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4"/>
  </p:notesMasterIdLst>
  <p:handoutMasterIdLst>
    <p:handoutMasterId r:id="rId15"/>
  </p:handoutMasterIdLst>
  <p:sldIdLst>
    <p:sldId id="258" r:id="rId2"/>
    <p:sldId id="299" r:id="rId3"/>
    <p:sldId id="314" r:id="rId4"/>
    <p:sldId id="313" r:id="rId5"/>
    <p:sldId id="317" r:id="rId6"/>
    <p:sldId id="318" r:id="rId7"/>
    <p:sldId id="319" r:id="rId8"/>
    <p:sldId id="320" r:id="rId9"/>
    <p:sldId id="316" r:id="rId10"/>
    <p:sldId id="322" r:id="rId11"/>
    <p:sldId id="323" r:id="rId12"/>
    <p:sldId id="324" r:id="rId1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990000"/>
    <a:srgbClr val="0033CC"/>
    <a:srgbClr val="6699FF"/>
    <a:srgbClr val="FFFF99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85" autoAdjust="0"/>
    <p:restoredTop sz="94660"/>
  </p:normalViewPr>
  <p:slideViewPr>
    <p:cSldViewPr>
      <p:cViewPr varScale="1">
        <p:scale>
          <a:sx n="106" d="100"/>
          <a:sy n="106" d="100"/>
        </p:scale>
        <p:origin x="-5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212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357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5.png"/><Relationship Id="rId7" Type="http://schemas.openxmlformats.org/officeDocument/2006/relationships/image" Target="../media/image3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1.png"/><Relationship Id="rId4" Type="http://schemas.openxmlformats.org/officeDocument/2006/relationships/image" Target="../media/image17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3.png"/><Relationship Id="rId4" Type="http://schemas.openxmlformats.org/officeDocument/2006/relationships/image" Target="../media/image17.png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4.png"/><Relationship Id="rId3" Type="http://schemas.openxmlformats.org/officeDocument/2006/relationships/image" Target="../media/image3.png"/><Relationship Id="rId7" Type="http://schemas.openxmlformats.org/officeDocument/2006/relationships/image" Target="../media/image9.png"/><Relationship Id="rId12" Type="http://schemas.openxmlformats.org/officeDocument/2006/relationships/image" Target="../media/image13.png"/><Relationship Id="rId2" Type="http://schemas.openxmlformats.org/officeDocument/2006/relationships/image" Target="../media/image1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7.png"/><Relationship Id="rId15" Type="http://schemas.openxmlformats.org/officeDocument/2006/relationships/image" Target="../media/image16.png"/><Relationship Id="rId10" Type="http://schemas.openxmlformats.org/officeDocument/2006/relationships/image" Target="../media/image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11" Type="http://schemas.openxmlformats.org/officeDocument/2006/relationships/image" Target="../media/image33.png"/><Relationship Id="rId5" Type="http://schemas.openxmlformats.org/officeDocument/2006/relationships/image" Target="../media/image15.png"/><Relationship Id="rId10" Type="http://schemas.openxmlformats.org/officeDocument/2006/relationships/image" Target="../media/image32.png"/><Relationship Id="rId4" Type="http://schemas.openxmlformats.org/officeDocument/2006/relationships/image" Target="../media/image14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r>
              <a:rPr lang="en-US" sz="2200" dirty="0" smtClean="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</a:t>
            </a:r>
            <a:r>
              <a:rPr lang="en-US" sz="2400" dirty="0" smtClean="0"/>
              <a:t>Strength of Materials Review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/>
              <a:t> </a:t>
            </a:r>
            <a:r>
              <a:rPr lang="en-US" sz="2400" dirty="0" smtClean="0"/>
              <a:t> Stress at a Point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/>
              <a:t> </a:t>
            </a:r>
            <a:r>
              <a:rPr lang="en-US" sz="2400" dirty="0" smtClean="0"/>
              <a:t> 2D </a:t>
            </a:r>
            <a:r>
              <a:rPr lang="en-US" sz="2400" smtClean="0"/>
              <a:t>Mohr’s Circle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y a Component of the Shear Stress Importan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0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10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23673" y="198418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34" name="Oval 33"/>
          <p:cNvSpPr/>
          <p:nvPr/>
        </p:nvSpPr>
        <p:spPr bwMode="auto">
          <a:xfrm>
            <a:off x="1528021" y="3722809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3084873" y="3101717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159" y="3606189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916" y="4318258"/>
            <a:ext cx="505419" cy="233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727" y="3565829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 bwMode="auto">
          <a:xfrm flipH="1" flipV="1">
            <a:off x="2143174" y="2075474"/>
            <a:ext cx="287792" cy="13961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1968340" y="1857091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</a:t>
            </a:r>
            <a:endParaRPr lang="en-US" sz="1200" dirty="0"/>
          </a:p>
        </p:txBody>
      </p:sp>
      <p:cxnSp>
        <p:nvCxnSpPr>
          <p:cNvPr id="78" name="Straight Arrow Connector 77"/>
          <p:cNvCxnSpPr/>
          <p:nvPr/>
        </p:nvCxnSpPr>
        <p:spPr bwMode="auto">
          <a:xfrm rot="780000" flipH="1">
            <a:off x="930028" y="3002362"/>
            <a:ext cx="2555484" cy="11469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499632" y="3671672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80" name="TextBox 79"/>
          <p:cNvSpPr txBox="1"/>
          <p:nvPr/>
        </p:nvSpPr>
        <p:spPr>
          <a:xfrm rot="4643966">
            <a:off x="1854949" y="2274049"/>
            <a:ext cx="705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Neutral</a:t>
            </a:r>
          </a:p>
          <a:p>
            <a:r>
              <a:rPr lang="en-US" sz="1000" dirty="0" smtClean="0">
                <a:solidFill>
                  <a:srgbClr val="0033CC"/>
                </a:solidFill>
              </a:rPr>
              <a:t>Axis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 bwMode="auto">
          <a:xfrm>
            <a:off x="2469335" y="3695503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2449130" y="3596268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400638" y="3494261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3" name="Straight Arrow Connector 82"/>
          <p:cNvCxnSpPr/>
          <p:nvPr/>
        </p:nvCxnSpPr>
        <p:spPr bwMode="auto">
          <a:xfrm rot="-60000" flipH="1">
            <a:off x="5434884" y="3267759"/>
            <a:ext cx="2211132" cy="9167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-1380000" flipH="1">
            <a:off x="5781624" y="3835800"/>
            <a:ext cx="100584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5102705" y="4089655"/>
            <a:ext cx="3738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’</a:t>
            </a:r>
            <a:endParaRPr lang="en-US" sz="1200" dirty="0"/>
          </a:p>
        </p:txBody>
      </p:sp>
      <p:cxnSp>
        <p:nvCxnSpPr>
          <p:cNvPr id="86" name="Straight Arrow Connector 85"/>
          <p:cNvCxnSpPr>
            <a:cxnSpLocks noChangeAspect="1"/>
          </p:cNvCxnSpPr>
          <p:nvPr/>
        </p:nvCxnSpPr>
        <p:spPr bwMode="auto">
          <a:xfrm rot="420000" flipH="1" flipV="1">
            <a:off x="6101841" y="2454049"/>
            <a:ext cx="1296355" cy="228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6" name="Oval 65"/>
          <p:cNvSpPr/>
          <p:nvPr/>
        </p:nvSpPr>
        <p:spPr bwMode="auto">
          <a:xfrm>
            <a:off x="6735336" y="3589186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1723131" y="3618354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Oval 86"/>
          <p:cNvSpPr>
            <a:spLocks noChangeAspect="1"/>
          </p:cNvSpPr>
          <p:nvPr/>
        </p:nvSpPr>
        <p:spPr bwMode="auto">
          <a:xfrm>
            <a:off x="3071702" y="3360958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071609" y="208154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’</a:t>
            </a:r>
            <a:endParaRPr lang="en-US" sz="1200" dirty="0"/>
          </a:p>
        </p:txBody>
      </p:sp>
      <p:cxnSp>
        <p:nvCxnSpPr>
          <p:cNvPr id="64" name="Straight Arrow Connector 63"/>
          <p:cNvCxnSpPr/>
          <p:nvPr/>
        </p:nvCxnSpPr>
        <p:spPr bwMode="auto">
          <a:xfrm rot="780000" flipH="1">
            <a:off x="5385868" y="3072782"/>
            <a:ext cx="2555484" cy="11469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5033939" y="3761601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cxnSp>
        <p:nvCxnSpPr>
          <p:cNvPr id="70" name="Straight Arrow Connector 69"/>
          <p:cNvCxnSpPr>
            <a:cxnSpLocks noChangeAspect="1"/>
          </p:cNvCxnSpPr>
          <p:nvPr/>
        </p:nvCxnSpPr>
        <p:spPr bwMode="auto">
          <a:xfrm flipH="1" flipV="1">
            <a:off x="6509796" y="2343618"/>
            <a:ext cx="508920" cy="24688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89" name="TextBox 88"/>
          <p:cNvSpPr txBox="1"/>
          <p:nvPr/>
        </p:nvSpPr>
        <p:spPr>
          <a:xfrm>
            <a:off x="6353343" y="2066619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</a:t>
            </a:r>
            <a:endParaRPr lang="en-US" sz="1200" dirty="0"/>
          </a:p>
        </p:txBody>
      </p:sp>
      <p:cxnSp>
        <p:nvCxnSpPr>
          <p:cNvPr id="8" name="Straight Arrow Connector 7"/>
          <p:cNvCxnSpPr>
            <a:stCxn id="66" idx="2"/>
          </p:cNvCxnSpPr>
          <p:nvPr/>
        </p:nvCxnSpPr>
        <p:spPr bwMode="auto">
          <a:xfrm flipH="1">
            <a:off x="5805294" y="3627286"/>
            <a:ext cx="930042" cy="17949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cxnSpLocks noChangeAspect="1"/>
          </p:cNvCxnSpPr>
          <p:nvPr/>
        </p:nvCxnSpPr>
        <p:spPr bwMode="auto">
          <a:xfrm>
            <a:off x="6771304" y="3667404"/>
            <a:ext cx="46921" cy="1848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-120000">
            <a:off x="5800754" y="3807346"/>
            <a:ext cx="36510" cy="222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-180000" flipH="1">
            <a:off x="5813484" y="3865249"/>
            <a:ext cx="986103" cy="14764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412756" name="Picture 8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1" y="2263704"/>
            <a:ext cx="2028730" cy="679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758" name="Picture 8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888" y="2263704"/>
            <a:ext cx="1884430" cy="62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760" name="Picture 8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05" y="4876724"/>
            <a:ext cx="3128408" cy="1084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764" name="Picture 9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461" y="4976812"/>
            <a:ext cx="34099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190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1216025"/>
          </a:xfrm>
        </p:spPr>
        <p:txBody>
          <a:bodyPr/>
          <a:lstStyle/>
          <a:p>
            <a:r>
              <a:rPr lang="en-US" dirty="0"/>
              <a:t>Forces and Couples Related to Normal and Shear Stress @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1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11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23673" y="198418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6771" cy="2085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34" name="Oval 33"/>
          <p:cNvSpPr/>
          <p:nvPr/>
        </p:nvSpPr>
        <p:spPr bwMode="auto">
          <a:xfrm>
            <a:off x="1528021" y="3722809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3084873" y="3101717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159" y="3606189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727" y="3565829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71585"/>
              </p:ext>
            </p:extLst>
          </p:nvPr>
        </p:nvGraphicFramePr>
        <p:xfrm>
          <a:off x="978108" y="4383146"/>
          <a:ext cx="14620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6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108" y="4383146"/>
                        <a:ext cx="1462088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 bwMode="auto">
          <a:xfrm flipH="1" flipV="1">
            <a:off x="2143174" y="2075474"/>
            <a:ext cx="287792" cy="13961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1968340" y="1857091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</a:t>
            </a:r>
            <a:endParaRPr lang="en-US" sz="1200" dirty="0"/>
          </a:p>
        </p:txBody>
      </p:sp>
      <p:cxnSp>
        <p:nvCxnSpPr>
          <p:cNvPr id="78" name="Straight Arrow Connector 77"/>
          <p:cNvCxnSpPr/>
          <p:nvPr/>
        </p:nvCxnSpPr>
        <p:spPr bwMode="auto">
          <a:xfrm rot="780000" flipH="1">
            <a:off x="930028" y="3002362"/>
            <a:ext cx="2555484" cy="11469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499632" y="3671672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80" name="TextBox 79"/>
          <p:cNvSpPr txBox="1"/>
          <p:nvPr/>
        </p:nvSpPr>
        <p:spPr>
          <a:xfrm rot="4643966">
            <a:off x="1854949" y="2274049"/>
            <a:ext cx="705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Neutral</a:t>
            </a:r>
          </a:p>
          <a:p>
            <a:r>
              <a:rPr lang="en-US" sz="1000" dirty="0" smtClean="0">
                <a:solidFill>
                  <a:srgbClr val="0033CC"/>
                </a:solidFill>
              </a:rPr>
              <a:t>Axis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 bwMode="auto">
          <a:xfrm>
            <a:off x="2469335" y="3695503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2449130" y="3596268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400638" y="3494261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6735336" y="3589186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2900"/>
              </p:ext>
            </p:extLst>
          </p:nvPr>
        </p:nvGraphicFramePr>
        <p:xfrm>
          <a:off x="5985127" y="3960361"/>
          <a:ext cx="10493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7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127" y="3960361"/>
                        <a:ext cx="10493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 bwMode="auto">
          <a:xfrm>
            <a:off x="1723131" y="3618354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Oval 86"/>
          <p:cNvSpPr>
            <a:spLocks noChangeAspect="1"/>
          </p:cNvSpPr>
          <p:nvPr/>
        </p:nvSpPr>
        <p:spPr bwMode="auto">
          <a:xfrm>
            <a:off x="3071702" y="3360958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 rot="780000" flipH="1">
            <a:off x="5385868" y="3072782"/>
            <a:ext cx="2555484" cy="11469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5033939" y="3761601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cxnSp>
        <p:nvCxnSpPr>
          <p:cNvPr id="70" name="Straight Arrow Connector 69"/>
          <p:cNvCxnSpPr>
            <a:cxnSpLocks noChangeAspect="1"/>
          </p:cNvCxnSpPr>
          <p:nvPr/>
        </p:nvCxnSpPr>
        <p:spPr bwMode="auto">
          <a:xfrm flipH="1" flipV="1">
            <a:off x="6509796" y="2343618"/>
            <a:ext cx="418008" cy="20278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89" name="TextBox 88"/>
          <p:cNvSpPr txBox="1"/>
          <p:nvPr/>
        </p:nvSpPr>
        <p:spPr>
          <a:xfrm>
            <a:off x="6353343" y="2066619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</a:t>
            </a:r>
            <a:endParaRPr lang="en-US" sz="1200" dirty="0"/>
          </a:p>
        </p:txBody>
      </p:sp>
      <p:cxnSp>
        <p:nvCxnSpPr>
          <p:cNvPr id="8" name="Straight Arrow Connector 7"/>
          <p:cNvCxnSpPr>
            <a:stCxn id="66" idx="2"/>
          </p:cNvCxnSpPr>
          <p:nvPr/>
        </p:nvCxnSpPr>
        <p:spPr bwMode="auto">
          <a:xfrm flipH="1">
            <a:off x="5805294" y="3627286"/>
            <a:ext cx="930042" cy="17949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cxnSpLocks noChangeAspect="1"/>
          </p:cNvCxnSpPr>
          <p:nvPr/>
        </p:nvCxnSpPr>
        <p:spPr bwMode="auto">
          <a:xfrm>
            <a:off x="6771304" y="3667404"/>
            <a:ext cx="46921" cy="1848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6038267" y="3724317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5903537" y="3838399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sp>
        <p:nvSpPr>
          <p:cNvPr id="81" name="Oval 80"/>
          <p:cNvSpPr/>
          <p:nvPr/>
        </p:nvSpPr>
        <p:spPr bwMode="auto">
          <a:xfrm>
            <a:off x="7408278" y="3190374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sp>
        <p:nvSpPr>
          <p:cNvPr id="82" name="Oval 81"/>
          <p:cNvSpPr>
            <a:spLocks noChangeAspect="1"/>
          </p:cNvSpPr>
          <p:nvPr/>
        </p:nvSpPr>
        <p:spPr bwMode="auto">
          <a:xfrm>
            <a:off x="7387673" y="344961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 rot="20872320">
            <a:off x="4184024" y="2229843"/>
            <a:ext cx="775952" cy="698657"/>
            <a:chOff x="792479" y="2050256"/>
            <a:chExt cx="436247" cy="461963"/>
          </a:xfrm>
        </p:grpSpPr>
        <p:sp>
          <p:nvSpPr>
            <p:cNvPr id="91" name="Rectangle 90"/>
            <p:cNvSpPr/>
            <p:nvPr/>
          </p:nvSpPr>
          <p:spPr bwMode="auto">
            <a:xfrm>
              <a:off x="914401" y="2183709"/>
              <a:ext cx="312233" cy="32851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92" name="Freeform 91"/>
            <p:cNvSpPr/>
            <p:nvPr/>
          </p:nvSpPr>
          <p:spPr bwMode="auto">
            <a:xfrm>
              <a:off x="792479" y="2050733"/>
              <a:ext cx="117687" cy="460058"/>
            </a:xfrm>
            <a:custGeom>
              <a:avLst/>
              <a:gdLst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11430 w 133350"/>
                <a:gd name="connsiteY28" fmla="*/ 144780 h 491490"/>
                <a:gd name="connsiteX29" fmla="*/ 0 w 133350"/>
                <a:gd name="connsiteY29" fmla="*/ 304800 h 491490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0 w 133350"/>
                <a:gd name="connsiteY28" fmla="*/ 304800 h 491490"/>
                <a:gd name="connsiteX0" fmla="*/ 0 w 133350"/>
                <a:gd name="connsiteY0" fmla="*/ 323944 h 510634"/>
                <a:gd name="connsiteX1" fmla="*/ 0 w 133350"/>
                <a:gd name="connsiteY1" fmla="*/ 323944 h 510634"/>
                <a:gd name="connsiteX2" fmla="*/ 7620 w 133350"/>
                <a:gd name="connsiteY2" fmla="*/ 358234 h 510634"/>
                <a:gd name="connsiteX3" fmla="*/ 15240 w 133350"/>
                <a:gd name="connsiteY3" fmla="*/ 388714 h 510634"/>
                <a:gd name="connsiteX4" fmla="*/ 19050 w 133350"/>
                <a:gd name="connsiteY4" fmla="*/ 407764 h 510634"/>
                <a:gd name="connsiteX5" fmla="*/ 22860 w 133350"/>
                <a:gd name="connsiteY5" fmla="*/ 430624 h 510634"/>
                <a:gd name="connsiteX6" fmla="*/ 30480 w 133350"/>
                <a:gd name="connsiteY6" fmla="*/ 453484 h 510634"/>
                <a:gd name="connsiteX7" fmla="*/ 41910 w 133350"/>
                <a:gd name="connsiteY7" fmla="*/ 487774 h 510634"/>
                <a:gd name="connsiteX8" fmla="*/ 53340 w 133350"/>
                <a:gd name="connsiteY8" fmla="*/ 499204 h 510634"/>
                <a:gd name="connsiteX9" fmla="*/ 60960 w 133350"/>
                <a:gd name="connsiteY9" fmla="*/ 510634 h 510634"/>
                <a:gd name="connsiteX10" fmla="*/ 76200 w 133350"/>
                <a:gd name="connsiteY10" fmla="*/ 506824 h 510634"/>
                <a:gd name="connsiteX11" fmla="*/ 95250 w 133350"/>
                <a:gd name="connsiteY11" fmla="*/ 487774 h 510634"/>
                <a:gd name="connsiteX12" fmla="*/ 114300 w 133350"/>
                <a:gd name="connsiteY12" fmla="*/ 483964 h 510634"/>
                <a:gd name="connsiteX13" fmla="*/ 121920 w 133350"/>
                <a:gd name="connsiteY13" fmla="*/ 289654 h 510634"/>
                <a:gd name="connsiteX14" fmla="*/ 125730 w 133350"/>
                <a:gd name="connsiteY14" fmla="*/ 270604 h 510634"/>
                <a:gd name="connsiteX15" fmla="*/ 133350 w 133350"/>
                <a:gd name="connsiteY15" fmla="*/ 213454 h 510634"/>
                <a:gd name="connsiteX16" fmla="*/ 129540 w 133350"/>
                <a:gd name="connsiteY16" fmla="*/ 141064 h 510634"/>
                <a:gd name="connsiteX17" fmla="*/ 118110 w 133350"/>
                <a:gd name="connsiteY17" fmla="*/ 133444 h 510634"/>
                <a:gd name="connsiteX18" fmla="*/ 102870 w 133350"/>
                <a:gd name="connsiteY18" fmla="*/ 110584 h 510634"/>
                <a:gd name="connsiteX19" fmla="*/ 95250 w 133350"/>
                <a:gd name="connsiteY19" fmla="*/ 99154 h 510634"/>
                <a:gd name="connsiteX20" fmla="*/ 83820 w 133350"/>
                <a:gd name="connsiteY20" fmla="*/ 95344 h 510634"/>
                <a:gd name="connsiteX21" fmla="*/ 80010 w 133350"/>
                <a:gd name="connsiteY21" fmla="*/ 83914 h 510634"/>
                <a:gd name="connsiteX22" fmla="*/ 68580 w 133350"/>
                <a:gd name="connsiteY22" fmla="*/ 76294 h 510634"/>
                <a:gd name="connsiteX23" fmla="*/ 57150 w 133350"/>
                <a:gd name="connsiteY23" fmla="*/ 64864 h 510634"/>
                <a:gd name="connsiteX24" fmla="*/ 41910 w 133350"/>
                <a:gd name="connsiteY24" fmla="*/ 45814 h 510634"/>
                <a:gd name="connsiteX25" fmla="*/ 34290 w 133350"/>
                <a:gd name="connsiteY25" fmla="*/ 34384 h 510634"/>
                <a:gd name="connsiteX26" fmla="*/ 11430 w 133350"/>
                <a:gd name="connsiteY26" fmla="*/ 19144 h 510634"/>
                <a:gd name="connsiteX27" fmla="*/ 0 w 133350"/>
                <a:gd name="connsiteY27" fmla="*/ 323944 h 510634"/>
                <a:gd name="connsiteX0" fmla="*/ 0 w 133350"/>
                <a:gd name="connsiteY0" fmla="*/ 321273 h 507963"/>
                <a:gd name="connsiteX1" fmla="*/ 0 w 133350"/>
                <a:gd name="connsiteY1" fmla="*/ 321273 h 507963"/>
                <a:gd name="connsiteX2" fmla="*/ 7620 w 133350"/>
                <a:gd name="connsiteY2" fmla="*/ 355563 h 507963"/>
                <a:gd name="connsiteX3" fmla="*/ 15240 w 133350"/>
                <a:gd name="connsiteY3" fmla="*/ 386043 h 507963"/>
                <a:gd name="connsiteX4" fmla="*/ 19050 w 133350"/>
                <a:gd name="connsiteY4" fmla="*/ 405093 h 507963"/>
                <a:gd name="connsiteX5" fmla="*/ 22860 w 133350"/>
                <a:gd name="connsiteY5" fmla="*/ 427953 h 507963"/>
                <a:gd name="connsiteX6" fmla="*/ 30480 w 133350"/>
                <a:gd name="connsiteY6" fmla="*/ 450813 h 507963"/>
                <a:gd name="connsiteX7" fmla="*/ 41910 w 133350"/>
                <a:gd name="connsiteY7" fmla="*/ 485103 h 507963"/>
                <a:gd name="connsiteX8" fmla="*/ 53340 w 133350"/>
                <a:gd name="connsiteY8" fmla="*/ 496533 h 507963"/>
                <a:gd name="connsiteX9" fmla="*/ 60960 w 133350"/>
                <a:gd name="connsiteY9" fmla="*/ 507963 h 507963"/>
                <a:gd name="connsiteX10" fmla="*/ 76200 w 133350"/>
                <a:gd name="connsiteY10" fmla="*/ 504153 h 507963"/>
                <a:gd name="connsiteX11" fmla="*/ 95250 w 133350"/>
                <a:gd name="connsiteY11" fmla="*/ 485103 h 507963"/>
                <a:gd name="connsiteX12" fmla="*/ 114300 w 133350"/>
                <a:gd name="connsiteY12" fmla="*/ 481293 h 507963"/>
                <a:gd name="connsiteX13" fmla="*/ 121920 w 133350"/>
                <a:gd name="connsiteY13" fmla="*/ 286983 h 507963"/>
                <a:gd name="connsiteX14" fmla="*/ 125730 w 133350"/>
                <a:gd name="connsiteY14" fmla="*/ 267933 h 507963"/>
                <a:gd name="connsiteX15" fmla="*/ 133350 w 133350"/>
                <a:gd name="connsiteY15" fmla="*/ 210783 h 507963"/>
                <a:gd name="connsiteX16" fmla="*/ 129540 w 133350"/>
                <a:gd name="connsiteY16" fmla="*/ 138393 h 507963"/>
                <a:gd name="connsiteX17" fmla="*/ 118110 w 133350"/>
                <a:gd name="connsiteY17" fmla="*/ 130773 h 507963"/>
                <a:gd name="connsiteX18" fmla="*/ 102870 w 133350"/>
                <a:gd name="connsiteY18" fmla="*/ 107913 h 507963"/>
                <a:gd name="connsiteX19" fmla="*/ 95250 w 133350"/>
                <a:gd name="connsiteY19" fmla="*/ 96483 h 507963"/>
                <a:gd name="connsiteX20" fmla="*/ 83820 w 133350"/>
                <a:gd name="connsiteY20" fmla="*/ 92673 h 507963"/>
                <a:gd name="connsiteX21" fmla="*/ 80010 w 133350"/>
                <a:gd name="connsiteY21" fmla="*/ 81243 h 507963"/>
                <a:gd name="connsiteX22" fmla="*/ 68580 w 133350"/>
                <a:gd name="connsiteY22" fmla="*/ 73623 h 507963"/>
                <a:gd name="connsiteX23" fmla="*/ 57150 w 133350"/>
                <a:gd name="connsiteY23" fmla="*/ 62193 h 507963"/>
                <a:gd name="connsiteX24" fmla="*/ 41910 w 133350"/>
                <a:gd name="connsiteY24" fmla="*/ 43143 h 507963"/>
                <a:gd name="connsiteX25" fmla="*/ 11430 w 133350"/>
                <a:gd name="connsiteY25" fmla="*/ 16473 h 507963"/>
                <a:gd name="connsiteX26" fmla="*/ 0 w 133350"/>
                <a:gd name="connsiteY26" fmla="*/ 321273 h 507963"/>
                <a:gd name="connsiteX0" fmla="*/ 0 w 133350"/>
                <a:gd name="connsiteY0" fmla="*/ 317572 h 504262"/>
                <a:gd name="connsiteX1" fmla="*/ 0 w 133350"/>
                <a:gd name="connsiteY1" fmla="*/ 317572 h 504262"/>
                <a:gd name="connsiteX2" fmla="*/ 7620 w 133350"/>
                <a:gd name="connsiteY2" fmla="*/ 351862 h 504262"/>
                <a:gd name="connsiteX3" fmla="*/ 15240 w 133350"/>
                <a:gd name="connsiteY3" fmla="*/ 382342 h 504262"/>
                <a:gd name="connsiteX4" fmla="*/ 19050 w 133350"/>
                <a:gd name="connsiteY4" fmla="*/ 401392 h 504262"/>
                <a:gd name="connsiteX5" fmla="*/ 22860 w 133350"/>
                <a:gd name="connsiteY5" fmla="*/ 424252 h 504262"/>
                <a:gd name="connsiteX6" fmla="*/ 30480 w 133350"/>
                <a:gd name="connsiteY6" fmla="*/ 447112 h 504262"/>
                <a:gd name="connsiteX7" fmla="*/ 41910 w 133350"/>
                <a:gd name="connsiteY7" fmla="*/ 481402 h 504262"/>
                <a:gd name="connsiteX8" fmla="*/ 53340 w 133350"/>
                <a:gd name="connsiteY8" fmla="*/ 492832 h 504262"/>
                <a:gd name="connsiteX9" fmla="*/ 60960 w 133350"/>
                <a:gd name="connsiteY9" fmla="*/ 504262 h 504262"/>
                <a:gd name="connsiteX10" fmla="*/ 76200 w 133350"/>
                <a:gd name="connsiteY10" fmla="*/ 500452 h 504262"/>
                <a:gd name="connsiteX11" fmla="*/ 95250 w 133350"/>
                <a:gd name="connsiteY11" fmla="*/ 481402 h 504262"/>
                <a:gd name="connsiteX12" fmla="*/ 114300 w 133350"/>
                <a:gd name="connsiteY12" fmla="*/ 477592 h 504262"/>
                <a:gd name="connsiteX13" fmla="*/ 121920 w 133350"/>
                <a:gd name="connsiteY13" fmla="*/ 283282 h 504262"/>
                <a:gd name="connsiteX14" fmla="*/ 125730 w 133350"/>
                <a:gd name="connsiteY14" fmla="*/ 264232 h 504262"/>
                <a:gd name="connsiteX15" fmla="*/ 133350 w 133350"/>
                <a:gd name="connsiteY15" fmla="*/ 207082 h 504262"/>
                <a:gd name="connsiteX16" fmla="*/ 129540 w 133350"/>
                <a:gd name="connsiteY16" fmla="*/ 134692 h 504262"/>
                <a:gd name="connsiteX17" fmla="*/ 118110 w 133350"/>
                <a:gd name="connsiteY17" fmla="*/ 127072 h 504262"/>
                <a:gd name="connsiteX18" fmla="*/ 102870 w 133350"/>
                <a:gd name="connsiteY18" fmla="*/ 104212 h 504262"/>
                <a:gd name="connsiteX19" fmla="*/ 95250 w 133350"/>
                <a:gd name="connsiteY19" fmla="*/ 92782 h 504262"/>
                <a:gd name="connsiteX20" fmla="*/ 83820 w 133350"/>
                <a:gd name="connsiteY20" fmla="*/ 88972 h 504262"/>
                <a:gd name="connsiteX21" fmla="*/ 80010 w 133350"/>
                <a:gd name="connsiteY21" fmla="*/ 77542 h 504262"/>
                <a:gd name="connsiteX22" fmla="*/ 68580 w 133350"/>
                <a:gd name="connsiteY22" fmla="*/ 69922 h 504262"/>
                <a:gd name="connsiteX23" fmla="*/ 57150 w 133350"/>
                <a:gd name="connsiteY23" fmla="*/ 58492 h 504262"/>
                <a:gd name="connsiteX24" fmla="*/ 11430 w 133350"/>
                <a:gd name="connsiteY24" fmla="*/ 12772 h 504262"/>
                <a:gd name="connsiteX25" fmla="*/ 0 w 133350"/>
                <a:gd name="connsiteY25" fmla="*/ 317572 h 504262"/>
                <a:gd name="connsiteX0" fmla="*/ 0 w 133350"/>
                <a:gd name="connsiteY0" fmla="*/ 315779 h 502469"/>
                <a:gd name="connsiteX1" fmla="*/ 0 w 133350"/>
                <a:gd name="connsiteY1" fmla="*/ 315779 h 502469"/>
                <a:gd name="connsiteX2" fmla="*/ 7620 w 133350"/>
                <a:gd name="connsiteY2" fmla="*/ 350069 h 502469"/>
                <a:gd name="connsiteX3" fmla="*/ 15240 w 133350"/>
                <a:gd name="connsiteY3" fmla="*/ 380549 h 502469"/>
                <a:gd name="connsiteX4" fmla="*/ 19050 w 133350"/>
                <a:gd name="connsiteY4" fmla="*/ 399599 h 502469"/>
                <a:gd name="connsiteX5" fmla="*/ 22860 w 133350"/>
                <a:gd name="connsiteY5" fmla="*/ 422459 h 502469"/>
                <a:gd name="connsiteX6" fmla="*/ 30480 w 133350"/>
                <a:gd name="connsiteY6" fmla="*/ 445319 h 502469"/>
                <a:gd name="connsiteX7" fmla="*/ 41910 w 133350"/>
                <a:gd name="connsiteY7" fmla="*/ 479609 h 502469"/>
                <a:gd name="connsiteX8" fmla="*/ 53340 w 133350"/>
                <a:gd name="connsiteY8" fmla="*/ 491039 h 502469"/>
                <a:gd name="connsiteX9" fmla="*/ 60960 w 133350"/>
                <a:gd name="connsiteY9" fmla="*/ 502469 h 502469"/>
                <a:gd name="connsiteX10" fmla="*/ 76200 w 133350"/>
                <a:gd name="connsiteY10" fmla="*/ 498659 h 502469"/>
                <a:gd name="connsiteX11" fmla="*/ 95250 w 133350"/>
                <a:gd name="connsiteY11" fmla="*/ 479609 h 502469"/>
                <a:gd name="connsiteX12" fmla="*/ 114300 w 133350"/>
                <a:gd name="connsiteY12" fmla="*/ 475799 h 502469"/>
                <a:gd name="connsiteX13" fmla="*/ 121920 w 133350"/>
                <a:gd name="connsiteY13" fmla="*/ 281489 h 502469"/>
                <a:gd name="connsiteX14" fmla="*/ 125730 w 133350"/>
                <a:gd name="connsiteY14" fmla="*/ 262439 h 502469"/>
                <a:gd name="connsiteX15" fmla="*/ 133350 w 133350"/>
                <a:gd name="connsiteY15" fmla="*/ 205289 h 502469"/>
                <a:gd name="connsiteX16" fmla="*/ 129540 w 133350"/>
                <a:gd name="connsiteY16" fmla="*/ 132899 h 502469"/>
                <a:gd name="connsiteX17" fmla="*/ 118110 w 133350"/>
                <a:gd name="connsiteY17" fmla="*/ 125279 h 502469"/>
                <a:gd name="connsiteX18" fmla="*/ 102870 w 133350"/>
                <a:gd name="connsiteY18" fmla="*/ 102419 h 502469"/>
                <a:gd name="connsiteX19" fmla="*/ 95250 w 133350"/>
                <a:gd name="connsiteY19" fmla="*/ 90989 h 502469"/>
                <a:gd name="connsiteX20" fmla="*/ 83820 w 133350"/>
                <a:gd name="connsiteY20" fmla="*/ 87179 h 502469"/>
                <a:gd name="connsiteX21" fmla="*/ 80010 w 133350"/>
                <a:gd name="connsiteY21" fmla="*/ 75749 h 502469"/>
                <a:gd name="connsiteX22" fmla="*/ 68580 w 133350"/>
                <a:gd name="connsiteY22" fmla="*/ 68129 h 502469"/>
                <a:gd name="connsiteX23" fmla="*/ 11430 w 133350"/>
                <a:gd name="connsiteY23" fmla="*/ 10979 h 502469"/>
                <a:gd name="connsiteX24" fmla="*/ 0 w 133350"/>
                <a:gd name="connsiteY24" fmla="*/ 315779 h 502469"/>
                <a:gd name="connsiteX0" fmla="*/ 0 w 133350"/>
                <a:gd name="connsiteY0" fmla="*/ 314802 h 501492"/>
                <a:gd name="connsiteX1" fmla="*/ 0 w 133350"/>
                <a:gd name="connsiteY1" fmla="*/ 314802 h 501492"/>
                <a:gd name="connsiteX2" fmla="*/ 7620 w 133350"/>
                <a:gd name="connsiteY2" fmla="*/ 349092 h 501492"/>
                <a:gd name="connsiteX3" fmla="*/ 15240 w 133350"/>
                <a:gd name="connsiteY3" fmla="*/ 379572 h 501492"/>
                <a:gd name="connsiteX4" fmla="*/ 19050 w 133350"/>
                <a:gd name="connsiteY4" fmla="*/ 398622 h 501492"/>
                <a:gd name="connsiteX5" fmla="*/ 22860 w 133350"/>
                <a:gd name="connsiteY5" fmla="*/ 421482 h 501492"/>
                <a:gd name="connsiteX6" fmla="*/ 30480 w 133350"/>
                <a:gd name="connsiteY6" fmla="*/ 444342 h 501492"/>
                <a:gd name="connsiteX7" fmla="*/ 41910 w 133350"/>
                <a:gd name="connsiteY7" fmla="*/ 478632 h 501492"/>
                <a:gd name="connsiteX8" fmla="*/ 53340 w 133350"/>
                <a:gd name="connsiteY8" fmla="*/ 490062 h 501492"/>
                <a:gd name="connsiteX9" fmla="*/ 60960 w 133350"/>
                <a:gd name="connsiteY9" fmla="*/ 501492 h 501492"/>
                <a:gd name="connsiteX10" fmla="*/ 76200 w 133350"/>
                <a:gd name="connsiteY10" fmla="*/ 497682 h 501492"/>
                <a:gd name="connsiteX11" fmla="*/ 95250 w 133350"/>
                <a:gd name="connsiteY11" fmla="*/ 478632 h 501492"/>
                <a:gd name="connsiteX12" fmla="*/ 114300 w 133350"/>
                <a:gd name="connsiteY12" fmla="*/ 474822 h 501492"/>
                <a:gd name="connsiteX13" fmla="*/ 121920 w 133350"/>
                <a:gd name="connsiteY13" fmla="*/ 280512 h 501492"/>
                <a:gd name="connsiteX14" fmla="*/ 125730 w 133350"/>
                <a:gd name="connsiteY14" fmla="*/ 261462 h 501492"/>
                <a:gd name="connsiteX15" fmla="*/ 133350 w 133350"/>
                <a:gd name="connsiteY15" fmla="*/ 204312 h 501492"/>
                <a:gd name="connsiteX16" fmla="*/ 129540 w 133350"/>
                <a:gd name="connsiteY16" fmla="*/ 131922 h 501492"/>
                <a:gd name="connsiteX17" fmla="*/ 118110 w 133350"/>
                <a:gd name="connsiteY17" fmla="*/ 124302 h 501492"/>
                <a:gd name="connsiteX18" fmla="*/ 102870 w 133350"/>
                <a:gd name="connsiteY18" fmla="*/ 101442 h 501492"/>
                <a:gd name="connsiteX19" fmla="*/ 95250 w 133350"/>
                <a:gd name="connsiteY19" fmla="*/ 90012 h 501492"/>
                <a:gd name="connsiteX20" fmla="*/ 83820 w 133350"/>
                <a:gd name="connsiteY20" fmla="*/ 86202 h 501492"/>
                <a:gd name="connsiteX21" fmla="*/ 80010 w 133350"/>
                <a:gd name="connsiteY21" fmla="*/ 74772 h 501492"/>
                <a:gd name="connsiteX22" fmla="*/ 11430 w 133350"/>
                <a:gd name="connsiteY22" fmla="*/ 10002 h 501492"/>
                <a:gd name="connsiteX23" fmla="*/ 0 w 133350"/>
                <a:gd name="connsiteY23" fmla="*/ 314802 h 501492"/>
                <a:gd name="connsiteX0" fmla="*/ 0 w 133350"/>
                <a:gd name="connsiteY0" fmla="*/ 313339 h 500029"/>
                <a:gd name="connsiteX1" fmla="*/ 0 w 133350"/>
                <a:gd name="connsiteY1" fmla="*/ 313339 h 500029"/>
                <a:gd name="connsiteX2" fmla="*/ 7620 w 133350"/>
                <a:gd name="connsiteY2" fmla="*/ 347629 h 500029"/>
                <a:gd name="connsiteX3" fmla="*/ 15240 w 133350"/>
                <a:gd name="connsiteY3" fmla="*/ 378109 h 500029"/>
                <a:gd name="connsiteX4" fmla="*/ 19050 w 133350"/>
                <a:gd name="connsiteY4" fmla="*/ 397159 h 500029"/>
                <a:gd name="connsiteX5" fmla="*/ 22860 w 133350"/>
                <a:gd name="connsiteY5" fmla="*/ 420019 h 500029"/>
                <a:gd name="connsiteX6" fmla="*/ 30480 w 133350"/>
                <a:gd name="connsiteY6" fmla="*/ 442879 h 500029"/>
                <a:gd name="connsiteX7" fmla="*/ 41910 w 133350"/>
                <a:gd name="connsiteY7" fmla="*/ 477169 h 500029"/>
                <a:gd name="connsiteX8" fmla="*/ 53340 w 133350"/>
                <a:gd name="connsiteY8" fmla="*/ 488599 h 500029"/>
                <a:gd name="connsiteX9" fmla="*/ 60960 w 133350"/>
                <a:gd name="connsiteY9" fmla="*/ 500029 h 500029"/>
                <a:gd name="connsiteX10" fmla="*/ 76200 w 133350"/>
                <a:gd name="connsiteY10" fmla="*/ 496219 h 500029"/>
                <a:gd name="connsiteX11" fmla="*/ 95250 w 133350"/>
                <a:gd name="connsiteY11" fmla="*/ 477169 h 500029"/>
                <a:gd name="connsiteX12" fmla="*/ 114300 w 133350"/>
                <a:gd name="connsiteY12" fmla="*/ 473359 h 500029"/>
                <a:gd name="connsiteX13" fmla="*/ 121920 w 133350"/>
                <a:gd name="connsiteY13" fmla="*/ 279049 h 500029"/>
                <a:gd name="connsiteX14" fmla="*/ 125730 w 133350"/>
                <a:gd name="connsiteY14" fmla="*/ 259999 h 500029"/>
                <a:gd name="connsiteX15" fmla="*/ 133350 w 133350"/>
                <a:gd name="connsiteY15" fmla="*/ 202849 h 500029"/>
                <a:gd name="connsiteX16" fmla="*/ 129540 w 133350"/>
                <a:gd name="connsiteY16" fmla="*/ 130459 h 500029"/>
                <a:gd name="connsiteX17" fmla="*/ 118110 w 133350"/>
                <a:gd name="connsiteY17" fmla="*/ 122839 h 500029"/>
                <a:gd name="connsiteX18" fmla="*/ 102870 w 133350"/>
                <a:gd name="connsiteY18" fmla="*/ 99979 h 500029"/>
                <a:gd name="connsiteX19" fmla="*/ 95250 w 133350"/>
                <a:gd name="connsiteY19" fmla="*/ 88549 h 500029"/>
                <a:gd name="connsiteX20" fmla="*/ 83820 w 133350"/>
                <a:gd name="connsiteY20" fmla="*/ 84739 h 500029"/>
                <a:gd name="connsiteX21" fmla="*/ 11430 w 133350"/>
                <a:gd name="connsiteY21" fmla="*/ 8539 h 500029"/>
                <a:gd name="connsiteX22" fmla="*/ 0 w 133350"/>
                <a:gd name="connsiteY22" fmla="*/ 313339 h 500029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11430 w 133350"/>
                <a:gd name="connsiteY20" fmla="*/ 0 h 491490"/>
                <a:gd name="connsiteX21" fmla="*/ 0 w 133350"/>
                <a:gd name="connsiteY21" fmla="*/ 304800 h 491490"/>
                <a:gd name="connsiteX0" fmla="*/ 100 w 133450"/>
                <a:gd name="connsiteY0" fmla="*/ 311934 h 498624"/>
                <a:gd name="connsiteX1" fmla="*/ 100 w 133450"/>
                <a:gd name="connsiteY1" fmla="*/ 311934 h 498624"/>
                <a:gd name="connsiteX2" fmla="*/ 7720 w 133450"/>
                <a:gd name="connsiteY2" fmla="*/ 346224 h 498624"/>
                <a:gd name="connsiteX3" fmla="*/ 15340 w 133450"/>
                <a:gd name="connsiteY3" fmla="*/ 376704 h 498624"/>
                <a:gd name="connsiteX4" fmla="*/ 19150 w 133450"/>
                <a:gd name="connsiteY4" fmla="*/ 395754 h 498624"/>
                <a:gd name="connsiteX5" fmla="*/ 22960 w 133450"/>
                <a:gd name="connsiteY5" fmla="*/ 418614 h 498624"/>
                <a:gd name="connsiteX6" fmla="*/ 30580 w 133450"/>
                <a:gd name="connsiteY6" fmla="*/ 441474 h 498624"/>
                <a:gd name="connsiteX7" fmla="*/ 42010 w 133450"/>
                <a:gd name="connsiteY7" fmla="*/ 475764 h 498624"/>
                <a:gd name="connsiteX8" fmla="*/ 53440 w 133450"/>
                <a:gd name="connsiteY8" fmla="*/ 487194 h 498624"/>
                <a:gd name="connsiteX9" fmla="*/ 61060 w 133450"/>
                <a:gd name="connsiteY9" fmla="*/ 498624 h 498624"/>
                <a:gd name="connsiteX10" fmla="*/ 76300 w 133450"/>
                <a:gd name="connsiteY10" fmla="*/ 494814 h 498624"/>
                <a:gd name="connsiteX11" fmla="*/ 95350 w 133450"/>
                <a:gd name="connsiteY11" fmla="*/ 475764 h 498624"/>
                <a:gd name="connsiteX12" fmla="*/ 114400 w 133450"/>
                <a:gd name="connsiteY12" fmla="*/ 471954 h 498624"/>
                <a:gd name="connsiteX13" fmla="*/ 122020 w 133450"/>
                <a:gd name="connsiteY13" fmla="*/ 277644 h 498624"/>
                <a:gd name="connsiteX14" fmla="*/ 125830 w 133450"/>
                <a:gd name="connsiteY14" fmla="*/ 258594 h 498624"/>
                <a:gd name="connsiteX15" fmla="*/ 133450 w 133450"/>
                <a:gd name="connsiteY15" fmla="*/ 201444 h 498624"/>
                <a:gd name="connsiteX16" fmla="*/ 129640 w 133450"/>
                <a:gd name="connsiteY16" fmla="*/ 129054 h 498624"/>
                <a:gd name="connsiteX17" fmla="*/ 118210 w 133450"/>
                <a:gd name="connsiteY17" fmla="*/ 121434 h 498624"/>
                <a:gd name="connsiteX18" fmla="*/ 102970 w 133450"/>
                <a:gd name="connsiteY18" fmla="*/ 98574 h 498624"/>
                <a:gd name="connsiteX19" fmla="*/ 11530 w 133450"/>
                <a:gd name="connsiteY19" fmla="*/ 7134 h 498624"/>
                <a:gd name="connsiteX20" fmla="*/ 100 w 133450"/>
                <a:gd name="connsiteY20" fmla="*/ 311934 h 498624"/>
                <a:gd name="connsiteX0" fmla="*/ 961 w 134311"/>
                <a:gd name="connsiteY0" fmla="*/ 309912 h 496602"/>
                <a:gd name="connsiteX1" fmla="*/ 961 w 134311"/>
                <a:gd name="connsiteY1" fmla="*/ 309912 h 496602"/>
                <a:gd name="connsiteX2" fmla="*/ 8581 w 134311"/>
                <a:gd name="connsiteY2" fmla="*/ 344202 h 496602"/>
                <a:gd name="connsiteX3" fmla="*/ 16201 w 134311"/>
                <a:gd name="connsiteY3" fmla="*/ 374682 h 496602"/>
                <a:gd name="connsiteX4" fmla="*/ 20011 w 134311"/>
                <a:gd name="connsiteY4" fmla="*/ 393732 h 496602"/>
                <a:gd name="connsiteX5" fmla="*/ 23821 w 134311"/>
                <a:gd name="connsiteY5" fmla="*/ 416592 h 496602"/>
                <a:gd name="connsiteX6" fmla="*/ 31441 w 134311"/>
                <a:gd name="connsiteY6" fmla="*/ 439452 h 496602"/>
                <a:gd name="connsiteX7" fmla="*/ 42871 w 134311"/>
                <a:gd name="connsiteY7" fmla="*/ 473742 h 496602"/>
                <a:gd name="connsiteX8" fmla="*/ 54301 w 134311"/>
                <a:gd name="connsiteY8" fmla="*/ 485172 h 496602"/>
                <a:gd name="connsiteX9" fmla="*/ 61921 w 134311"/>
                <a:gd name="connsiteY9" fmla="*/ 496602 h 496602"/>
                <a:gd name="connsiteX10" fmla="*/ 77161 w 134311"/>
                <a:gd name="connsiteY10" fmla="*/ 492792 h 496602"/>
                <a:gd name="connsiteX11" fmla="*/ 96211 w 134311"/>
                <a:gd name="connsiteY11" fmla="*/ 473742 h 496602"/>
                <a:gd name="connsiteX12" fmla="*/ 115261 w 134311"/>
                <a:gd name="connsiteY12" fmla="*/ 469932 h 496602"/>
                <a:gd name="connsiteX13" fmla="*/ 122881 w 134311"/>
                <a:gd name="connsiteY13" fmla="*/ 275622 h 496602"/>
                <a:gd name="connsiteX14" fmla="*/ 126691 w 134311"/>
                <a:gd name="connsiteY14" fmla="*/ 256572 h 496602"/>
                <a:gd name="connsiteX15" fmla="*/ 134311 w 134311"/>
                <a:gd name="connsiteY15" fmla="*/ 199422 h 496602"/>
                <a:gd name="connsiteX16" fmla="*/ 130501 w 134311"/>
                <a:gd name="connsiteY16" fmla="*/ 127032 h 496602"/>
                <a:gd name="connsiteX17" fmla="*/ 119071 w 134311"/>
                <a:gd name="connsiteY17" fmla="*/ 119412 h 496602"/>
                <a:gd name="connsiteX18" fmla="*/ 12391 w 134311"/>
                <a:gd name="connsiteY18" fmla="*/ 5112 h 496602"/>
                <a:gd name="connsiteX19" fmla="*/ 961 w 134311"/>
                <a:gd name="connsiteY19" fmla="*/ 309912 h 496602"/>
                <a:gd name="connsiteX0" fmla="*/ 1668 w 141010"/>
                <a:gd name="connsiteY0" fmla="*/ 309713 h 496403"/>
                <a:gd name="connsiteX1" fmla="*/ 1668 w 141010"/>
                <a:gd name="connsiteY1" fmla="*/ 309713 h 496403"/>
                <a:gd name="connsiteX2" fmla="*/ 9288 w 141010"/>
                <a:gd name="connsiteY2" fmla="*/ 344003 h 496403"/>
                <a:gd name="connsiteX3" fmla="*/ 16908 w 141010"/>
                <a:gd name="connsiteY3" fmla="*/ 374483 h 496403"/>
                <a:gd name="connsiteX4" fmla="*/ 20718 w 141010"/>
                <a:gd name="connsiteY4" fmla="*/ 393533 h 496403"/>
                <a:gd name="connsiteX5" fmla="*/ 24528 w 141010"/>
                <a:gd name="connsiteY5" fmla="*/ 416393 h 496403"/>
                <a:gd name="connsiteX6" fmla="*/ 32148 w 141010"/>
                <a:gd name="connsiteY6" fmla="*/ 439253 h 496403"/>
                <a:gd name="connsiteX7" fmla="*/ 43578 w 141010"/>
                <a:gd name="connsiteY7" fmla="*/ 473543 h 496403"/>
                <a:gd name="connsiteX8" fmla="*/ 55008 w 141010"/>
                <a:gd name="connsiteY8" fmla="*/ 484973 h 496403"/>
                <a:gd name="connsiteX9" fmla="*/ 62628 w 141010"/>
                <a:gd name="connsiteY9" fmla="*/ 496403 h 496403"/>
                <a:gd name="connsiteX10" fmla="*/ 77868 w 141010"/>
                <a:gd name="connsiteY10" fmla="*/ 492593 h 496403"/>
                <a:gd name="connsiteX11" fmla="*/ 96918 w 141010"/>
                <a:gd name="connsiteY11" fmla="*/ 473543 h 496403"/>
                <a:gd name="connsiteX12" fmla="*/ 115968 w 141010"/>
                <a:gd name="connsiteY12" fmla="*/ 469733 h 496403"/>
                <a:gd name="connsiteX13" fmla="*/ 123588 w 141010"/>
                <a:gd name="connsiteY13" fmla="*/ 275423 h 496403"/>
                <a:gd name="connsiteX14" fmla="*/ 127398 w 141010"/>
                <a:gd name="connsiteY14" fmla="*/ 256373 h 496403"/>
                <a:gd name="connsiteX15" fmla="*/ 135018 w 141010"/>
                <a:gd name="connsiteY15" fmla="*/ 199223 h 496403"/>
                <a:gd name="connsiteX16" fmla="*/ 131208 w 141010"/>
                <a:gd name="connsiteY16" fmla="*/ 126833 h 496403"/>
                <a:gd name="connsiteX17" fmla="*/ 13098 w 141010"/>
                <a:gd name="connsiteY17" fmla="*/ 4913 h 496403"/>
                <a:gd name="connsiteX18" fmla="*/ 1668 w 141010"/>
                <a:gd name="connsiteY18" fmla="*/ 309713 h 496403"/>
                <a:gd name="connsiteX0" fmla="*/ 1668 w 139026"/>
                <a:gd name="connsiteY0" fmla="*/ 310045 h 496735"/>
                <a:gd name="connsiteX1" fmla="*/ 1668 w 139026"/>
                <a:gd name="connsiteY1" fmla="*/ 310045 h 496735"/>
                <a:gd name="connsiteX2" fmla="*/ 9288 w 139026"/>
                <a:gd name="connsiteY2" fmla="*/ 344335 h 496735"/>
                <a:gd name="connsiteX3" fmla="*/ 16908 w 139026"/>
                <a:gd name="connsiteY3" fmla="*/ 374815 h 496735"/>
                <a:gd name="connsiteX4" fmla="*/ 20718 w 139026"/>
                <a:gd name="connsiteY4" fmla="*/ 393865 h 496735"/>
                <a:gd name="connsiteX5" fmla="*/ 24528 w 139026"/>
                <a:gd name="connsiteY5" fmla="*/ 416725 h 496735"/>
                <a:gd name="connsiteX6" fmla="*/ 32148 w 139026"/>
                <a:gd name="connsiteY6" fmla="*/ 439585 h 496735"/>
                <a:gd name="connsiteX7" fmla="*/ 43578 w 139026"/>
                <a:gd name="connsiteY7" fmla="*/ 473875 h 496735"/>
                <a:gd name="connsiteX8" fmla="*/ 55008 w 139026"/>
                <a:gd name="connsiteY8" fmla="*/ 485305 h 496735"/>
                <a:gd name="connsiteX9" fmla="*/ 62628 w 139026"/>
                <a:gd name="connsiteY9" fmla="*/ 496735 h 496735"/>
                <a:gd name="connsiteX10" fmla="*/ 77868 w 139026"/>
                <a:gd name="connsiteY10" fmla="*/ 492925 h 496735"/>
                <a:gd name="connsiteX11" fmla="*/ 96918 w 139026"/>
                <a:gd name="connsiteY11" fmla="*/ 473875 h 496735"/>
                <a:gd name="connsiteX12" fmla="*/ 115968 w 139026"/>
                <a:gd name="connsiteY12" fmla="*/ 470065 h 496735"/>
                <a:gd name="connsiteX13" fmla="*/ 123588 w 139026"/>
                <a:gd name="connsiteY13" fmla="*/ 275755 h 496735"/>
                <a:gd name="connsiteX14" fmla="*/ 127398 w 139026"/>
                <a:gd name="connsiteY14" fmla="*/ 256705 h 496735"/>
                <a:gd name="connsiteX15" fmla="*/ 131208 w 139026"/>
                <a:gd name="connsiteY15" fmla="*/ 127165 h 496735"/>
                <a:gd name="connsiteX16" fmla="*/ 13098 w 139026"/>
                <a:gd name="connsiteY16" fmla="*/ 5245 h 496735"/>
                <a:gd name="connsiteX17" fmla="*/ 1668 w 139026"/>
                <a:gd name="connsiteY17" fmla="*/ 310045 h 496735"/>
                <a:gd name="connsiteX0" fmla="*/ 1668 w 138199"/>
                <a:gd name="connsiteY0" fmla="*/ 310166 h 496856"/>
                <a:gd name="connsiteX1" fmla="*/ 1668 w 138199"/>
                <a:gd name="connsiteY1" fmla="*/ 310166 h 496856"/>
                <a:gd name="connsiteX2" fmla="*/ 9288 w 138199"/>
                <a:gd name="connsiteY2" fmla="*/ 344456 h 496856"/>
                <a:gd name="connsiteX3" fmla="*/ 16908 w 138199"/>
                <a:gd name="connsiteY3" fmla="*/ 374936 h 496856"/>
                <a:gd name="connsiteX4" fmla="*/ 20718 w 138199"/>
                <a:gd name="connsiteY4" fmla="*/ 393986 h 496856"/>
                <a:gd name="connsiteX5" fmla="*/ 24528 w 138199"/>
                <a:gd name="connsiteY5" fmla="*/ 416846 h 496856"/>
                <a:gd name="connsiteX6" fmla="*/ 32148 w 138199"/>
                <a:gd name="connsiteY6" fmla="*/ 439706 h 496856"/>
                <a:gd name="connsiteX7" fmla="*/ 43578 w 138199"/>
                <a:gd name="connsiteY7" fmla="*/ 473996 h 496856"/>
                <a:gd name="connsiteX8" fmla="*/ 55008 w 138199"/>
                <a:gd name="connsiteY8" fmla="*/ 485426 h 496856"/>
                <a:gd name="connsiteX9" fmla="*/ 62628 w 138199"/>
                <a:gd name="connsiteY9" fmla="*/ 496856 h 496856"/>
                <a:gd name="connsiteX10" fmla="*/ 77868 w 138199"/>
                <a:gd name="connsiteY10" fmla="*/ 493046 h 496856"/>
                <a:gd name="connsiteX11" fmla="*/ 96918 w 138199"/>
                <a:gd name="connsiteY11" fmla="*/ 473996 h 496856"/>
                <a:gd name="connsiteX12" fmla="*/ 115968 w 138199"/>
                <a:gd name="connsiteY12" fmla="*/ 470186 h 496856"/>
                <a:gd name="connsiteX13" fmla="*/ 123588 w 138199"/>
                <a:gd name="connsiteY13" fmla="*/ 275876 h 496856"/>
                <a:gd name="connsiteX14" fmla="*/ 131208 w 138199"/>
                <a:gd name="connsiteY14" fmla="*/ 127286 h 496856"/>
                <a:gd name="connsiteX15" fmla="*/ 13098 w 138199"/>
                <a:gd name="connsiteY15" fmla="*/ 5366 h 496856"/>
                <a:gd name="connsiteX16" fmla="*/ 1668 w 138199"/>
                <a:gd name="connsiteY16" fmla="*/ 310166 h 496856"/>
                <a:gd name="connsiteX0" fmla="*/ 1668 w 136877"/>
                <a:gd name="connsiteY0" fmla="*/ 311759 h 498449"/>
                <a:gd name="connsiteX1" fmla="*/ 1668 w 136877"/>
                <a:gd name="connsiteY1" fmla="*/ 311759 h 498449"/>
                <a:gd name="connsiteX2" fmla="*/ 9288 w 136877"/>
                <a:gd name="connsiteY2" fmla="*/ 346049 h 498449"/>
                <a:gd name="connsiteX3" fmla="*/ 16908 w 136877"/>
                <a:gd name="connsiteY3" fmla="*/ 376529 h 498449"/>
                <a:gd name="connsiteX4" fmla="*/ 20718 w 136877"/>
                <a:gd name="connsiteY4" fmla="*/ 395579 h 498449"/>
                <a:gd name="connsiteX5" fmla="*/ 24528 w 136877"/>
                <a:gd name="connsiteY5" fmla="*/ 418439 h 498449"/>
                <a:gd name="connsiteX6" fmla="*/ 32148 w 136877"/>
                <a:gd name="connsiteY6" fmla="*/ 441299 h 498449"/>
                <a:gd name="connsiteX7" fmla="*/ 43578 w 136877"/>
                <a:gd name="connsiteY7" fmla="*/ 475589 h 498449"/>
                <a:gd name="connsiteX8" fmla="*/ 55008 w 136877"/>
                <a:gd name="connsiteY8" fmla="*/ 487019 h 498449"/>
                <a:gd name="connsiteX9" fmla="*/ 62628 w 136877"/>
                <a:gd name="connsiteY9" fmla="*/ 498449 h 498449"/>
                <a:gd name="connsiteX10" fmla="*/ 77868 w 136877"/>
                <a:gd name="connsiteY10" fmla="*/ 494639 h 498449"/>
                <a:gd name="connsiteX11" fmla="*/ 96918 w 136877"/>
                <a:gd name="connsiteY11" fmla="*/ 475589 h 498449"/>
                <a:gd name="connsiteX12" fmla="*/ 115968 w 136877"/>
                <a:gd name="connsiteY12" fmla="*/ 471779 h 498449"/>
                <a:gd name="connsiteX13" fmla="*/ 131208 w 136877"/>
                <a:gd name="connsiteY13" fmla="*/ 128879 h 498449"/>
                <a:gd name="connsiteX14" fmla="*/ 13098 w 136877"/>
                <a:gd name="connsiteY14" fmla="*/ 6959 h 498449"/>
                <a:gd name="connsiteX15" fmla="*/ 1668 w 136877"/>
                <a:gd name="connsiteY15" fmla="*/ 311759 h 498449"/>
                <a:gd name="connsiteX0" fmla="*/ 1668 w 136877"/>
                <a:gd name="connsiteY0" fmla="*/ 311759 h 504969"/>
                <a:gd name="connsiteX1" fmla="*/ 1668 w 136877"/>
                <a:gd name="connsiteY1" fmla="*/ 311759 h 504969"/>
                <a:gd name="connsiteX2" fmla="*/ 9288 w 136877"/>
                <a:gd name="connsiteY2" fmla="*/ 346049 h 504969"/>
                <a:gd name="connsiteX3" fmla="*/ 16908 w 136877"/>
                <a:gd name="connsiteY3" fmla="*/ 376529 h 504969"/>
                <a:gd name="connsiteX4" fmla="*/ 20718 w 136877"/>
                <a:gd name="connsiteY4" fmla="*/ 395579 h 504969"/>
                <a:gd name="connsiteX5" fmla="*/ 24528 w 136877"/>
                <a:gd name="connsiteY5" fmla="*/ 418439 h 504969"/>
                <a:gd name="connsiteX6" fmla="*/ 32148 w 136877"/>
                <a:gd name="connsiteY6" fmla="*/ 441299 h 504969"/>
                <a:gd name="connsiteX7" fmla="*/ 43578 w 136877"/>
                <a:gd name="connsiteY7" fmla="*/ 475589 h 504969"/>
                <a:gd name="connsiteX8" fmla="*/ 55008 w 136877"/>
                <a:gd name="connsiteY8" fmla="*/ 487019 h 504969"/>
                <a:gd name="connsiteX9" fmla="*/ 62628 w 136877"/>
                <a:gd name="connsiteY9" fmla="*/ 498449 h 504969"/>
                <a:gd name="connsiteX10" fmla="*/ 77868 w 136877"/>
                <a:gd name="connsiteY10" fmla="*/ 494639 h 504969"/>
                <a:gd name="connsiteX11" fmla="*/ 115968 w 136877"/>
                <a:gd name="connsiteY11" fmla="*/ 471779 h 504969"/>
                <a:gd name="connsiteX12" fmla="*/ 131208 w 136877"/>
                <a:gd name="connsiteY12" fmla="*/ 128879 h 504969"/>
                <a:gd name="connsiteX13" fmla="*/ 13098 w 136877"/>
                <a:gd name="connsiteY13" fmla="*/ 6959 h 504969"/>
                <a:gd name="connsiteX14" fmla="*/ 1668 w 136877"/>
                <a:gd name="connsiteY14" fmla="*/ 311759 h 504969"/>
                <a:gd name="connsiteX0" fmla="*/ 1668 w 136877"/>
                <a:gd name="connsiteY0" fmla="*/ 311759 h 507433"/>
                <a:gd name="connsiteX1" fmla="*/ 1668 w 136877"/>
                <a:gd name="connsiteY1" fmla="*/ 311759 h 507433"/>
                <a:gd name="connsiteX2" fmla="*/ 9288 w 136877"/>
                <a:gd name="connsiteY2" fmla="*/ 346049 h 507433"/>
                <a:gd name="connsiteX3" fmla="*/ 16908 w 136877"/>
                <a:gd name="connsiteY3" fmla="*/ 376529 h 507433"/>
                <a:gd name="connsiteX4" fmla="*/ 20718 w 136877"/>
                <a:gd name="connsiteY4" fmla="*/ 395579 h 507433"/>
                <a:gd name="connsiteX5" fmla="*/ 24528 w 136877"/>
                <a:gd name="connsiteY5" fmla="*/ 418439 h 507433"/>
                <a:gd name="connsiteX6" fmla="*/ 32148 w 136877"/>
                <a:gd name="connsiteY6" fmla="*/ 441299 h 507433"/>
                <a:gd name="connsiteX7" fmla="*/ 43578 w 136877"/>
                <a:gd name="connsiteY7" fmla="*/ 475589 h 507433"/>
                <a:gd name="connsiteX8" fmla="*/ 55008 w 136877"/>
                <a:gd name="connsiteY8" fmla="*/ 487019 h 507433"/>
                <a:gd name="connsiteX9" fmla="*/ 62628 w 136877"/>
                <a:gd name="connsiteY9" fmla="*/ 498449 h 507433"/>
                <a:gd name="connsiteX10" fmla="*/ 115968 w 136877"/>
                <a:gd name="connsiteY10" fmla="*/ 471779 h 507433"/>
                <a:gd name="connsiteX11" fmla="*/ 131208 w 136877"/>
                <a:gd name="connsiteY11" fmla="*/ 128879 h 507433"/>
                <a:gd name="connsiteX12" fmla="*/ 13098 w 136877"/>
                <a:gd name="connsiteY12" fmla="*/ 6959 h 507433"/>
                <a:gd name="connsiteX13" fmla="*/ 1668 w 136877"/>
                <a:gd name="connsiteY13" fmla="*/ 311759 h 507433"/>
                <a:gd name="connsiteX0" fmla="*/ 1668 w 136877"/>
                <a:gd name="connsiteY0" fmla="*/ 311759 h 502746"/>
                <a:gd name="connsiteX1" fmla="*/ 1668 w 136877"/>
                <a:gd name="connsiteY1" fmla="*/ 311759 h 502746"/>
                <a:gd name="connsiteX2" fmla="*/ 9288 w 136877"/>
                <a:gd name="connsiteY2" fmla="*/ 346049 h 502746"/>
                <a:gd name="connsiteX3" fmla="*/ 16908 w 136877"/>
                <a:gd name="connsiteY3" fmla="*/ 376529 h 502746"/>
                <a:gd name="connsiteX4" fmla="*/ 20718 w 136877"/>
                <a:gd name="connsiteY4" fmla="*/ 395579 h 502746"/>
                <a:gd name="connsiteX5" fmla="*/ 24528 w 136877"/>
                <a:gd name="connsiteY5" fmla="*/ 418439 h 502746"/>
                <a:gd name="connsiteX6" fmla="*/ 32148 w 136877"/>
                <a:gd name="connsiteY6" fmla="*/ 441299 h 502746"/>
                <a:gd name="connsiteX7" fmla="*/ 43578 w 136877"/>
                <a:gd name="connsiteY7" fmla="*/ 475589 h 502746"/>
                <a:gd name="connsiteX8" fmla="*/ 55008 w 136877"/>
                <a:gd name="connsiteY8" fmla="*/ 487019 h 502746"/>
                <a:gd name="connsiteX9" fmla="*/ 115968 w 136877"/>
                <a:gd name="connsiteY9" fmla="*/ 471779 h 502746"/>
                <a:gd name="connsiteX10" fmla="*/ 131208 w 136877"/>
                <a:gd name="connsiteY10" fmla="*/ 128879 h 502746"/>
                <a:gd name="connsiteX11" fmla="*/ 13098 w 136877"/>
                <a:gd name="connsiteY11" fmla="*/ 6959 h 502746"/>
                <a:gd name="connsiteX12" fmla="*/ 1668 w 136877"/>
                <a:gd name="connsiteY12" fmla="*/ 311759 h 502746"/>
                <a:gd name="connsiteX0" fmla="*/ 1668 w 136877"/>
                <a:gd name="connsiteY0" fmla="*/ 311759 h 499734"/>
                <a:gd name="connsiteX1" fmla="*/ 1668 w 136877"/>
                <a:gd name="connsiteY1" fmla="*/ 311759 h 499734"/>
                <a:gd name="connsiteX2" fmla="*/ 9288 w 136877"/>
                <a:gd name="connsiteY2" fmla="*/ 346049 h 499734"/>
                <a:gd name="connsiteX3" fmla="*/ 16908 w 136877"/>
                <a:gd name="connsiteY3" fmla="*/ 376529 h 499734"/>
                <a:gd name="connsiteX4" fmla="*/ 20718 w 136877"/>
                <a:gd name="connsiteY4" fmla="*/ 395579 h 499734"/>
                <a:gd name="connsiteX5" fmla="*/ 24528 w 136877"/>
                <a:gd name="connsiteY5" fmla="*/ 418439 h 499734"/>
                <a:gd name="connsiteX6" fmla="*/ 32148 w 136877"/>
                <a:gd name="connsiteY6" fmla="*/ 441299 h 499734"/>
                <a:gd name="connsiteX7" fmla="*/ 43578 w 136877"/>
                <a:gd name="connsiteY7" fmla="*/ 475589 h 499734"/>
                <a:gd name="connsiteX8" fmla="*/ 115968 w 136877"/>
                <a:gd name="connsiteY8" fmla="*/ 471779 h 499734"/>
                <a:gd name="connsiteX9" fmla="*/ 131208 w 136877"/>
                <a:gd name="connsiteY9" fmla="*/ 128879 h 499734"/>
                <a:gd name="connsiteX10" fmla="*/ 13098 w 136877"/>
                <a:gd name="connsiteY10" fmla="*/ 6959 h 499734"/>
                <a:gd name="connsiteX11" fmla="*/ 1668 w 136877"/>
                <a:gd name="connsiteY11" fmla="*/ 311759 h 499734"/>
                <a:gd name="connsiteX0" fmla="*/ 1668 w 136877"/>
                <a:gd name="connsiteY0" fmla="*/ 311759 h 490245"/>
                <a:gd name="connsiteX1" fmla="*/ 1668 w 136877"/>
                <a:gd name="connsiteY1" fmla="*/ 311759 h 490245"/>
                <a:gd name="connsiteX2" fmla="*/ 9288 w 136877"/>
                <a:gd name="connsiteY2" fmla="*/ 346049 h 490245"/>
                <a:gd name="connsiteX3" fmla="*/ 16908 w 136877"/>
                <a:gd name="connsiteY3" fmla="*/ 376529 h 490245"/>
                <a:gd name="connsiteX4" fmla="*/ 20718 w 136877"/>
                <a:gd name="connsiteY4" fmla="*/ 395579 h 490245"/>
                <a:gd name="connsiteX5" fmla="*/ 24528 w 136877"/>
                <a:gd name="connsiteY5" fmla="*/ 418439 h 490245"/>
                <a:gd name="connsiteX6" fmla="*/ 32148 w 136877"/>
                <a:gd name="connsiteY6" fmla="*/ 441299 h 490245"/>
                <a:gd name="connsiteX7" fmla="*/ 115968 w 136877"/>
                <a:gd name="connsiteY7" fmla="*/ 471779 h 490245"/>
                <a:gd name="connsiteX8" fmla="*/ 131208 w 136877"/>
                <a:gd name="connsiteY8" fmla="*/ 128879 h 490245"/>
                <a:gd name="connsiteX9" fmla="*/ 13098 w 136877"/>
                <a:gd name="connsiteY9" fmla="*/ 6959 h 490245"/>
                <a:gd name="connsiteX10" fmla="*/ 1668 w 136877"/>
                <a:gd name="connsiteY10" fmla="*/ 311759 h 490245"/>
                <a:gd name="connsiteX0" fmla="*/ 1668 w 136877"/>
                <a:gd name="connsiteY0" fmla="*/ 311759 h 486012"/>
                <a:gd name="connsiteX1" fmla="*/ 1668 w 136877"/>
                <a:gd name="connsiteY1" fmla="*/ 311759 h 486012"/>
                <a:gd name="connsiteX2" fmla="*/ 9288 w 136877"/>
                <a:gd name="connsiteY2" fmla="*/ 346049 h 486012"/>
                <a:gd name="connsiteX3" fmla="*/ 16908 w 136877"/>
                <a:gd name="connsiteY3" fmla="*/ 376529 h 486012"/>
                <a:gd name="connsiteX4" fmla="*/ 20718 w 136877"/>
                <a:gd name="connsiteY4" fmla="*/ 395579 h 486012"/>
                <a:gd name="connsiteX5" fmla="*/ 24528 w 136877"/>
                <a:gd name="connsiteY5" fmla="*/ 418439 h 486012"/>
                <a:gd name="connsiteX6" fmla="*/ 115968 w 136877"/>
                <a:gd name="connsiteY6" fmla="*/ 471779 h 486012"/>
                <a:gd name="connsiteX7" fmla="*/ 131208 w 136877"/>
                <a:gd name="connsiteY7" fmla="*/ 128879 h 486012"/>
                <a:gd name="connsiteX8" fmla="*/ 13098 w 136877"/>
                <a:gd name="connsiteY8" fmla="*/ 6959 h 486012"/>
                <a:gd name="connsiteX9" fmla="*/ 1668 w 136877"/>
                <a:gd name="connsiteY9" fmla="*/ 311759 h 486012"/>
                <a:gd name="connsiteX0" fmla="*/ 1668 w 136877"/>
                <a:gd name="connsiteY0" fmla="*/ 311759 h 482683"/>
                <a:gd name="connsiteX1" fmla="*/ 1668 w 136877"/>
                <a:gd name="connsiteY1" fmla="*/ 311759 h 482683"/>
                <a:gd name="connsiteX2" fmla="*/ 9288 w 136877"/>
                <a:gd name="connsiteY2" fmla="*/ 346049 h 482683"/>
                <a:gd name="connsiteX3" fmla="*/ 16908 w 136877"/>
                <a:gd name="connsiteY3" fmla="*/ 376529 h 482683"/>
                <a:gd name="connsiteX4" fmla="*/ 20718 w 136877"/>
                <a:gd name="connsiteY4" fmla="*/ 395579 h 482683"/>
                <a:gd name="connsiteX5" fmla="*/ 115968 w 136877"/>
                <a:gd name="connsiteY5" fmla="*/ 471779 h 482683"/>
                <a:gd name="connsiteX6" fmla="*/ 131208 w 136877"/>
                <a:gd name="connsiteY6" fmla="*/ 128879 h 482683"/>
                <a:gd name="connsiteX7" fmla="*/ 13098 w 136877"/>
                <a:gd name="connsiteY7" fmla="*/ 6959 h 482683"/>
                <a:gd name="connsiteX8" fmla="*/ 1668 w 136877"/>
                <a:gd name="connsiteY8" fmla="*/ 311759 h 482683"/>
                <a:gd name="connsiteX0" fmla="*/ 1668 w 136877"/>
                <a:gd name="connsiteY0" fmla="*/ 311759 h 480614"/>
                <a:gd name="connsiteX1" fmla="*/ 1668 w 136877"/>
                <a:gd name="connsiteY1" fmla="*/ 311759 h 480614"/>
                <a:gd name="connsiteX2" fmla="*/ 9288 w 136877"/>
                <a:gd name="connsiteY2" fmla="*/ 346049 h 480614"/>
                <a:gd name="connsiteX3" fmla="*/ 16908 w 136877"/>
                <a:gd name="connsiteY3" fmla="*/ 376529 h 480614"/>
                <a:gd name="connsiteX4" fmla="*/ 115968 w 136877"/>
                <a:gd name="connsiteY4" fmla="*/ 471779 h 480614"/>
                <a:gd name="connsiteX5" fmla="*/ 131208 w 136877"/>
                <a:gd name="connsiteY5" fmla="*/ 128879 h 480614"/>
                <a:gd name="connsiteX6" fmla="*/ 13098 w 136877"/>
                <a:gd name="connsiteY6" fmla="*/ 6959 h 480614"/>
                <a:gd name="connsiteX7" fmla="*/ 1668 w 136877"/>
                <a:gd name="connsiteY7" fmla="*/ 311759 h 480614"/>
                <a:gd name="connsiteX0" fmla="*/ 1668 w 136877"/>
                <a:gd name="connsiteY0" fmla="*/ 311759 h 480951"/>
                <a:gd name="connsiteX1" fmla="*/ 1668 w 136877"/>
                <a:gd name="connsiteY1" fmla="*/ 311759 h 480951"/>
                <a:gd name="connsiteX2" fmla="*/ 16908 w 136877"/>
                <a:gd name="connsiteY2" fmla="*/ 376529 h 480951"/>
                <a:gd name="connsiteX3" fmla="*/ 115968 w 136877"/>
                <a:gd name="connsiteY3" fmla="*/ 471779 h 480951"/>
                <a:gd name="connsiteX4" fmla="*/ 131208 w 136877"/>
                <a:gd name="connsiteY4" fmla="*/ 128879 h 480951"/>
                <a:gd name="connsiteX5" fmla="*/ 13098 w 136877"/>
                <a:gd name="connsiteY5" fmla="*/ 6959 h 480951"/>
                <a:gd name="connsiteX6" fmla="*/ 1668 w 136877"/>
                <a:gd name="connsiteY6" fmla="*/ 311759 h 480951"/>
                <a:gd name="connsiteX0" fmla="*/ 1668 w 136877"/>
                <a:gd name="connsiteY0" fmla="*/ 311759 h 475543"/>
                <a:gd name="connsiteX1" fmla="*/ 1668 w 136877"/>
                <a:gd name="connsiteY1" fmla="*/ 311759 h 475543"/>
                <a:gd name="connsiteX2" fmla="*/ 115968 w 136877"/>
                <a:gd name="connsiteY2" fmla="*/ 471779 h 475543"/>
                <a:gd name="connsiteX3" fmla="*/ 131208 w 136877"/>
                <a:gd name="connsiteY3" fmla="*/ 128879 h 475543"/>
                <a:gd name="connsiteX4" fmla="*/ 13098 w 136877"/>
                <a:gd name="connsiteY4" fmla="*/ 6959 h 475543"/>
                <a:gd name="connsiteX5" fmla="*/ 1668 w 136877"/>
                <a:gd name="connsiteY5" fmla="*/ 311759 h 475543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933 w 126600"/>
                <a:gd name="connsiteY0" fmla="*/ 309760 h 469780"/>
                <a:gd name="connsiteX1" fmla="*/ 933 w 126600"/>
                <a:gd name="connsiteY1" fmla="*/ 309760 h 469780"/>
                <a:gd name="connsiteX2" fmla="*/ 115233 w 126600"/>
                <a:gd name="connsiteY2" fmla="*/ 469780 h 469780"/>
                <a:gd name="connsiteX3" fmla="*/ 118567 w 126600"/>
                <a:gd name="connsiteY3" fmla="*/ 145930 h 469780"/>
                <a:gd name="connsiteX4" fmla="*/ 12363 w 126600"/>
                <a:gd name="connsiteY4" fmla="*/ 4960 h 469780"/>
                <a:gd name="connsiteX5" fmla="*/ 933 w 126600"/>
                <a:gd name="connsiteY5" fmla="*/ 309760 h 469780"/>
                <a:gd name="connsiteX0" fmla="*/ 933 w 118567"/>
                <a:gd name="connsiteY0" fmla="*/ 309760 h 469780"/>
                <a:gd name="connsiteX1" fmla="*/ 933 w 118567"/>
                <a:gd name="connsiteY1" fmla="*/ 309760 h 469780"/>
                <a:gd name="connsiteX2" fmla="*/ 115233 w 118567"/>
                <a:gd name="connsiteY2" fmla="*/ 469780 h 469780"/>
                <a:gd name="connsiteX3" fmla="*/ 118567 w 118567"/>
                <a:gd name="connsiteY3" fmla="*/ 145930 h 469780"/>
                <a:gd name="connsiteX4" fmla="*/ 12363 w 118567"/>
                <a:gd name="connsiteY4" fmla="*/ 4960 h 469780"/>
                <a:gd name="connsiteX5" fmla="*/ 933 w 118567"/>
                <a:gd name="connsiteY5" fmla="*/ 309760 h 469780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04800 h 464820"/>
                <a:gd name="connsiteX1" fmla="*/ 933 w 118567"/>
                <a:gd name="connsiteY1" fmla="*/ 304800 h 464820"/>
                <a:gd name="connsiteX2" fmla="*/ 115233 w 118567"/>
                <a:gd name="connsiteY2" fmla="*/ 464820 h 464820"/>
                <a:gd name="connsiteX3" fmla="*/ 118567 w 118567"/>
                <a:gd name="connsiteY3" fmla="*/ 140970 h 464820"/>
                <a:gd name="connsiteX4" fmla="*/ 12363 w 118567"/>
                <a:gd name="connsiteY4" fmla="*/ 0 h 464820"/>
                <a:gd name="connsiteX5" fmla="*/ 933 w 118567"/>
                <a:gd name="connsiteY5" fmla="*/ 304800 h 464820"/>
                <a:gd name="connsiteX0" fmla="*/ 0 w 117634"/>
                <a:gd name="connsiteY0" fmla="*/ 304800 h 464820"/>
                <a:gd name="connsiteX1" fmla="*/ 0 w 117634"/>
                <a:gd name="connsiteY1" fmla="*/ 304800 h 464820"/>
                <a:gd name="connsiteX2" fmla="*/ 114300 w 117634"/>
                <a:gd name="connsiteY2" fmla="*/ 464820 h 464820"/>
                <a:gd name="connsiteX3" fmla="*/ 117634 w 117634"/>
                <a:gd name="connsiteY3" fmla="*/ 140970 h 464820"/>
                <a:gd name="connsiteX4" fmla="*/ 11430 w 117634"/>
                <a:gd name="connsiteY4" fmla="*/ 0 h 464820"/>
                <a:gd name="connsiteX5" fmla="*/ 0 w 117634"/>
                <a:gd name="connsiteY5" fmla="*/ 304800 h 464820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87"/>
                <a:gd name="connsiteY0" fmla="*/ 300038 h 460058"/>
                <a:gd name="connsiteX1" fmla="*/ 0 w 117687"/>
                <a:gd name="connsiteY1" fmla="*/ 300038 h 460058"/>
                <a:gd name="connsiteX2" fmla="*/ 114300 w 117687"/>
                <a:gd name="connsiteY2" fmla="*/ 460058 h 460058"/>
                <a:gd name="connsiteX3" fmla="*/ 117634 w 117687"/>
                <a:gd name="connsiteY3" fmla="*/ 136208 h 460058"/>
                <a:gd name="connsiteX4" fmla="*/ 4286 w 117687"/>
                <a:gd name="connsiteY4" fmla="*/ 0 h 460058"/>
                <a:gd name="connsiteX5" fmla="*/ 0 w 117687"/>
                <a:gd name="connsiteY5" fmla="*/ 300038 h 460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687" h="460058">
                  <a:moveTo>
                    <a:pt x="0" y="300038"/>
                  </a:moveTo>
                  <a:lnTo>
                    <a:pt x="0" y="300038"/>
                  </a:lnTo>
                  <a:cubicBezTo>
                    <a:pt x="19050" y="326708"/>
                    <a:pt x="64134" y="385762"/>
                    <a:pt x="114300" y="460058"/>
                  </a:cubicBezTo>
                  <a:cubicBezTo>
                    <a:pt x="115252" y="276066"/>
                    <a:pt x="118111" y="282734"/>
                    <a:pt x="117634" y="136208"/>
                  </a:cubicBezTo>
                  <a:cubicBezTo>
                    <a:pt x="64770" y="65882"/>
                    <a:pt x="40561" y="46513"/>
                    <a:pt x="4286" y="0"/>
                  </a:cubicBezTo>
                  <a:cubicBezTo>
                    <a:pt x="3730" y="153511"/>
                    <a:pt x="1905" y="249238"/>
                    <a:pt x="0" y="300038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93" name="Freeform 92"/>
            <p:cNvSpPr/>
            <p:nvPr/>
          </p:nvSpPr>
          <p:spPr bwMode="auto">
            <a:xfrm>
              <a:off x="797720" y="2050256"/>
              <a:ext cx="431006" cy="133350"/>
            </a:xfrm>
            <a:custGeom>
              <a:avLst/>
              <a:gdLst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302419 w 438918"/>
                <a:gd name="connsiteY28" fmla="*/ 147637 h 157162"/>
                <a:gd name="connsiteX29" fmla="*/ 214312 w 438918"/>
                <a:gd name="connsiteY29" fmla="*/ 145256 h 157162"/>
                <a:gd name="connsiteX30" fmla="*/ 114300 w 438918"/>
                <a:gd name="connsiteY30" fmla="*/ 140493 h 157162"/>
                <a:gd name="connsiteX31" fmla="*/ 107156 w 438918"/>
                <a:gd name="connsiteY31" fmla="*/ 133350 h 157162"/>
                <a:gd name="connsiteX32" fmla="*/ 102394 w 438918"/>
                <a:gd name="connsiteY32" fmla="*/ 123825 h 157162"/>
                <a:gd name="connsiteX33" fmla="*/ 95250 w 438918"/>
                <a:gd name="connsiteY33" fmla="*/ 111918 h 157162"/>
                <a:gd name="connsiteX34" fmla="*/ 88106 w 438918"/>
                <a:gd name="connsiteY34" fmla="*/ 104775 h 157162"/>
                <a:gd name="connsiteX35" fmla="*/ 78581 w 438918"/>
                <a:gd name="connsiteY35" fmla="*/ 88106 h 157162"/>
                <a:gd name="connsiteX36" fmla="*/ 73819 w 438918"/>
                <a:gd name="connsiteY36" fmla="*/ 80962 h 157162"/>
                <a:gd name="connsiteX37" fmla="*/ 66675 w 438918"/>
                <a:gd name="connsiteY37" fmla="*/ 76200 h 157162"/>
                <a:gd name="connsiteX38" fmla="*/ 59531 w 438918"/>
                <a:gd name="connsiteY38" fmla="*/ 69056 h 157162"/>
                <a:gd name="connsiteX39" fmla="*/ 52387 w 438918"/>
                <a:gd name="connsiteY39" fmla="*/ 54768 h 157162"/>
                <a:gd name="connsiteX40" fmla="*/ 45244 w 438918"/>
                <a:gd name="connsiteY40" fmla="*/ 47625 h 157162"/>
                <a:gd name="connsiteX41" fmla="*/ 33337 w 438918"/>
                <a:gd name="connsiteY41" fmla="*/ 38100 h 157162"/>
                <a:gd name="connsiteX42" fmla="*/ 28575 w 438918"/>
                <a:gd name="connsiteY42" fmla="*/ 30956 h 157162"/>
                <a:gd name="connsiteX43" fmla="*/ 26194 w 438918"/>
                <a:gd name="connsiteY43" fmla="*/ 23812 h 157162"/>
                <a:gd name="connsiteX44" fmla="*/ 16669 w 438918"/>
                <a:gd name="connsiteY44" fmla="*/ 9525 h 157162"/>
                <a:gd name="connsiteX45" fmla="*/ 0 w 438918"/>
                <a:gd name="connsiteY45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214312 w 438918"/>
                <a:gd name="connsiteY28" fmla="*/ 145256 h 157162"/>
                <a:gd name="connsiteX29" fmla="*/ 114300 w 438918"/>
                <a:gd name="connsiteY29" fmla="*/ 140493 h 157162"/>
                <a:gd name="connsiteX30" fmla="*/ 107156 w 438918"/>
                <a:gd name="connsiteY30" fmla="*/ 133350 h 157162"/>
                <a:gd name="connsiteX31" fmla="*/ 102394 w 438918"/>
                <a:gd name="connsiteY31" fmla="*/ 123825 h 157162"/>
                <a:gd name="connsiteX32" fmla="*/ 95250 w 438918"/>
                <a:gd name="connsiteY32" fmla="*/ 111918 h 157162"/>
                <a:gd name="connsiteX33" fmla="*/ 88106 w 438918"/>
                <a:gd name="connsiteY33" fmla="*/ 104775 h 157162"/>
                <a:gd name="connsiteX34" fmla="*/ 78581 w 438918"/>
                <a:gd name="connsiteY34" fmla="*/ 88106 h 157162"/>
                <a:gd name="connsiteX35" fmla="*/ 73819 w 438918"/>
                <a:gd name="connsiteY35" fmla="*/ 80962 h 157162"/>
                <a:gd name="connsiteX36" fmla="*/ 66675 w 438918"/>
                <a:gd name="connsiteY36" fmla="*/ 76200 h 157162"/>
                <a:gd name="connsiteX37" fmla="*/ 59531 w 438918"/>
                <a:gd name="connsiteY37" fmla="*/ 69056 h 157162"/>
                <a:gd name="connsiteX38" fmla="*/ 52387 w 438918"/>
                <a:gd name="connsiteY38" fmla="*/ 54768 h 157162"/>
                <a:gd name="connsiteX39" fmla="*/ 45244 w 438918"/>
                <a:gd name="connsiteY39" fmla="*/ 47625 h 157162"/>
                <a:gd name="connsiteX40" fmla="*/ 33337 w 438918"/>
                <a:gd name="connsiteY40" fmla="*/ 38100 h 157162"/>
                <a:gd name="connsiteX41" fmla="*/ 28575 w 438918"/>
                <a:gd name="connsiteY41" fmla="*/ 30956 h 157162"/>
                <a:gd name="connsiteX42" fmla="*/ 26194 w 438918"/>
                <a:gd name="connsiteY42" fmla="*/ 23812 h 157162"/>
                <a:gd name="connsiteX43" fmla="*/ 16669 w 438918"/>
                <a:gd name="connsiteY43" fmla="*/ 9525 h 157162"/>
                <a:gd name="connsiteX44" fmla="*/ 0 w 438918"/>
                <a:gd name="connsiteY44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214312 w 438918"/>
                <a:gd name="connsiteY27" fmla="*/ 145256 h 157162"/>
                <a:gd name="connsiteX28" fmla="*/ 114300 w 438918"/>
                <a:gd name="connsiteY28" fmla="*/ 140493 h 157162"/>
                <a:gd name="connsiteX29" fmla="*/ 107156 w 438918"/>
                <a:gd name="connsiteY29" fmla="*/ 133350 h 157162"/>
                <a:gd name="connsiteX30" fmla="*/ 102394 w 438918"/>
                <a:gd name="connsiteY30" fmla="*/ 123825 h 157162"/>
                <a:gd name="connsiteX31" fmla="*/ 95250 w 438918"/>
                <a:gd name="connsiteY31" fmla="*/ 111918 h 157162"/>
                <a:gd name="connsiteX32" fmla="*/ 88106 w 438918"/>
                <a:gd name="connsiteY32" fmla="*/ 104775 h 157162"/>
                <a:gd name="connsiteX33" fmla="*/ 78581 w 438918"/>
                <a:gd name="connsiteY33" fmla="*/ 88106 h 157162"/>
                <a:gd name="connsiteX34" fmla="*/ 73819 w 438918"/>
                <a:gd name="connsiteY34" fmla="*/ 80962 h 157162"/>
                <a:gd name="connsiteX35" fmla="*/ 66675 w 438918"/>
                <a:gd name="connsiteY35" fmla="*/ 76200 h 157162"/>
                <a:gd name="connsiteX36" fmla="*/ 59531 w 438918"/>
                <a:gd name="connsiteY36" fmla="*/ 69056 h 157162"/>
                <a:gd name="connsiteX37" fmla="*/ 52387 w 438918"/>
                <a:gd name="connsiteY37" fmla="*/ 54768 h 157162"/>
                <a:gd name="connsiteX38" fmla="*/ 45244 w 438918"/>
                <a:gd name="connsiteY38" fmla="*/ 47625 h 157162"/>
                <a:gd name="connsiteX39" fmla="*/ 33337 w 438918"/>
                <a:gd name="connsiteY39" fmla="*/ 38100 h 157162"/>
                <a:gd name="connsiteX40" fmla="*/ 28575 w 438918"/>
                <a:gd name="connsiteY40" fmla="*/ 30956 h 157162"/>
                <a:gd name="connsiteX41" fmla="*/ 26194 w 438918"/>
                <a:gd name="connsiteY41" fmla="*/ 23812 h 157162"/>
                <a:gd name="connsiteX42" fmla="*/ 16669 w 438918"/>
                <a:gd name="connsiteY42" fmla="*/ 9525 h 157162"/>
                <a:gd name="connsiteX43" fmla="*/ 0 w 438918"/>
                <a:gd name="connsiteY43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114300 w 438918"/>
                <a:gd name="connsiteY27" fmla="*/ 140493 h 157162"/>
                <a:gd name="connsiteX28" fmla="*/ 107156 w 438918"/>
                <a:gd name="connsiteY28" fmla="*/ 133350 h 157162"/>
                <a:gd name="connsiteX29" fmla="*/ 102394 w 438918"/>
                <a:gd name="connsiteY29" fmla="*/ 123825 h 157162"/>
                <a:gd name="connsiteX30" fmla="*/ 95250 w 438918"/>
                <a:gd name="connsiteY30" fmla="*/ 111918 h 157162"/>
                <a:gd name="connsiteX31" fmla="*/ 88106 w 438918"/>
                <a:gd name="connsiteY31" fmla="*/ 104775 h 157162"/>
                <a:gd name="connsiteX32" fmla="*/ 78581 w 438918"/>
                <a:gd name="connsiteY32" fmla="*/ 88106 h 157162"/>
                <a:gd name="connsiteX33" fmla="*/ 73819 w 438918"/>
                <a:gd name="connsiteY33" fmla="*/ 80962 h 157162"/>
                <a:gd name="connsiteX34" fmla="*/ 66675 w 438918"/>
                <a:gd name="connsiteY34" fmla="*/ 76200 h 157162"/>
                <a:gd name="connsiteX35" fmla="*/ 59531 w 438918"/>
                <a:gd name="connsiteY35" fmla="*/ 69056 h 157162"/>
                <a:gd name="connsiteX36" fmla="*/ 52387 w 438918"/>
                <a:gd name="connsiteY36" fmla="*/ 54768 h 157162"/>
                <a:gd name="connsiteX37" fmla="*/ 45244 w 438918"/>
                <a:gd name="connsiteY37" fmla="*/ 47625 h 157162"/>
                <a:gd name="connsiteX38" fmla="*/ 33337 w 438918"/>
                <a:gd name="connsiteY38" fmla="*/ 38100 h 157162"/>
                <a:gd name="connsiteX39" fmla="*/ 28575 w 438918"/>
                <a:gd name="connsiteY39" fmla="*/ 30956 h 157162"/>
                <a:gd name="connsiteX40" fmla="*/ 26194 w 438918"/>
                <a:gd name="connsiteY40" fmla="*/ 23812 h 157162"/>
                <a:gd name="connsiteX41" fmla="*/ 16669 w 438918"/>
                <a:gd name="connsiteY41" fmla="*/ 9525 h 157162"/>
                <a:gd name="connsiteX42" fmla="*/ 0 w 438918"/>
                <a:gd name="connsiteY42" fmla="*/ 0 h 157162"/>
                <a:gd name="connsiteX0" fmla="*/ 0 w 451392"/>
                <a:gd name="connsiteY0" fmla="*/ 0 h 157162"/>
                <a:gd name="connsiteX1" fmla="*/ 0 w 451392"/>
                <a:gd name="connsiteY1" fmla="*/ 0 h 157162"/>
                <a:gd name="connsiteX2" fmla="*/ 21431 w 451392"/>
                <a:gd name="connsiteY2" fmla="*/ 4762 h 157162"/>
                <a:gd name="connsiteX3" fmla="*/ 33337 w 451392"/>
                <a:gd name="connsiteY3" fmla="*/ 11906 h 157162"/>
                <a:gd name="connsiteX4" fmla="*/ 54769 w 451392"/>
                <a:gd name="connsiteY4" fmla="*/ 14287 h 157162"/>
                <a:gd name="connsiteX5" fmla="*/ 171450 w 451392"/>
                <a:gd name="connsiteY5" fmla="*/ 11906 h 157162"/>
                <a:gd name="connsiteX6" fmla="*/ 190500 w 451392"/>
                <a:gd name="connsiteY6" fmla="*/ 9525 h 157162"/>
                <a:gd name="connsiteX7" fmla="*/ 259556 w 451392"/>
                <a:gd name="connsiteY7" fmla="*/ 7143 h 157162"/>
                <a:gd name="connsiteX8" fmla="*/ 309562 w 451392"/>
                <a:gd name="connsiteY8" fmla="*/ 4762 h 157162"/>
                <a:gd name="connsiteX9" fmla="*/ 319087 w 451392"/>
                <a:gd name="connsiteY9" fmla="*/ 7143 h 157162"/>
                <a:gd name="connsiteX10" fmla="*/ 323850 w 451392"/>
                <a:gd name="connsiteY10" fmla="*/ 19050 h 157162"/>
                <a:gd name="connsiteX11" fmla="*/ 330994 w 451392"/>
                <a:gd name="connsiteY11" fmla="*/ 40481 h 157162"/>
                <a:gd name="connsiteX12" fmla="*/ 342900 w 451392"/>
                <a:gd name="connsiteY12" fmla="*/ 47625 h 157162"/>
                <a:gd name="connsiteX13" fmla="*/ 354806 w 451392"/>
                <a:gd name="connsiteY13" fmla="*/ 57150 h 157162"/>
                <a:gd name="connsiteX14" fmla="*/ 361950 w 451392"/>
                <a:gd name="connsiteY14" fmla="*/ 64293 h 157162"/>
                <a:gd name="connsiteX15" fmla="*/ 376237 w 451392"/>
                <a:gd name="connsiteY15" fmla="*/ 71437 h 157162"/>
                <a:gd name="connsiteX16" fmla="*/ 402431 w 451392"/>
                <a:gd name="connsiteY16" fmla="*/ 85725 h 157162"/>
                <a:gd name="connsiteX17" fmla="*/ 411956 w 451392"/>
                <a:gd name="connsiteY17" fmla="*/ 88106 h 157162"/>
                <a:gd name="connsiteX18" fmla="*/ 416719 w 451392"/>
                <a:gd name="connsiteY18" fmla="*/ 97631 h 157162"/>
                <a:gd name="connsiteX19" fmla="*/ 426244 w 451392"/>
                <a:gd name="connsiteY19" fmla="*/ 111918 h 157162"/>
                <a:gd name="connsiteX20" fmla="*/ 431006 w 451392"/>
                <a:gd name="connsiteY20" fmla="*/ 126206 h 157162"/>
                <a:gd name="connsiteX21" fmla="*/ 433387 w 451392"/>
                <a:gd name="connsiteY21" fmla="*/ 133350 h 157162"/>
                <a:gd name="connsiteX22" fmla="*/ 435769 w 451392"/>
                <a:gd name="connsiteY22" fmla="*/ 150018 h 157162"/>
                <a:gd name="connsiteX23" fmla="*/ 438150 w 451392"/>
                <a:gd name="connsiteY23" fmla="*/ 157162 h 157162"/>
                <a:gd name="connsiteX24" fmla="*/ 433387 w 451392"/>
                <a:gd name="connsiteY24" fmla="*/ 150018 h 157162"/>
                <a:gd name="connsiteX25" fmla="*/ 426244 w 451392"/>
                <a:gd name="connsiteY25" fmla="*/ 147637 h 157162"/>
                <a:gd name="connsiteX26" fmla="*/ 114300 w 451392"/>
                <a:gd name="connsiteY26" fmla="*/ 140493 h 157162"/>
                <a:gd name="connsiteX27" fmla="*/ 107156 w 451392"/>
                <a:gd name="connsiteY27" fmla="*/ 133350 h 157162"/>
                <a:gd name="connsiteX28" fmla="*/ 102394 w 451392"/>
                <a:gd name="connsiteY28" fmla="*/ 123825 h 157162"/>
                <a:gd name="connsiteX29" fmla="*/ 95250 w 451392"/>
                <a:gd name="connsiteY29" fmla="*/ 111918 h 157162"/>
                <a:gd name="connsiteX30" fmla="*/ 88106 w 451392"/>
                <a:gd name="connsiteY30" fmla="*/ 104775 h 157162"/>
                <a:gd name="connsiteX31" fmla="*/ 78581 w 451392"/>
                <a:gd name="connsiteY31" fmla="*/ 88106 h 157162"/>
                <a:gd name="connsiteX32" fmla="*/ 73819 w 451392"/>
                <a:gd name="connsiteY32" fmla="*/ 80962 h 157162"/>
                <a:gd name="connsiteX33" fmla="*/ 66675 w 451392"/>
                <a:gd name="connsiteY33" fmla="*/ 76200 h 157162"/>
                <a:gd name="connsiteX34" fmla="*/ 59531 w 451392"/>
                <a:gd name="connsiteY34" fmla="*/ 69056 h 157162"/>
                <a:gd name="connsiteX35" fmla="*/ 52387 w 451392"/>
                <a:gd name="connsiteY35" fmla="*/ 54768 h 157162"/>
                <a:gd name="connsiteX36" fmla="*/ 45244 w 451392"/>
                <a:gd name="connsiteY36" fmla="*/ 47625 h 157162"/>
                <a:gd name="connsiteX37" fmla="*/ 33337 w 451392"/>
                <a:gd name="connsiteY37" fmla="*/ 38100 h 157162"/>
                <a:gd name="connsiteX38" fmla="*/ 28575 w 451392"/>
                <a:gd name="connsiteY38" fmla="*/ 30956 h 157162"/>
                <a:gd name="connsiteX39" fmla="*/ 26194 w 451392"/>
                <a:gd name="connsiteY39" fmla="*/ 23812 h 157162"/>
                <a:gd name="connsiteX40" fmla="*/ 16669 w 451392"/>
                <a:gd name="connsiteY40" fmla="*/ 9525 h 157162"/>
                <a:gd name="connsiteX41" fmla="*/ 0 w 451392"/>
                <a:gd name="connsiteY41" fmla="*/ 0 h 157162"/>
                <a:gd name="connsiteX0" fmla="*/ 0 w 457994"/>
                <a:gd name="connsiteY0" fmla="*/ 0 h 157162"/>
                <a:gd name="connsiteX1" fmla="*/ 0 w 457994"/>
                <a:gd name="connsiteY1" fmla="*/ 0 h 157162"/>
                <a:gd name="connsiteX2" fmla="*/ 21431 w 457994"/>
                <a:gd name="connsiteY2" fmla="*/ 4762 h 157162"/>
                <a:gd name="connsiteX3" fmla="*/ 33337 w 457994"/>
                <a:gd name="connsiteY3" fmla="*/ 11906 h 157162"/>
                <a:gd name="connsiteX4" fmla="*/ 54769 w 457994"/>
                <a:gd name="connsiteY4" fmla="*/ 14287 h 157162"/>
                <a:gd name="connsiteX5" fmla="*/ 171450 w 457994"/>
                <a:gd name="connsiteY5" fmla="*/ 11906 h 157162"/>
                <a:gd name="connsiteX6" fmla="*/ 190500 w 457994"/>
                <a:gd name="connsiteY6" fmla="*/ 9525 h 157162"/>
                <a:gd name="connsiteX7" fmla="*/ 259556 w 457994"/>
                <a:gd name="connsiteY7" fmla="*/ 7143 h 157162"/>
                <a:gd name="connsiteX8" fmla="*/ 309562 w 457994"/>
                <a:gd name="connsiteY8" fmla="*/ 4762 h 157162"/>
                <a:gd name="connsiteX9" fmla="*/ 319087 w 457994"/>
                <a:gd name="connsiteY9" fmla="*/ 7143 h 157162"/>
                <a:gd name="connsiteX10" fmla="*/ 323850 w 457994"/>
                <a:gd name="connsiteY10" fmla="*/ 19050 h 157162"/>
                <a:gd name="connsiteX11" fmla="*/ 330994 w 457994"/>
                <a:gd name="connsiteY11" fmla="*/ 40481 h 157162"/>
                <a:gd name="connsiteX12" fmla="*/ 342900 w 457994"/>
                <a:gd name="connsiteY12" fmla="*/ 47625 h 157162"/>
                <a:gd name="connsiteX13" fmla="*/ 354806 w 457994"/>
                <a:gd name="connsiteY13" fmla="*/ 57150 h 157162"/>
                <a:gd name="connsiteX14" fmla="*/ 361950 w 457994"/>
                <a:gd name="connsiteY14" fmla="*/ 64293 h 157162"/>
                <a:gd name="connsiteX15" fmla="*/ 376237 w 457994"/>
                <a:gd name="connsiteY15" fmla="*/ 71437 h 157162"/>
                <a:gd name="connsiteX16" fmla="*/ 402431 w 457994"/>
                <a:gd name="connsiteY16" fmla="*/ 85725 h 157162"/>
                <a:gd name="connsiteX17" fmla="*/ 411956 w 457994"/>
                <a:gd name="connsiteY17" fmla="*/ 88106 h 157162"/>
                <a:gd name="connsiteX18" fmla="*/ 416719 w 457994"/>
                <a:gd name="connsiteY18" fmla="*/ 97631 h 157162"/>
                <a:gd name="connsiteX19" fmla="*/ 426244 w 457994"/>
                <a:gd name="connsiteY19" fmla="*/ 111918 h 157162"/>
                <a:gd name="connsiteX20" fmla="*/ 431006 w 457994"/>
                <a:gd name="connsiteY20" fmla="*/ 126206 h 157162"/>
                <a:gd name="connsiteX21" fmla="*/ 433387 w 457994"/>
                <a:gd name="connsiteY21" fmla="*/ 133350 h 157162"/>
                <a:gd name="connsiteX22" fmla="*/ 435769 w 457994"/>
                <a:gd name="connsiteY22" fmla="*/ 150018 h 157162"/>
                <a:gd name="connsiteX23" fmla="*/ 438150 w 457994"/>
                <a:gd name="connsiteY23" fmla="*/ 157162 h 157162"/>
                <a:gd name="connsiteX24" fmla="*/ 433387 w 457994"/>
                <a:gd name="connsiteY24" fmla="*/ 150018 h 157162"/>
                <a:gd name="connsiteX25" fmla="*/ 114300 w 457994"/>
                <a:gd name="connsiteY25" fmla="*/ 140493 h 157162"/>
                <a:gd name="connsiteX26" fmla="*/ 107156 w 457994"/>
                <a:gd name="connsiteY26" fmla="*/ 133350 h 157162"/>
                <a:gd name="connsiteX27" fmla="*/ 102394 w 457994"/>
                <a:gd name="connsiteY27" fmla="*/ 123825 h 157162"/>
                <a:gd name="connsiteX28" fmla="*/ 95250 w 457994"/>
                <a:gd name="connsiteY28" fmla="*/ 111918 h 157162"/>
                <a:gd name="connsiteX29" fmla="*/ 88106 w 457994"/>
                <a:gd name="connsiteY29" fmla="*/ 104775 h 157162"/>
                <a:gd name="connsiteX30" fmla="*/ 78581 w 457994"/>
                <a:gd name="connsiteY30" fmla="*/ 88106 h 157162"/>
                <a:gd name="connsiteX31" fmla="*/ 73819 w 457994"/>
                <a:gd name="connsiteY31" fmla="*/ 80962 h 157162"/>
                <a:gd name="connsiteX32" fmla="*/ 66675 w 457994"/>
                <a:gd name="connsiteY32" fmla="*/ 76200 h 157162"/>
                <a:gd name="connsiteX33" fmla="*/ 59531 w 457994"/>
                <a:gd name="connsiteY33" fmla="*/ 69056 h 157162"/>
                <a:gd name="connsiteX34" fmla="*/ 52387 w 457994"/>
                <a:gd name="connsiteY34" fmla="*/ 54768 h 157162"/>
                <a:gd name="connsiteX35" fmla="*/ 45244 w 457994"/>
                <a:gd name="connsiteY35" fmla="*/ 47625 h 157162"/>
                <a:gd name="connsiteX36" fmla="*/ 33337 w 457994"/>
                <a:gd name="connsiteY36" fmla="*/ 38100 h 157162"/>
                <a:gd name="connsiteX37" fmla="*/ 28575 w 457994"/>
                <a:gd name="connsiteY37" fmla="*/ 30956 h 157162"/>
                <a:gd name="connsiteX38" fmla="*/ 26194 w 457994"/>
                <a:gd name="connsiteY38" fmla="*/ 23812 h 157162"/>
                <a:gd name="connsiteX39" fmla="*/ 16669 w 457994"/>
                <a:gd name="connsiteY39" fmla="*/ 9525 h 157162"/>
                <a:gd name="connsiteX40" fmla="*/ 0 w 457994"/>
                <a:gd name="connsiteY40" fmla="*/ 0 h 157162"/>
                <a:gd name="connsiteX0" fmla="*/ 0 w 461465"/>
                <a:gd name="connsiteY0" fmla="*/ 0 h 157416"/>
                <a:gd name="connsiteX1" fmla="*/ 0 w 461465"/>
                <a:gd name="connsiteY1" fmla="*/ 0 h 157416"/>
                <a:gd name="connsiteX2" fmla="*/ 21431 w 461465"/>
                <a:gd name="connsiteY2" fmla="*/ 4762 h 157416"/>
                <a:gd name="connsiteX3" fmla="*/ 33337 w 461465"/>
                <a:gd name="connsiteY3" fmla="*/ 11906 h 157416"/>
                <a:gd name="connsiteX4" fmla="*/ 54769 w 461465"/>
                <a:gd name="connsiteY4" fmla="*/ 14287 h 157416"/>
                <a:gd name="connsiteX5" fmla="*/ 171450 w 461465"/>
                <a:gd name="connsiteY5" fmla="*/ 11906 h 157416"/>
                <a:gd name="connsiteX6" fmla="*/ 190500 w 461465"/>
                <a:gd name="connsiteY6" fmla="*/ 9525 h 157416"/>
                <a:gd name="connsiteX7" fmla="*/ 259556 w 461465"/>
                <a:gd name="connsiteY7" fmla="*/ 7143 h 157416"/>
                <a:gd name="connsiteX8" fmla="*/ 309562 w 461465"/>
                <a:gd name="connsiteY8" fmla="*/ 4762 h 157416"/>
                <a:gd name="connsiteX9" fmla="*/ 319087 w 461465"/>
                <a:gd name="connsiteY9" fmla="*/ 7143 h 157416"/>
                <a:gd name="connsiteX10" fmla="*/ 323850 w 461465"/>
                <a:gd name="connsiteY10" fmla="*/ 19050 h 157416"/>
                <a:gd name="connsiteX11" fmla="*/ 330994 w 461465"/>
                <a:gd name="connsiteY11" fmla="*/ 40481 h 157416"/>
                <a:gd name="connsiteX12" fmla="*/ 342900 w 461465"/>
                <a:gd name="connsiteY12" fmla="*/ 47625 h 157416"/>
                <a:gd name="connsiteX13" fmla="*/ 354806 w 461465"/>
                <a:gd name="connsiteY13" fmla="*/ 57150 h 157416"/>
                <a:gd name="connsiteX14" fmla="*/ 361950 w 461465"/>
                <a:gd name="connsiteY14" fmla="*/ 64293 h 157416"/>
                <a:gd name="connsiteX15" fmla="*/ 376237 w 461465"/>
                <a:gd name="connsiteY15" fmla="*/ 71437 h 157416"/>
                <a:gd name="connsiteX16" fmla="*/ 402431 w 461465"/>
                <a:gd name="connsiteY16" fmla="*/ 85725 h 157416"/>
                <a:gd name="connsiteX17" fmla="*/ 411956 w 461465"/>
                <a:gd name="connsiteY17" fmla="*/ 88106 h 157416"/>
                <a:gd name="connsiteX18" fmla="*/ 416719 w 461465"/>
                <a:gd name="connsiteY18" fmla="*/ 97631 h 157416"/>
                <a:gd name="connsiteX19" fmla="*/ 426244 w 461465"/>
                <a:gd name="connsiteY19" fmla="*/ 111918 h 157416"/>
                <a:gd name="connsiteX20" fmla="*/ 431006 w 461465"/>
                <a:gd name="connsiteY20" fmla="*/ 126206 h 157416"/>
                <a:gd name="connsiteX21" fmla="*/ 433387 w 461465"/>
                <a:gd name="connsiteY21" fmla="*/ 133350 h 157416"/>
                <a:gd name="connsiteX22" fmla="*/ 435769 w 461465"/>
                <a:gd name="connsiteY22" fmla="*/ 150018 h 157416"/>
                <a:gd name="connsiteX23" fmla="*/ 438150 w 461465"/>
                <a:gd name="connsiteY23" fmla="*/ 157162 h 157416"/>
                <a:gd name="connsiteX24" fmla="*/ 114300 w 461465"/>
                <a:gd name="connsiteY24" fmla="*/ 140493 h 157416"/>
                <a:gd name="connsiteX25" fmla="*/ 107156 w 461465"/>
                <a:gd name="connsiteY25" fmla="*/ 133350 h 157416"/>
                <a:gd name="connsiteX26" fmla="*/ 102394 w 461465"/>
                <a:gd name="connsiteY26" fmla="*/ 123825 h 157416"/>
                <a:gd name="connsiteX27" fmla="*/ 95250 w 461465"/>
                <a:gd name="connsiteY27" fmla="*/ 111918 h 157416"/>
                <a:gd name="connsiteX28" fmla="*/ 88106 w 461465"/>
                <a:gd name="connsiteY28" fmla="*/ 104775 h 157416"/>
                <a:gd name="connsiteX29" fmla="*/ 78581 w 461465"/>
                <a:gd name="connsiteY29" fmla="*/ 88106 h 157416"/>
                <a:gd name="connsiteX30" fmla="*/ 73819 w 461465"/>
                <a:gd name="connsiteY30" fmla="*/ 80962 h 157416"/>
                <a:gd name="connsiteX31" fmla="*/ 66675 w 461465"/>
                <a:gd name="connsiteY31" fmla="*/ 76200 h 157416"/>
                <a:gd name="connsiteX32" fmla="*/ 59531 w 461465"/>
                <a:gd name="connsiteY32" fmla="*/ 69056 h 157416"/>
                <a:gd name="connsiteX33" fmla="*/ 52387 w 461465"/>
                <a:gd name="connsiteY33" fmla="*/ 54768 h 157416"/>
                <a:gd name="connsiteX34" fmla="*/ 45244 w 461465"/>
                <a:gd name="connsiteY34" fmla="*/ 47625 h 157416"/>
                <a:gd name="connsiteX35" fmla="*/ 33337 w 461465"/>
                <a:gd name="connsiteY35" fmla="*/ 38100 h 157416"/>
                <a:gd name="connsiteX36" fmla="*/ 28575 w 461465"/>
                <a:gd name="connsiteY36" fmla="*/ 30956 h 157416"/>
                <a:gd name="connsiteX37" fmla="*/ 26194 w 461465"/>
                <a:gd name="connsiteY37" fmla="*/ 23812 h 157416"/>
                <a:gd name="connsiteX38" fmla="*/ 16669 w 461465"/>
                <a:gd name="connsiteY38" fmla="*/ 9525 h 157416"/>
                <a:gd name="connsiteX39" fmla="*/ 0 w 461465"/>
                <a:gd name="connsiteY39" fmla="*/ 0 h 157416"/>
                <a:gd name="connsiteX0" fmla="*/ 0 w 458972"/>
                <a:gd name="connsiteY0" fmla="*/ 0 h 150018"/>
                <a:gd name="connsiteX1" fmla="*/ 0 w 458972"/>
                <a:gd name="connsiteY1" fmla="*/ 0 h 150018"/>
                <a:gd name="connsiteX2" fmla="*/ 21431 w 458972"/>
                <a:gd name="connsiteY2" fmla="*/ 4762 h 150018"/>
                <a:gd name="connsiteX3" fmla="*/ 33337 w 458972"/>
                <a:gd name="connsiteY3" fmla="*/ 11906 h 150018"/>
                <a:gd name="connsiteX4" fmla="*/ 54769 w 458972"/>
                <a:gd name="connsiteY4" fmla="*/ 14287 h 150018"/>
                <a:gd name="connsiteX5" fmla="*/ 171450 w 458972"/>
                <a:gd name="connsiteY5" fmla="*/ 11906 h 150018"/>
                <a:gd name="connsiteX6" fmla="*/ 190500 w 458972"/>
                <a:gd name="connsiteY6" fmla="*/ 9525 h 150018"/>
                <a:gd name="connsiteX7" fmla="*/ 259556 w 458972"/>
                <a:gd name="connsiteY7" fmla="*/ 7143 h 150018"/>
                <a:gd name="connsiteX8" fmla="*/ 309562 w 458972"/>
                <a:gd name="connsiteY8" fmla="*/ 4762 h 150018"/>
                <a:gd name="connsiteX9" fmla="*/ 319087 w 458972"/>
                <a:gd name="connsiteY9" fmla="*/ 7143 h 150018"/>
                <a:gd name="connsiteX10" fmla="*/ 323850 w 458972"/>
                <a:gd name="connsiteY10" fmla="*/ 19050 h 150018"/>
                <a:gd name="connsiteX11" fmla="*/ 330994 w 458972"/>
                <a:gd name="connsiteY11" fmla="*/ 40481 h 150018"/>
                <a:gd name="connsiteX12" fmla="*/ 342900 w 458972"/>
                <a:gd name="connsiteY12" fmla="*/ 47625 h 150018"/>
                <a:gd name="connsiteX13" fmla="*/ 354806 w 458972"/>
                <a:gd name="connsiteY13" fmla="*/ 57150 h 150018"/>
                <a:gd name="connsiteX14" fmla="*/ 361950 w 458972"/>
                <a:gd name="connsiteY14" fmla="*/ 64293 h 150018"/>
                <a:gd name="connsiteX15" fmla="*/ 376237 w 458972"/>
                <a:gd name="connsiteY15" fmla="*/ 71437 h 150018"/>
                <a:gd name="connsiteX16" fmla="*/ 402431 w 458972"/>
                <a:gd name="connsiteY16" fmla="*/ 85725 h 150018"/>
                <a:gd name="connsiteX17" fmla="*/ 411956 w 458972"/>
                <a:gd name="connsiteY17" fmla="*/ 88106 h 150018"/>
                <a:gd name="connsiteX18" fmla="*/ 416719 w 458972"/>
                <a:gd name="connsiteY18" fmla="*/ 97631 h 150018"/>
                <a:gd name="connsiteX19" fmla="*/ 426244 w 458972"/>
                <a:gd name="connsiteY19" fmla="*/ 111918 h 150018"/>
                <a:gd name="connsiteX20" fmla="*/ 431006 w 458972"/>
                <a:gd name="connsiteY20" fmla="*/ 126206 h 150018"/>
                <a:gd name="connsiteX21" fmla="*/ 433387 w 458972"/>
                <a:gd name="connsiteY21" fmla="*/ 133350 h 150018"/>
                <a:gd name="connsiteX22" fmla="*/ 435769 w 458972"/>
                <a:gd name="connsiteY22" fmla="*/ 150018 h 150018"/>
                <a:gd name="connsiteX23" fmla="*/ 114300 w 458972"/>
                <a:gd name="connsiteY23" fmla="*/ 140493 h 150018"/>
                <a:gd name="connsiteX24" fmla="*/ 107156 w 458972"/>
                <a:gd name="connsiteY24" fmla="*/ 133350 h 150018"/>
                <a:gd name="connsiteX25" fmla="*/ 102394 w 458972"/>
                <a:gd name="connsiteY25" fmla="*/ 123825 h 150018"/>
                <a:gd name="connsiteX26" fmla="*/ 95250 w 458972"/>
                <a:gd name="connsiteY26" fmla="*/ 111918 h 150018"/>
                <a:gd name="connsiteX27" fmla="*/ 88106 w 458972"/>
                <a:gd name="connsiteY27" fmla="*/ 104775 h 150018"/>
                <a:gd name="connsiteX28" fmla="*/ 78581 w 458972"/>
                <a:gd name="connsiteY28" fmla="*/ 88106 h 150018"/>
                <a:gd name="connsiteX29" fmla="*/ 73819 w 458972"/>
                <a:gd name="connsiteY29" fmla="*/ 80962 h 150018"/>
                <a:gd name="connsiteX30" fmla="*/ 66675 w 458972"/>
                <a:gd name="connsiteY30" fmla="*/ 76200 h 150018"/>
                <a:gd name="connsiteX31" fmla="*/ 59531 w 458972"/>
                <a:gd name="connsiteY31" fmla="*/ 69056 h 150018"/>
                <a:gd name="connsiteX32" fmla="*/ 52387 w 458972"/>
                <a:gd name="connsiteY32" fmla="*/ 54768 h 150018"/>
                <a:gd name="connsiteX33" fmla="*/ 45244 w 458972"/>
                <a:gd name="connsiteY33" fmla="*/ 47625 h 150018"/>
                <a:gd name="connsiteX34" fmla="*/ 33337 w 458972"/>
                <a:gd name="connsiteY34" fmla="*/ 38100 h 150018"/>
                <a:gd name="connsiteX35" fmla="*/ 28575 w 458972"/>
                <a:gd name="connsiteY35" fmla="*/ 30956 h 150018"/>
                <a:gd name="connsiteX36" fmla="*/ 26194 w 458972"/>
                <a:gd name="connsiteY36" fmla="*/ 23812 h 150018"/>
                <a:gd name="connsiteX37" fmla="*/ 16669 w 458972"/>
                <a:gd name="connsiteY37" fmla="*/ 9525 h 150018"/>
                <a:gd name="connsiteX38" fmla="*/ 0 w 458972"/>
                <a:gd name="connsiteY38" fmla="*/ 0 h 150018"/>
                <a:gd name="connsiteX0" fmla="*/ 0 w 456414"/>
                <a:gd name="connsiteY0" fmla="*/ 0 h 140493"/>
                <a:gd name="connsiteX1" fmla="*/ 0 w 456414"/>
                <a:gd name="connsiteY1" fmla="*/ 0 h 140493"/>
                <a:gd name="connsiteX2" fmla="*/ 21431 w 456414"/>
                <a:gd name="connsiteY2" fmla="*/ 4762 h 140493"/>
                <a:gd name="connsiteX3" fmla="*/ 33337 w 456414"/>
                <a:gd name="connsiteY3" fmla="*/ 11906 h 140493"/>
                <a:gd name="connsiteX4" fmla="*/ 54769 w 456414"/>
                <a:gd name="connsiteY4" fmla="*/ 14287 h 140493"/>
                <a:gd name="connsiteX5" fmla="*/ 171450 w 456414"/>
                <a:gd name="connsiteY5" fmla="*/ 11906 h 140493"/>
                <a:gd name="connsiteX6" fmla="*/ 190500 w 456414"/>
                <a:gd name="connsiteY6" fmla="*/ 9525 h 140493"/>
                <a:gd name="connsiteX7" fmla="*/ 259556 w 456414"/>
                <a:gd name="connsiteY7" fmla="*/ 7143 h 140493"/>
                <a:gd name="connsiteX8" fmla="*/ 309562 w 456414"/>
                <a:gd name="connsiteY8" fmla="*/ 4762 h 140493"/>
                <a:gd name="connsiteX9" fmla="*/ 319087 w 456414"/>
                <a:gd name="connsiteY9" fmla="*/ 7143 h 140493"/>
                <a:gd name="connsiteX10" fmla="*/ 323850 w 456414"/>
                <a:gd name="connsiteY10" fmla="*/ 19050 h 140493"/>
                <a:gd name="connsiteX11" fmla="*/ 330994 w 456414"/>
                <a:gd name="connsiteY11" fmla="*/ 40481 h 140493"/>
                <a:gd name="connsiteX12" fmla="*/ 342900 w 456414"/>
                <a:gd name="connsiteY12" fmla="*/ 47625 h 140493"/>
                <a:gd name="connsiteX13" fmla="*/ 354806 w 456414"/>
                <a:gd name="connsiteY13" fmla="*/ 57150 h 140493"/>
                <a:gd name="connsiteX14" fmla="*/ 361950 w 456414"/>
                <a:gd name="connsiteY14" fmla="*/ 64293 h 140493"/>
                <a:gd name="connsiteX15" fmla="*/ 376237 w 456414"/>
                <a:gd name="connsiteY15" fmla="*/ 71437 h 140493"/>
                <a:gd name="connsiteX16" fmla="*/ 402431 w 456414"/>
                <a:gd name="connsiteY16" fmla="*/ 85725 h 140493"/>
                <a:gd name="connsiteX17" fmla="*/ 411956 w 456414"/>
                <a:gd name="connsiteY17" fmla="*/ 88106 h 140493"/>
                <a:gd name="connsiteX18" fmla="*/ 416719 w 456414"/>
                <a:gd name="connsiteY18" fmla="*/ 97631 h 140493"/>
                <a:gd name="connsiteX19" fmla="*/ 426244 w 456414"/>
                <a:gd name="connsiteY19" fmla="*/ 111918 h 140493"/>
                <a:gd name="connsiteX20" fmla="*/ 431006 w 456414"/>
                <a:gd name="connsiteY20" fmla="*/ 126206 h 140493"/>
                <a:gd name="connsiteX21" fmla="*/ 433387 w 456414"/>
                <a:gd name="connsiteY21" fmla="*/ 133350 h 140493"/>
                <a:gd name="connsiteX22" fmla="*/ 114300 w 456414"/>
                <a:gd name="connsiteY22" fmla="*/ 140493 h 140493"/>
                <a:gd name="connsiteX23" fmla="*/ 107156 w 456414"/>
                <a:gd name="connsiteY23" fmla="*/ 133350 h 140493"/>
                <a:gd name="connsiteX24" fmla="*/ 102394 w 456414"/>
                <a:gd name="connsiteY24" fmla="*/ 123825 h 140493"/>
                <a:gd name="connsiteX25" fmla="*/ 95250 w 456414"/>
                <a:gd name="connsiteY25" fmla="*/ 111918 h 140493"/>
                <a:gd name="connsiteX26" fmla="*/ 88106 w 456414"/>
                <a:gd name="connsiteY26" fmla="*/ 104775 h 140493"/>
                <a:gd name="connsiteX27" fmla="*/ 78581 w 456414"/>
                <a:gd name="connsiteY27" fmla="*/ 88106 h 140493"/>
                <a:gd name="connsiteX28" fmla="*/ 73819 w 456414"/>
                <a:gd name="connsiteY28" fmla="*/ 80962 h 140493"/>
                <a:gd name="connsiteX29" fmla="*/ 66675 w 456414"/>
                <a:gd name="connsiteY29" fmla="*/ 76200 h 140493"/>
                <a:gd name="connsiteX30" fmla="*/ 59531 w 456414"/>
                <a:gd name="connsiteY30" fmla="*/ 69056 h 140493"/>
                <a:gd name="connsiteX31" fmla="*/ 52387 w 456414"/>
                <a:gd name="connsiteY31" fmla="*/ 54768 h 140493"/>
                <a:gd name="connsiteX32" fmla="*/ 45244 w 456414"/>
                <a:gd name="connsiteY32" fmla="*/ 47625 h 140493"/>
                <a:gd name="connsiteX33" fmla="*/ 33337 w 456414"/>
                <a:gd name="connsiteY33" fmla="*/ 38100 h 140493"/>
                <a:gd name="connsiteX34" fmla="*/ 28575 w 456414"/>
                <a:gd name="connsiteY34" fmla="*/ 30956 h 140493"/>
                <a:gd name="connsiteX35" fmla="*/ 26194 w 456414"/>
                <a:gd name="connsiteY35" fmla="*/ 23812 h 140493"/>
                <a:gd name="connsiteX36" fmla="*/ 16669 w 456414"/>
                <a:gd name="connsiteY36" fmla="*/ 9525 h 140493"/>
                <a:gd name="connsiteX37" fmla="*/ 0 w 456414"/>
                <a:gd name="connsiteY37" fmla="*/ 0 h 140493"/>
                <a:gd name="connsiteX0" fmla="*/ 0 w 456846"/>
                <a:gd name="connsiteY0" fmla="*/ 0 h 140493"/>
                <a:gd name="connsiteX1" fmla="*/ 0 w 456846"/>
                <a:gd name="connsiteY1" fmla="*/ 0 h 140493"/>
                <a:gd name="connsiteX2" fmla="*/ 21431 w 456846"/>
                <a:gd name="connsiteY2" fmla="*/ 4762 h 140493"/>
                <a:gd name="connsiteX3" fmla="*/ 33337 w 456846"/>
                <a:gd name="connsiteY3" fmla="*/ 11906 h 140493"/>
                <a:gd name="connsiteX4" fmla="*/ 54769 w 456846"/>
                <a:gd name="connsiteY4" fmla="*/ 14287 h 140493"/>
                <a:gd name="connsiteX5" fmla="*/ 171450 w 456846"/>
                <a:gd name="connsiteY5" fmla="*/ 11906 h 140493"/>
                <a:gd name="connsiteX6" fmla="*/ 190500 w 456846"/>
                <a:gd name="connsiteY6" fmla="*/ 9525 h 140493"/>
                <a:gd name="connsiteX7" fmla="*/ 259556 w 456846"/>
                <a:gd name="connsiteY7" fmla="*/ 7143 h 140493"/>
                <a:gd name="connsiteX8" fmla="*/ 309562 w 456846"/>
                <a:gd name="connsiteY8" fmla="*/ 4762 h 140493"/>
                <a:gd name="connsiteX9" fmla="*/ 319087 w 456846"/>
                <a:gd name="connsiteY9" fmla="*/ 7143 h 140493"/>
                <a:gd name="connsiteX10" fmla="*/ 323850 w 456846"/>
                <a:gd name="connsiteY10" fmla="*/ 19050 h 140493"/>
                <a:gd name="connsiteX11" fmla="*/ 330994 w 456846"/>
                <a:gd name="connsiteY11" fmla="*/ 40481 h 140493"/>
                <a:gd name="connsiteX12" fmla="*/ 342900 w 456846"/>
                <a:gd name="connsiteY12" fmla="*/ 47625 h 140493"/>
                <a:gd name="connsiteX13" fmla="*/ 354806 w 456846"/>
                <a:gd name="connsiteY13" fmla="*/ 57150 h 140493"/>
                <a:gd name="connsiteX14" fmla="*/ 361950 w 456846"/>
                <a:gd name="connsiteY14" fmla="*/ 64293 h 140493"/>
                <a:gd name="connsiteX15" fmla="*/ 376237 w 456846"/>
                <a:gd name="connsiteY15" fmla="*/ 71437 h 140493"/>
                <a:gd name="connsiteX16" fmla="*/ 402431 w 456846"/>
                <a:gd name="connsiteY16" fmla="*/ 85725 h 140493"/>
                <a:gd name="connsiteX17" fmla="*/ 411956 w 456846"/>
                <a:gd name="connsiteY17" fmla="*/ 88106 h 140493"/>
                <a:gd name="connsiteX18" fmla="*/ 416719 w 456846"/>
                <a:gd name="connsiteY18" fmla="*/ 97631 h 140493"/>
                <a:gd name="connsiteX19" fmla="*/ 431006 w 456846"/>
                <a:gd name="connsiteY19" fmla="*/ 126206 h 140493"/>
                <a:gd name="connsiteX20" fmla="*/ 433387 w 456846"/>
                <a:gd name="connsiteY20" fmla="*/ 133350 h 140493"/>
                <a:gd name="connsiteX21" fmla="*/ 114300 w 456846"/>
                <a:gd name="connsiteY21" fmla="*/ 140493 h 140493"/>
                <a:gd name="connsiteX22" fmla="*/ 107156 w 456846"/>
                <a:gd name="connsiteY22" fmla="*/ 133350 h 140493"/>
                <a:gd name="connsiteX23" fmla="*/ 102394 w 456846"/>
                <a:gd name="connsiteY23" fmla="*/ 123825 h 140493"/>
                <a:gd name="connsiteX24" fmla="*/ 95250 w 456846"/>
                <a:gd name="connsiteY24" fmla="*/ 111918 h 140493"/>
                <a:gd name="connsiteX25" fmla="*/ 88106 w 456846"/>
                <a:gd name="connsiteY25" fmla="*/ 104775 h 140493"/>
                <a:gd name="connsiteX26" fmla="*/ 78581 w 456846"/>
                <a:gd name="connsiteY26" fmla="*/ 88106 h 140493"/>
                <a:gd name="connsiteX27" fmla="*/ 73819 w 456846"/>
                <a:gd name="connsiteY27" fmla="*/ 80962 h 140493"/>
                <a:gd name="connsiteX28" fmla="*/ 66675 w 456846"/>
                <a:gd name="connsiteY28" fmla="*/ 76200 h 140493"/>
                <a:gd name="connsiteX29" fmla="*/ 59531 w 456846"/>
                <a:gd name="connsiteY29" fmla="*/ 69056 h 140493"/>
                <a:gd name="connsiteX30" fmla="*/ 52387 w 456846"/>
                <a:gd name="connsiteY30" fmla="*/ 54768 h 140493"/>
                <a:gd name="connsiteX31" fmla="*/ 45244 w 456846"/>
                <a:gd name="connsiteY31" fmla="*/ 47625 h 140493"/>
                <a:gd name="connsiteX32" fmla="*/ 33337 w 456846"/>
                <a:gd name="connsiteY32" fmla="*/ 38100 h 140493"/>
                <a:gd name="connsiteX33" fmla="*/ 28575 w 456846"/>
                <a:gd name="connsiteY33" fmla="*/ 30956 h 140493"/>
                <a:gd name="connsiteX34" fmla="*/ 26194 w 456846"/>
                <a:gd name="connsiteY34" fmla="*/ 23812 h 140493"/>
                <a:gd name="connsiteX35" fmla="*/ 16669 w 456846"/>
                <a:gd name="connsiteY35" fmla="*/ 9525 h 140493"/>
                <a:gd name="connsiteX36" fmla="*/ 0 w 456846"/>
                <a:gd name="connsiteY36" fmla="*/ 0 h 140493"/>
                <a:gd name="connsiteX0" fmla="*/ 0 w 450772"/>
                <a:gd name="connsiteY0" fmla="*/ 0 h 140657"/>
                <a:gd name="connsiteX1" fmla="*/ 0 w 450772"/>
                <a:gd name="connsiteY1" fmla="*/ 0 h 140657"/>
                <a:gd name="connsiteX2" fmla="*/ 21431 w 450772"/>
                <a:gd name="connsiteY2" fmla="*/ 4762 h 140657"/>
                <a:gd name="connsiteX3" fmla="*/ 33337 w 450772"/>
                <a:gd name="connsiteY3" fmla="*/ 11906 h 140657"/>
                <a:gd name="connsiteX4" fmla="*/ 54769 w 450772"/>
                <a:gd name="connsiteY4" fmla="*/ 14287 h 140657"/>
                <a:gd name="connsiteX5" fmla="*/ 171450 w 450772"/>
                <a:gd name="connsiteY5" fmla="*/ 11906 h 140657"/>
                <a:gd name="connsiteX6" fmla="*/ 190500 w 450772"/>
                <a:gd name="connsiteY6" fmla="*/ 9525 h 140657"/>
                <a:gd name="connsiteX7" fmla="*/ 259556 w 450772"/>
                <a:gd name="connsiteY7" fmla="*/ 7143 h 140657"/>
                <a:gd name="connsiteX8" fmla="*/ 309562 w 450772"/>
                <a:gd name="connsiteY8" fmla="*/ 4762 h 140657"/>
                <a:gd name="connsiteX9" fmla="*/ 319087 w 450772"/>
                <a:gd name="connsiteY9" fmla="*/ 7143 h 140657"/>
                <a:gd name="connsiteX10" fmla="*/ 323850 w 450772"/>
                <a:gd name="connsiteY10" fmla="*/ 19050 h 140657"/>
                <a:gd name="connsiteX11" fmla="*/ 330994 w 450772"/>
                <a:gd name="connsiteY11" fmla="*/ 40481 h 140657"/>
                <a:gd name="connsiteX12" fmla="*/ 342900 w 450772"/>
                <a:gd name="connsiteY12" fmla="*/ 47625 h 140657"/>
                <a:gd name="connsiteX13" fmla="*/ 354806 w 450772"/>
                <a:gd name="connsiteY13" fmla="*/ 57150 h 140657"/>
                <a:gd name="connsiteX14" fmla="*/ 361950 w 450772"/>
                <a:gd name="connsiteY14" fmla="*/ 64293 h 140657"/>
                <a:gd name="connsiteX15" fmla="*/ 376237 w 450772"/>
                <a:gd name="connsiteY15" fmla="*/ 71437 h 140657"/>
                <a:gd name="connsiteX16" fmla="*/ 402431 w 450772"/>
                <a:gd name="connsiteY16" fmla="*/ 85725 h 140657"/>
                <a:gd name="connsiteX17" fmla="*/ 411956 w 450772"/>
                <a:gd name="connsiteY17" fmla="*/ 88106 h 140657"/>
                <a:gd name="connsiteX18" fmla="*/ 416719 w 450772"/>
                <a:gd name="connsiteY18" fmla="*/ 97631 h 140657"/>
                <a:gd name="connsiteX19" fmla="*/ 431006 w 450772"/>
                <a:gd name="connsiteY19" fmla="*/ 126206 h 140657"/>
                <a:gd name="connsiteX20" fmla="*/ 114300 w 450772"/>
                <a:gd name="connsiteY20" fmla="*/ 140493 h 140657"/>
                <a:gd name="connsiteX21" fmla="*/ 107156 w 450772"/>
                <a:gd name="connsiteY21" fmla="*/ 133350 h 140657"/>
                <a:gd name="connsiteX22" fmla="*/ 102394 w 450772"/>
                <a:gd name="connsiteY22" fmla="*/ 123825 h 140657"/>
                <a:gd name="connsiteX23" fmla="*/ 95250 w 450772"/>
                <a:gd name="connsiteY23" fmla="*/ 111918 h 140657"/>
                <a:gd name="connsiteX24" fmla="*/ 88106 w 450772"/>
                <a:gd name="connsiteY24" fmla="*/ 104775 h 140657"/>
                <a:gd name="connsiteX25" fmla="*/ 78581 w 450772"/>
                <a:gd name="connsiteY25" fmla="*/ 88106 h 140657"/>
                <a:gd name="connsiteX26" fmla="*/ 73819 w 450772"/>
                <a:gd name="connsiteY26" fmla="*/ 80962 h 140657"/>
                <a:gd name="connsiteX27" fmla="*/ 66675 w 450772"/>
                <a:gd name="connsiteY27" fmla="*/ 76200 h 140657"/>
                <a:gd name="connsiteX28" fmla="*/ 59531 w 450772"/>
                <a:gd name="connsiteY28" fmla="*/ 69056 h 140657"/>
                <a:gd name="connsiteX29" fmla="*/ 52387 w 450772"/>
                <a:gd name="connsiteY29" fmla="*/ 54768 h 140657"/>
                <a:gd name="connsiteX30" fmla="*/ 45244 w 450772"/>
                <a:gd name="connsiteY30" fmla="*/ 47625 h 140657"/>
                <a:gd name="connsiteX31" fmla="*/ 33337 w 450772"/>
                <a:gd name="connsiteY31" fmla="*/ 38100 h 140657"/>
                <a:gd name="connsiteX32" fmla="*/ 28575 w 450772"/>
                <a:gd name="connsiteY32" fmla="*/ 30956 h 140657"/>
                <a:gd name="connsiteX33" fmla="*/ 26194 w 450772"/>
                <a:gd name="connsiteY33" fmla="*/ 23812 h 140657"/>
                <a:gd name="connsiteX34" fmla="*/ 16669 w 450772"/>
                <a:gd name="connsiteY34" fmla="*/ 9525 h 140657"/>
                <a:gd name="connsiteX35" fmla="*/ 0 w 450772"/>
                <a:gd name="connsiteY35" fmla="*/ 0 h 140657"/>
                <a:gd name="connsiteX0" fmla="*/ 0 w 431006"/>
                <a:gd name="connsiteY0" fmla="*/ 0 h 140657"/>
                <a:gd name="connsiteX1" fmla="*/ 0 w 431006"/>
                <a:gd name="connsiteY1" fmla="*/ 0 h 140657"/>
                <a:gd name="connsiteX2" fmla="*/ 21431 w 431006"/>
                <a:gd name="connsiteY2" fmla="*/ 4762 h 140657"/>
                <a:gd name="connsiteX3" fmla="*/ 33337 w 431006"/>
                <a:gd name="connsiteY3" fmla="*/ 11906 h 140657"/>
                <a:gd name="connsiteX4" fmla="*/ 54769 w 431006"/>
                <a:gd name="connsiteY4" fmla="*/ 14287 h 140657"/>
                <a:gd name="connsiteX5" fmla="*/ 171450 w 431006"/>
                <a:gd name="connsiteY5" fmla="*/ 11906 h 140657"/>
                <a:gd name="connsiteX6" fmla="*/ 190500 w 431006"/>
                <a:gd name="connsiteY6" fmla="*/ 9525 h 140657"/>
                <a:gd name="connsiteX7" fmla="*/ 259556 w 431006"/>
                <a:gd name="connsiteY7" fmla="*/ 7143 h 140657"/>
                <a:gd name="connsiteX8" fmla="*/ 309562 w 431006"/>
                <a:gd name="connsiteY8" fmla="*/ 4762 h 140657"/>
                <a:gd name="connsiteX9" fmla="*/ 319087 w 431006"/>
                <a:gd name="connsiteY9" fmla="*/ 7143 h 140657"/>
                <a:gd name="connsiteX10" fmla="*/ 323850 w 431006"/>
                <a:gd name="connsiteY10" fmla="*/ 19050 h 140657"/>
                <a:gd name="connsiteX11" fmla="*/ 330994 w 431006"/>
                <a:gd name="connsiteY11" fmla="*/ 40481 h 140657"/>
                <a:gd name="connsiteX12" fmla="*/ 342900 w 431006"/>
                <a:gd name="connsiteY12" fmla="*/ 47625 h 140657"/>
                <a:gd name="connsiteX13" fmla="*/ 354806 w 431006"/>
                <a:gd name="connsiteY13" fmla="*/ 57150 h 140657"/>
                <a:gd name="connsiteX14" fmla="*/ 361950 w 431006"/>
                <a:gd name="connsiteY14" fmla="*/ 64293 h 140657"/>
                <a:gd name="connsiteX15" fmla="*/ 376237 w 431006"/>
                <a:gd name="connsiteY15" fmla="*/ 71437 h 140657"/>
                <a:gd name="connsiteX16" fmla="*/ 402431 w 431006"/>
                <a:gd name="connsiteY16" fmla="*/ 85725 h 140657"/>
                <a:gd name="connsiteX17" fmla="*/ 411956 w 431006"/>
                <a:gd name="connsiteY17" fmla="*/ 88106 h 140657"/>
                <a:gd name="connsiteX18" fmla="*/ 431006 w 431006"/>
                <a:gd name="connsiteY18" fmla="*/ 126206 h 140657"/>
                <a:gd name="connsiteX19" fmla="*/ 114300 w 431006"/>
                <a:gd name="connsiteY19" fmla="*/ 140493 h 140657"/>
                <a:gd name="connsiteX20" fmla="*/ 107156 w 431006"/>
                <a:gd name="connsiteY20" fmla="*/ 133350 h 140657"/>
                <a:gd name="connsiteX21" fmla="*/ 102394 w 431006"/>
                <a:gd name="connsiteY21" fmla="*/ 123825 h 140657"/>
                <a:gd name="connsiteX22" fmla="*/ 95250 w 431006"/>
                <a:gd name="connsiteY22" fmla="*/ 111918 h 140657"/>
                <a:gd name="connsiteX23" fmla="*/ 88106 w 431006"/>
                <a:gd name="connsiteY23" fmla="*/ 104775 h 140657"/>
                <a:gd name="connsiteX24" fmla="*/ 78581 w 431006"/>
                <a:gd name="connsiteY24" fmla="*/ 88106 h 140657"/>
                <a:gd name="connsiteX25" fmla="*/ 73819 w 431006"/>
                <a:gd name="connsiteY25" fmla="*/ 80962 h 140657"/>
                <a:gd name="connsiteX26" fmla="*/ 66675 w 431006"/>
                <a:gd name="connsiteY26" fmla="*/ 76200 h 140657"/>
                <a:gd name="connsiteX27" fmla="*/ 59531 w 431006"/>
                <a:gd name="connsiteY27" fmla="*/ 69056 h 140657"/>
                <a:gd name="connsiteX28" fmla="*/ 52387 w 431006"/>
                <a:gd name="connsiteY28" fmla="*/ 54768 h 140657"/>
                <a:gd name="connsiteX29" fmla="*/ 45244 w 431006"/>
                <a:gd name="connsiteY29" fmla="*/ 47625 h 140657"/>
                <a:gd name="connsiteX30" fmla="*/ 33337 w 431006"/>
                <a:gd name="connsiteY30" fmla="*/ 38100 h 140657"/>
                <a:gd name="connsiteX31" fmla="*/ 28575 w 431006"/>
                <a:gd name="connsiteY31" fmla="*/ 30956 h 140657"/>
                <a:gd name="connsiteX32" fmla="*/ 26194 w 431006"/>
                <a:gd name="connsiteY32" fmla="*/ 23812 h 140657"/>
                <a:gd name="connsiteX33" fmla="*/ 16669 w 431006"/>
                <a:gd name="connsiteY33" fmla="*/ 9525 h 140657"/>
                <a:gd name="connsiteX34" fmla="*/ 0 w 431006"/>
                <a:gd name="connsiteY34" fmla="*/ 0 h 140657"/>
                <a:gd name="connsiteX0" fmla="*/ 0 w 448097"/>
                <a:gd name="connsiteY0" fmla="*/ 0 h 140657"/>
                <a:gd name="connsiteX1" fmla="*/ 0 w 448097"/>
                <a:gd name="connsiteY1" fmla="*/ 0 h 140657"/>
                <a:gd name="connsiteX2" fmla="*/ 21431 w 448097"/>
                <a:gd name="connsiteY2" fmla="*/ 4762 h 140657"/>
                <a:gd name="connsiteX3" fmla="*/ 33337 w 448097"/>
                <a:gd name="connsiteY3" fmla="*/ 11906 h 140657"/>
                <a:gd name="connsiteX4" fmla="*/ 54769 w 448097"/>
                <a:gd name="connsiteY4" fmla="*/ 14287 h 140657"/>
                <a:gd name="connsiteX5" fmla="*/ 171450 w 448097"/>
                <a:gd name="connsiteY5" fmla="*/ 11906 h 140657"/>
                <a:gd name="connsiteX6" fmla="*/ 190500 w 448097"/>
                <a:gd name="connsiteY6" fmla="*/ 9525 h 140657"/>
                <a:gd name="connsiteX7" fmla="*/ 259556 w 448097"/>
                <a:gd name="connsiteY7" fmla="*/ 7143 h 140657"/>
                <a:gd name="connsiteX8" fmla="*/ 309562 w 448097"/>
                <a:gd name="connsiteY8" fmla="*/ 4762 h 140657"/>
                <a:gd name="connsiteX9" fmla="*/ 319087 w 448097"/>
                <a:gd name="connsiteY9" fmla="*/ 7143 h 140657"/>
                <a:gd name="connsiteX10" fmla="*/ 323850 w 448097"/>
                <a:gd name="connsiteY10" fmla="*/ 19050 h 140657"/>
                <a:gd name="connsiteX11" fmla="*/ 330994 w 448097"/>
                <a:gd name="connsiteY11" fmla="*/ 40481 h 140657"/>
                <a:gd name="connsiteX12" fmla="*/ 342900 w 448097"/>
                <a:gd name="connsiteY12" fmla="*/ 47625 h 140657"/>
                <a:gd name="connsiteX13" fmla="*/ 354806 w 448097"/>
                <a:gd name="connsiteY13" fmla="*/ 57150 h 140657"/>
                <a:gd name="connsiteX14" fmla="*/ 361950 w 448097"/>
                <a:gd name="connsiteY14" fmla="*/ 64293 h 140657"/>
                <a:gd name="connsiteX15" fmla="*/ 376237 w 448097"/>
                <a:gd name="connsiteY15" fmla="*/ 71437 h 140657"/>
                <a:gd name="connsiteX16" fmla="*/ 402431 w 448097"/>
                <a:gd name="connsiteY16" fmla="*/ 85725 h 140657"/>
                <a:gd name="connsiteX17" fmla="*/ 431006 w 448097"/>
                <a:gd name="connsiteY17" fmla="*/ 126206 h 140657"/>
                <a:gd name="connsiteX18" fmla="*/ 114300 w 448097"/>
                <a:gd name="connsiteY18" fmla="*/ 140493 h 140657"/>
                <a:gd name="connsiteX19" fmla="*/ 107156 w 448097"/>
                <a:gd name="connsiteY19" fmla="*/ 133350 h 140657"/>
                <a:gd name="connsiteX20" fmla="*/ 102394 w 448097"/>
                <a:gd name="connsiteY20" fmla="*/ 123825 h 140657"/>
                <a:gd name="connsiteX21" fmla="*/ 95250 w 448097"/>
                <a:gd name="connsiteY21" fmla="*/ 111918 h 140657"/>
                <a:gd name="connsiteX22" fmla="*/ 88106 w 448097"/>
                <a:gd name="connsiteY22" fmla="*/ 104775 h 140657"/>
                <a:gd name="connsiteX23" fmla="*/ 78581 w 448097"/>
                <a:gd name="connsiteY23" fmla="*/ 88106 h 140657"/>
                <a:gd name="connsiteX24" fmla="*/ 73819 w 448097"/>
                <a:gd name="connsiteY24" fmla="*/ 80962 h 140657"/>
                <a:gd name="connsiteX25" fmla="*/ 66675 w 448097"/>
                <a:gd name="connsiteY25" fmla="*/ 76200 h 140657"/>
                <a:gd name="connsiteX26" fmla="*/ 59531 w 448097"/>
                <a:gd name="connsiteY26" fmla="*/ 69056 h 140657"/>
                <a:gd name="connsiteX27" fmla="*/ 52387 w 448097"/>
                <a:gd name="connsiteY27" fmla="*/ 54768 h 140657"/>
                <a:gd name="connsiteX28" fmla="*/ 45244 w 448097"/>
                <a:gd name="connsiteY28" fmla="*/ 47625 h 140657"/>
                <a:gd name="connsiteX29" fmla="*/ 33337 w 448097"/>
                <a:gd name="connsiteY29" fmla="*/ 38100 h 140657"/>
                <a:gd name="connsiteX30" fmla="*/ 28575 w 448097"/>
                <a:gd name="connsiteY30" fmla="*/ 30956 h 140657"/>
                <a:gd name="connsiteX31" fmla="*/ 26194 w 448097"/>
                <a:gd name="connsiteY31" fmla="*/ 23812 h 140657"/>
                <a:gd name="connsiteX32" fmla="*/ 16669 w 448097"/>
                <a:gd name="connsiteY32" fmla="*/ 9525 h 140657"/>
                <a:gd name="connsiteX33" fmla="*/ 0 w 448097"/>
                <a:gd name="connsiteY33" fmla="*/ 0 h 140657"/>
                <a:gd name="connsiteX0" fmla="*/ 0 w 443179"/>
                <a:gd name="connsiteY0" fmla="*/ 0 h 140657"/>
                <a:gd name="connsiteX1" fmla="*/ 0 w 443179"/>
                <a:gd name="connsiteY1" fmla="*/ 0 h 140657"/>
                <a:gd name="connsiteX2" fmla="*/ 21431 w 443179"/>
                <a:gd name="connsiteY2" fmla="*/ 4762 h 140657"/>
                <a:gd name="connsiteX3" fmla="*/ 33337 w 443179"/>
                <a:gd name="connsiteY3" fmla="*/ 11906 h 140657"/>
                <a:gd name="connsiteX4" fmla="*/ 54769 w 443179"/>
                <a:gd name="connsiteY4" fmla="*/ 14287 h 140657"/>
                <a:gd name="connsiteX5" fmla="*/ 171450 w 443179"/>
                <a:gd name="connsiteY5" fmla="*/ 11906 h 140657"/>
                <a:gd name="connsiteX6" fmla="*/ 190500 w 443179"/>
                <a:gd name="connsiteY6" fmla="*/ 9525 h 140657"/>
                <a:gd name="connsiteX7" fmla="*/ 259556 w 443179"/>
                <a:gd name="connsiteY7" fmla="*/ 7143 h 140657"/>
                <a:gd name="connsiteX8" fmla="*/ 309562 w 443179"/>
                <a:gd name="connsiteY8" fmla="*/ 4762 h 140657"/>
                <a:gd name="connsiteX9" fmla="*/ 319087 w 443179"/>
                <a:gd name="connsiteY9" fmla="*/ 7143 h 140657"/>
                <a:gd name="connsiteX10" fmla="*/ 323850 w 443179"/>
                <a:gd name="connsiteY10" fmla="*/ 19050 h 140657"/>
                <a:gd name="connsiteX11" fmla="*/ 330994 w 443179"/>
                <a:gd name="connsiteY11" fmla="*/ 40481 h 140657"/>
                <a:gd name="connsiteX12" fmla="*/ 342900 w 443179"/>
                <a:gd name="connsiteY12" fmla="*/ 47625 h 140657"/>
                <a:gd name="connsiteX13" fmla="*/ 354806 w 443179"/>
                <a:gd name="connsiteY13" fmla="*/ 57150 h 140657"/>
                <a:gd name="connsiteX14" fmla="*/ 361950 w 443179"/>
                <a:gd name="connsiteY14" fmla="*/ 64293 h 140657"/>
                <a:gd name="connsiteX15" fmla="*/ 376237 w 443179"/>
                <a:gd name="connsiteY15" fmla="*/ 71437 h 140657"/>
                <a:gd name="connsiteX16" fmla="*/ 431006 w 443179"/>
                <a:gd name="connsiteY16" fmla="*/ 126206 h 140657"/>
                <a:gd name="connsiteX17" fmla="*/ 114300 w 443179"/>
                <a:gd name="connsiteY17" fmla="*/ 140493 h 140657"/>
                <a:gd name="connsiteX18" fmla="*/ 107156 w 443179"/>
                <a:gd name="connsiteY18" fmla="*/ 133350 h 140657"/>
                <a:gd name="connsiteX19" fmla="*/ 102394 w 443179"/>
                <a:gd name="connsiteY19" fmla="*/ 123825 h 140657"/>
                <a:gd name="connsiteX20" fmla="*/ 95250 w 443179"/>
                <a:gd name="connsiteY20" fmla="*/ 111918 h 140657"/>
                <a:gd name="connsiteX21" fmla="*/ 88106 w 443179"/>
                <a:gd name="connsiteY21" fmla="*/ 104775 h 140657"/>
                <a:gd name="connsiteX22" fmla="*/ 78581 w 443179"/>
                <a:gd name="connsiteY22" fmla="*/ 88106 h 140657"/>
                <a:gd name="connsiteX23" fmla="*/ 73819 w 443179"/>
                <a:gd name="connsiteY23" fmla="*/ 80962 h 140657"/>
                <a:gd name="connsiteX24" fmla="*/ 66675 w 443179"/>
                <a:gd name="connsiteY24" fmla="*/ 76200 h 140657"/>
                <a:gd name="connsiteX25" fmla="*/ 59531 w 443179"/>
                <a:gd name="connsiteY25" fmla="*/ 69056 h 140657"/>
                <a:gd name="connsiteX26" fmla="*/ 52387 w 443179"/>
                <a:gd name="connsiteY26" fmla="*/ 54768 h 140657"/>
                <a:gd name="connsiteX27" fmla="*/ 45244 w 443179"/>
                <a:gd name="connsiteY27" fmla="*/ 47625 h 140657"/>
                <a:gd name="connsiteX28" fmla="*/ 33337 w 443179"/>
                <a:gd name="connsiteY28" fmla="*/ 38100 h 140657"/>
                <a:gd name="connsiteX29" fmla="*/ 28575 w 443179"/>
                <a:gd name="connsiteY29" fmla="*/ 30956 h 140657"/>
                <a:gd name="connsiteX30" fmla="*/ 26194 w 443179"/>
                <a:gd name="connsiteY30" fmla="*/ 23812 h 140657"/>
                <a:gd name="connsiteX31" fmla="*/ 16669 w 443179"/>
                <a:gd name="connsiteY31" fmla="*/ 9525 h 140657"/>
                <a:gd name="connsiteX32" fmla="*/ 0 w 443179"/>
                <a:gd name="connsiteY32" fmla="*/ 0 h 140657"/>
                <a:gd name="connsiteX0" fmla="*/ 0 w 441114"/>
                <a:gd name="connsiteY0" fmla="*/ 0 h 140657"/>
                <a:gd name="connsiteX1" fmla="*/ 0 w 441114"/>
                <a:gd name="connsiteY1" fmla="*/ 0 h 140657"/>
                <a:gd name="connsiteX2" fmla="*/ 21431 w 441114"/>
                <a:gd name="connsiteY2" fmla="*/ 4762 h 140657"/>
                <a:gd name="connsiteX3" fmla="*/ 33337 w 441114"/>
                <a:gd name="connsiteY3" fmla="*/ 11906 h 140657"/>
                <a:gd name="connsiteX4" fmla="*/ 54769 w 441114"/>
                <a:gd name="connsiteY4" fmla="*/ 14287 h 140657"/>
                <a:gd name="connsiteX5" fmla="*/ 171450 w 441114"/>
                <a:gd name="connsiteY5" fmla="*/ 11906 h 140657"/>
                <a:gd name="connsiteX6" fmla="*/ 190500 w 441114"/>
                <a:gd name="connsiteY6" fmla="*/ 9525 h 140657"/>
                <a:gd name="connsiteX7" fmla="*/ 259556 w 441114"/>
                <a:gd name="connsiteY7" fmla="*/ 7143 h 140657"/>
                <a:gd name="connsiteX8" fmla="*/ 309562 w 441114"/>
                <a:gd name="connsiteY8" fmla="*/ 4762 h 140657"/>
                <a:gd name="connsiteX9" fmla="*/ 319087 w 441114"/>
                <a:gd name="connsiteY9" fmla="*/ 7143 h 140657"/>
                <a:gd name="connsiteX10" fmla="*/ 323850 w 441114"/>
                <a:gd name="connsiteY10" fmla="*/ 19050 h 140657"/>
                <a:gd name="connsiteX11" fmla="*/ 330994 w 441114"/>
                <a:gd name="connsiteY11" fmla="*/ 40481 h 140657"/>
                <a:gd name="connsiteX12" fmla="*/ 342900 w 441114"/>
                <a:gd name="connsiteY12" fmla="*/ 47625 h 140657"/>
                <a:gd name="connsiteX13" fmla="*/ 354806 w 441114"/>
                <a:gd name="connsiteY13" fmla="*/ 57150 h 140657"/>
                <a:gd name="connsiteX14" fmla="*/ 361950 w 441114"/>
                <a:gd name="connsiteY14" fmla="*/ 64293 h 140657"/>
                <a:gd name="connsiteX15" fmla="*/ 431006 w 441114"/>
                <a:gd name="connsiteY15" fmla="*/ 126206 h 140657"/>
                <a:gd name="connsiteX16" fmla="*/ 114300 w 441114"/>
                <a:gd name="connsiteY16" fmla="*/ 140493 h 140657"/>
                <a:gd name="connsiteX17" fmla="*/ 107156 w 441114"/>
                <a:gd name="connsiteY17" fmla="*/ 133350 h 140657"/>
                <a:gd name="connsiteX18" fmla="*/ 102394 w 441114"/>
                <a:gd name="connsiteY18" fmla="*/ 123825 h 140657"/>
                <a:gd name="connsiteX19" fmla="*/ 95250 w 441114"/>
                <a:gd name="connsiteY19" fmla="*/ 111918 h 140657"/>
                <a:gd name="connsiteX20" fmla="*/ 88106 w 441114"/>
                <a:gd name="connsiteY20" fmla="*/ 104775 h 140657"/>
                <a:gd name="connsiteX21" fmla="*/ 78581 w 441114"/>
                <a:gd name="connsiteY21" fmla="*/ 88106 h 140657"/>
                <a:gd name="connsiteX22" fmla="*/ 73819 w 441114"/>
                <a:gd name="connsiteY22" fmla="*/ 80962 h 140657"/>
                <a:gd name="connsiteX23" fmla="*/ 66675 w 441114"/>
                <a:gd name="connsiteY23" fmla="*/ 76200 h 140657"/>
                <a:gd name="connsiteX24" fmla="*/ 59531 w 441114"/>
                <a:gd name="connsiteY24" fmla="*/ 69056 h 140657"/>
                <a:gd name="connsiteX25" fmla="*/ 52387 w 441114"/>
                <a:gd name="connsiteY25" fmla="*/ 54768 h 140657"/>
                <a:gd name="connsiteX26" fmla="*/ 45244 w 441114"/>
                <a:gd name="connsiteY26" fmla="*/ 47625 h 140657"/>
                <a:gd name="connsiteX27" fmla="*/ 33337 w 441114"/>
                <a:gd name="connsiteY27" fmla="*/ 38100 h 140657"/>
                <a:gd name="connsiteX28" fmla="*/ 28575 w 441114"/>
                <a:gd name="connsiteY28" fmla="*/ 30956 h 140657"/>
                <a:gd name="connsiteX29" fmla="*/ 26194 w 441114"/>
                <a:gd name="connsiteY29" fmla="*/ 23812 h 140657"/>
                <a:gd name="connsiteX30" fmla="*/ 16669 w 441114"/>
                <a:gd name="connsiteY30" fmla="*/ 9525 h 140657"/>
                <a:gd name="connsiteX31" fmla="*/ 0 w 441114"/>
                <a:gd name="connsiteY31" fmla="*/ 0 h 140657"/>
                <a:gd name="connsiteX0" fmla="*/ 0 w 440303"/>
                <a:gd name="connsiteY0" fmla="*/ 0 h 140657"/>
                <a:gd name="connsiteX1" fmla="*/ 0 w 440303"/>
                <a:gd name="connsiteY1" fmla="*/ 0 h 140657"/>
                <a:gd name="connsiteX2" fmla="*/ 21431 w 440303"/>
                <a:gd name="connsiteY2" fmla="*/ 4762 h 140657"/>
                <a:gd name="connsiteX3" fmla="*/ 33337 w 440303"/>
                <a:gd name="connsiteY3" fmla="*/ 11906 h 140657"/>
                <a:gd name="connsiteX4" fmla="*/ 54769 w 440303"/>
                <a:gd name="connsiteY4" fmla="*/ 14287 h 140657"/>
                <a:gd name="connsiteX5" fmla="*/ 171450 w 440303"/>
                <a:gd name="connsiteY5" fmla="*/ 11906 h 140657"/>
                <a:gd name="connsiteX6" fmla="*/ 190500 w 440303"/>
                <a:gd name="connsiteY6" fmla="*/ 9525 h 140657"/>
                <a:gd name="connsiteX7" fmla="*/ 259556 w 440303"/>
                <a:gd name="connsiteY7" fmla="*/ 7143 h 140657"/>
                <a:gd name="connsiteX8" fmla="*/ 309562 w 440303"/>
                <a:gd name="connsiteY8" fmla="*/ 4762 h 140657"/>
                <a:gd name="connsiteX9" fmla="*/ 319087 w 440303"/>
                <a:gd name="connsiteY9" fmla="*/ 7143 h 140657"/>
                <a:gd name="connsiteX10" fmla="*/ 323850 w 440303"/>
                <a:gd name="connsiteY10" fmla="*/ 19050 h 140657"/>
                <a:gd name="connsiteX11" fmla="*/ 330994 w 440303"/>
                <a:gd name="connsiteY11" fmla="*/ 40481 h 140657"/>
                <a:gd name="connsiteX12" fmla="*/ 342900 w 440303"/>
                <a:gd name="connsiteY12" fmla="*/ 47625 h 140657"/>
                <a:gd name="connsiteX13" fmla="*/ 354806 w 440303"/>
                <a:gd name="connsiteY13" fmla="*/ 57150 h 140657"/>
                <a:gd name="connsiteX14" fmla="*/ 431006 w 440303"/>
                <a:gd name="connsiteY14" fmla="*/ 126206 h 140657"/>
                <a:gd name="connsiteX15" fmla="*/ 114300 w 440303"/>
                <a:gd name="connsiteY15" fmla="*/ 140493 h 140657"/>
                <a:gd name="connsiteX16" fmla="*/ 107156 w 440303"/>
                <a:gd name="connsiteY16" fmla="*/ 133350 h 140657"/>
                <a:gd name="connsiteX17" fmla="*/ 102394 w 440303"/>
                <a:gd name="connsiteY17" fmla="*/ 123825 h 140657"/>
                <a:gd name="connsiteX18" fmla="*/ 95250 w 440303"/>
                <a:gd name="connsiteY18" fmla="*/ 111918 h 140657"/>
                <a:gd name="connsiteX19" fmla="*/ 88106 w 440303"/>
                <a:gd name="connsiteY19" fmla="*/ 104775 h 140657"/>
                <a:gd name="connsiteX20" fmla="*/ 78581 w 440303"/>
                <a:gd name="connsiteY20" fmla="*/ 88106 h 140657"/>
                <a:gd name="connsiteX21" fmla="*/ 73819 w 440303"/>
                <a:gd name="connsiteY21" fmla="*/ 80962 h 140657"/>
                <a:gd name="connsiteX22" fmla="*/ 66675 w 440303"/>
                <a:gd name="connsiteY22" fmla="*/ 76200 h 140657"/>
                <a:gd name="connsiteX23" fmla="*/ 59531 w 440303"/>
                <a:gd name="connsiteY23" fmla="*/ 69056 h 140657"/>
                <a:gd name="connsiteX24" fmla="*/ 52387 w 440303"/>
                <a:gd name="connsiteY24" fmla="*/ 54768 h 140657"/>
                <a:gd name="connsiteX25" fmla="*/ 45244 w 440303"/>
                <a:gd name="connsiteY25" fmla="*/ 47625 h 140657"/>
                <a:gd name="connsiteX26" fmla="*/ 33337 w 440303"/>
                <a:gd name="connsiteY26" fmla="*/ 38100 h 140657"/>
                <a:gd name="connsiteX27" fmla="*/ 28575 w 440303"/>
                <a:gd name="connsiteY27" fmla="*/ 30956 h 140657"/>
                <a:gd name="connsiteX28" fmla="*/ 26194 w 440303"/>
                <a:gd name="connsiteY28" fmla="*/ 23812 h 140657"/>
                <a:gd name="connsiteX29" fmla="*/ 16669 w 440303"/>
                <a:gd name="connsiteY29" fmla="*/ 9525 h 140657"/>
                <a:gd name="connsiteX30" fmla="*/ 0 w 440303"/>
                <a:gd name="connsiteY30" fmla="*/ 0 h 140657"/>
                <a:gd name="connsiteX0" fmla="*/ 0 w 439001"/>
                <a:gd name="connsiteY0" fmla="*/ 0 h 140657"/>
                <a:gd name="connsiteX1" fmla="*/ 0 w 439001"/>
                <a:gd name="connsiteY1" fmla="*/ 0 h 140657"/>
                <a:gd name="connsiteX2" fmla="*/ 21431 w 439001"/>
                <a:gd name="connsiteY2" fmla="*/ 4762 h 140657"/>
                <a:gd name="connsiteX3" fmla="*/ 33337 w 439001"/>
                <a:gd name="connsiteY3" fmla="*/ 11906 h 140657"/>
                <a:gd name="connsiteX4" fmla="*/ 54769 w 439001"/>
                <a:gd name="connsiteY4" fmla="*/ 14287 h 140657"/>
                <a:gd name="connsiteX5" fmla="*/ 171450 w 439001"/>
                <a:gd name="connsiteY5" fmla="*/ 11906 h 140657"/>
                <a:gd name="connsiteX6" fmla="*/ 190500 w 439001"/>
                <a:gd name="connsiteY6" fmla="*/ 9525 h 140657"/>
                <a:gd name="connsiteX7" fmla="*/ 259556 w 439001"/>
                <a:gd name="connsiteY7" fmla="*/ 7143 h 140657"/>
                <a:gd name="connsiteX8" fmla="*/ 309562 w 439001"/>
                <a:gd name="connsiteY8" fmla="*/ 4762 h 140657"/>
                <a:gd name="connsiteX9" fmla="*/ 319087 w 439001"/>
                <a:gd name="connsiteY9" fmla="*/ 7143 h 140657"/>
                <a:gd name="connsiteX10" fmla="*/ 323850 w 439001"/>
                <a:gd name="connsiteY10" fmla="*/ 19050 h 140657"/>
                <a:gd name="connsiteX11" fmla="*/ 330994 w 439001"/>
                <a:gd name="connsiteY11" fmla="*/ 40481 h 140657"/>
                <a:gd name="connsiteX12" fmla="*/ 342900 w 439001"/>
                <a:gd name="connsiteY12" fmla="*/ 47625 h 140657"/>
                <a:gd name="connsiteX13" fmla="*/ 431006 w 439001"/>
                <a:gd name="connsiteY13" fmla="*/ 126206 h 140657"/>
                <a:gd name="connsiteX14" fmla="*/ 114300 w 439001"/>
                <a:gd name="connsiteY14" fmla="*/ 140493 h 140657"/>
                <a:gd name="connsiteX15" fmla="*/ 107156 w 439001"/>
                <a:gd name="connsiteY15" fmla="*/ 133350 h 140657"/>
                <a:gd name="connsiteX16" fmla="*/ 102394 w 439001"/>
                <a:gd name="connsiteY16" fmla="*/ 123825 h 140657"/>
                <a:gd name="connsiteX17" fmla="*/ 95250 w 439001"/>
                <a:gd name="connsiteY17" fmla="*/ 111918 h 140657"/>
                <a:gd name="connsiteX18" fmla="*/ 88106 w 439001"/>
                <a:gd name="connsiteY18" fmla="*/ 104775 h 140657"/>
                <a:gd name="connsiteX19" fmla="*/ 78581 w 439001"/>
                <a:gd name="connsiteY19" fmla="*/ 88106 h 140657"/>
                <a:gd name="connsiteX20" fmla="*/ 73819 w 439001"/>
                <a:gd name="connsiteY20" fmla="*/ 80962 h 140657"/>
                <a:gd name="connsiteX21" fmla="*/ 66675 w 439001"/>
                <a:gd name="connsiteY21" fmla="*/ 76200 h 140657"/>
                <a:gd name="connsiteX22" fmla="*/ 59531 w 439001"/>
                <a:gd name="connsiteY22" fmla="*/ 69056 h 140657"/>
                <a:gd name="connsiteX23" fmla="*/ 52387 w 439001"/>
                <a:gd name="connsiteY23" fmla="*/ 54768 h 140657"/>
                <a:gd name="connsiteX24" fmla="*/ 45244 w 439001"/>
                <a:gd name="connsiteY24" fmla="*/ 47625 h 140657"/>
                <a:gd name="connsiteX25" fmla="*/ 33337 w 439001"/>
                <a:gd name="connsiteY25" fmla="*/ 38100 h 140657"/>
                <a:gd name="connsiteX26" fmla="*/ 28575 w 439001"/>
                <a:gd name="connsiteY26" fmla="*/ 30956 h 140657"/>
                <a:gd name="connsiteX27" fmla="*/ 26194 w 439001"/>
                <a:gd name="connsiteY27" fmla="*/ 23812 h 140657"/>
                <a:gd name="connsiteX28" fmla="*/ 16669 w 439001"/>
                <a:gd name="connsiteY28" fmla="*/ 9525 h 140657"/>
                <a:gd name="connsiteX29" fmla="*/ 0 w 439001"/>
                <a:gd name="connsiteY29" fmla="*/ 0 h 140657"/>
                <a:gd name="connsiteX0" fmla="*/ 0 w 437824"/>
                <a:gd name="connsiteY0" fmla="*/ 0 h 140657"/>
                <a:gd name="connsiteX1" fmla="*/ 0 w 437824"/>
                <a:gd name="connsiteY1" fmla="*/ 0 h 140657"/>
                <a:gd name="connsiteX2" fmla="*/ 21431 w 437824"/>
                <a:gd name="connsiteY2" fmla="*/ 4762 h 140657"/>
                <a:gd name="connsiteX3" fmla="*/ 33337 w 437824"/>
                <a:gd name="connsiteY3" fmla="*/ 11906 h 140657"/>
                <a:gd name="connsiteX4" fmla="*/ 54769 w 437824"/>
                <a:gd name="connsiteY4" fmla="*/ 14287 h 140657"/>
                <a:gd name="connsiteX5" fmla="*/ 171450 w 437824"/>
                <a:gd name="connsiteY5" fmla="*/ 11906 h 140657"/>
                <a:gd name="connsiteX6" fmla="*/ 190500 w 437824"/>
                <a:gd name="connsiteY6" fmla="*/ 9525 h 140657"/>
                <a:gd name="connsiteX7" fmla="*/ 259556 w 437824"/>
                <a:gd name="connsiteY7" fmla="*/ 7143 h 140657"/>
                <a:gd name="connsiteX8" fmla="*/ 309562 w 437824"/>
                <a:gd name="connsiteY8" fmla="*/ 4762 h 140657"/>
                <a:gd name="connsiteX9" fmla="*/ 319087 w 437824"/>
                <a:gd name="connsiteY9" fmla="*/ 7143 h 140657"/>
                <a:gd name="connsiteX10" fmla="*/ 323850 w 437824"/>
                <a:gd name="connsiteY10" fmla="*/ 19050 h 140657"/>
                <a:gd name="connsiteX11" fmla="*/ 330994 w 437824"/>
                <a:gd name="connsiteY11" fmla="*/ 40481 h 140657"/>
                <a:gd name="connsiteX12" fmla="*/ 431006 w 437824"/>
                <a:gd name="connsiteY12" fmla="*/ 126206 h 140657"/>
                <a:gd name="connsiteX13" fmla="*/ 114300 w 437824"/>
                <a:gd name="connsiteY13" fmla="*/ 140493 h 140657"/>
                <a:gd name="connsiteX14" fmla="*/ 107156 w 437824"/>
                <a:gd name="connsiteY14" fmla="*/ 133350 h 140657"/>
                <a:gd name="connsiteX15" fmla="*/ 102394 w 437824"/>
                <a:gd name="connsiteY15" fmla="*/ 123825 h 140657"/>
                <a:gd name="connsiteX16" fmla="*/ 95250 w 437824"/>
                <a:gd name="connsiteY16" fmla="*/ 111918 h 140657"/>
                <a:gd name="connsiteX17" fmla="*/ 88106 w 437824"/>
                <a:gd name="connsiteY17" fmla="*/ 104775 h 140657"/>
                <a:gd name="connsiteX18" fmla="*/ 78581 w 437824"/>
                <a:gd name="connsiteY18" fmla="*/ 88106 h 140657"/>
                <a:gd name="connsiteX19" fmla="*/ 73819 w 437824"/>
                <a:gd name="connsiteY19" fmla="*/ 80962 h 140657"/>
                <a:gd name="connsiteX20" fmla="*/ 66675 w 437824"/>
                <a:gd name="connsiteY20" fmla="*/ 76200 h 140657"/>
                <a:gd name="connsiteX21" fmla="*/ 59531 w 437824"/>
                <a:gd name="connsiteY21" fmla="*/ 69056 h 140657"/>
                <a:gd name="connsiteX22" fmla="*/ 52387 w 437824"/>
                <a:gd name="connsiteY22" fmla="*/ 54768 h 140657"/>
                <a:gd name="connsiteX23" fmla="*/ 45244 w 437824"/>
                <a:gd name="connsiteY23" fmla="*/ 47625 h 140657"/>
                <a:gd name="connsiteX24" fmla="*/ 33337 w 437824"/>
                <a:gd name="connsiteY24" fmla="*/ 38100 h 140657"/>
                <a:gd name="connsiteX25" fmla="*/ 28575 w 437824"/>
                <a:gd name="connsiteY25" fmla="*/ 30956 h 140657"/>
                <a:gd name="connsiteX26" fmla="*/ 26194 w 437824"/>
                <a:gd name="connsiteY26" fmla="*/ 23812 h 140657"/>
                <a:gd name="connsiteX27" fmla="*/ 16669 w 437824"/>
                <a:gd name="connsiteY27" fmla="*/ 9525 h 140657"/>
                <a:gd name="connsiteX28" fmla="*/ 0 w 437824"/>
                <a:gd name="connsiteY28" fmla="*/ 0 h 140657"/>
                <a:gd name="connsiteX0" fmla="*/ 0 w 437195"/>
                <a:gd name="connsiteY0" fmla="*/ 0 h 140786"/>
                <a:gd name="connsiteX1" fmla="*/ 0 w 437195"/>
                <a:gd name="connsiteY1" fmla="*/ 0 h 140786"/>
                <a:gd name="connsiteX2" fmla="*/ 21431 w 437195"/>
                <a:gd name="connsiteY2" fmla="*/ 4762 h 140786"/>
                <a:gd name="connsiteX3" fmla="*/ 33337 w 437195"/>
                <a:gd name="connsiteY3" fmla="*/ 11906 h 140786"/>
                <a:gd name="connsiteX4" fmla="*/ 54769 w 437195"/>
                <a:gd name="connsiteY4" fmla="*/ 14287 h 140786"/>
                <a:gd name="connsiteX5" fmla="*/ 171450 w 437195"/>
                <a:gd name="connsiteY5" fmla="*/ 11906 h 140786"/>
                <a:gd name="connsiteX6" fmla="*/ 190500 w 437195"/>
                <a:gd name="connsiteY6" fmla="*/ 9525 h 140786"/>
                <a:gd name="connsiteX7" fmla="*/ 259556 w 437195"/>
                <a:gd name="connsiteY7" fmla="*/ 7143 h 140786"/>
                <a:gd name="connsiteX8" fmla="*/ 309562 w 437195"/>
                <a:gd name="connsiteY8" fmla="*/ 4762 h 140786"/>
                <a:gd name="connsiteX9" fmla="*/ 319087 w 437195"/>
                <a:gd name="connsiteY9" fmla="*/ 7143 h 140786"/>
                <a:gd name="connsiteX10" fmla="*/ 323850 w 437195"/>
                <a:gd name="connsiteY10" fmla="*/ 19050 h 140786"/>
                <a:gd name="connsiteX11" fmla="*/ 431006 w 437195"/>
                <a:gd name="connsiteY11" fmla="*/ 126206 h 140786"/>
                <a:gd name="connsiteX12" fmla="*/ 114300 w 437195"/>
                <a:gd name="connsiteY12" fmla="*/ 140493 h 140786"/>
                <a:gd name="connsiteX13" fmla="*/ 107156 w 437195"/>
                <a:gd name="connsiteY13" fmla="*/ 133350 h 140786"/>
                <a:gd name="connsiteX14" fmla="*/ 102394 w 437195"/>
                <a:gd name="connsiteY14" fmla="*/ 123825 h 140786"/>
                <a:gd name="connsiteX15" fmla="*/ 95250 w 437195"/>
                <a:gd name="connsiteY15" fmla="*/ 111918 h 140786"/>
                <a:gd name="connsiteX16" fmla="*/ 88106 w 437195"/>
                <a:gd name="connsiteY16" fmla="*/ 104775 h 140786"/>
                <a:gd name="connsiteX17" fmla="*/ 78581 w 437195"/>
                <a:gd name="connsiteY17" fmla="*/ 88106 h 140786"/>
                <a:gd name="connsiteX18" fmla="*/ 73819 w 437195"/>
                <a:gd name="connsiteY18" fmla="*/ 80962 h 140786"/>
                <a:gd name="connsiteX19" fmla="*/ 66675 w 437195"/>
                <a:gd name="connsiteY19" fmla="*/ 76200 h 140786"/>
                <a:gd name="connsiteX20" fmla="*/ 59531 w 437195"/>
                <a:gd name="connsiteY20" fmla="*/ 69056 h 140786"/>
                <a:gd name="connsiteX21" fmla="*/ 52387 w 437195"/>
                <a:gd name="connsiteY21" fmla="*/ 54768 h 140786"/>
                <a:gd name="connsiteX22" fmla="*/ 45244 w 437195"/>
                <a:gd name="connsiteY22" fmla="*/ 47625 h 140786"/>
                <a:gd name="connsiteX23" fmla="*/ 33337 w 437195"/>
                <a:gd name="connsiteY23" fmla="*/ 38100 h 140786"/>
                <a:gd name="connsiteX24" fmla="*/ 28575 w 437195"/>
                <a:gd name="connsiteY24" fmla="*/ 30956 h 140786"/>
                <a:gd name="connsiteX25" fmla="*/ 26194 w 437195"/>
                <a:gd name="connsiteY25" fmla="*/ 23812 h 140786"/>
                <a:gd name="connsiteX26" fmla="*/ 16669 w 437195"/>
                <a:gd name="connsiteY26" fmla="*/ 9525 h 140786"/>
                <a:gd name="connsiteX27" fmla="*/ 0 w 437195"/>
                <a:gd name="connsiteY27" fmla="*/ 0 h 140786"/>
                <a:gd name="connsiteX0" fmla="*/ 0 w 436843"/>
                <a:gd name="connsiteY0" fmla="*/ 2318 h 143685"/>
                <a:gd name="connsiteX1" fmla="*/ 0 w 436843"/>
                <a:gd name="connsiteY1" fmla="*/ 2318 h 143685"/>
                <a:gd name="connsiteX2" fmla="*/ 21431 w 436843"/>
                <a:gd name="connsiteY2" fmla="*/ 7080 h 143685"/>
                <a:gd name="connsiteX3" fmla="*/ 33337 w 436843"/>
                <a:gd name="connsiteY3" fmla="*/ 14224 h 143685"/>
                <a:gd name="connsiteX4" fmla="*/ 54769 w 436843"/>
                <a:gd name="connsiteY4" fmla="*/ 16605 h 143685"/>
                <a:gd name="connsiteX5" fmla="*/ 171450 w 436843"/>
                <a:gd name="connsiteY5" fmla="*/ 14224 h 143685"/>
                <a:gd name="connsiteX6" fmla="*/ 190500 w 436843"/>
                <a:gd name="connsiteY6" fmla="*/ 11843 h 143685"/>
                <a:gd name="connsiteX7" fmla="*/ 259556 w 436843"/>
                <a:gd name="connsiteY7" fmla="*/ 9461 h 143685"/>
                <a:gd name="connsiteX8" fmla="*/ 309562 w 436843"/>
                <a:gd name="connsiteY8" fmla="*/ 7080 h 143685"/>
                <a:gd name="connsiteX9" fmla="*/ 319087 w 436843"/>
                <a:gd name="connsiteY9" fmla="*/ 9461 h 143685"/>
                <a:gd name="connsiteX10" fmla="*/ 431006 w 436843"/>
                <a:gd name="connsiteY10" fmla="*/ 128524 h 143685"/>
                <a:gd name="connsiteX11" fmla="*/ 114300 w 436843"/>
                <a:gd name="connsiteY11" fmla="*/ 142811 h 143685"/>
                <a:gd name="connsiteX12" fmla="*/ 107156 w 436843"/>
                <a:gd name="connsiteY12" fmla="*/ 135668 h 143685"/>
                <a:gd name="connsiteX13" fmla="*/ 102394 w 436843"/>
                <a:gd name="connsiteY13" fmla="*/ 126143 h 143685"/>
                <a:gd name="connsiteX14" fmla="*/ 95250 w 436843"/>
                <a:gd name="connsiteY14" fmla="*/ 114236 h 143685"/>
                <a:gd name="connsiteX15" fmla="*/ 88106 w 436843"/>
                <a:gd name="connsiteY15" fmla="*/ 107093 h 143685"/>
                <a:gd name="connsiteX16" fmla="*/ 78581 w 436843"/>
                <a:gd name="connsiteY16" fmla="*/ 90424 h 143685"/>
                <a:gd name="connsiteX17" fmla="*/ 73819 w 436843"/>
                <a:gd name="connsiteY17" fmla="*/ 83280 h 143685"/>
                <a:gd name="connsiteX18" fmla="*/ 66675 w 436843"/>
                <a:gd name="connsiteY18" fmla="*/ 78518 h 143685"/>
                <a:gd name="connsiteX19" fmla="*/ 59531 w 436843"/>
                <a:gd name="connsiteY19" fmla="*/ 71374 h 143685"/>
                <a:gd name="connsiteX20" fmla="*/ 52387 w 436843"/>
                <a:gd name="connsiteY20" fmla="*/ 57086 h 143685"/>
                <a:gd name="connsiteX21" fmla="*/ 45244 w 436843"/>
                <a:gd name="connsiteY21" fmla="*/ 49943 h 143685"/>
                <a:gd name="connsiteX22" fmla="*/ 33337 w 436843"/>
                <a:gd name="connsiteY22" fmla="*/ 40418 h 143685"/>
                <a:gd name="connsiteX23" fmla="*/ 28575 w 436843"/>
                <a:gd name="connsiteY23" fmla="*/ 33274 h 143685"/>
                <a:gd name="connsiteX24" fmla="*/ 26194 w 436843"/>
                <a:gd name="connsiteY24" fmla="*/ 26130 h 143685"/>
                <a:gd name="connsiteX25" fmla="*/ 16669 w 436843"/>
                <a:gd name="connsiteY25" fmla="*/ 11843 h 143685"/>
                <a:gd name="connsiteX26" fmla="*/ 0 w 436843"/>
                <a:gd name="connsiteY26" fmla="*/ 2318 h 143685"/>
                <a:gd name="connsiteX0" fmla="*/ 0 w 436843"/>
                <a:gd name="connsiteY0" fmla="*/ 0 h 141367"/>
                <a:gd name="connsiteX1" fmla="*/ 0 w 436843"/>
                <a:gd name="connsiteY1" fmla="*/ 0 h 141367"/>
                <a:gd name="connsiteX2" fmla="*/ 21431 w 436843"/>
                <a:gd name="connsiteY2" fmla="*/ 4762 h 141367"/>
                <a:gd name="connsiteX3" fmla="*/ 33337 w 436843"/>
                <a:gd name="connsiteY3" fmla="*/ 11906 h 141367"/>
                <a:gd name="connsiteX4" fmla="*/ 54769 w 436843"/>
                <a:gd name="connsiteY4" fmla="*/ 14287 h 141367"/>
                <a:gd name="connsiteX5" fmla="*/ 171450 w 436843"/>
                <a:gd name="connsiteY5" fmla="*/ 11906 h 141367"/>
                <a:gd name="connsiteX6" fmla="*/ 190500 w 436843"/>
                <a:gd name="connsiteY6" fmla="*/ 9525 h 141367"/>
                <a:gd name="connsiteX7" fmla="*/ 259556 w 436843"/>
                <a:gd name="connsiteY7" fmla="*/ 7143 h 141367"/>
                <a:gd name="connsiteX8" fmla="*/ 319087 w 436843"/>
                <a:gd name="connsiteY8" fmla="*/ 7143 h 141367"/>
                <a:gd name="connsiteX9" fmla="*/ 431006 w 436843"/>
                <a:gd name="connsiteY9" fmla="*/ 126206 h 141367"/>
                <a:gd name="connsiteX10" fmla="*/ 114300 w 436843"/>
                <a:gd name="connsiteY10" fmla="*/ 140493 h 141367"/>
                <a:gd name="connsiteX11" fmla="*/ 107156 w 436843"/>
                <a:gd name="connsiteY11" fmla="*/ 133350 h 141367"/>
                <a:gd name="connsiteX12" fmla="*/ 102394 w 436843"/>
                <a:gd name="connsiteY12" fmla="*/ 123825 h 141367"/>
                <a:gd name="connsiteX13" fmla="*/ 95250 w 436843"/>
                <a:gd name="connsiteY13" fmla="*/ 111918 h 141367"/>
                <a:gd name="connsiteX14" fmla="*/ 88106 w 436843"/>
                <a:gd name="connsiteY14" fmla="*/ 104775 h 141367"/>
                <a:gd name="connsiteX15" fmla="*/ 78581 w 436843"/>
                <a:gd name="connsiteY15" fmla="*/ 88106 h 141367"/>
                <a:gd name="connsiteX16" fmla="*/ 73819 w 436843"/>
                <a:gd name="connsiteY16" fmla="*/ 80962 h 141367"/>
                <a:gd name="connsiteX17" fmla="*/ 66675 w 436843"/>
                <a:gd name="connsiteY17" fmla="*/ 76200 h 141367"/>
                <a:gd name="connsiteX18" fmla="*/ 59531 w 436843"/>
                <a:gd name="connsiteY18" fmla="*/ 69056 h 141367"/>
                <a:gd name="connsiteX19" fmla="*/ 52387 w 436843"/>
                <a:gd name="connsiteY19" fmla="*/ 54768 h 141367"/>
                <a:gd name="connsiteX20" fmla="*/ 45244 w 436843"/>
                <a:gd name="connsiteY20" fmla="*/ 47625 h 141367"/>
                <a:gd name="connsiteX21" fmla="*/ 33337 w 436843"/>
                <a:gd name="connsiteY21" fmla="*/ 38100 h 141367"/>
                <a:gd name="connsiteX22" fmla="*/ 28575 w 436843"/>
                <a:gd name="connsiteY22" fmla="*/ 30956 h 141367"/>
                <a:gd name="connsiteX23" fmla="*/ 26194 w 436843"/>
                <a:gd name="connsiteY23" fmla="*/ 23812 h 141367"/>
                <a:gd name="connsiteX24" fmla="*/ 16669 w 436843"/>
                <a:gd name="connsiteY24" fmla="*/ 9525 h 141367"/>
                <a:gd name="connsiteX25" fmla="*/ 0 w 436843"/>
                <a:gd name="connsiteY25" fmla="*/ 0 h 141367"/>
                <a:gd name="connsiteX0" fmla="*/ 0 w 437676"/>
                <a:gd name="connsiteY0" fmla="*/ 1081 h 142448"/>
                <a:gd name="connsiteX1" fmla="*/ 0 w 437676"/>
                <a:gd name="connsiteY1" fmla="*/ 1081 h 142448"/>
                <a:gd name="connsiteX2" fmla="*/ 21431 w 437676"/>
                <a:gd name="connsiteY2" fmla="*/ 5843 h 142448"/>
                <a:gd name="connsiteX3" fmla="*/ 33337 w 437676"/>
                <a:gd name="connsiteY3" fmla="*/ 12987 h 142448"/>
                <a:gd name="connsiteX4" fmla="*/ 54769 w 437676"/>
                <a:gd name="connsiteY4" fmla="*/ 15368 h 142448"/>
                <a:gd name="connsiteX5" fmla="*/ 171450 w 437676"/>
                <a:gd name="connsiteY5" fmla="*/ 12987 h 142448"/>
                <a:gd name="connsiteX6" fmla="*/ 190500 w 437676"/>
                <a:gd name="connsiteY6" fmla="*/ 10606 h 142448"/>
                <a:gd name="connsiteX7" fmla="*/ 319087 w 437676"/>
                <a:gd name="connsiteY7" fmla="*/ 8224 h 142448"/>
                <a:gd name="connsiteX8" fmla="*/ 431006 w 437676"/>
                <a:gd name="connsiteY8" fmla="*/ 127287 h 142448"/>
                <a:gd name="connsiteX9" fmla="*/ 114300 w 437676"/>
                <a:gd name="connsiteY9" fmla="*/ 141574 h 142448"/>
                <a:gd name="connsiteX10" fmla="*/ 107156 w 437676"/>
                <a:gd name="connsiteY10" fmla="*/ 134431 h 142448"/>
                <a:gd name="connsiteX11" fmla="*/ 102394 w 437676"/>
                <a:gd name="connsiteY11" fmla="*/ 124906 h 142448"/>
                <a:gd name="connsiteX12" fmla="*/ 95250 w 437676"/>
                <a:gd name="connsiteY12" fmla="*/ 112999 h 142448"/>
                <a:gd name="connsiteX13" fmla="*/ 88106 w 437676"/>
                <a:gd name="connsiteY13" fmla="*/ 105856 h 142448"/>
                <a:gd name="connsiteX14" fmla="*/ 78581 w 437676"/>
                <a:gd name="connsiteY14" fmla="*/ 89187 h 142448"/>
                <a:gd name="connsiteX15" fmla="*/ 73819 w 437676"/>
                <a:gd name="connsiteY15" fmla="*/ 82043 h 142448"/>
                <a:gd name="connsiteX16" fmla="*/ 66675 w 437676"/>
                <a:gd name="connsiteY16" fmla="*/ 77281 h 142448"/>
                <a:gd name="connsiteX17" fmla="*/ 59531 w 437676"/>
                <a:gd name="connsiteY17" fmla="*/ 70137 h 142448"/>
                <a:gd name="connsiteX18" fmla="*/ 52387 w 437676"/>
                <a:gd name="connsiteY18" fmla="*/ 55849 h 142448"/>
                <a:gd name="connsiteX19" fmla="*/ 45244 w 437676"/>
                <a:gd name="connsiteY19" fmla="*/ 48706 h 142448"/>
                <a:gd name="connsiteX20" fmla="*/ 33337 w 437676"/>
                <a:gd name="connsiteY20" fmla="*/ 39181 h 142448"/>
                <a:gd name="connsiteX21" fmla="*/ 28575 w 437676"/>
                <a:gd name="connsiteY21" fmla="*/ 32037 h 142448"/>
                <a:gd name="connsiteX22" fmla="*/ 26194 w 437676"/>
                <a:gd name="connsiteY22" fmla="*/ 24893 h 142448"/>
                <a:gd name="connsiteX23" fmla="*/ 16669 w 437676"/>
                <a:gd name="connsiteY23" fmla="*/ 10606 h 142448"/>
                <a:gd name="connsiteX24" fmla="*/ 0 w 437676"/>
                <a:gd name="connsiteY24" fmla="*/ 1081 h 142448"/>
                <a:gd name="connsiteX0" fmla="*/ 0 w 437829"/>
                <a:gd name="connsiteY0" fmla="*/ 457 h 141824"/>
                <a:gd name="connsiteX1" fmla="*/ 0 w 437829"/>
                <a:gd name="connsiteY1" fmla="*/ 457 h 141824"/>
                <a:gd name="connsiteX2" fmla="*/ 21431 w 437829"/>
                <a:gd name="connsiteY2" fmla="*/ 5219 h 141824"/>
                <a:gd name="connsiteX3" fmla="*/ 33337 w 437829"/>
                <a:gd name="connsiteY3" fmla="*/ 12363 h 141824"/>
                <a:gd name="connsiteX4" fmla="*/ 54769 w 437829"/>
                <a:gd name="connsiteY4" fmla="*/ 14744 h 141824"/>
                <a:gd name="connsiteX5" fmla="*/ 171450 w 437829"/>
                <a:gd name="connsiteY5" fmla="*/ 12363 h 141824"/>
                <a:gd name="connsiteX6" fmla="*/ 319087 w 437829"/>
                <a:gd name="connsiteY6" fmla="*/ 7600 h 141824"/>
                <a:gd name="connsiteX7" fmla="*/ 431006 w 437829"/>
                <a:gd name="connsiteY7" fmla="*/ 126663 h 141824"/>
                <a:gd name="connsiteX8" fmla="*/ 114300 w 437829"/>
                <a:gd name="connsiteY8" fmla="*/ 140950 h 141824"/>
                <a:gd name="connsiteX9" fmla="*/ 107156 w 437829"/>
                <a:gd name="connsiteY9" fmla="*/ 133807 h 141824"/>
                <a:gd name="connsiteX10" fmla="*/ 102394 w 437829"/>
                <a:gd name="connsiteY10" fmla="*/ 124282 h 141824"/>
                <a:gd name="connsiteX11" fmla="*/ 95250 w 437829"/>
                <a:gd name="connsiteY11" fmla="*/ 112375 h 141824"/>
                <a:gd name="connsiteX12" fmla="*/ 88106 w 437829"/>
                <a:gd name="connsiteY12" fmla="*/ 105232 h 141824"/>
                <a:gd name="connsiteX13" fmla="*/ 78581 w 437829"/>
                <a:gd name="connsiteY13" fmla="*/ 88563 h 141824"/>
                <a:gd name="connsiteX14" fmla="*/ 73819 w 437829"/>
                <a:gd name="connsiteY14" fmla="*/ 81419 h 141824"/>
                <a:gd name="connsiteX15" fmla="*/ 66675 w 437829"/>
                <a:gd name="connsiteY15" fmla="*/ 76657 h 141824"/>
                <a:gd name="connsiteX16" fmla="*/ 59531 w 437829"/>
                <a:gd name="connsiteY16" fmla="*/ 69513 h 141824"/>
                <a:gd name="connsiteX17" fmla="*/ 52387 w 437829"/>
                <a:gd name="connsiteY17" fmla="*/ 55225 h 141824"/>
                <a:gd name="connsiteX18" fmla="*/ 45244 w 437829"/>
                <a:gd name="connsiteY18" fmla="*/ 48082 h 141824"/>
                <a:gd name="connsiteX19" fmla="*/ 33337 w 437829"/>
                <a:gd name="connsiteY19" fmla="*/ 38557 h 141824"/>
                <a:gd name="connsiteX20" fmla="*/ 28575 w 437829"/>
                <a:gd name="connsiteY20" fmla="*/ 31413 h 141824"/>
                <a:gd name="connsiteX21" fmla="*/ 26194 w 437829"/>
                <a:gd name="connsiteY21" fmla="*/ 24269 h 141824"/>
                <a:gd name="connsiteX22" fmla="*/ 16669 w 437829"/>
                <a:gd name="connsiteY22" fmla="*/ 9982 h 141824"/>
                <a:gd name="connsiteX23" fmla="*/ 0 w 437829"/>
                <a:gd name="connsiteY23" fmla="*/ 457 h 141824"/>
                <a:gd name="connsiteX0" fmla="*/ 0 w 437829"/>
                <a:gd name="connsiteY0" fmla="*/ 0 h 141367"/>
                <a:gd name="connsiteX1" fmla="*/ 0 w 437829"/>
                <a:gd name="connsiteY1" fmla="*/ 0 h 141367"/>
                <a:gd name="connsiteX2" fmla="*/ 21431 w 437829"/>
                <a:gd name="connsiteY2" fmla="*/ 4762 h 141367"/>
                <a:gd name="connsiteX3" fmla="*/ 33337 w 437829"/>
                <a:gd name="connsiteY3" fmla="*/ 11906 h 141367"/>
                <a:gd name="connsiteX4" fmla="*/ 54769 w 437829"/>
                <a:gd name="connsiteY4" fmla="*/ 14287 h 141367"/>
                <a:gd name="connsiteX5" fmla="*/ 319087 w 437829"/>
                <a:gd name="connsiteY5" fmla="*/ 7143 h 141367"/>
                <a:gd name="connsiteX6" fmla="*/ 431006 w 437829"/>
                <a:gd name="connsiteY6" fmla="*/ 126206 h 141367"/>
                <a:gd name="connsiteX7" fmla="*/ 114300 w 437829"/>
                <a:gd name="connsiteY7" fmla="*/ 140493 h 141367"/>
                <a:gd name="connsiteX8" fmla="*/ 107156 w 437829"/>
                <a:gd name="connsiteY8" fmla="*/ 133350 h 141367"/>
                <a:gd name="connsiteX9" fmla="*/ 102394 w 437829"/>
                <a:gd name="connsiteY9" fmla="*/ 123825 h 141367"/>
                <a:gd name="connsiteX10" fmla="*/ 95250 w 437829"/>
                <a:gd name="connsiteY10" fmla="*/ 111918 h 141367"/>
                <a:gd name="connsiteX11" fmla="*/ 88106 w 437829"/>
                <a:gd name="connsiteY11" fmla="*/ 104775 h 141367"/>
                <a:gd name="connsiteX12" fmla="*/ 78581 w 437829"/>
                <a:gd name="connsiteY12" fmla="*/ 88106 h 141367"/>
                <a:gd name="connsiteX13" fmla="*/ 73819 w 437829"/>
                <a:gd name="connsiteY13" fmla="*/ 80962 h 141367"/>
                <a:gd name="connsiteX14" fmla="*/ 66675 w 437829"/>
                <a:gd name="connsiteY14" fmla="*/ 76200 h 141367"/>
                <a:gd name="connsiteX15" fmla="*/ 59531 w 437829"/>
                <a:gd name="connsiteY15" fmla="*/ 69056 h 141367"/>
                <a:gd name="connsiteX16" fmla="*/ 52387 w 437829"/>
                <a:gd name="connsiteY16" fmla="*/ 54768 h 141367"/>
                <a:gd name="connsiteX17" fmla="*/ 45244 w 437829"/>
                <a:gd name="connsiteY17" fmla="*/ 47625 h 141367"/>
                <a:gd name="connsiteX18" fmla="*/ 33337 w 437829"/>
                <a:gd name="connsiteY18" fmla="*/ 38100 h 141367"/>
                <a:gd name="connsiteX19" fmla="*/ 28575 w 437829"/>
                <a:gd name="connsiteY19" fmla="*/ 30956 h 141367"/>
                <a:gd name="connsiteX20" fmla="*/ 26194 w 437829"/>
                <a:gd name="connsiteY20" fmla="*/ 23812 h 141367"/>
                <a:gd name="connsiteX21" fmla="*/ 16669 w 437829"/>
                <a:gd name="connsiteY21" fmla="*/ 9525 h 141367"/>
                <a:gd name="connsiteX22" fmla="*/ 0 w 437829"/>
                <a:gd name="connsiteY22" fmla="*/ 0 h 141367"/>
                <a:gd name="connsiteX0" fmla="*/ 0 w 439170"/>
                <a:gd name="connsiteY0" fmla="*/ 174 h 141541"/>
                <a:gd name="connsiteX1" fmla="*/ 0 w 439170"/>
                <a:gd name="connsiteY1" fmla="*/ 174 h 141541"/>
                <a:gd name="connsiteX2" fmla="*/ 21431 w 439170"/>
                <a:gd name="connsiteY2" fmla="*/ 4936 h 141541"/>
                <a:gd name="connsiteX3" fmla="*/ 33337 w 439170"/>
                <a:gd name="connsiteY3" fmla="*/ 12080 h 141541"/>
                <a:gd name="connsiteX4" fmla="*/ 319087 w 439170"/>
                <a:gd name="connsiteY4" fmla="*/ 7317 h 141541"/>
                <a:gd name="connsiteX5" fmla="*/ 431006 w 439170"/>
                <a:gd name="connsiteY5" fmla="*/ 126380 h 141541"/>
                <a:gd name="connsiteX6" fmla="*/ 114300 w 439170"/>
                <a:gd name="connsiteY6" fmla="*/ 140667 h 141541"/>
                <a:gd name="connsiteX7" fmla="*/ 107156 w 439170"/>
                <a:gd name="connsiteY7" fmla="*/ 133524 h 141541"/>
                <a:gd name="connsiteX8" fmla="*/ 102394 w 439170"/>
                <a:gd name="connsiteY8" fmla="*/ 123999 h 141541"/>
                <a:gd name="connsiteX9" fmla="*/ 95250 w 439170"/>
                <a:gd name="connsiteY9" fmla="*/ 112092 h 141541"/>
                <a:gd name="connsiteX10" fmla="*/ 88106 w 439170"/>
                <a:gd name="connsiteY10" fmla="*/ 104949 h 141541"/>
                <a:gd name="connsiteX11" fmla="*/ 78581 w 439170"/>
                <a:gd name="connsiteY11" fmla="*/ 88280 h 141541"/>
                <a:gd name="connsiteX12" fmla="*/ 73819 w 439170"/>
                <a:gd name="connsiteY12" fmla="*/ 81136 h 141541"/>
                <a:gd name="connsiteX13" fmla="*/ 66675 w 439170"/>
                <a:gd name="connsiteY13" fmla="*/ 76374 h 141541"/>
                <a:gd name="connsiteX14" fmla="*/ 59531 w 439170"/>
                <a:gd name="connsiteY14" fmla="*/ 69230 h 141541"/>
                <a:gd name="connsiteX15" fmla="*/ 52387 w 439170"/>
                <a:gd name="connsiteY15" fmla="*/ 54942 h 141541"/>
                <a:gd name="connsiteX16" fmla="*/ 45244 w 439170"/>
                <a:gd name="connsiteY16" fmla="*/ 47799 h 141541"/>
                <a:gd name="connsiteX17" fmla="*/ 33337 w 439170"/>
                <a:gd name="connsiteY17" fmla="*/ 38274 h 141541"/>
                <a:gd name="connsiteX18" fmla="*/ 28575 w 439170"/>
                <a:gd name="connsiteY18" fmla="*/ 31130 h 141541"/>
                <a:gd name="connsiteX19" fmla="*/ 26194 w 439170"/>
                <a:gd name="connsiteY19" fmla="*/ 23986 h 141541"/>
                <a:gd name="connsiteX20" fmla="*/ 16669 w 439170"/>
                <a:gd name="connsiteY20" fmla="*/ 9699 h 141541"/>
                <a:gd name="connsiteX21" fmla="*/ 0 w 439170"/>
                <a:gd name="connsiteY21" fmla="*/ 174 h 141541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95190 w 446391"/>
                <a:gd name="connsiteY9" fmla="*/ 106998 h 143590"/>
                <a:gd name="connsiteX10" fmla="*/ 85665 w 446391"/>
                <a:gd name="connsiteY10" fmla="*/ 90329 h 143590"/>
                <a:gd name="connsiteX11" fmla="*/ 80903 w 446391"/>
                <a:gd name="connsiteY11" fmla="*/ 83185 h 143590"/>
                <a:gd name="connsiteX12" fmla="*/ 73759 w 446391"/>
                <a:gd name="connsiteY12" fmla="*/ 78423 h 143590"/>
                <a:gd name="connsiteX13" fmla="*/ 66615 w 446391"/>
                <a:gd name="connsiteY13" fmla="*/ 71279 h 143590"/>
                <a:gd name="connsiteX14" fmla="*/ 59471 w 446391"/>
                <a:gd name="connsiteY14" fmla="*/ 56991 h 143590"/>
                <a:gd name="connsiteX15" fmla="*/ 52328 w 446391"/>
                <a:gd name="connsiteY15" fmla="*/ 49848 h 143590"/>
                <a:gd name="connsiteX16" fmla="*/ 40421 w 446391"/>
                <a:gd name="connsiteY16" fmla="*/ 40323 h 143590"/>
                <a:gd name="connsiteX17" fmla="*/ 35659 w 446391"/>
                <a:gd name="connsiteY17" fmla="*/ 33179 h 143590"/>
                <a:gd name="connsiteX18" fmla="*/ 33278 w 446391"/>
                <a:gd name="connsiteY18" fmla="*/ 26035 h 143590"/>
                <a:gd name="connsiteX19" fmla="*/ 23753 w 446391"/>
                <a:gd name="connsiteY19" fmla="*/ 11748 h 143590"/>
                <a:gd name="connsiteX20" fmla="*/ 7084 w 446391"/>
                <a:gd name="connsiteY20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85665 w 446391"/>
                <a:gd name="connsiteY9" fmla="*/ 90329 h 143590"/>
                <a:gd name="connsiteX10" fmla="*/ 80903 w 446391"/>
                <a:gd name="connsiteY10" fmla="*/ 83185 h 143590"/>
                <a:gd name="connsiteX11" fmla="*/ 73759 w 446391"/>
                <a:gd name="connsiteY11" fmla="*/ 78423 h 143590"/>
                <a:gd name="connsiteX12" fmla="*/ 66615 w 446391"/>
                <a:gd name="connsiteY12" fmla="*/ 71279 h 143590"/>
                <a:gd name="connsiteX13" fmla="*/ 59471 w 446391"/>
                <a:gd name="connsiteY13" fmla="*/ 56991 h 143590"/>
                <a:gd name="connsiteX14" fmla="*/ 52328 w 446391"/>
                <a:gd name="connsiteY14" fmla="*/ 49848 h 143590"/>
                <a:gd name="connsiteX15" fmla="*/ 40421 w 446391"/>
                <a:gd name="connsiteY15" fmla="*/ 40323 h 143590"/>
                <a:gd name="connsiteX16" fmla="*/ 35659 w 446391"/>
                <a:gd name="connsiteY16" fmla="*/ 33179 h 143590"/>
                <a:gd name="connsiteX17" fmla="*/ 33278 w 446391"/>
                <a:gd name="connsiteY17" fmla="*/ 26035 h 143590"/>
                <a:gd name="connsiteX18" fmla="*/ 23753 w 446391"/>
                <a:gd name="connsiteY18" fmla="*/ 11748 h 143590"/>
                <a:gd name="connsiteX19" fmla="*/ 7084 w 446391"/>
                <a:gd name="connsiteY19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85665 w 446391"/>
                <a:gd name="connsiteY8" fmla="*/ 90329 h 143590"/>
                <a:gd name="connsiteX9" fmla="*/ 80903 w 446391"/>
                <a:gd name="connsiteY9" fmla="*/ 83185 h 143590"/>
                <a:gd name="connsiteX10" fmla="*/ 73759 w 446391"/>
                <a:gd name="connsiteY10" fmla="*/ 78423 h 143590"/>
                <a:gd name="connsiteX11" fmla="*/ 66615 w 446391"/>
                <a:gd name="connsiteY11" fmla="*/ 71279 h 143590"/>
                <a:gd name="connsiteX12" fmla="*/ 59471 w 446391"/>
                <a:gd name="connsiteY12" fmla="*/ 56991 h 143590"/>
                <a:gd name="connsiteX13" fmla="*/ 52328 w 446391"/>
                <a:gd name="connsiteY13" fmla="*/ 49848 h 143590"/>
                <a:gd name="connsiteX14" fmla="*/ 40421 w 446391"/>
                <a:gd name="connsiteY14" fmla="*/ 40323 h 143590"/>
                <a:gd name="connsiteX15" fmla="*/ 35659 w 446391"/>
                <a:gd name="connsiteY15" fmla="*/ 33179 h 143590"/>
                <a:gd name="connsiteX16" fmla="*/ 33278 w 446391"/>
                <a:gd name="connsiteY16" fmla="*/ 26035 h 143590"/>
                <a:gd name="connsiteX17" fmla="*/ 23753 w 446391"/>
                <a:gd name="connsiteY17" fmla="*/ 11748 h 143590"/>
                <a:gd name="connsiteX18" fmla="*/ 7084 w 446391"/>
                <a:gd name="connsiteY18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85665 w 446391"/>
                <a:gd name="connsiteY7" fmla="*/ 90329 h 143590"/>
                <a:gd name="connsiteX8" fmla="*/ 80903 w 446391"/>
                <a:gd name="connsiteY8" fmla="*/ 83185 h 143590"/>
                <a:gd name="connsiteX9" fmla="*/ 73759 w 446391"/>
                <a:gd name="connsiteY9" fmla="*/ 78423 h 143590"/>
                <a:gd name="connsiteX10" fmla="*/ 66615 w 446391"/>
                <a:gd name="connsiteY10" fmla="*/ 71279 h 143590"/>
                <a:gd name="connsiteX11" fmla="*/ 59471 w 446391"/>
                <a:gd name="connsiteY11" fmla="*/ 56991 h 143590"/>
                <a:gd name="connsiteX12" fmla="*/ 52328 w 446391"/>
                <a:gd name="connsiteY12" fmla="*/ 49848 h 143590"/>
                <a:gd name="connsiteX13" fmla="*/ 40421 w 446391"/>
                <a:gd name="connsiteY13" fmla="*/ 40323 h 143590"/>
                <a:gd name="connsiteX14" fmla="*/ 35659 w 446391"/>
                <a:gd name="connsiteY14" fmla="*/ 33179 h 143590"/>
                <a:gd name="connsiteX15" fmla="*/ 33278 w 446391"/>
                <a:gd name="connsiteY15" fmla="*/ 26035 h 143590"/>
                <a:gd name="connsiteX16" fmla="*/ 23753 w 446391"/>
                <a:gd name="connsiteY16" fmla="*/ 11748 h 143590"/>
                <a:gd name="connsiteX17" fmla="*/ 7084 w 446391"/>
                <a:gd name="connsiteY17" fmla="*/ 2223 h 143590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80903 w 446391"/>
                <a:gd name="connsiteY7" fmla="*/ 83185 h 146846"/>
                <a:gd name="connsiteX8" fmla="*/ 73759 w 446391"/>
                <a:gd name="connsiteY8" fmla="*/ 78423 h 146846"/>
                <a:gd name="connsiteX9" fmla="*/ 66615 w 446391"/>
                <a:gd name="connsiteY9" fmla="*/ 71279 h 146846"/>
                <a:gd name="connsiteX10" fmla="*/ 59471 w 446391"/>
                <a:gd name="connsiteY10" fmla="*/ 56991 h 146846"/>
                <a:gd name="connsiteX11" fmla="*/ 52328 w 446391"/>
                <a:gd name="connsiteY11" fmla="*/ 49848 h 146846"/>
                <a:gd name="connsiteX12" fmla="*/ 40421 w 446391"/>
                <a:gd name="connsiteY12" fmla="*/ 40323 h 146846"/>
                <a:gd name="connsiteX13" fmla="*/ 35659 w 446391"/>
                <a:gd name="connsiteY13" fmla="*/ 33179 h 146846"/>
                <a:gd name="connsiteX14" fmla="*/ 33278 w 446391"/>
                <a:gd name="connsiteY14" fmla="*/ 26035 h 146846"/>
                <a:gd name="connsiteX15" fmla="*/ 23753 w 446391"/>
                <a:gd name="connsiteY15" fmla="*/ 11748 h 146846"/>
                <a:gd name="connsiteX16" fmla="*/ 7084 w 446391"/>
                <a:gd name="connsiteY16" fmla="*/ 2223 h 146846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73759 w 446391"/>
                <a:gd name="connsiteY7" fmla="*/ 78423 h 146846"/>
                <a:gd name="connsiteX8" fmla="*/ 66615 w 446391"/>
                <a:gd name="connsiteY8" fmla="*/ 71279 h 146846"/>
                <a:gd name="connsiteX9" fmla="*/ 59471 w 446391"/>
                <a:gd name="connsiteY9" fmla="*/ 56991 h 146846"/>
                <a:gd name="connsiteX10" fmla="*/ 52328 w 446391"/>
                <a:gd name="connsiteY10" fmla="*/ 49848 h 146846"/>
                <a:gd name="connsiteX11" fmla="*/ 40421 w 446391"/>
                <a:gd name="connsiteY11" fmla="*/ 40323 h 146846"/>
                <a:gd name="connsiteX12" fmla="*/ 35659 w 446391"/>
                <a:gd name="connsiteY12" fmla="*/ 33179 h 146846"/>
                <a:gd name="connsiteX13" fmla="*/ 33278 w 446391"/>
                <a:gd name="connsiteY13" fmla="*/ 26035 h 146846"/>
                <a:gd name="connsiteX14" fmla="*/ 23753 w 446391"/>
                <a:gd name="connsiteY14" fmla="*/ 11748 h 146846"/>
                <a:gd name="connsiteX15" fmla="*/ 7084 w 446391"/>
                <a:gd name="connsiteY15" fmla="*/ 2223 h 146846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66615 w 446391"/>
                <a:gd name="connsiteY7" fmla="*/ 71279 h 147718"/>
                <a:gd name="connsiteX8" fmla="*/ 59471 w 446391"/>
                <a:gd name="connsiteY8" fmla="*/ 56991 h 147718"/>
                <a:gd name="connsiteX9" fmla="*/ 52328 w 446391"/>
                <a:gd name="connsiteY9" fmla="*/ 49848 h 147718"/>
                <a:gd name="connsiteX10" fmla="*/ 40421 w 446391"/>
                <a:gd name="connsiteY10" fmla="*/ 40323 h 147718"/>
                <a:gd name="connsiteX11" fmla="*/ 35659 w 446391"/>
                <a:gd name="connsiteY11" fmla="*/ 33179 h 147718"/>
                <a:gd name="connsiteX12" fmla="*/ 33278 w 446391"/>
                <a:gd name="connsiteY12" fmla="*/ 26035 h 147718"/>
                <a:gd name="connsiteX13" fmla="*/ 23753 w 446391"/>
                <a:gd name="connsiteY13" fmla="*/ 11748 h 147718"/>
                <a:gd name="connsiteX14" fmla="*/ 7084 w 446391"/>
                <a:gd name="connsiteY14" fmla="*/ 2223 h 147718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59471 w 446391"/>
                <a:gd name="connsiteY7" fmla="*/ 56991 h 147718"/>
                <a:gd name="connsiteX8" fmla="*/ 52328 w 446391"/>
                <a:gd name="connsiteY8" fmla="*/ 49848 h 147718"/>
                <a:gd name="connsiteX9" fmla="*/ 40421 w 446391"/>
                <a:gd name="connsiteY9" fmla="*/ 40323 h 147718"/>
                <a:gd name="connsiteX10" fmla="*/ 35659 w 446391"/>
                <a:gd name="connsiteY10" fmla="*/ 33179 h 147718"/>
                <a:gd name="connsiteX11" fmla="*/ 33278 w 446391"/>
                <a:gd name="connsiteY11" fmla="*/ 26035 h 147718"/>
                <a:gd name="connsiteX12" fmla="*/ 23753 w 446391"/>
                <a:gd name="connsiteY12" fmla="*/ 11748 h 147718"/>
                <a:gd name="connsiteX13" fmla="*/ 7084 w 446391"/>
                <a:gd name="connsiteY13" fmla="*/ 2223 h 147718"/>
                <a:gd name="connsiteX0" fmla="*/ 7084 w 446391"/>
                <a:gd name="connsiteY0" fmla="*/ 2223 h 149292"/>
                <a:gd name="connsiteX1" fmla="*/ 7084 w 446391"/>
                <a:gd name="connsiteY1" fmla="*/ 2223 h 149292"/>
                <a:gd name="connsiteX2" fmla="*/ 28515 w 446391"/>
                <a:gd name="connsiteY2" fmla="*/ 6985 h 149292"/>
                <a:gd name="connsiteX3" fmla="*/ 326171 w 446391"/>
                <a:gd name="connsiteY3" fmla="*/ 9366 h 149292"/>
                <a:gd name="connsiteX4" fmla="*/ 438090 w 446391"/>
                <a:gd name="connsiteY4" fmla="*/ 128429 h 149292"/>
                <a:gd name="connsiteX5" fmla="*/ 121384 w 446391"/>
                <a:gd name="connsiteY5" fmla="*/ 142716 h 149292"/>
                <a:gd name="connsiteX6" fmla="*/ 59471 w 446391"/>
                <a:gd name="connsiteY6" fmla="*/ 56991 h 149292"/>
                <a:gd name="connsiteX7" fmla="*/ 52328 w 446391"/>
                <a:gd name="connsiteY7" fmla="*/ 49848 h 149292"/>
                <a:gd name="connsiteX8" fmla="*/ 40421 w 446391"/>
                <a:gd name="connsiteY8" fmla="*/ 40323 h 149292"/>
                <a:gd name="connsiteX9" fmla="*/ 35659 w 446391"/>
                <a:gd name="connsiteY9" fmla="*/ 33179 h 149292"/>
                <a:gd name="connsiteX10" fmla="*/ 33278 w 446391"/>
                <a:gd name="connsiteY10" fmla="*/ 26035 h 149292"/>
                <a:gd name="connsiteX11" fmla="*/ 23753 w 446391"/>
                <a:gd name="connsiteY11" fmla="*/ 11748 h 149292"/>
                <a:gd name="connsiteX12" fmla="*/ 7084 w 446391"/>
                <a:gd name="connsiteY12" fmla="*/ 2223 h 149292"/>
                <a:gd name="connsiteX0" fmla="*/ 7084 w 446391"/>
                <a:gd name="connsiteY0" fmla="*/ 2223 h 149818"/>
                <a:gd name="connsiteX1" fmla="*/ 7084 w 446391"/>
                <a:gd name="connsiteY1" fmla="*/ 2223 h 149818"/>
                <a:gd name="connsiteX2" fmla="*/ 28515 w 446391"/>
                <a:gd name="connsiteY2" fmla="*/ 6985 h 149818"/>
                <a:gd name="connsiteX3" fmla="*/ 326171 w 446391"/>
                <a:gd name="connsiteY3" fmla="*/ 9366 h 149818"/>
                <a:gd name="connsiteX4" fmla="*/ 438090 w 446391"/>
                <a:gd name="connsiteY4" fmla="*/ 128429 h 149818"/>
                <a:gd name="connsiteX5" fmla="*/ 121384 w 446391"/>
                <a:gd name="connsiteY5" fmla="*/ 142716 h 149818"/>
                <a:gd name="connsiteX6" fmla="*/ 52328 w 446391"/>
                <a:gd name="connsiteY6" fmla="*/ 49848 h 149818"/>
                <a:gd name="connsiteX7" fmla="*/ 40421 w 446391"/>
                <a:gd name="connsiteY7" fmla="*/ 40323 h 149818"/>
                <a:gd name="connsiteX8" fmla="*/ 35659 w 446391"/>
                <a:gd name="connsiteY8" fmla="*/ 33179 h 149818"/>
                <a:gd name="connsiteX9" fmla="*/ 33278 w 446391"/>
                <a:gd name="connsiteY9" fmla="*/ 26035 h 149818"/>
                <a:gd name="connsiteX10" fmla="*/ 23753 w 446391"/>
                <a:gd name="connsiteY10" fmla="*/ 11748 h 149818"/>
                <a:gd name="connsiteX11" fmla="*/ 7084 w 446391"/>
                <a:gd name="connsiteY11" fmla="*/ 2223 h 149818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5659 w 446391"/>
                <a:gd name="connsiteY7" fmla="*/ 33179 h 150520"/>
                <a:gd name="connsiteX8" fmla="*/ 33278 w 446391"/>
                <a:gd name="connsiteY8" fmla="*/ 26035 h 150520"/>
                <a:gd name="connsiteX9" fmla="*/ 23753 w 446391"/>
                <a:gd name="connsiteY9" fmla="*/ 11748 h 150520"/>
                <a:gd name="connsiteX10" fmla="*/ 7084 w 446391"/>
                <a:gd name="connsiteY10" fmla="*/ 2223 h 150520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3278 w 446391"/>
                <a:gd name="connsiteY7" fmla="*/ 26035 h 150520"/>
                <a:gd name="connsiteX8" fmla="*/ 23753 w 446391"/>
                <a:gd name="connsiteY8" fmla="*/ 11748 h 150520"/>
                <a:gd name="connsiteX9" fmla="*/ 7084 w 446391"/>
                <a:gd name="connsiteY9" fmla="*/ 2223 h 150520"/>
                <a:gd name="connsiteX0" fmla="*/ 7084 w 446391"/>
                <a:gd name="connsiteY0" fmla="*/ 2223 h 151574"/>
                <a:gd name="connsiteX1" fmla="*/ 7084 w 446391"/>
                <a:gd name="connsiteY1" fmla="*/ 2223 h 151574"/>
                <a:gd name="connsiteX2" fmla="*/ 28515 w 446391"/>
                <a:gd name="connsiteY2" fmla="*/ 6985 h 151574"/>
                <a:gd name="connsiteX3" fmla="*/ 326171 w 446391"/>
                <a:gd name="connsiteY3" fmla="*/ 9366 h 151574"/>
                <a:gd name="connsiteX4" fmla="*/ 438090 w 446391"/>
                <a:gd name="connsiteY4" fmla="*/ 128429 h 151574"/>
                <a:gd name="connsiteX5" fmla="*/ 121384 w 446391"/>
                <a:gd name="connsiteY5" fmla="*/ 142716 h 151574"/>
                <a:gd name="connsiteX6" fmla="*/ 33278 w 446391"/>
                <a:gd name="connsiteY6" fmla="*/ 26035 h 151574"/>
                <a:gd name="connsiteX7" fmla="*/ 23753 w 446391"/>
                <a:gd name="connsiteY7" fmla="*/ 11748 h 151574"/>
                <a:gd name="connsiteX8" fmla="*/ 7084 w 446391"/>
                <a:gd name="connsiteY8" fmla="*/ 2223 h 151574"/>
                <a:gd name="connsiteX0" fmla="*/ 7084 w 446391"/>
                <a:gd name="connsiteY0" fmla="*/ 2223 h 152628"/>
                <a:gd name="connsiteX1" fmla="*/ 7084 w 446391"/>
                <a:gd name="connsiteY1" fmla="*/ 2223 h 152628"/>
                <a:gd name="connsiteX2" fmla="*/ 28515 w 446391"/>
                <a:gd name="connsiteY2" fmla="*/ 6985 h 152628"/>
                <a:gd name="connsiteX3" fmla="*/ 326171 w 446391"/>
                <a:gd name="connsiteY3" fmla="*/ 9366 h 152628"/>
                <a:gd name="connsiteX4" fmla="*/ 438090 w 446391"/>
                <a:gd name="connsiteY4" fmla="*/ 128429 h 152628"/>
                <a:gd name="connsiteX5" fmla="*/ 121384 w 446391"/>
                <a:gd name="connsiteY5" fmla="*/ 142716 h 152628"/>
                <a:gd name="connsiteX6" fmla="*/ 23753 w 446391"/>
                <a:gd name="connsiteY6" fmla="*/ 11748 h 152628"/>
                <a:gd name="connsiteX7" fmla="*/ 7084 w 446391"/>
                <a:gd name="connsiteY7" fmla="*/ 2223 h 152628"/>
                <a:gd name="connsiteX0" fmla="*/ 7084 w 446391"/>
                <a:gd name="connsiteY0" fmla="*/ 2223 h 153332"/>
                <a:gd name="connsiteX1" fmla="*/ 7084 w 446391"/>
                <a:gd name="connsiteY1" fmla="*/ 2223 h 153332"/>
                <a:gd name="connsiteX2" fmla="*/ 28515 w 446391"/>
                <a:gd name="connsiteY2" fmla="*/ 6985 h 153332"/>
                <a:gd name="connsiteX3" fmla="*/ 326171 w 446391"/>
                <a:gd name="connsiteY3" fmla="*/ 9366 h 153332"/>
                <a:gd name="connsiteX4" fmla="*/ 438090 w 446391"/>
                <a:gd name="connsiteY4" fmla="*/ 128429 h 153332"/>
                <a:gd name="connsiteX5" fmla="*/ 121384 w 446391"/>
                <a:gd name="connsiteY5" fmla="*/ 142716 h 153332"/>
                <a:gd name="connsiteX6" fmla="*/ 7084 w 446391"/>
                <a:gd name="connsiteY6" fmla="*/ 2223 h 153332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46850"/>
                <a:gd name="connsiteX1" fmla="*/ 0 w 439565"/>
                <a:gd name="connsiteY1" fmla="*/ 4129 h 146850"/>
                <a:gd name="connsiteX2" fmla="*/ 319087 w 439565"/>
                <a:gd name="connsiteY2" fmla="*/ 11272 h 146850"/>
                <a:gd name="connsiteX3" fmla="*/ 431006 w 439565"/>
                <a:gd name="connsiteY3" fmla="*/ 130335 h 146850"/>
                <a:gd name="connsiteX4" fmla="*/ 114300 w 439565"/>
                <a:gd name="connsiteY4" fmla="*/ 144622 h 146850"/>
                <a:gd name="connsiteX5" fmla="*/ 0 w 439565"/>
                <a:gd name="connsiteY5" fmla="*/ 4129 h 146850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46056"/>
                <a:gd name="connsiteX1" fmla="*/ 0 w 439565"/>
                <a:gd name="connsiteY1" fmla="*/ 5146 h 146056"/>
                <a:gd name="connsiteX2" fmla="*/ 319087 w 439565"/>
                <a:gd name="connsiteY2" fmla="*/ 12289 h 146056"/>
                <a:gd name="connsiteX3" fmla="*/ 431006 w 439565"/>
                <a:gd name="connsiteY3" fmla="*/ 145639 h 146056"/>
                <a:gd name="connsiteX4" fmla="*/ 114300 w 439565"/>
                <a:gd name="connsiteY4" fmla="*/ 145639 h 146056"/>
                <a:gd name="connsiteX5" fmla="*/ 0 w 439565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23636 w 454642"/>
                <a:gd name="connsiteY0" fmla="*/ 11906 h 140910"/>
                <a:gd name="connsiteX1" fmla="*/ 23636 w 454642"/>
                <a:gd name="connsiteY1" fmla="*/ 0 h 140910"/>
                <a:gd name="connsiteX2" fmla="*/ 342723 w 454642"/>
                <a:gd name="connsiteY2" fmla="*/ 7143 h 140910"/>
                <a:gd name="connsiteX3" fmla="*/ 454642 w 454642"/>
                <a:gd name="connsiteY3" fmla="*/ 140493 h 140910"/>
                <a:gd name="connsiteX4" fmla="*/ 137936 w 454642"/>
                <a:gd name="connsiteY4" fmla="*/ 140493 h 140910"/>
                <a:gd name="connsiteX5" fmla="*/ 23636 w 454642"/>
                <a:gd name="connsiteY5" fmla="*/ 11906 h 14091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14300 w 431006"/>
                <a:gd name="connsiteY0" fmla="*/ 149213 h 149630"/>
                <a:gd name="connsiteX1" fmla="*/ 0 w 431006"/>
                <a:gd name="connsiteY1" fmla="*/ 8720 h 149630"/>
                <a:gd name="connsiteX2" fmla="*/ 319087 w 431006"/>
                <a:gd name="connsiteY2" fmla="*/ 15863 h 149630"/>
                <a:gd name="connsiteX3" fmla="*/ 431006 w 431006"/>
                <a:gd name="connsiteY3" fmla="*/ 149213 h 149630"/>
                <a:gd name="connsiteX4" fmla="*/ 114300 w 431006"/>
                <a:gd name="connsiteY4" fmla="*/ 149213 h 14963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33350 h 133767"/>
                <a:gd name="connsiteX1" fmla="*/ 0 w 431006"/>
                <a:gd name="connsiteY1" fmla="*/ 0 h 133767"/>
                <a:gd name="connsiteX2" fmla="*/ 319087 w 431006"/>
                <a:gd name="connsiteY2" fmla="*/ 0 h 133767"/>
                <a:gd name="connsiteX3" fmla="*/ 431006 w 431006"/>
                <a:gd name="connsiteY3" fmla="*/ 133350 h 133767"/>
                <a:gd name="connsiteX4" fmla="*/ 114300 w 431006"/>
                <a:gd name="connsiteY4" fmla="*/ 133350 h 133767"/>
                <a:gd name="connsiteX0" fmla="*/ 114300 w 431006"/>
                <a:gd name="connsiteY0" fmla="*/ 133350 h 133350"/>
                <a:gd name="connsiteX1" fmla="*/ 0 w 431006"/>
                <a:gd name="connsiteY1" fmla="*/ 0 h 133350"/>
                <a:gd name="connsiteX2" fmla="*/ 319087 w 431006"/>
                <a:gd name="connsiteY2" fmla="*/ 0 h 133350"/>
                <a:gd name="connsiteX3" fmla="*/ 431006 w 431006"/>
                <a:gd name="connsiteY3" fmla="*/ 133350 h 133350"/>
                <a:gd name="connsiteX4" fmla="*/ 114300 w 431006"/>
                <a:gd name="connsiteY4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1006" h="133350">
                  <a:moveTo>
                    <a:pt x="114300" y="133350"/>
                  </a:moveTo>
                  <a:cubicBezTo>
                    <a:pt x="68659" y="78979"/>
                    <a:pt x="53975" y="65088"/>
                    <a:pt x="0" y="0"/>
                  </a:cubicBezTo>
                  <a:lnTo>
                    <a:pt x="319087" y="0"/>
                  </a:lnTo>
                  <a:cubicBezTo>
                    <a:pt x="371871" y="56753"/>
                    <a:pt x="381794" y="80169"/>
                    <a:pt x="431006" y="133350"/>
                  </a:cubicBezTo>
                  <a:lnTo>
                    <a:pt x="114300" y="13335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rot="20872320">
            <a:off x="4808537" y="2563549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5340000" flipH="1">
            <a:off x="4487288" y="2589670"/>
            <a:ext cx="466724" cy="1157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96" name="Straight Arrow Connector 95"/>
          <p:cNvCxnSpPr>
            <a:cxnSpLocks noChangeAspect="1"/>
          </p:cNvCxnSpPr>
          <p:nvPr/>
        </p:nvCxnSpPr>
        <p:spPr bwMode="auto">
          <a:xfrm rot="20872320">
            <a:off x="4011164" y="2019606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7" name="TextBox 96"/>
          <p:cNvSpPr txBox="1"/>
          <p:nvPr/>
        </p:nvSpPr>
        <p:spPr>
          <a:xfrm>
            <a:off x="4453790" y="1862135"/>
            <a:ext cx="12768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</a:t>
            </a:r>
            <a:r>
              <a:rPr lang="en-US" sz="1200" baseline="-25000" dirty="0" err="1" smtClean="0">
                <a:solidFill>
                  <a:srgbClr val="006600"/>
                </a:solidFill>
                <a:sym typeface="Symbol"/>
              </a:rPr>
              <a:t>yz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’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-20.3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057112" y="2700709"/>
            <a:ext cx="11646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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y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-308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cxnSp>
        <p:nvCxnSpPr>
          <p:cNvPr id="99" name="Straight Arrow Connector 98"/>
          <p:cNvCxnSpPr/>
          <p:nvPr/>
        </p:nvCxnSpPr>
        <p:spPr bwMode="auto">
          <a:xfrm rot="13012320" flipH="1" flipV="1">
            <a:off x="4411819" y="2332144"/>
            <a:ext cx="27432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pic>
        <p:nvPicPr>
          <p:cNvPr id="413747" name="Picture 5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74" y="4825834"/>
            <a:ext cx="4072791" cy="1197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3749" name="Picture 5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042" y="4833667"/>
            <a:ext cx="5006874" cy="1376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926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1216025"/>
          </a:xfrm>
        </p:spPr>
        <p:txBody>
          <a:bodyPr/>
          <a:lstStyle/>
          <a:p>
            <a:r>
              <a:rPr lang="en-US" dirty="0"/>
              <a:t>Forces and Couples Related to Normal and Shear Stress @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12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12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23673" y="198418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6771" cy="2085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35" name="Oval 34"/>
          <p:cNvSpPr/>
          <p:nvPr/>
        </p:nvSpPr>
        <p:spPr bwMode="auto">
          <a:xfrm>
            <a:off x="3084873" y="3101717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159" y="3606189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727" y="3565829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28073"/>
              </p:ext>
            </p:extLst>
          </p:nvPr>
        </p:nvGraphicFramePr>
        <p:xfrm>
          <a:off x="978108" y="4383146"/>
          <a:ext cx="14620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2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108" y="4383146"/>
                        <a:ext cx="1462088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 bwMode="auto">
          <a:xfrm flipH="1" flipV="1">
            <a:off x="2143174" y="2075474"/>
            <a:ext cx="287792" cy="13961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1968340" y="1857091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</a:t>
            </a:r>
            <a:endParaRPr lang="en-US" sz="1200" dirty="0"/>
          </a:p>
        </p:txBody>
      </p:sp>
      <p:cxnSp>
        <p:nvCxnSpPr>
          <p:cNvPr id="78" name="Straight Arrow Connector 77"/>
          <p:cNvCxnSpPr/>
          <p:nvPr/>
        </p:nvCxnSpPr>
        <p:spPr bwMode="auto">
          <a:xfrm rot="780000" flipH="1">
            <a:off x="930028" y="3002362"/>
            <a:ext cx="2555484" cy="11469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499632" y="3671672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80" name="TextBox 79"/>
          <p:cNvSpPr txBox="1"/>
          <p:nvPr/>
        </p:nvSpPr>
        <p:spPr>
          <a:xfrm rot="4643966">
            <a:off x="1854949" y="2274049"/>
            <a:ext cx="705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Neutral</a:t>
            </a:r>
          </a:p>
          <a:p>
            <a:r>
              <a:rPr lang="en-US" sz="1000" dirty="0" smtClean="0">
                <a:solidFill>
                  <a:srgbClr val="0033CC"/>
                </a:solidFill>
              </a:rPr>
              <a:t>Axis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 bwMode="auto">
          <a:xfrm>
            <a:off x="2469335" y="3695503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2449130" y="3596268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400638" y="3494261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6735336" y="3589186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88697"/>
              </p:ext>
            </p:extLst>
          </p:nvPr>
        </p:nvGraphicFramePr>
        <p:xfrm>
          <a:off x="5985127" y="3960361"/>
          <a:ext cx="10493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3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127" y="3960361"/>
                        <a:ext cx="10493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Oval 86"/>
          <p:cNvSpPr>
            <a:spLocks noChangeAspect="1"/>
          </p:cNvSpPr>
          <p:nvPr/>
        </p:nvSpPr>
        <p:spPr bwMode="auto">
          <a:xfrm>
            <a:off x="3071702" y="3360958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 rot="780000" flipH="1">
            <a:off x="5385868" y="3072782"/>
            <a:ext cx="2555484" cy="11469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5033939" y="3761601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cxnSp>
        <p:nvCxnSpPr>
          <p:cNvPr id="70" name="Straight Arrow Connector 69"/>
          <p:cNvCxnSpPr>
            <a:cxnSpLocks noChangeAspect="1"/>
          </p:cNvCxnSpPr>
          <p:nvPr/>
        </p:nvCxnSpPr>
        <p:spPr bwMode="auto">
          <a:xfrm flipH="1" flipV="1">
            <a:off x="6509796" y="2343618"/>
            <a:ext cx="418008" cy="20278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89" name="TextBox 88"/>
          <p:cNvSpPr txBox="1"/>
          <p:nvPr/>
        </p:nvSpPr>
        <p:spPr>
          <a:xfrm>
            <a:off x="6353343" y="2066619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</a:t>
            </a:r>
            <a:endParaRPr lang="en-US" sz="1200" dirty="0"/>
          </a:p>
        </p:txBody>
      </p:sp>
      <p:cxnSp>
        <p:nvCxnSpPr>
          <p:cNvPr id="8" name="Straight Arrow Connector 7"/>
          <p:cNvCxnSpPr>
            <a:stCxn id="66" idx="2"/>
          </p:cNvCxnSpPr>
          <p:nvPr/>
        </p:nvCxnSpPr>
        <p:spPr bwMode="auto">
          <a:xfrm flipH="1">
            <a:off x="5805294" y="3627286"/>
            <a:ext cx="930042" cy="17949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cxnSpLocks noChangeAspect="1"/>
          </p:cNvCxnSpPr>
          <p:nvPr/>
        </p:nvCxnSpPr>
        <p:spPr bwMode="auto">
          <a:xfrm>
            <a:off x="6771304" y="3667404"/>
            <a:ext cx="46921" cy="1848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7408278" y="3190374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sp>
        <p:nvSpPr>
          <p:cNvPr id="82" name="Oval 81"/>
          <p:cNvSpPr>
            <a:spLocks noChangeAspect="1"/>
          </p:cNvSpPr>
          <p:nvPr/>
        </p:nvSpPr>
        <p:spPr bwMode="auto">
          <a:xfrm>
            <a:off x="7387673" y="3449615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 rot="20872320">
            <a:off x="4184024" y="2229843"/>
            <a:ext cx="775952" cy="698657"/>
            <a:chOff x="792479" y="2050256"/>
            <a:chExt cx="436247" cy="461963"/>
          </a:xfrm>
        </p:grpSpPr>
        <p:sp>
          <p:nvSpPr>
            <p:cNvPr id="59" name="Rectangle 58"/>
            <p:cNvSpPr/>
            <p:nvPr/>
          </p:nvSpPr>
          <p:spPr bwMode="auto">
            <a:xfrm>
              <a:off x="914401" y="2183709"/>
              <a:ext cx="312233" cy="32851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0" name="Freeform 59"/>
            <p:cNvSpPr/>
            <p:nvPr/>
          </p:nvSpPr>
          <p:spPr bwMode="auto">
            <a:xfrm>
              <a:off x="792479" y="2050733"/>
              <a:ext cx="117687" cy="460058"/>
            </a:xfrm>
            <a:custGeom>
              <a:avLst/>
              <a:gdLst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11430 w 133350"/>
                <a:gd name="connsiteY28" fmla="*/ 144780 h 491490"/>
                <a:gd name="connsiteX29" fmla="*/ 0 w 133350"/>
                <a:gd name="connsiteY29" fmla="*/ 304800 h 491490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0 w 133350"/>
                <a:gd name="connsiteY28" fmla="*/ 304800 h 491490"/>
                <a:gd name="connsiteX0" fmla="*/ 0 w 133350"/>
                <a:gd name="connsiteY0" fmla="*/ 323944 h 510634"/>
                <a:gd name="connsiteX1" fmla="*/ 0 w 133350"/>
                <a:gd name="connsiteY1" fmla="*/ 323944 h 510634"/>
                <a:gd name="connsiteX2" fmla="*/ 7620 w 133350"/>
                <a:gd name="connsiteY2" fmla="*/ 358234 h 510634"/>
                <a:gd name="connsiteX3" fmla="*/ 15240 w 133350"/>
                <a:gd name="connsiteY3" fmla="*/ 388714 h 510634"/>
                <a:gd name="connsiteX4" fmla="*/ 19050 w 133350"/>
                <a:gd name="connsiteY4" fmla="*/ 407764 h 510634"/>
                <a:gd name="connsiteX5" fmla="*/ 22860 w 133350"/>
                <a:gd name="connsiteY5" fmla="*/ 430624 h 510634"/>
                <a:gd name="connsiteX6" fmla="*/ 30480 w 133350"/>
                <a:gd name="connsiteY6" fmla="*/ 453484 h 510634"/>
                <a:gd name="connsiteX7" fmla="*/ 41910 w 133350"/>
                <a:gd name="connsiteY7" fmla="*/ 487774 h 510634"/>
                <a:gd name="connsiteX8" fmla="*/ 53340 w 133350"/>
                <a:gd name="connsiteY8" fmla="*/ 499204 h 510634"/>
                <a:gd name="connsiteX9" fmla="*/ 60960 w 133350"/>
                <a:gd name="connsiteY9" fmla="*/ 510634 h 510634"/>
                <a:gd name="connsiteX10" fmla="*/ 76200 w 133350"/>
                <a:gd name="connsiteY10" fmla="*/ 506824 h 510634"/>
                <a:gd name="connsiteX11" fmla="*/ 95250 w 133350"/>
                <a:gd name="connsiteY11" fmla="*/ 487774 h 510634"/>
                <a:gd name="connsiteX12" fmla="*/ 114300 w 133350"/>
                <a:gd name="connsiteY12" fmla="*/ 483964 h 510634"/>
                <a:gd name="connsiteX13" fmla="*/ 121920 w 133350"/>
                <a:gd name="connsiteY13" fmla="*/ 289654 h 510634"/>
                <a:gd name="connsiteX14" fmla="*/ 125730 w 133350"/>
                <a:gd name="connsiteY14" fmla="*/ 270604 h 510634"/>
                <a:gd name="connsiteX15" fmla="*/ 133350 w 133350"/>
                <a:gd name="connsiteY15" fmla="*/ 213454 h 510634"/>
                <a:gd name="connsiteX16" fmla="*/ 129540 w 133350"/>
                <a:gd name="connsiteY16" fmla="*/ 141064 h 510634"/>
                <a:gd name="connsiteX17" fmla="*/ 118110 w 133350"/>
                <a:gd name="connsiteY17" fmla="*/ 133444 h 510634"/>
                <a:gd name="connsiteX18" fmla="*/ 102870 w 133350"/>
                <a:gd name="connsiteY18" fmla="*/ 110584 h 510634"/>
                <a:gd name="connsiteX19" fmla="*/ 95250 w 133350"/>
                <a:gd name="connsiteY19" fmla="*/ 99154 h 510634"/>
                <a:gd name="connsiteX20" fmla="*/ 83820 w 133350"/>
                <a:gd name="connsiteY20" fmla="*/ 95344 h 510634"/>
                <a:gd name="connsiteX21" fmla="*/ 80010 w 133350"/>
                <a:gd name="connsiteY21" fmla="*/ 83914 h 510634"/>
                <a:gd name="connsiteX22" fmla="*/ 68580 w 133350"/>
                <a:gd name="connsiteY22" fmla="*/ 76294 h 510634"/>
                <a:gd name="connsiteX23" fmla="*/ 57150 w 133350"/>
                <a:gd name="connsiteY23" fmla="*/ 64864 h 510634"/>
                <a:gd name="connsiteX24" fmla="*/ 41910 w 133350"/>
                <a:gd name="connsiteY24" fmla="*/ 45814 h 510634"/>
                <a:gd name="connsiteX25" fmla="*/ 34290 w 133350"/>
                <a:gd name="connsiteY25" fmla="*/ 34384 h 510634"/>
                <a:gd name="connsiteX26" fmla="*/ 11430 w 133350"/>
                <a:gd name="connsiteY26" fmla="*/ 19144 h 510634"/>
                <a:gd name="connsiteX27" fmla="*/ 0 w 133350"/>
                <a:gd name="connsiteY27" fmla="*/ 323944 h 510634"/>
                <a:gd name="connsiteX0" fmla="*/ 0 w 133350"/>
                <a:gd name="connsiteY0" fmla="*/ 321273 h 507963"/>
                <a:gd name="connsiteX1" fmla="*/ 0 w 133350"/>
                <a:gd name="connsiteY1" fmla="*/ 321273 h 507963"/>
                <a:gd name="connsiteX2" fmla="*/ 7620 w 133350"/>
                <a:gd name="connsiteY2" fmla="*/ 355563 h 507963"/>
                <a:gd name="connsiteX3" fmla="*/ 15240 w 133350"/>
                <a:gd name="connsiteY3" fmla="*/ 386043 h 507963"/>
                <a:gd name="connsiteX4" fmla="*/ 19050 w 133350"/>
                <a:gd name="connsiteY4" fmla="*/ 405093 h 507963"/>
                <a:gd name="connsiteX5" fmla="*/ 22860 w 133350"/>
                <a:gd name="connsiteY5" fmla="*/ 427953 h 507963"/>
                <a:gd name="connsiteX6" fmla="*/ 30480 w 133350"/>
                <a:gd name="connsiteY6" fmla="*/ 450813 h 507963"/>
                <a:gd name="connsiteX7" fmla="*/ 41910 w 133350"/>
                <a:gd name="connsiteY7" fmla="*/ 485103 h 507963"/>
                <a:gd name="connsiteX8" fmla="*/ 53340 w 133350"/>
                <a:gd name="connsiteY8" fmla="*/ 496533 h 507963"/>
                <a:gd name="connsiteX9" fmla="*/ 60960 w 133350"/>
                <a:gd name="connsiteY9" fmla="*/ 507963 h 507963"/>
                <a:gd name="connsiteX10" fmla="*/ 76200 w 133350"/>
                <a:gd name="connsiteY10" fmla="*/ 504153 h 507963"/>
                <a:gd name="connsiteX11" fmla="*/ 95250 w 133350"/>
                <a:gd name="connsiteY11" fmla="*/ 485103 h 507963"/>
                <a:gd name="connsiteX12" fmla="*/ 114300 w 133350"/>
                <a:gd name="connsiteY12" fmla="*/ 481293 h 507963"/>
                <a:gd name="connsiteX13" fmla="*/ 121920 w 133350"/>
                <a:gd name="connsiteY13" fmla="*/ 286983 h 507963"/>
                <a:gd name="connsiteX14" fmla="*/ 125730 w 133350"/>
                <a:gd name="connsiteY14" fmla="*/ 267933 h 507963"/>
                <a:gd name="connsiteX15" fmla="*/ 133350 w 133350"/>
                <a:gd name="connsiteY15" fmla="*/ 210783 h 507963"/>
                <a:gd name="connsiteX16" fmla="*/ 129540 w 133350"/>
                <a:gd name="connsiteY16" fmla="*/ 138393 h 507963"/>
                <a:gd name="connsiteX17" fmla="*/ 118110 w 133350"/>
                <a:gd name="connsiteY17" fmla="*/ 130773 h 507963"/>
                <a:gd name="connsiteX18" fmla="*/ 102870 w 133350"/>
                <a:gd name="connsiteY18" fmla="*/ 107913 h 507963"/>
                <a:gd name="connsiteX19" fmla="*/ 95250 w 133350"/>
                <a:gd name="connsiteY19" fmla="*/ 96483 h 507963"/>
                <a:gd name="connsiteX20" fmla="*/ 83820 w 133350"/>
                <a:gd name="connsiteY20" fmla="*/ 92673 h 507963"/>
                <a:gd name="connsiteX21" fmla="*/ 80010 w 133350"/>
                <a:gd name="connsiteY21" fmla="*/ 81243 h 507963"/>
                <a:gd name="connsiteX22" fmla="*/ 68580 w 133350"/>
                <a:gd name="connsiteY22" fmla="*/ 73623 h 507963"/>
                <a:gd name="connsiteX23" fmla="*/ 57150 w 133350"/>
                <a:gd name="connsiteY23" fmla="*/ 62193 h 507963"/>
                <a:gd name="connsiteX24" fmla="*/ 41910 w 133350"/>
                <a:gd name="connsiteY24" fmla="*/ 43143 h 507963"/>
                <a:gd name="connsiteX25" fmla="*/ 11430 w 133350"/>
                <a:gd name="connsiteY25" fmla="*/ 16473 h 507963"/>
                <a:gd name="connsiteX26" fmla="*/ 0 w 133350"/>
                <a:gd name="connsiteY26" fmla="*/ 321273 h 507963"/>
                <a:gd name="connsiteX0" fmla="*/ 0 w 133350"/>
                <a:gd name="connsiteY0" fmla="*/ 317572 h 504262"/>
                <a:gd name="connsiteX1" fmla="*/ 0 w 133350"/>
                <a:gd name="connsiteY1" fmla="*/ 317572 h 504262"/>
                <a:gd name="connsiteX2" fmla="*/ 7620 w 133350"/>
                <a:gd name="connsiteY2" fmla="*/ 351862 h 504262"/>
                <a:gd name="connsiteX3" fmla="*/ 15240 w 133350"/>
                <a:gd name="connsiteY3" fmla="*/ 382342 h 504262"/>
                <a:gd name="connsiteX4" fmla="*/ 19050 w 133350"/>
                <a:gd name="connsiteY4" fmla="*/ 401392 h 504262"/>
                <a:gd name="connsiteX5" fmla="*/ 22860 w 133350"/>
                <a:gd name="connsiteY5" fmla="*/ 424252 h 504262"/>
                <a:gd name="connsiteX6" fmla="*/ 30480 w 133350"/>
                <a:gd name="connsiteY6" fmla="*/ 447112 h 504262"/>
                <a:gd name="connsiteX7" fmla="*/ 41910 w 133350"/>
                <a:gd name="connsiteY7" fmla="*/ 481402 h 504262"/>
                <a:gd name="connsiteX8" fmla="*/ 53340 w 133350"/>
                <a:gd name="connsiteY8" fmla="*/ 492832 h 504262"/>
                <a:gd name="connsiteX9" fmla="*/ 60960 w 133350"/>
                <a:gd name="connsiteY9" fmla="*/ 504262 h 504262"/>
                <a:gd name="connsiteX10" fmla="*/ 76200 w 133350"/>
                <a:gd name="connsiteY10" fmla="*/ 500452 h 504262"/>
                <a:gd name="connsiteX11" fmla="*/ 95250 w 133350"/>
                <a:gd name="connsiteY11" fmla="*/ 481402 h 504262"/>
                <a:gd name="connsiteX12" fmla="*/ 114300 w 133350"/>
                <a:gd name="connsiteY12" fmla="*/ 477592 h 504262"/>
                <a:gd name="connsiteX13" fmla="*/ 121920 w 133350"/>
                <a:gd name="connsiteY13" fmla="*/ 283282 h 504262"/>
                <a:gd name="connsiteX14" fmla="*/ 125730 w 133350"/>
                <a:gd name="connsiteY14" fmla="*/ 264232 h 504262"/>
                <a:gd name="connsiteX15" fmla="*/ 133350 w 133350"/>
                <a:gd name="connsiteY15" fmla="*/ 207082 h 504262"/>
                <a:gd name="connsiteX16" fmla="*/ 129540 w 133350"/>
                <a:gd name="connsiteY16" fmla="*/ 134692 h 504262"/>
                <a:gd name="connsiteX17" fmla="*/ 118110 w 133350"/>
                <a:gd name="connsiteY17" fmla="*/ 127072 h 504262"/>
                <a:gd name="connsiteX18" fmla="*/ 102870 w 133350"/>
                <a:gd name="connsiteY18" fmla="*/ 104212 h 504262"/>
                <a:gd name="connsiteX19" fmla="*/ 95250 w 133350"/>
                <a:gd name="connsiteY19" fmla="*/ 92782 h 504262"/>
                <a:gd name="connsiteX20" fmla="*/ 83820 w 133350"/>
                <a:gd name="connsiteY20" fmla="*/ 88972 h 504262"/>
                <a:gd name="connsiteX21" fmla="*/ 80010 w 133350"/>
                <a:gd name="connsiteY21" fmla="*/ 77542 h 504262"/>
                <a:gd name="connsiteX22" fmla="*/ 68580 w 133350"/>
                <a:gd name="connsiteY22" fmla="*/ 69922 h 504262"/>
                <a:gd name="connsiteX23" fmla="*/ 57150 w 133350"/>
                <a:gd name="connsiteY23" fmla="*/ 58492 h 504262"/>
                <a:gd name="connsiteX24" fmla="*/ 11430 w 133350"/>
                <a:gd name="connsiteY24" fmla="*/ 12772 h 504262"/>
                <a:gd name="connsiteX25" fmla="*/ 0 w 133350"/>
                <a:gd name="connsiteY25" fmla="*/ 317572 h 504262"/>
                <a:gd name="connsiteX0" fmla="*/ 0 w 133350"/>
                <a:gd name="connsiteY0" fmla="*/ 315779 h 502469"/>
                <a:gd name="connsiteX1" fmla="*/ 0 w 133350"/>
                <a:gd name="connsiteY1" fmla="*/ 315779 h 502469"/>
                <a:gd name="connsiteX2" fmla="*/ 7620 w 133350"/>
                <a:gd name="connsiteY2" fmla="*/ 350069 h 502469"/>
                <a:gd name="connsiteX3" fmla="*/ 15240 w 133350"/>
                <a:gd name="connsiteY3" fmla="*/ 380549 h 502469"/>
                <a:gd name="connsiteX4" fmla="*/ 19050 w 133350"/>
                <a:gd name="connsiteY4" fmla="*/ 399599 h 502469"/>
                <a:gd name="connsiteX5" fmla="*/ 22860 w 133350"/>
                <a:gd name="connsiteY5" fmla="*/ 422459 h 502469"/>
                <a:gd name="connsiteX6" fmla="*/ 30480 w 133350"/>
                <a:gd name="connsiteY6" fmla="*/ 445319 h 502469"/>
                <a:gd name="connsiteX7" fmla="*/ 41910 w 133350"/>
                <a:gd name="connsiteY7" fmla="*/ 479609 h 502469"/>
                <a:gd name="connsiteX8" fmla="*/ 53340 w 133350"/>
                <a:gd name="connsiteY8" fmla="*/ 491039 h 502469"/>
                <a:gd name="connsiteX9" fmla="*/ 60960 w 133350"/>
                <a:gd name="connsiteY9" fmla="*/ 502469 h 502469"/>
                <a:gd name="connsiteX10" fmla="*/ 76200 w 133350"/>
                <a:gd name="connsiteY10" fmla="*/ 498659 h 502469"/>
                <a:gd name="connsiteX11" fmla="*/ 95250 w 133350"/>
                <a:gd name="connsiteY11" fmla="*/ 479609 h 502469"/>
                <a:gd name="connsiteX12" fmla="*/ 114300 w 133350"/>
                <a:gd name="connsiteY12" fmla="*/ 475799 h 502469"/>
                <a:gd name="connsiteX13" fmla="*/ 121920 w 133350"/>
                <a:gd name="connsiteY13" fmla="*/ 281489 h 502469"/>
                <a:gd name="connsiteX14" fmla="*/ 125730 w 133350"/>
                <a:gd name="connsiteY14" fmla="*/ 262439 h 502469"/>
                <a:gd name="connsiteX15" fmla="*/ 133350 w 133350"/>
                <a:gd name="connsiteY15" fmla="*/ 205289 h 502469"/>
                <a:gd name="connsiteX16" fmla="*/ 129540 w 133350"/>
                <a:gd name="connsiteY16" fmla="*/ 132899 h 502469"/>
                <a:gd name="connsiteX17" fmla="*/ 118110 w 133350"/>
                <a:gd name="connsiteY17" fmla="*/ 125279 h 502469"/>
                <a:gd name="connsiteX18" fmla="*/ 102870 w 133350"/>
                <a:gd name="connsiteY18" fmla="*/ 102419 h 502469"/>
                <a:gd name="connsiteX19" fmla="*/ 95250 w 133350"/>
                <a:gd name="connsiteY19" fmla="*/ 90989 h 502469"/>
                <a:gd name="connsiteX20" fmla="*/ 83820 w 133350"/>
                <a:gd name="connsiteY20" fmla="*/ 87179 h 502469"/>
                <a:gd name="connsiteX21" fmla="*/ 80010 w 133350"/>
                <a:gd name="connsiteY21" fmla="*/ 75749 h 502469"/>
                <a:gd name="connsiteX22" fmla="*/ 68580 w 133350"/>
                <a:gd name="connsiteY22" fmla="*/ 68129 h 502469"/>
                <a:gd name="connsiteX23" fmla="*/ 11430 w 133350"/>
                <a:gd name="connsiteY23" fmla="*/ 10979 h 502469"/>
                <a:gd name="connsiteX24" fmla="*/ 0 w 133350"/>
                <a:gd name="connsiteY24" fmla="*/ 315779 h 502469"/>
                <a:gd name="connsiteX0" fmla="*/ 0 w 133350"/>
                <a:gd name="connsiteY0" fmla="*/ 314802 h 501492"/>
                <a:gd name="connsiteX1" fmla="*/ 0 w 133350"/>
                <a:gd name="connsiteY1" fmla="*/ 314802 h 501492"/>
                <a:gd name="connsiteX2" fmla="*/ 7620 w 133350"/>
                <a:gd name="connsiteY2" fmla="*/ 349092 h 501492"/>
                <a:gd name="connsiteX3" fmla="*/ 15240 w 133350"/>
                <a:gd name="connsiteY3" fmla="*/ 379572 h 501492"/>
                <a:gd name="connsiteX4" fmla="*/ 19050 w 133350"/>
                <a:gd name="connsiteY4" fmla="*/ 398622 h 501492"/>
                <a:gd name="connsiteX5" fmla="*/ 22860 w 133350"/>
                <a:gd name="connsiteY5" fmla="*/ 421482 h 501492"/>
                <a:gd name="connsiteX6" fmla="*/ 30480 w 133350"/>
                <a:gd name="connsiteY6" fmla="*/ 444342 h 501492"/>
                <a:gd name="connsiteX7" fmla="*/ 41910 w 133350"/>
                <a:gd name="connsiteY7" fmla="*/ 478632 h 501492"/>
                <a:gd name="connsiteX8" fmla="*/ 53340 w 133350"/>
                <a:gd name="connsiteY8" fmla="*/ 490062 h 501492"/>
                <a:gd name="connsiteX9" fmla="*/ 60960 w 133350"/>
                <a:gd name="connsiteY9" fmla="*/ 501492 h 501492"/>
                <a:gd name="connsiteX10" fmla="*/ 76200 w 133350"/>
                <a:gd name="connsiteY10" fmla="*/ 497682 h 501492"/>
                <a:gd name="connsiteX11" fmla="*/ 95250 w 133350"/>
                <a:gd name="connsiteY11" fmla="*/ 478632 h 501492"/>
                <a:gd name="connsiteX12" fmla="*/ 114300 w 133350"/>
                <a:gd name="connsiteY12" fmla="*/ 474822 h 501492"/>
                <a:gd name="connsiteX13" fmla="*/ 121920 w 133350"/>
                <a:gd name="connsiteY13" fmla="*/ 280512 h 501492"/>
                <a:gd name="connsiteX14" fmla="*/ 125730 w 133350"/>
                <a:gd name="connsiteY14" fmla="*/ 261462 h 501492"/>
                <a:gd name="connsiteX15" fmla="*/ 133350 w 133350"/>
                <a:gd name="connsiteY15" fmla="*/ 204312 h 501492"/>
                <a:gd name="connsiteX16" fmla="*/ 129540 w 133350"/>
                <a:gd name="connsiteY16" fmla="*/ 131922 h 501492"/>
                <a:gd name="connsiteX17" fmla="*/ 118110 w 133350"/>
                <a:gd name="connsiteY17" fmla="*/ 124302 h 501492"/>
                <a:gd name="connsiteX18" fmla="*/ 102870 w 133350"/>
                <a:gd name="connsiteY18" fmla="*/ 101442 h 501492"/>
                <a:gd name="connsiteX19" fmla="*/ 95250 w 133350"/>
                <a:gd name="connsiteY19" fmla="*/ 90012 h 501492"/>
                <a:gd name="connsiteX20" fmla="*/ 83820 w 133350"/>
                <a:gd name="connsiteY20" fmla="*/ 86202 h 501492"/>
                <a:gd name="connsiteX21" fmla="*/ 80010 w 133350"/>
                <a:gd name="connsiteY21" fmla="*/ 74772 h 501492"/>
                <a:gd name="connsiteX22" fmla="*/ 11430 w 133350"/>
                <a:gd name="connsiteY22" fmla="*/ 10002 h 501492"/>
                <a:gd name="connsiteX23" fmla="*/ 0 w 133350"/>
                <a:gd name="connsiteY23" fmla="*/ 314802 h 501492"/>
                <a:gd name="connsiteX0" fmla="*/ 0 w 133350"/>
                <a:gd name="connsiteY0" fmla="*/ 313339 h 500029"/>
                <a:gd name="connsiteX1" fmla="*/ 0 w 133350"/>
                <a:gd name="connsiteY1" fmla="*/ 313339 h 500029"/>
                <a:gd name="connsiteX2" fmla="*/ 7620 w 133350"/>
                <a:gd name="connsiteY2" fmla="*/ 347629 h 500029"/>
                <a:gd name="connsiteX3" fmla="*/ 15240 w 133350"/>
                <a:gd name="connsiteY3" fmla="*/ 378109 h 500029"/>
                <a:gd name="connsiteX4" fmla="*/ 19050 w 133350"/>
                <a:gd name="connsiteY4" fmla="*/ 397159 h 500029"/>
                <a:gd name="connsiteX5" fmla="*/ 22860 w 133350"/>
                <a:gd name="connsiteY5" fmla="*/ 420019 h 500029"/>
                <a:gd name="connsiteX6" fmla="*/ 30480 w 133350"/>
                <a:gd name="connsiteY6" fmla="*/ 442879 h 500029"/>
                <a:gd name="connsiteX7" fmla="*/ 41910 w 133350"/>
                <a:gd name="connsiteY7" fmla="*/ 477169 h 500029"/>
                <a:gd name="connsiteX8" fmla="*/ 53340 w 133350"/>
                <a:gd name="connsiteY8" fmla="*/ 488599 h 500029"/>
                <a:gd name="connsiteX9" fmla="*/ 60960 w 133350"/>
                <a:gd name="connsiteY9" fmla="*/ 500029 h 500029"/>
                <a:gd name="connsiteX10" fmla="*/ 76200 w 133350"/>
                <a:gd name="connsiteY10" fmla="*/ 496219 h 500029"/>
                <a:gd name="connsiteX11" fmla="*/ 95250 w 133350"/>
                <a:gd name="connsiteY11" fmla="*/ 477169 h 500029"/>
                <a:gd name="connsiteX12" fmla="*/ 114300 w 133350"/>
                <a:gd name="connsiteY12" fmla="*/ 473359 h 500029"/>
                <a:gd name="connsiteX13" fmla="*/ 121920 w 133350"/>
                <a:gd name="connsiteY13" fmla="*/ 279049 h 500029"/>
                <a:gd name="connsiteX14" fmla="*/ 125730 w 133350"/>
                <a:gd name="connsiteY14" fmla="*/ 259999 h 500029"/>
                <a:gd name="connsiteX15" fmla="*/ 133350 w 133350"/>
                <a:gd name="connsiteY15" fmla="*/ 202849 h 500029"/>
                <a:gd name="connsiteX16" fmla="*/ 129540 w 133350"/>
                <a:gd name="connsiteY16" fmla="*/ 130459 h 500029"/>
                <a:gd name="connsiteX17" fmla="*/ 118110 w 133350"/>
                <a:gd name="connsiteY17" fmla="*/ 122839 h 500029"/>
                <a:gd name="connsiteX18" fmla="*/ 102870 w 133350"/>
                <a:gd name="connsiteY18" fmla="*/ 99979 h 500029"/>
                <a:gd name="connsiteX19" fmla="*/ 95250 w 133350"/>
                <a:gd name="connsiteY19" fmla="*/ 88549 h 500029"/>
                <a:gd name="connsiteX20" fmla="*/ 83820 w 133350"/>
                <a:gd name="connsiteY20" fmla="*/ 84739 h 500029"/>
                <a:gd name="connsiteX21" fmla="*/ 11430 w 133350"/>
                <a:gd name="connsiteY21" fmla="*/ 8539 h 500029"/>
                <a:gd name="connsiteX22" fmla="*/ 0 w 133350"/>
                <a:gd name="connsiteY22" fmla="*/ 313339 h 500029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11430 w 133350"/>
                <a:gd name="connsiteY20" fmla="*/ 0 h 491490"/>
                <a:gd name="connsiteX21" fmla="*/ 0 w 133350"/>
                <a:gd name="connsiteY21" fmla="*/ 304800 h 491490"/>
                <a:gd name="connsiteX0" fmla="*/ 100 w 133450"/>
                <a:gd name="connsiteY0" fmla="*/ 311934 h 498624"/>
                <a:gd name="connsiteX1" fmla="*/ 100 w 133450"/>
                <a:gd name="connsiteY1" fmla="*/ 311934 h 498624"/>
                <a:gd name="connsiteX2" fmla="*/ 7720 w 133450"/>
                <a:gd name="connsiteY2" fmla="*/ 346224 h 498624"/>
                <a:gd name="connsiteX3" fmla="*/ 15340 w 133450"/>
                <a:gd name="connsiteY3" fmla="*/ 376704 h 498624"/>
                <a:gd name="connsiteX4" fmla="*/ 19150 w 133450"/>
                <a:gd name="connsiteY4" fmla="*/ 395754 h 498624"/>
                <a:gd name="connsiteX5" fmla="*/ 22960 w 133450"/>
                <a:gd name="connsiteY5" fmla="*/ 418614 h 498624"/>
                <a:gd name="connsiteX6" fmla="*/ 30580 w 133450"/>
                <a:gd name="connsiteY6" fmla="*/ 441474 h 498624"/>
                <a:gd name="connsiteX7" fmla="*/ 42010 w 133450"/>
                <a:gd name="connsiteY7" fmla="*/ 475764 h 498624"/>
                <a:gd name="connsiteX8" fmla="*/ 53440 w 133450"/>
                <a:gd name="connsiteY8" fmla="*/ 487194 h 498624"/>
                <a:gd name="connsiteX9" fmla="*/ 61060 w 133450"/>
                <a:gd name="connsiteY9" fmla="*/ 498624 h 498624"/>
                <a:gd name="connsiteX10" fmla="*/ 76300 w 133450"/>
                <a:gd name="connsiteY10" fmla="*/ 494814 h 498624"/>
                <a:gd name="connsiteX11" fmla="*/ 95350 w 133450"/>
                <a:gd name="connsiteY11" fmla="*/ 475764 h 498624"/>
                <a:gd name="connsiteX12" fmla="*/ 114400 w 133450"/>
                <a:gd name="connsiteY12" fmla="*/ 471954 h 498624"/>
                <a:gd name="connsiteX13" fmla="*/ 122020 w 133450"/>
                <a:gd name="connsiteY13" fmla="*/ 277644 h 498624"/>
                <a:gd name="connsiteX14" fmla="*/ 125830 w 133450"/>
                <a:gd name="connsiteY14" fmla="*/ 258594 h 498624"/>
                <a:gd name="connsiteX15" fmla="*/ 133450 w 133450"/>
                <a:gd name="connsiteY15" fmla="*/ 201444 h 498624"/>
                <a:gd name="connsiteX16" fmla="*/ 129640 w 133450"/>
                <a:gd name="connsiteY16" fmla="*/ 129054 h 498624"/>
                <a:gd name="connsiteX17" fmla="*/ 118210 w 133450"/>
                <a:gd name="connsiteY17" fmla="*/ 121434 h 498624"/>
                <a:gd name="connsiteX18" fmla="*/ 102970 w 133450"/>
                <a:gd name="connsiteY18" fmla="*/ 98574 h 498624"/>
                <a:gd name="connsiteX19" fmla="*/ 11530 w 133450"/>
                <a:gd name="connsiteY19" fmla="*/ 7134 h 498624"/>
                <a:gd name="connsiteX20" fmla="*/ 100 w 133450"/>
                <a:gd name="connsiteY20" fmla="*/ 311934 h 498624"/>
                <a:gd name="connsiteX0" fmla="*/ 961 w 134311"/>
                <a:gd name="connsiteY0" fmla="*/ 309912 h 496602"/>
                <a:gd name="connsiteX1" fmla="*/ 961 w 134311"/>
                <a:gd name="connsiteY1" fmla="*/ 309912 h 496602"/>
                <a:gd name="connsiteX2" fmla="*/ 8581 w 134311"/>
                <a:gd name="connsiteY2" fmla="*/ 344202 h 496602"/>
                <a:gd name="connsiteX3" fmla="*/ 16201 w 134311"/>
                <a:gd name="connsiteY3" fmla="*/ 374682 h 496602"/>
                <a:gd name="connsiteX4" fmla="*/ 20011 w 134311"/>
                <a:gd name="connsiteY4" fmla="*/ 393732 h 496602"/>
                <a:gd name="connsiteX5" fmla="*/ 23821 w 134311"/>
                <a:gd name="connsiteY5" fmla="*/ 416592 h 496602"/>
                <a:gd name="connsiteX6" fmla="*/ 31441 w 134311"/>
                <a:gd name="connsiteY6" fmla="*/ 439452 h 496602"/>
                <a:gd name="connsiteX7" fmla="*/ 42871 w 134311"/>
                <a:gd name="connsiteY7" fmla="*/ 473742 h 496602"/>
                <a:gd name="connsiteX8" fmla="*/ 54301 w 134311"/>
                <a:gd name="connsiteY8" fmla="*/ 485172 h 496602"/>
                <a:gd name="connsiteX9" fmla="*/ 61921 w 134311"/>
                <a:gd name="connsiteY9" fmla="*/ 496602 h 496602"/>
                <a:gd name="connsiteX10" fmla="*/ 77161 w 134311"/>
                <a:gd name="connsiteY10" fmla="*/ 492792 h 496602"/>
                <a:gd name="connsiteX11" fmla="*/ 96211 w 134311"/>
                <a:gd name="connsiteY11" fmla="*/ 473742 h 496602"/>
                <a:gd name="connsiteX12" fmla="*/ 115261 w 134311"/>
                <a:gd name="connsiteY12" fmla="*/ 469932 h 496602"/>
                <a:gd name="connsiteX13" fmla="*/ 122881 w 134311"/>
                <a:gd name="connsiteY13" fmla="*/ 275622 h 496602"/>
                <a:gd name="connsiteX14" fmla="*/ 126691 w 134311"/>
                <a:gd name="connsiteY14" fmla="*/ 256572 h 496602"/>
                <a:gd name="connsiteX15" fmla="*/ 134311 w 134311"/>
                <a:gd name="connsiteY15" fmla="*/ 199422 h 496602"/>
                <a:gd name="connsiteX16" fmla="*/ 130501 w 134311"/>
                <a:gd name="connsiteY16" fmla="*/ 127032 h 496602"/>
                <a:gd name="connsiteX17" fmla="*/ 119071 w 134311"/>
                <a:gd name="connsiteY17" fmla="*/ 119412 h 496602"/>
                <a:gd name="connsiteX18" fmla="*/ 12391 w 134311"/>
                <a:gd name="connsiteY18" fmla="*/ 5112 h 496602"/>
                <a:gd name="connsiteX19" fmla="*/ 961 w 134311"/>
                <a:gd name="connsiteY19" fmla="*/ 309912 h 496602"/>
                <a:gd name="connsiteX0" fmla="*/ 1668 w 141010"/>
                <a:gd name="connsiteY0" fmla="*/ 309713 h 496403"/>
                <a:gd name="connsiteX1" fmla="*/ 1668 w 141010"/>
                <a:gd name="connsiteY1" fmla="*/ 309713 h 496403"/>
                <a:gd name="connsiteX2" fmla="*/ 9288 w 141010"/>
                <a:gd name="connsiteY2" fmla="*/ 344003 h 496403"/>
                <a:gd name="connsiteX3" fmla="*/ 16908 w 141010"/>
                <a:gd name="connsiteY3" fmla="*/ 374483 h 496403"/>
                <a:gd name="connsiteX4" fmla="*/ 20718 w 141010"/>
                <a:gd name="connsiteY4" fmla="*/ 393533 h 496403"/>
                <a:gd name="connsiteX5" fmla="*/ 24528 w 141010"/>
                <a:gd name="connsiteY5" fmla="*/ 416393 h 496403"/>
                <a:gd name="connsiteX6" fmla="*/ 32148 w 141010"/>
                <a:gd name="connsiteY6" fmla="*/ 439253 h 496403"/>
                <a:gd name="connsiteX7" fmla="*/ 43578 w 141010"/>
                <a:gd name="connsiteY7" fmla="*/ 473543 h 496403"/>
                <a:gd name="connsiteX8" fmla="*/ 55008 w 141010"/>
                <a:gd name="connsiteY8" fmla="*/ 484973 h 496403"/>
                <a:gd name="connsiteX9" fmla="*/ 62628 w 141010"/>
                <a:gd name="connsiteY9" fmla="*/ 496403 h 496403"/>
                <a:gd name="connsiteX10" fmla="*/ 77868 w 141010"/>
                <a:gd name="connsiteY10" fmla="*/ 492593 h 496403"/>
                <a:gd name="connsiteX11" fmla="*/ 96918 w 141010"/>
                <a:gd name="connsiteY11" fmla="*/ 473543 h 496403"/>
                <a:gd name="connsiteX12" fmla="*/ 115968 w 141010"/>
                <a:gd name="connsiteY12" fmla="*/ 469733 h 496403"/>
                <a:gd name="connsiteX13" fmla="*/ 123588 w 141010"/>
                <a:gd name="connsiteY13" fmla="*/ 275423 h 496403"/>
                <a:gd name="connsiteX14" fmla="*/ 127398 w 141010"/>
                <a:gd name="connsiteY14" fmla="*/ 256373 h 496403"/>
                <a:gd name="connsiteX15" fmla="*/ 135018 w 141010"/>
                <a:gd name="connsiteY15" fmla="*/ 199223 h 496403"/>
                <a:gd name="connsiteX16" fmla="*/ 131208 w 141010"/>
                <a:gd name="connsiteY16" fmla="*/ 126833 h 496403"/>
                <a:gd name="connsiteX17" fmla="*/ 13098 w 141010"/>
                <a:gd name="connsiteY17" fmla="*/ 4913 h 496403"/>
                <a:gd name="connsiteX18" fmla="*/ 1668 w 141010"/>
                <a:gd name="connsiteY18" fmla="*/ 309713 h 496403"/>
                <a:gd name="connsiteX0" fmla="*/ 1668 w 139026"/>
                <a:gd name="connsiteY0" fmla="*/ 310045 h 496735"/>
                <a:gd name="connsiteX1" fmla="*/ 1668 w 139026"/>
                <a:gd name="connsiteY1" fmla="*/ 310045 h 496735"/>
                <a:gd name="connsiteX2" fmla="*/ 9288 w 139026"/>
                <a:gd name="connsiteY2" fmla="*/ 344335 h 496735"/>
                <a:gd name="connsiteX3" fmla="*/ 16908 w 139026"/>
                <a:gd name="connsiteY3" fmla="*/ 374815 h 496735"/>
                <a:gd name="connsiteX4" fmla="*/ 20718 w 139026"/>
                <a:gd name="connsiteY4" fmla="*/ 393865 h 496735"/>
                <a:gd name="connsiteX5" fmla="*/ 24528 w 139026"/>
                <a:gd name="connsiteY5" fmla="*/ 416725 h 496735"/>
                <a:gd name="connsiteX6" fmla="*/ 32148 w 139026"/>
                <a:gd name="connsiteY6" fmla="*/ 439585 h 496735"/>
                <a:gd name="connsiteX7" fmla="*/ 43578 w 139026"/>
                <a:gd name="connsiteY7" fmla="*/ 473875 h 496735"/>
                <a:gd name="connsiteX8" fmla="*/ 55008 w 139026"/>
                <a:gd name="connsiteY8" fmla="*/ 485305 h 496735"/>
                <a:gd name="connsiteX9" fmla="*/ 62628 w 139026"/>
                <a:gd name="connsiteY9" fmla="*/ 496735 h 496735"/>
                <a:gd name="connsiteX10" fmla="*/ 77868 w 139026"/>
                <a:gd name="connsiteY10" fmla="*/ 492925 h 496735"/>
                <a:gd name="connsiteX11" fmla="*/ 96918 w 139026"/>
                <a:gd name="connsiteY11" fmla="*/ 473875 h 496735"/>
                <a:gd name="connsiteX12" fmla="*/ 115968 w 139026"/>
                <a:gd name="connsiteY12" fmla="*/ 470065 h 496735"/>
                <a:gd name="connsiteX13" fmla="*/ 123588 w 139026"/>
                <a:gd name="connsiteY13" fmla="*/ 275755 h 496735"/>
                <a:gd name="connsiteX14" fmla="*/ 127398 w 139026"/>
                <a:gd name="connsiteY14" fmla="*/ 256705 h 496735"/>
                <a:gd name="connsiteX15" fmla="*/ 131208 w 139026"/>
                <a:gd name="connsiteY15" fmla="*/ 127165 h 496735"/>
                <a:gd name="connsiteX16" fmla="*/ 13098 w 139026"/>
                <a:gd name="connsiteY16" fmla="*/ 5245 h 496735"/>
                <a:gd name="connsiteX17" fmla="*/ 1668 w 139026"/>
                <a:gd name="connsiteY17" fmla="*/ 310045 h 496735"/>
                <a:gd name="connsiteX0" fmla="*/ 1668 w 138199"/>
                <a:gd name="connsiteY0" fmla="*/ 310166 h 496856"/>
                <a:gd name="connsiteX1" fmla="*/ 1668 w 138199"/>
                <a:gd name="connsiteY1" fmla="*/ 310166 h 496856"/>
                <a:gd name="connsiteX2" fmla="*/ 9288 w 138199"/>
                <a:gd name="connsiteY2" fmla="*/ 344456 h 496856"/>
                <a:gd name="connsiteX3" fmla="*/ 16908 w 138199"/>
                <a:gd name="connsiteY3" fmla="*/ 374936 h 496856"/>
                <a:gd name="connsiteX4" fmla="*/ 20718 w 138199"/>
                <a:gd name="connsiteY4" fmla="*/ 393986 h 496856"/>
                <a:gd name="connsiteX5" fmla="*/ 24528 w 138199"/>
                <a:gd name="connsiteY5" fmla="*/ 416846 h 496856"/>
                <a:gd name="connsiteX6" fmla="*/ 32148 w 138199"/>
                <a:gd name="connsiteY6" fmla="*/ 439706 h 496856"/>
                <a:gd name="connsiteX7" fmla="*/ 43578 w 138199"/>
                <a:gd name="connsiteY7" fmla="*/ 473996 h 496856"/>
                <a:gd name="connsiteX8" fmla="*/ 55008 w 138199"/>
                <a:gd name="connsiteY8" fmla="*/ 485426 h 496856"/>
                <a:gd name="connsiteX9" fmla="*/ 62628 w 138199"/>
                <a:gd name="connsiteY9" fmla="*/ 496856 h 496856"/>
                <a:gd name="connsiteX10" fmla="*/ 77868 w 138199"/>
                <a:gd name="connsiteY10" fmla="*/ 493046 h 496856"/>
                <a:gd name="connsiteX11" fmla="*/ 96918 w 138199"/>
                <a:gd name="connsiteY11" fmla="*/ 473996 h 496856"/>
                <a:gd name="connsiteX12" fmla="*/ 115968 w 138199"/>
                <a:gd name="connsiteY12" fmla="*/ 470186 h 496856"/>
                <a:gd name="connsiteX13" fmla="*/ 123588 w 138199"/>
                <a:gd name="connsiteY13" fmla="*/ 275876 h 496856"/>
                <a:gd name="connsiteX14" fmla="*/ 131208 w 138199"/>
                <a:gd name="connsiteY14" fmla="*/ 127286 h 496856"/>
                <a:gd name="connsiteX15" fmla="*/ 13098 w 138199"/>
                <a:gd name="connsiteY15" fmla="*/ 5366 h 496856"/>
                <a:gd name="connsiteX16" fmla="*/ 1668 w 138199"/>
                <a:gd name="connsiteY16" fmla="*/ 310166 h 496856"/>
                <a:gd name="connsiteX0" fmla="*/ 1668 w 136877"/>
                <a:gd name="connsiteY0" fmla="*/ 311759 h 498449"/>
                <a:gd name="connsiteX1" fmla="*/ 1668 w 136877"/>
                <a:gd name="connsiteY1" fmla="*/ 311759 h 498449"/>
                <a:gd name="connsiteX2" fmla="*/ 9288 w 136877"/>
                <a:gd name="connsiteY2" fmla="*/ 346049 h 498449"/>
                <a:gd name="connsiteX3" fmla="*/ 16908 w 136877"/>
                <a:gd name="connsiteY3" fmla="*/ 376529 h 498449"/>
                <a:gd name="connsiteX4" fmla="*/ 20718 w 136877"/>
                <a:gd name="connsiteY4" fmla="*/ 395579 h 498449"/>
                <a:gd name="connsiteX5" fmla="*/ 24528 w 136877"/>
                <a:gd name="connsiteY5" fmla="*/ 418439 h 498449"/>
                <a:gd name="connsiteX6" fmla="*/ 32148 w 136877"/>
                <a:gd name="connsiteY6" fmla="*/ 441299 h 498449"/>
                <a:gd name="connsiteX7" fmla="*/ 43578 w 136877"/>
                <a:gd name="connsiteY7" fmla="*/ 475589 h 498449"/>
                <a:gd name="connsiteX8" fmla="*/ 55008 w 136877"/>
                <a:gd name="connsiteY8" fmla="*/ 487019 h 498449"/>
                <a:gd name="connsiteX9" fmla="*/ 62628 w 136877"/>
                <a:gd name="connsiteY9" fmla="*/ 498449 h 498449"/>
                <a:gd name="connsiteX10" fmla="*/ 77868 w 136877"/>
                <a:gd name="connsiteY10" fmla="*/ 494639 h 498449"/>
                <a:gd name="connsiteX11" fmla="*/ 96918 w 136877"/>
                <a:gd name="connsiteY11" fmla="*/ 475589 h 498449"/>
                <a:gd name="connsiteX12" fmla="*/ 115968 w 136877"/>
                <a:gd name="connsiteY12" fmla="*/ 471779 h 498449"/>
                <a:gd name="connsiteX13" fmla="*/ 131208 w 136877"/>
                <a:gd name="connsiteY13" fmla="*/ 128879 h 498449"/>
                <a:gd name="connsiteX14" fmla="*/ 13098 w 136877"/>
                <a:gd name="connsiteY14" fmla="*/ 6959 h 498449"/>
                <a:gd name="connsiteX15" fmla="*/ 1668 w 136877"/>
                <a:gd name="connsiteY15" fmla="*/ 311759 h 498449"/>
                <a:gd name="connsiteX0" fmla="*/ 1668 w 136877"/>
                <a:gd name="connsiteY0" fmla="*/ 311759 h 504969"/>
                <a:gd name="connsiteX1" fmla="*/ 1668 w 136877"/>
                <a:gd name="connsiteY1" fmla="*/ 311759 h 504969"/>
                <a:gd name="connsiteX2" fmla="*/ 9288 w 136877"/>
                <a:gd name="connsiteY2" fmla="*/ 346049 h 504969"/>
                <a:gd name="connsiteX3" fmla="*/ 16908 w 136877"/>
                <a:gd name="connsiteY3" fmla="*/ 376529 h 504969"/>
                <a:gd name="connsiteX4" fmla="*/ 20718 w 136877"/>
                <a:gd name="connsiteY4" fmla="*/ 395579 h 504969"/>
                <a:gd name="connsiteX5" fmla="*/ 24528 w 136877"/>
                <a:gd name="connsiteY5" fmla="*/ 418439 h 504969"/>
                <a:gd name="connsiteX6" fmla="*/ 32148 w 136877"/>
                <a:gd name="connsiteY6" fmla="*/ 441299 h 504969"/>
                <a:gd name="connsiteX7" fmla="*/ 43578 w 136877"/>
                <a:gd name="connsiteY7" fmla="*/ 475589 h 504969"/>
                <a:gd name="connsiteX8" fmla="*/ 55008 w 136877"/>
                <a:gd name="connsiteY8" fmla="*/ 487019 h 504969"/>
                <a:gd name="connsiteX9" fmla="*/ 62628 w 136877"/>
                <a:gd name="connsiteY9" fmla="*/ 498449 h 504969"/>
                <a:gd name="connsiteX10" fmla="*/ 77868 w 136877"/>
                <a:gd name="connsiteY10" fmla="*/ 494639 h 504969"/>
                <a:gd name="connsiteX11" fmla="*/ 115968 w 136877"/>
                <a:gd name="connsiteY11" fmla="*/ 471779 h 504969"/>
                <a:gd name="connsiteX12" fmla="*/ 131208 w 136877"/>
                <a:gd name="connsiteY12" fmla="*/ 128879 h 504969"/>
                <a:gd name="connsiteX13" fmla="*/ 13098 w 136877"/>
                <a:gd name="connsiteY13" fmla="*/ 6959 h 504969"/>
                <a:gd name="connsiteX14" fmla="*/ 1668 w 136877"/>
                <a:gd name="connsiteY14" fmla="*/ 311759 h 504969"/>
                <a:gd name="connsiteX0" fmla="*/ 1668 w 136877"/>
                <a:gd name="connsiteY0" fmla="*/ 311759 h 507433"/>
                <a:gd name="connsiteX1" fmla="*/ 1668 w 136877"/>
                <a:gd name="connsiteY1" fmla="*/ 311759 h 507433"/>
                <a:gd name="connsiteX2" fmla="*/ 9288 w 136877"/>
                <a:gd name="connsiteY2" fmla="*/ 346049 h 507433"/>
                <a:gd name="connsiteX3" fmla="*/ 16908 w 136877"/>
                <a:gd name="connsiteY3" fmla="*/ 376529 h 507433"/>
                <a:gd name="connsiteX4" fmla="*/ 20718 w 136877"/>
                <a:gd name="connsiteY4" fmla="*/ 395579 h 507433"/>
                <a:gd name="connsiteX5" fmla="*/ 24528 w 136877"/>
                <a:gd name="connsiteY5" fmla="*/ 418439 h 507433"/>
                <a:gd name="connsiteX6" fmla="*/ 32148 w 136877"/>
                <a:gd name="connsiteY6" fmla="*/ 441299 h 507433"/>
                <a:gd name="connsiteX7" fmla="*/ 43578 w 136877"/>
                <a:gd name="connsiteY7" fmla="*/ 475589 h 507433"/>
                <a:gd name="connsiteX8" fmla="*/ 55008 w 136877"/>
                <a:gd name="connsiteY8" fmla="*/ 487019 h 507433"/>
                <a:gd name="connsiteX9" fmla="*/ 62628 w 136877"/>
                <a:gd name="connsiteY9" fmla="*/ 498449 h 507433"/>
                <a:gd name="connsiteX10" fmla="*/ 115968 w 136877"/>
                <a:gd name="connsiteY10" fmla="*/ 471779 h 507433"/>
                <a:gd name="connsiteX11" fmla="*/ 131208 w 136877"/>
                <a:gd name="connsiteY11" fmla="*/ 128879 h 507433"/>
                <a:gd name="connsiteX12" fmla="*/ 13098 w 136877"/>
                <a:gd name="connsiteY12" fmla="*/ 6959 h 507433"/>
                <a:gd name="connsiteX13" fmla="*/ 1668 w 136877"/>
                <a:gd name="connsiteY13" fmla="*/ 311759 h 507433"/>
                <a:gd name="connsiteX0" fmla="*/ 1668 w 136877"/>
                <a:gd name="connsiteY0" fmla="*/ 311759 h 502746"/>
                <a:gd name="connsiteX1" fmla="*/ 1668 w 136877"/>
                <a:gd name="connsiteY1" fmla="*/ 311759 h 502746"/>
                <a:gd name="connsiteX2" fmla="*/ 9288 w 136877"/>
                <a:gd name="connsiteY2" fmla="*/ 346049 h 502746"/>
                <a:gd name="connsiteX3" fmla="*/ 16908 w 136877"/>
                <a:gd name="connsiteY3" fmla="*/ 376529 h 502746"/>
                <a:gd name="connsiteX4" fmla="*/ 20718 w 136877"/>
                <a:gd name="connsiteY4" fmla="*/ 395579 h 502746"/>
                <a:gd name="connsiteX5" fmla="*/ 24528 w 136877"/>
                <a:gd name="connsiteY5" fmla="*/ 418439 h 502746"/>
                <a:gd name="connsiteX6" fmla="*/ 32148 w 136877"/>
                <a:gd name="connsiteY6" fmla="*/ 441299 h 502746"/>
                <a:gd name="connsiteX7" fmla="*/ 43578 w 136877"/>
                <a:gd name="connsiteY7" fmla="*/ 475589 h 502746"/>
                <a:gd name="connsiteX8" fmla="*/ 55008 w 136877"/>
                <a:gd name="connsiteY8" fmla="*/ 487019 h 502746"/>
                <a:gd name="connsiteX9" fmla="*/ 115968 w 136877"/>
                <a:gd name="connsiteY9" fmla="*/ 471779 h 502746"/>
                <a:gd name="connsiteX10" fmla="*/ 131208 w 136877"/>
                <a:gd name="connsiteY10" fmla="*/ 128879 h 502746"/>
                <a:gd name="connsiteX11" fmla="*/ 13098 w 136877"/>
                <a:gd name="connsiteY11" fmla="*/ 6959 h 502746"/>
                <a:gd name="connsiteX12" fmla="*/ 1668 w 136877"/>
                <a:gd name="connsiteY12" fmla="*/ 311759 h 502746"/>
                <a:gd name="connsiteX0" fmla="*/ 1668 w 136877"/>
                <a:gd name="connsiteY0" fmla="*/ 311759 h 499734"/>
                <a:gd name="connsiteX1" fmla="*/ 1668 w 136877"/>
                <a:gd name="connsiteY1" fmla="*/ 311759 h 499734"/>
                <a:gd name="connsiteX2" fmla="*/ 9288 w 136877"/>
                <a:gd name="connsiteY2" fmla="*/ 346049 h 499734"/>
                <a:gd name="connsiteX3" fmla="*/ 16908 w 136877"/>
                <a:gd name="connsiteY3" fmla="*/ 376529 h 499734"/>
                <a:gd name="connsiteX4" fmla="*/ 20718 w 136877"/>
                <a:gd name="connsiteY4" fmla="*/ 395579 h 499734"/>
                <a:gd name="connsiteX5" fmla="*/ 24528 w 136877"/>
                <a:gd name="connsiteY5" fmla="*/ 418439 h 499734"/>
                <a:gd name="connsiteX6" fmla="*/ 32148 w 136877"/>
                <a:gd name="connsiteY6" fmla="*/ 441299 h 499734"/>
                <a:gd name="connsiteX7" fmla="*/ 43578 w 136877"/>
                <a:gd name="connsiteY7" fmla="*/ 475589 h 499734"/>
                <a:gd name="connsiteX8" fmla="*/ 115968 w 136877"/>
                <a:gd name="connsiteY8" fmla="*/ 471779 h 499734"/>
                <a:gd name="connsiteX9" fmla="*/ 131208 w 136877"/>
                <a:gd name="connsiteY9" fmla="*/ 128879 h 499734"/>
                <a:gd name="connsiteX10" fmla="*/ 13098 w 136877"/>
                <a:gd name="connsiteY10" fmla="*/ 6959 h 499734"/>
                <a:gd name="connsiteX11" fmla="*/ 1668 w 136877"/>
                <a:gd name="connsiteY11" fmla="*/ 311759 h 499734"/>
                <a:gd name="connsiteX0" fmla="*/ 1668 w 136877"/>
                <a:gd name="connsiteY0" fmla="*/ 311759 h 490245"/>
                <a:gd name="connsiteX1" fmla="*/ 1668 w 136877"/>
                <a:gd name="connsiteY1" fmla="*/ 311759 h 490245"/>
                <a:gd name="connsiteX2" fmla="*/ 9288 w 136877"/>
                <a:gd name="connsiteY2" fmla="*/ 346049 h 490245"/>
                <a:gd name="connsiteX3" fmla="*/ 16908 w 136877"/>
                <a:gd name="connsiteY3" fmla="*/ 376529 h 490245"/>
                <a:gd name="connsiteX4" fmla="*/ 20718 w 136877"/>
                <a:gd name="connsiteY4" fmla="*/ 395579 h 490245"/>
                <a:gd name="connsiteX5" fmla="*/ 24528 w 136877"/>
                <a:gd name="connsiteY5" fmla="*/ 418439 h 490245"/>
                <a:gd name="connsiteX6" fmla="*/ 32148 w 136877"/>
                <a:gd name="connsiteY6" fmla="*/ 441299 h 490245"/>
                <a:gd name="connsiteX7" fmla="*/ 115968 w 136877"/>
                <a:gd name="connsiteY7" fmla="*/ 471779 h 490245"/>
                <a:gd name="connsiteX8" fmla="*/ 131208 w 136877"/>
                <a:gd name="connsiteY8" fmla="*/ 128879 h 490245"/>
                <a:gd name="connsiteX9" fmla="*/ 13098 w 136877"/>
                <a:gd name="connsiteY9" fmla="*/ 6959 h 490245"/>
                <a:gd name="connsiteX10" fmla="*/ 1668 w 136877"/>
                <a:gd name="connsiteY10" fmla="*/ 311759 h 490245"/>
                <a:gd name="connsiteX0" fmla="*/ 1668 w 136877"/>
                <a:gd name="connsiteY0" fmla="*/ 311759 h 486012"/>
                <a:gd name="connsiteX1" fmla="*/ 1668 w 136877"/>
                <a:gd name="connsiteY1" fmla="*/ 311759 h 486012"/>
                <a:gd name="connsiteX2" fmla="*/ 9288 w 136877"/>
                <a:gd name="connsiteY2" fmla="*/ 346049 h 486012"/>
                <a:gd name="connsiteX3" fmla="*/ 16908 w 136877"/>
                <a:gd name="connsiteY3" fmla="*/ 376529 h 486012"/>
                <a:gd name="connsiteX4" fmla="*/ 20718 w 136877"/>
                <a:gd name="connsiteY4" fmla="*/ 395579 h 486012"/>
                <a:gd name="connsiteX5" fmla="*/ 24528 w 136877"/>
                <a:gd name="connsiteY5" fmla="*/ 418439 h 486012"/>
                <a:gd name="connsiteX6" fmla="*/ 115968 w 136877"/>
                <a:gd name="connsiteY6" fmla="*/ 471779 h 486012"/>
                <a:gd name="connsiteX7" fmla="*/ 131208 w 136877"/>
                <a:gd name="connsiteY7" fmla="*/ 128879 h 486012"/>
                <a:gd name="connsiteX8" fmla="*/ 13098 w 136877"/>
                <a:gd name="connsiteY8" fmla="*/ 6959 h 486012"/>
                <a:gd name="connsiteX9" fmla="*/ 1668 w 136877"/>
                <a:gd name="connsiteY9" fmla="*/ 311759 h 486012"/>
                <a:gd name="connsiteX0" fmla="*/ 1668 w 136877"/>
                <a:gd name="connsiteY0" fmla="*/ 311759 h 482683"/>
                <a:gd name="connsiteX1" fmla="*/ 1668 w 136877"/>
                <a:gd name="connsiteY1" fmla="*/ 311759 h 482683"/>
                <a:gd name="connsiteX2" fmla="*/ 9288 w 136877"/>
                <a:gd name="connsiteY2" fmla="*/ 346049 h 482683"/>
                <a:gd name="connsiteX3" fmla="*/ 16908 w 136877"/>
                <a:gd name="connsiteY3" fmla="*/ 376529 h 482683"/>
                <a:gd name="connsiteX4" fmla="*/ 20718 w 136877"/>
                <a:gd name="connsiteY4" fmla="*/ 395579 h 482683"/>
                <a:gd name="connsiteX5" fmla="*/ 115968 w 136877"/>
                <a:gd name="connsiteY5" fmla="*/ 471779 h 482683"/>
                <a:gd name="connsiteX6" fmla="*/ 131208 w 136877"/>
                <a:gd name="connsiteY6" fmla="*/ 128879 h 482683"/>
                <a:gd name="connsiteX7" fmla="*/ 13098 w 136877"/>
                <a:gd name="connsiteY7" fmla="*/ 6959 h 482683"/>
                <a:gd name="connsiteX8" fmla="*/ 1668 w 136877"/>
                <a:gd name="connsiteY8" fmla="*/ 311759 h 482683"/>
                <a:gd name="connsiteX0" fmla="*/ 1668 w 136877"/>
                <a:gd name="connsiteY0" fmla="*/ 311759 h 480614"/>
                <a:gd name="connsiteX1" fmla="*/ 1668 w 136877"/>
                <a:gd name="connsiteY1" fmla="*/ 311759 h 480614"/>
                <a:gd name="connsiteX2" fmla="*/ 9288 w 136877"/>
                <a:gd name="connsiteY2" fmla="*/ 346049 h 480614"/>
                <a:gd name="connsiteX3" fmla="*/ 16908 w 136877"/>
                <a:gd name="connsiteY3" fmla="*/ 376529 h 480614"/>
                <a:gd name="connsiteX4" fmla="*/ 115968 w 136877"/>
                <a:gd name="connsiteY4" fmla="*/ 471779 h 480614"/>
                <a:gd name="connsiteX5" fmla="*/ 131208 w 136877"/>
                <a:gd name="connsiteY5" fmla="*/ 128879 h 480614"/>
                <a:gd name="connsiteX6" fmla="*/ 13098 w 136877"/>
                <a:gd name="connsiteY6" fmla="*/ 6959 h 480614"/>
                <a:gd name="connsiteX7" fmla="*/ 1668 w 136877"/>
                <a:gd name="connsiteY7" fmla="*/ 311759 h 480614"/>
                <a:gd name="connsiteX0" fmla="*/ 1668 w 136877"/>
                <a:gd name="connsiteY0" fmla="*/ 311759 h 480951"/>
                <a:gd name="connsiteX1" fmla="*/ 1668 w 136877"/>
                <a:gd name="connsiteY1" fmla="*/ 311759 h 480951"/>
                <a:gd name="connsiteX2" fmla="*/ 16908 w 136877"/>
                <a:gd name="connsiteY2" fmla="*/ 376529 h 480951"/>
                <a:gd name="connsiteX3" fmla="*/ 115968 w 136877"/>
                <a:gd name="connsiteY3" fmla="*/ 471779 h 480951"/>
                <a:gd name="connsiteX4" fmla="*/ 131208 w 136877"/>
                <a:gd name="connsiteY4" fmla="*/ 128879 h 480951"/>
                <a:gd name="connsiteX5" fmla="*/ 13098 w 136877"/>
                <a:gd name="connsiteY5" fmla="*/ 6959 h 480951"/>
                <a:gd name="connsiteX6" fmla="*/ 1668 w 136877"/>
                <a:gd name="connsiteY6" fmla="*/ 311759 h 480951"/>
                <a:gd name="connsiteX0" fmla="*/ 1668 w 136877"/>
                <a:gd name="connsiteY0" fmla="*/ 311759 h 475543"/>
                <a:gd name="connsiteX1" fmla="*/ 1668 w 136877"/>
                <a:gd name="connsiteY1" fmla="*/ 311759 h 475543"/>
                <a:gd name="connsiteX2" fmla="*/ 115968 w 136877"/>
                <a:gd name="connsiteY2" fmla="*/ 471779 h 475543"/>
                <a:gd name="connsiteX3" fmla="*/ 131208 w 136877"/>
                <a:gd name="connsiteY3" fmla="*/ 128879 h 475543"/>
                <a:gd name="connsiteX4" fmla="*/ 13098 w 136877"/>
                <a:gd name="connsiteY4" fmla="*/ 6959 h 475543"/>
                <a:gd name="connsiteX5" fmla="*/ 1668 w 136877"/>
                <a:gd name="connsiteY5" fmla="*/ 311759 h 475543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933 w 126600"/>
                <a:gd name="connsiteY0" fmla="*/ 309760 h 469780"/>
                <a:gd name="connsiteX1" fmla="*/ 933 w 126600"/>
                <a:gd name="connsiteY1" fmla="*/ 309760 h 469780"/>
                <a:gd name="connsiteX2" fmla="*/ 115233 w 126600"/>
                <a:gd name="connsiteY2" fmla="*/ 469780 h 469780"/>
                <a:gd name="connsiteX3" fmla="*/ 118567 w 126600"/>
                <a:gd name="connsiteY3" fmla="*/ 145930 h 469780"/>
                <a:gd name="connsiteX4" fmla="*/ 12363 w 126600"/>
                <a:gd name="connsiteY4" fmla="*/ 4960 h 469780"/>
                <a:gd name="connsiteX5" fmla="*/ 933 w 126600"/>
                <a:gd name="connsiteY5" fmla="*/ 309760 h 469780"/>
                <a:gd name="connsiteX0" fmla="*/ 933 w 118567"/>
                <a:gd name="connsiteY0" fmla="*/ 309760 h 469780"/>
                <a:gd name="connsiteX1" fmla="*/ 933 w 118567"/>
                <a:gd name="connsiteY1" fmla="*/ 309760 h 469780"/>
                <a:gd name="connsiteX2" fmla="*/ 115233 w 118567"/>
                <a:gd name="connsiteY2" fmla="*/ 469780 h 469780"/>
                <a:gd name="connsiteX3" fmla="*/ 118567 w 118567"/>
                <a:gd name="connsiteY3" fmla="*/ 145930 h 469780"/>
                <a:gd name="connsiteX4" fmla="*/ 12363 w 118567"/>
                <a:gd name="connsiteY4" fmla="*/ 4960 h 469780"/>
                <a:gd name="connsiteX5" fmla="*/ 933 w 118567"/>
                <a:gd name="connsiteY5" fmla="*/ 309760 h 469780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04800 h 464820"/>
                <a:gd name="connsiteX1" fmla="*/ 933 w 118567"/>
                <a:gd name="connsiteY1" fmla="*/ 304800 h 464820"/>
                <a:gd name="connsiteX2" fmla="*/ 115233 w 118567"/>
                <a:gd name="connsiteY2" fmla="*/ 464820 h 464820"/>
                <a:gd name="connsiteX3" fmla="*/ 118567 w 118567"/>
                <a:gd name="connsiteY3" fmla="*/ 140970 h 464820"/>
                <a:gd name="connsiteX4" fmla="*/ 12363 w 118567"/>
                <a:gd name="connsiteY4" fmla="*/ 0 h 464820"/>
                <a:gd name="connsiteX5" fmla="*/ 933 w 118567"/>
                <a:gd name="connsiteY5" fmla="*/ 304800 h 464820"/>
                <a:gd name="connsiteX0" fmla="*/ 0 w 117634"/>
                <a:gd name="connsiteY0" fmla="*/ 304800 h 464820"/>
                <a:gd name="connsiteX1" fmla="*/ 0 w 117634"/>
                <a:gd name="connsiteY1" fmla="*/ 304800 h 464820"/>
                <a:gd name="connsiteX2" fmla="*/ 114300 w 117634"/>
                <a:gd name="connsiteY2" fmla="*/ 464820 h 464820"/>
                <a:gd name="connsiteX3" fmla="*/ 117634 w 117634"/>
                <a:gd name="connsiteY3" fmla="*/ 140970 h 464820"/>
                <a:gd name="connsiteX4" fmla="*/ 11430 w 117634"/>
                <a:gd name="connsiteY4" fmla="*/ 0 h 464820"/>
                <a:gd name="connsiteX5" fmla="*/ 0 w 117634"/>
                <a:gd name="connsiteY5" fmla="*/ 304800 h 464820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87"/>
                <a:gd name="connsiteY0" fmla="*/ 300038 h 460058"/>
                <a:gd name="connsiteX1" fmla="*/ 0 w 117687"/>
                <a:gd name="connsiteY1" fmla="*/ 300038 h 460058"/>
                <a:gd name="connsiteX2" fmla="*/ 114300 w 117687"/>
                <a:gd name="connsiteY2" fmla="*/ 460058 h 460058"/>
                <a:gd name="connsiteX3" fmla="*/ 117634 w 117687"/>
                <a:gd name="connsiteY3" fmla="*/ 136208 h 460058"/>
                <a:gd name="connsiteX4" fmla="*/ 4286 w 117687"/>
                <a:gd name="connsiteY4" fmla="*/ 0 h 460058"/>
                <a:gd name="connsiteX5" fmla="*/ 0 w 117687"/>
                <a:gd name="connsiteY5" fmla="*/ 300038 h 460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687" h="460058">
                  <a:moveTo>
                    <a:pt x="0" y="300038"/>
                  </a:moveTo>
                  <a:lnTo>
                    <a:pt x="0" y="300038"/>
                  </a:lnTo>
                  <a:cubicBezTo>
                    <a:pt x="19050" y="326708"/>
                    <a:pt x="64134" y="385762"/>
                    <a:pt x="114300" y="460058"/>
                  </a:cubicBezTo>
                  <a:cubicBezTo>
                    <a:pt x="115252" y="276066"/>
                    <a:pt x="118111" y="282734"/>
                    <a:pt x="117634" y="136208"/>
                  </a:cubicBezTo>
                  <a:cubicBezTo>
                    <a:pt x="64770" y="65882"/>
                    <a:pt x="40561" y="46513"/>
                    <a:pt x="4286" y="0"/>
                  </a:cubicBezTo>
                  <a:cubicBezTo>
                    <a:pt x="3730" y="153511"/>
                    <a:pt x="1905" y="249238"/>
                    <a:pt x="0" y="300038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61" name="Freeform 60"/>
            <p:cNvSpPr/>
            <p:nvPr/>
          </p:nvSpPr>
          <p:spPr bwMode="auto">
            <a:xfrm>
              <a:off x="797720" y="2050256"/>
              <a:ext cx="431006" cy="133350"/>
            </a:xfrm>
            <a:custGeom>
              <a:avLst/>
              <a:gdLst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302419 w 438918"/>
                <a:gd name="connsiteY28" fmla="*/ 147637 h 157162"/>
                <a:gd name="connsiteX29" fmla="*/ 214312 w 438918"/>
                <a:gd name="connsiteY29" fmla="*/ 145256 h 157162"/>
                <a:gd name="connsiteX30" fmla="*/ 114300 w 438918"/>
                <a:gd name="connsiteY30" fmla="*/ 140493 h 157162"/>
                <a:gd name="connsiteX31" fmla="*/ 107156 w 438918"/>
                <a:gd name="connsiteY31" fmla="*/ 133350 h 157162"/>
                <a:gd name="connsiteX32" fmla="*/ 102394 w 438918"/>
                <a:gd name="connsiteY32" fmla="*/ 123825 h 157162"/>
                <a:gd name="connsiteX33" fmla="*/ 95250 w 438918"/>
                <a:gd name="connsiteY33" fmla="*/ 111918 h 157162"/>
                <a:gd name="connsiteX34" fmla="*/ 88106 w 438918"/>
                <a:gd name="connsiteY34" fmla="*/ 104775 h 157162"/>
                <a:gd name="connsiteX35" fmla="*/ 78581 w 438918"/>
                <a:gd name="connsiteY35" fmla="*/ 88106 h 157162"/>
                <a:gd name="connsiteX36" fmla="*/ 73819 w 438918"/>
                <a:gd name="connsiteY36" fmla="*/ 80962 h 157162"/>
                <a:gd name="connsiteX37" fmla="*/ 66675 w 438918"/>
                <a:gd name="connsiteY37" fmla="*/ 76200 h 157162"/>
                <a:gd name="connsiteX38" fmla="*/ 59531 w 438918"/>
                <a:gd name="connsiteY38" fmla="*/ 69056 h 157162"/>
                <a:gd name="connsiteX39" fmla="*/ 52387 w 438918"/>
                <a:gd name="connsiteY39" fmla="*/ 54768 h 157162"/>
                <a:gd name="connsiteX40" fmla="*/ 45244 w 438918"/>
                <a:gd name="connsiteY40" fmla="*/ 47625 h 157162"/>
                <a:gd name="connsiteX41" fmla="*/ 33337 w 438918"/>
                <a:gd name="connsiteY41" fmla="*/ 38100 h 157162"/>
                <a:gd name="connsiteX42" fmla="*/ 28575 w 438918"/>
                <a:gd name="connsiteY42" fmla="*/ 30956 h 157162"/>
                <a:gd name="connsiteX43" fmla="*/ 26194 w 438918"/>
                <a:gd name="connsiteY43" fmla="*/ 23812 h 157162"/>
                <a:gd name="connsiteX44" fmla="*/ 16669 w 438918"/>
                <a:gd name="connsiteY44" fmla="*/ 9525 h 157162"/>
                <a:gd name="connsiteX45" fmla="*/ 0 w 438918"/>
                <a:gd name="connsiteY45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214312 w 438918"/>
                <a:gd name="connsiteY28" fmla="*/ 145256 h 157162"/>
                <a:gd name="connsiteX29" fmla="*/ 114300 w 438918"/>
                <a:gd name="connsiteY29" fmla="*/ 140493 h 157162"/>
                <a:gd name="connsiteX30" fmla="*/ 107156 w 438918"/>
                <a:gd name="connsiteY30" fmla="*/ 133350 h 157162"/>
                <a:gd name="connsiteX31" fmla="*/ 102394 w 438918"/>
                <a:gd name="connsiteY31" fmla="*/ 123825 h 157162"/>
                <a:gd name="connsiteX32" fmla="*/ 95250 w 438918"/>
                <a:gd name="connsiteY32" fmla="*/ 111918 h 157162"/>
                <a:gd name="connsiteX33" fmla="*/ 88106 w 438918"/>
                <a:gd name="connsiteY33" fmla="*/ 104775 h 157162"/>
                <a:gd name="connsiteX34" fmla="*/ 78581 w 438918"/>
                <a:gd name="connsiteY34" fmla="*/ 88106 h 157162"/>
                <a:gd name="connsiteX35" fmla="*/ 73819 w 438918"/>
                <a:gd name="connsiteY35" fmla="*/ 80962 h 157162"/>
                <a:gd name="connsiteX36" fmla="*/ 66675 w 438918"/>
                <a:gd name="connsiteY36" fmla="*/ 76200 h 157162"/>
                <a:gd name="connsiteX37" fmla="*/ 59531 w 438918"/>
                <a:gd name="connsiteY37" fmla="*/ 69056 h 157162"/>
                <a:gd name="connsiteX38" fmla="*/ 52387 w 438918"/>
                <a:gd name="connsiteY38" fmla="*/ 54768 h 157162"/>
                <a:gd name="connsiteX39" fmla="*/ 45244 w 438918"/>
                <a:gd name="connsiteY39" fmla="*/ 47625 h 157162"/>
                <a:gd name="connsiteX40" fmla="*/ 33337 w 438918"/>
                <a:gd name="connsiteY40" fmla="*/ 38100 h 157162"/>
                <a:gd name="connsiteX41" fmla="*/ 28575 w 438918"/>
                <a:gd name="connsiteY41" fmla="*/ 30956 h 157162"/>
                <a:gd name="connsiteX42" fmla="*/ 26194 w 438918"/>
                <a:gd name="connsiteY42" fmla="*/ 23812 h 157162"/>
                <a:gd name="connsiteX43" fmla="*/ 16669 w 438918"/>
                <a:gd name="connsiteY43" fmla="*/ 9525 h 157162"/>
                <a:gd name="connsiteX44" fmla="*/ 0 w 438918"/>
                <a:gd name="connsiteY44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214312 w 438918"/>
                <a:gd name="connsiteY27" fmla="*/ 145256 h 157162"/>
                <a:gd name="connsiteX28" fmla="*/ 114300 w 438918"/>
                <a:gd name="connsiteY28" fmla="*/ 140493 h 157162"/>
                <a:gd name="connsiteX29" fmla="*/ 107156 w 438918"/>
                <a:gd name="connsiteY29" fmla="*/ 133350 h 157162"/>
                <a:gd name="connsiteX30" fmla="*/ 102394 w 438918"/>
                <a:gd name="connsiteY30" fmla="*/ 123825 h 157162"/>
                <a:gd name="connsiteX31" fmla="*/ 95250 w 438918"/>
                <a:gd name="connsiteY31" fmla="*/ 111918 h 157162"/>
                <a:gd name="connsiteX32" fmla="*/ 88106 w 438918"/>
                <a:gd name="connsiteY32" fmla="*/ 104775 h 157162"/>
                <a:gd name="connsiteX33" fmla="*/ 78581 w 438918"/>
                <a:gd name="connsiteY33" fmla="*/ 88106 h 157162"/>
                <a:gd name="connsiteX34" fmla="*/ 73819 w 438918"/>
                <a:gd name="connsiteY34" fmla="*/ 80962 h 157162"/>
                <a:gd name="connsiteX35" fmla="*/ 66675 w 438918"/>
                <a:gd name="connsiteY35" fmla="*/ 76200 h 157162"/>
                <a:gd name="connsiteX36" fmla="*/ 59531 w 438918"/>
                <a:gd name="connsiteY36" fmla="*/ 69056 h 157162"/>
                <a:gd name="connsiteX37" fmla="*/ 52387 w 438918"/>
                <a:gd name="connsiteY37" fmla="*/ 54768 h 157162"/>
                <a:gd name="connsiteX38" fmla="*/ 45244 w 438918"/>
                <a:gd name="connsiteY38" fmla="*/ 47625 h 157162"/>
                <a:gd name="connsiteX39" fmla="*/ 33337 w 438918"/>
                <a:gd name="connsiteY39" fmla="*/ 38100 h 157162"/>
                <a:gd name="connsiteX40" fmla="*/ 28575 w 438918"/>
                <a:gd name="connsiteY40" fmla="*/ 30956 h 157162"/>
                <a:gd name="connsiteX41" fmla="*/ 26194 w 438918"/>
                <a:gd name="connsiteY41" fmla="*/ 23812 h 157162"/>
                <a:gd name="connsiteX42" fmla="*/ 16669 w 438918"/>
                <a:gd name="connsiteY42" fmla="*/ 9525 h 157162"/>
                <a:gd name="connsiteX43" fmla="*/ 0 w 438918"/>
                <a:gd name="connsiteY43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114300 w 438918"/>
                <a:gd name="connsiteY27" fmla="*/ 140493 h 157162"/>
                <a:gd name="connsiteX28" fmla="*/ 107156 w 438918"/>
                <a:gd name="connsiteY28" fmla="*/ 133350 h 157162"/>
                <a:gd name="connsiteX29" fmla="*/ 102394 w 438918"/>
                <a:gd name="connsiteY29" fmla="*/ 123825 h 157162"/>
                <a:gd name="connsiteX30" fmla="*/ 95250 w 438918"/>
                <a:gd name="connsiteY30" fmla="*/ 111918 h 157162"/>
                <a:gd name="connsiteX31" fmla="*/ 88106 w 438918"/>
                <a:gd name="connsiteY31" fmla="*/ 104775 h 157162"/>
                <a:gd name="connsiteX32" fmla="*/ 78581 w 438918"/>
                <a:gd name="connsiteY32" fmla="*/ 88106 h 157162"/>
                <a:gd name="connsiteX33" fmla="*/ 73819 w 438918"/>
                <a:gd name="connsiteY33" fmla="*/ 80962 h 157162"/>
                <a:gd name="connsiteX34" fmla="*/ 66675 w 438918"/>
                <a:gd name="connsiteY34" fmla="*/ 76200 h 157162"/>
                <a:gd name="connsiteX35" fmla="*/ 59531 w 438918"/>
                <a:gd name="connsiteY35" fmla="*/ 69056 h 157162"/>
                <a:gd name="connsiteX36" fmla="*/ 52387 w 438918"/>
                <a:gd name="connsiteY36" fmla="*/ 54768 h 157162"/>
                <a:gd name="connsiteX37" fmla="*/ 45244 w 438918"/>
                <a:gd name="connsiteY37" fmla="*/ 47625 h 157162"/>
                <a:gd name="connsiteX38" fmla="*/ 33337 w 438918"/>
                <a:gd name="connsiteY38" fmla="*/ 38100 h 157162"/>
                <a:gd name="connsiteX39" fmla="*/ 28575 w 438918"/>
                <a:gd name="connsiteY39" fmla="*/ 30956 h 157162"/>
                <a:gd name="connsiteX40" fmla="*/ 26194 w 438918"/>
                <a:gd name="connsiteY40" fmla="*/ 23812 h 157162"/>
                <a:gd name="connsiteX41" fmla="*/ 16669 w 438918"/>
                <a:gd name="connsiteY41" fmla="*/ 9525 h 157162"/>
                <a:gd name="connsiteX42" fmla="*/ 0 w 438918"/>
                <a:gd name="connsiteY42" fmla="*/ 0 h 157162"/>
                <a:gd name="connsiteX0" fmla="*/ 0 w 451392"/>
                <a:gd name="connsiteY0" fmla="*/ 0 h 157162"/>
                <a:gd name="connsiteX1" fmla="*/ 0 w 451392"/>
                <a:gd name="connsiteY1" fmla="*/ 0 h 157162"/>
                <a:gd name="connsiteX2" fmla="*/ 21431 w 451392"/>
                <a:gd name="connsiteY2" fmla="*/ 4762 h 157162"/>
                <a:gd name="connsiteX3" fmla="*/ 33337 w 451392"/>
                <a:gd name="connsiteY3" fmla="*/ 11906 h 157162"/>
                <a:gd name="connsiteX4" fmla="*/ 54769 w 451392"/>
                <a:gd name="connsiteY4" fmla="*/ 14287 h 157162"/>
                <a:gd name="connsiteX5" fmla="*/ 171450 w 451392"/>
                <a:gd name="connsiteY5" fmla="*/ 11906 h 157162"/>
                <a:gd name="connsiteX6" fmla="*/ 190500 w 451392"/>
                <a:gd name="connsiteY6" fmla="*/ 9525 h 157162"/>
                <a:gd name="connsiteX7" fmla="*/ 259556 w 451392"/>
                <a:gd name="connsiteY7" fmla="*/ 7143 h 157162"/>
                <a:gd name="connsiteX8" fmla="*/ 309562 w 451392"/>
                <a:gd name="connsiteY8" fmla="*/ 4762 h 157162"/>
                <a:gd name="connsiteX9" fmla="*/ 319087 w 451392"/>
                <a:gd name="connsiteY9" fmla="*/ 7143 h 157162"/>
                <a:gd name="connsiteX10" fmla="*/ 323850 w 451392"/>
                <a:gd name="connsiteY10" fmla="*/ 19050 h 157162"/>
                <a:gd name="connsiteX11" fmla="*/ 330994 w 451392"/>
                <a:gd name="connsiteY11" fmla="*/ 40481 h 157162"/>
                <a:gd name="connsiteX12" fmla="*/ 342900 w 451392"/>
                <a:gd name="connsiteY12" fmla="*/ 47625 h 157162"/>
                <a:gd name="connsiteX13" fmla="*/ 354806 w 451392"/>
                <a:gd name="connsiteY13" fmla="*/ 57150 h 157162"/>
                <a:gd name="connsiteX14" fmla="*/ 361950 w 451392"/>
                <a:gd name="connsiteY14" fmla="*/ 64293 h 157162"/>
                <a:gd name="connsiteX15" fmla="*/ 376237 w 451392"/>
                <a:gd name="connsiteY15" fmla="*/ 71437 h 157162"/>
                <a:gd name="connsiteX16" fmla="*/ 402431 w 451392"/>
                <a:gd name="connsiteY16" fmla="*/ 85725 h 157162"/>
                <a:gd name="connsiteX17" fmla="*/ 411956 w 451392"/>
                <a:gd name="connsiteY17" fmla="*/ 88106 h 157162"/>
                <a:gd name="connsiteX18" fmla="*/ 416719 w 451392"/>
                <a:gd name="connsiteY18" fmla="*/ 97631 h 157162"/>
                <a:gd name="connsiteX19" fmla="*/ 426244 w 451392"/>
                <a:gd name="connsiteY19" fmla="*/ 111918 h 157162"/>
                <a:gd name="connsiteX20" fmla="*/ 431006 w 451392"/>
                <a:gd name="connsiteY20" fmla="*/ 126206 h 157162"/>
                <a:gd name="connsiteX21" fmla="*/ 433387 w 451392"/>
                <a:gd name="connsiteY21" fmla="*/ 133350 h 157162"/>
                <a:gd name="connsiteX22" fmla="*/ 435769 w 451392"/>
                <a:gd name="connsiteY22" fmla="*/ 150018 h 157162"/>
                <a:gd name="connsiteX23" fmla="*/ 438150 w 451392"/>
                <a:gd name="connsiteY23" fmla="*/ 157162 h 157162"/>
                <a:gd name="connsiteX24" fmla="*/ 433387 w 451392"/>
                <a:gd name="connsiteY24" fmla="*/ 150018 h 157162"/>
                <a:gd name="connsiteX25" fmla="*/ 426244 w 451392"/>
                <a:gd name="connsiteY25" fmla="*/ 147637 h 157162"/>
                <a:gd name="connsiteX26" fmla="*/ 114300 w 451392"/>
                <a:gd name="connsiteY26" fmla="*/ 140493 h 157162"/>
                <a:gd name="connsiteX27" fmla="*/ 107156 w 451392"/>
                <a:gd name="connsiteY27" fmla="*/ 133350 h 157162"/>
                <a:gd name="connsiteX28" fmla="*/ 102394 w 451392"/>
                <a:gd name="connsiteY28" fmla="*/ 123825 h 157162"/>
                <a:gd name="connsiteX29" fmla="*/ 95250 w 451392"/>
                <a:gd name="connsiteY29" fmla="*/ 111918 h 157162"/>
                <a:gd name="connsiteX30" fmla="*/ 88106 w 451392"/>
                <a:gd name="connsiteY30" fmla="*/ 104775 h 157162"/>
                <a:gd name="connsiteX31" fmla="*/ 78581 w 451392"/>
                <a:gd name="connsiteY31" fmla="*/ 88106 h 157162"/>
                <a:gd name="connsiteX32" fmla="*/ 73819 w 451392"/>
                <a:gd name="connsiteY32" fmla="*/ 80962 h 157162"/>
                <a:gd name="connsiteX33" fmla="*/ 66675 w 451392"/>
                <a:gd name="connsiteY33" fmla="*/ 76200 h 157162"/>
                <a:gd name="connsiteX34" fmla="*/ 59531 w 451392"/>
                <a:gd name="connsiteY34" fmla="*/ 69056 h 157162"/>
                <a:gd name="connsiteX35" fmla="*/ 52387 w 451392"/>
                <a:gd name="connsiteY35" fmla="*/ 54768 h 157162"/>
                <a:gd name="connsiteX36" fmla="*/ 45244 w 451392"/>
                <a:gd name="connsiteY36" fmla="*/ 47625 h 157162"/>
                <a:gd name="connsiteX37" fmla="*/ 33337 w 451392"/>
                <a:gd name="connsiteY37" fmla="*/ 38100 h 157162"/>
                <a:gd name="connsiteX38" fmla="*/ 28575 w 451392"/>
                <a:gd name="connsiteY38" fmla="*/ 30956 h 157162"/>
                <a:gd name="connsiteX39" fmla="*/ 26194 w 451392"/>
                <a:gd name="connsiteY39" fmla="*/ 23812 h 157162"/>
                <a:gd name="connsiteX40" fmla="*/ 16669 w 451392"/>
                <a:gd name="connsiteY40" fmla="*/ 9525 h 157162"/>
                <a:gd name="connsiteX41" fmla="*/ 0 w 451392"/>
                <a:gd name="connsiteY41" fmla="*/ 0 h 157162"/>
                <a:gd name="connsiteX0" fmla="*/ 0 w 457994"/>
                <a:gd name="connsiteY0" fmla="*/ 0 h 157162"/>
                <a:gd name="connsiteX1" fmla="*/ 0 w 457994"/>
                <a:gd name="connsiteY1" fmla="*/ 0 h 157162"/>
                <a:gd name="connsiteX2" fmla="*/ 21431 w 457994"/>
                <a:gd name="connsiteY2" fmla="*/ 4762 h 157162"/>
                <a:gd name="connsiteX3" fmla="*/ 33337 w 457994"/>
                <a:gd name="connsiteY3" fmla="*/ 11906 h 157162"/>
                <a:gd name="connsiteX4" fmla="*/ 54769 w 457994"/>
                <a:gd name="connsiteY4" fmla="*/ 14287 h 157162"/>
                <a:gd name="connsiteX5" fmla="*/ 171450 w 457994"/>
                <a:gd name="connsiteY5" fmla="*/ 11906 h 157162"/>
                <a:gd name="connsiteX6" fmla="*/ 190500 w 457994"/>
                <a:gd name="connsiteY6" fmla="*/ 9525 h 157162"/>
                <a:gd name="connsiteX7" fmla="*/ 259556 w 457994"/>
                <a:gd name="connsiteY7" fmla="*/ 7143 h 157162"/>
                <a:gd name="connsiteX8" fmla="*/ 309562 w 457994"/>
                <a:gd name="connsiteY8" fmla="*/ 4762 h 157162"/>
                <a:gd name="connsiteX9" fmla="*/ 319087 w 457994"/>
                <a:gd name="connsiteY9" fmla="*/ 7143 h 157162"/>
                <a:gd name="connsiteX10" fmla="*/ 323850 w 457994"/>
                <a:gd name="connsiteY10" fmla="*/ 19050 h 157162"/>
                <a:gd name="connsiteX11" fmla="*/ 330994 w 457994"/>
                <a:gd name="connsiteY11" fmla="*/ 40481 h 157162"/>
                <a:gd name="connsiteX12" fmla="*/ 342900 w 457994"/>
                <a:gd name="connsiteY12" fmla="*/ 47625 h 157162"/>
                <a:gd name="connsiteX13" fmla="*/ 354806 w 457994"/>
                <a:gd name="connsiteY13" fmla="*/ 57150 h 157162"/>
                <a:gd name="connsiteX14" fmla="*/ 361950 w 457994"/>
                <a:gd name="connsiteY14" fmla="*/ 64293 h 157162"/>
                <a:gd name="connsiteX15" fmla="*/ 376237 w 457994"/>
                <a:gd name="connsiteY15" fmla="*/ 71437 h 157162"/>
                <a:gd name="connsiteX16" fmla="*/ 402431 w 457994"/>
                <a:gd name="connsiteY16" fmla="*/ 85725 h 157162"/>
                <a:gd name="connsiteX17" fmla="*/ 411956 w 457994"/>
                <a:gd name="connsiteY17" fmla="*/ 88106 h 157162"/>
                <a:gd name="connsiteX18" fmla="*/ 416719 w 457994"/>
                <a:gd name="connsiteY18" fmla="*/ 97631 h 157162"/>
                <a:gd name="connsiteX19" fmla="*/ 426244 w 457994"/>
                <a:gd name="connsiteY19" fmla="*/ 111918 h 157162"/>
                <a:gd name="connsiteX20" fmla="*/ 431006 w 457994"/>
                <a:gd name="connsiteY20" fmla="*/ 126206 h 157162"/>
                <a:gd name="connsiteX21" fmla="*/ 433387 w 457994"/>
                <a:gd name="connsiteY21" fmla="*/ 133350 h 157162"/>
                <a:gd name="connsiteX22" fmla="*/ 435769 w 457994"/>
                <a:gd name="connsiteY22" fmla="*/ 150018 h 157162"/>
                <a:gd name="connsiteX23" fmla="*/ 438150 w 457994"/>
                <a:gd name="connsiteY23" fmla="*/ 157162 h 157162"/>
                <a:gd name="connsiteX24" fmla="*/ 433387 w 457994"/>
                <a:gd name="connsiteY24" fmla="*/ 150018 h 157162"/>
                <a:gd name="connsiteX25" fmla="*/ 114300 w 457994"/>
                <a:gd name="connsiteY25" fmla="*/ 140493 h 157162"/>
                <a:gd name="connsiteX26" fmla="*/ 107156 w 457994"/>
                <a:gd name="connsiteY26" fmla="*/ 133350 h 157162"/>
                <a:gd name="connsiteX27" fmla="*/ 102394 w 457994"/>
                <a:gd name="connsiteY27" fmla="*/ 123825 h 157162"/>
                <a:gd name="connsiteX28" fmla="*/ 95250 w 457994"/>
                <a:gd name="connsiteY28" fmla="*/ 111918 h 157162"/>
                <a:gd name="connsiteX29" fmla="*/ 88106 w 457994"/>
                <a:gd name="connsiteY29" fmla="*/ 104775 h 157162"/>
                <a:gd name="connsiteX30" fmla="*/ 78581 w 457994"/>
                <a:gd name="connsiteY30" fmla="*/ 88106 h 157162"/>
                <a:gd name="connsiteX31" fmla="*/ 73819 w 457994"/>
                <a:gd name="connsiteY31" fmla="*/ 80962 h 157162"/>
                <a:gd name="connsiteX32" fmla="*/ 66675 w 457994"/>
                <a:gd name="connsiteY32" fmla="*/ 76200 h 157162"/>
                <a:gd name="connsiteX33" fmla="*/ 59531 w 457994"/>
                <a:gd name="connsiteY33" fmla="*/ 69056 h 157162"/>
                <a:gd name="connsiteX34" fmla="*/ 52387 w 457994"/>
                <a:gd name="connsiteY34" fmla="*/ 54768 h 157162"/>
                <a:gd name="connsiteX35" fmla="*/ 45244 w 457994"/>
                <a:gd name="connsiteY35" fmla="*/ 47625 h 157162"/>
                <a:gd name="connsiteX36" fmla="*/ 33337 w 457994"/>
                <a:gd name="connsiteY36" fmla="*/ 38100 h 157162"/>
                <a:gd name="connsiteX37" fmla="*/ 28575 w 457994"/>
                <a:gd name="connsiteY37" fmla="*/ 30956 h 157162"/>
                <a:gd name="connsiteX38" fmla="*/ 26194 w 457994"/>
                <a:gd name="connsiteY38" fmla="*/ 23812 h 157162"/>
                <a:gd name="connsiteX39" fmla="*/ 16669 w 457994"/>
                <a:gd name="connsiteY39" fmla="*/ 9525 h 157162"/>
                <a:gd name="connsiteX40" fmla="*/ 0 w 457994"/>
                <a:gd name="connsiteY40" fmla="*/ 0 h 157162"/>
                <a:gd name="connsiteX0" fmla="*/ 0 w 461465"/>
                <a:gd name="connsiteY0" fmla="*/ 0 h 157416"/>
                <a:gd name="connsiteX1" fmla="*/ 0 w 461465"/>
                <a:gd name="connsiteY1" fmla="*/ 0 h 157416"/>
                <a:gd name="connsiteX2" fmla="*/ 21431 w 461465"/>
                <a:gd name="connsiteY2" fmla="*/ 4762 h 157416"/>
                <a:gd name="connsiteX3" fmla="*/ 33337 w 461465"/>
                <a:gd name="connsiteY3" fmla="*/ 11906 h 157416"/>
                <a:gd name="connsiteX4" fmla="*/ 54769 w 461465"/>
                <a:gd name="connsiteY4" fmla="*/ 14287 h 157416"/>
                <a:gd name="connsiteX5" fmla="*/ 171450 w 461465"/>
                <a:gd name="connsiteY5" fmla="*/ 11906 h 157416"/>
                <a:gd name="connsiteX6" fmla="*/ 190500 w 461465"/>
                <a:gd name="connsiteY6" fmla="*/ 9525 h 157416"/>
                <a:gd name="connsiteX7" fmla="*/ 259556 w 461465"/>
                <a:gd name="connsiteY7" fmla="*/ 7143 h 157416"/>
                <a:gd name="connsiteX8" fmla="*/ 309562 w 461465"/>
                <a:gd name="connsiteY8" fmla="*/ 4762 h 157416"/>
                <a:gd name="connsiteX9" fmla="*/ 319087 w 461465"/>
                <a:gd name="connsiteY9" fmla="*/ 7143 h 157416"/>
                <a:gd name="connsiteX10" fmla="*/ 323850 w 461465"/>
                <a:gd name="connsiteY10" fmla="*/ 19050 h 157416"/>
                <a:gd name="connsiteX11" fmla="*/ 330994 w 461465"/>
                <a:gd name="connsiteY11" fmla="*/ 40481 h 157416"/>
                <a:gd name="connsiteX12" fmla="*/ 342900 w 461465"/>
                <a:gd name="connsiteY12" fmla="*/ 47625 h 157416"/>
                <a:gd name="connsiteX13" fmla="*/ 354806 w 461465"/>
                <a:gd name="connsiteY13" fmla="*/ 57150 h 157416"/>
                <a:gd name="connsiteX14" fmla="*/ 361950 w 461465"/>
                <a:gd name="connsiteY14" fmla="*/ 64293 h 157416"/>
                <a:gd name="connsiteX15" fmla="*/ 376237 w 461465"/>
                <a:gd name="connsiteY15" fmla="*/ 71437 h 157416"/>
                <a:gd name="connsiteX16" fmla="*/ 402431 w 461465"/>
                <a:gd name="connsiteY16" fmla="*/ 85725 h 157416"/>
                <a:gd name="connsiteX17" fmla="*/ 411956 w 461465"/>
                <a:gd name="connsiteY17" fmla="*/ 88106 h 157416"/>
                <a:gd name="connsiteX18" fmla="*/ 416719 w 461465"/>
                <a:gd name="connsiteY18" fmla="*/ 97631 h 157416"/>
                <a:gd name="connsiteX19" fmla="*/ 426244 w 461465"/>
                <a:gd name="connsiteY19" fmla="*/ 111918 h 157416"/>
                <a:gd name="connsiteX20" fmla="*/ 431006 w 461465"/>
                <a:gd name="connsiteY20" fmla="*/ 126206 h 157416"/>
                <a:gd name="connsiteX21" fmla="*/ 433387 w 461465"/>
                <a:gd name="connsiteY21" fmla="*/ 133350 h 157416"/>
                <a:gd name="connsiteX22" fmla="*/ 435769 w 461465"/>
                <a:gd name="connsiteY22" fmla="*/ 150018 h 157416"/>
                <a:gd name="connsiteX23" fmla="*/ 438150 w 461465"/>
                <a:gd name="connsiteY23" fmla="*/ 157162 h 157416"/>
                <a:gd name="connsiteX24" fmla="*/ 114300 w 461465"/>
                <a:gd name="connsiteY24" fmla="*/ 140493 h 157416"/>
                <a:gd name="connsiteX25" fmla="*/ 107156 w 461465"/>
                <a:gd name="connsiteY25" fmla="*/ 133350 h 157416"/>
                <a:gd name="connsiteX26" fmla="*/ 102394 w 461465"/>
                <a:gd name="connsiteY26" fmla="*/ 123825 h 157416"/>
                <a:gd name="connsiteX27" fmla="*/ 95250 w 461465"/>
                <a:gd name="connsiteY27" fmla="*/ 111918 h 157416"/>
                <a:gd name="connsiteX28" fmla="*/ 88106 w 461465"/>
                <a:gd name="connsiteY28" fmla="*/ 104775 h 157416"/>
                <a:gd name="connsiteX29" fmla="*/ 78581 w 461465"/>
                <a:gd name="connsiteY29" fmla="*/ 88106 h 157416"/>
                <a:gd name="connsiteX30" fmla="*/ 73819 w 461465"/>
                <a:gd name="connsiteY30" fmla="*/ 80962 h 157416"/>
                <a:gd name="connsiteX31" fmla="*/ 66675 w 461465"/>
                <a:gd name="connsiteY31" fmla="*/ 76200 h 157416"/>
                <a:gd name="connsiteX32" fmla="*/ 59531 w 461465"/>
                <a:gd name="connsiteY32" fmla="*/ 69056 h 157416"/>
                <a:gd name="connsiteX33" fmla="*/ 52387 w 461465"/>
                <a:gd name="connsiteY33" fmla="*/ 54768 h 157416"/>
                <a:gd name="connsiteX34" fmla="*/ 45244 w 461465"/>
                <a:gd name="connsiteY34" fmla="*/ 47625 h 157416"/>
                <a:gd name="connsiteX35" fmla="*/ 33337 w 461465"/>
                <a:gd name="connsiteY35" fmla="*/ 38100 h 157416"/>
                <a:gd name="connsiteX36" fmla="*/ 28575 w 461465"/>
                <a:gd name="connsiteY36" fmla="*/ 30956 h 157416"/>
                <a:gd name="connsiteX37" fmla="*/ 26194 w 461465"/>
                <a:gd name="connsiteY37" fmla="*/ 23812 h 157416"/>
                <a:gd name="connsiteX38" fmla="*/ 16669 w 461465"/>
                <a:gd name="connsiteY38" fmla="*/ 9525 h 157416"/>
                <a:gd name="connsiteX39" fmla="*/ 0 w 461465"/>
                <a:gd name="connsiteY39" fmla="*/ 0 h 157416"/>
                <a:gd name="connsiteX0" fmla="*/ 0 w 458972"/>
                <a:gd name="connsiteY0" fmla="*/ 0 h 150018"/>
                <a:gd name="connsiteX1" fmla="*/ 0 w 458972"/>
                <a:gd name="connsiteY1" fmla="*/ 0 h 150018"/>
                <a:gd name="connsiteX2" fmla="*/ 21431 w 458972"/>
                <a:gd name="connsiteY2" fmla="*/ 4762 h 150018"/>
                <a:gd name="connsiteX3" fmla="*/ 33337 w 458972"/>
                <a:gd name="connsiteY3" fmla="*/ 11906 h 150018"/>
                <a:gd name="connsiteX4" fmla="*/ 54769 w 458972"/>
                <a:gd name="connsiteY4" fmla="*/ 14287 h 150018"/>
                <a:gd name="connsiteX5" fmla="*/ 171450 w 458972"/>
                <a:gd name="connsiteY5" fmla="*/ 11906 h 150018"/>
                <a:gd name="connsiteX6" fmla="*/ 190500 w 458972"/>
                <a:gd name="connsiteY6" fmla="*/ 9525 h 150018"/>
                <a:gd name="connsiteX7" fmla="*/ 259556 w 458972"/>
                <a:gd name="connsiteY7" fmla="*/ 7143 h 150018"/>
                <a:gd name="connsiteX8" fmla="*/ 309562 w 458972"/>
                <a:gd name="connsiteY8" fmla="*/ 4762 h 150018"/>
                <a:gd name="connsiteX9" fmla="*/ 319087 w 458972"/>
                <a:gd name="connsiteY9" fmla="*/ 7143 h 150018"/>
                <a:gd name="connsiteX10" fmla="*/ 323850 w 458972"/>
                <a:gd name="connsiteY10" fmla="*/ 19050 h 150018"/>
                <a:gd name="connsiteX11" fmla="*/ 330994 w 458972"/>
                <a:gd name="connsiteY11" fmla="*/ 40481 h 150018"/>
                <a:gd name="connsiteX12" fmla="*/ 342900 w 458972"/>
                <a:gd name="connsiteY12" fmla="*/ 47625 h 150018"/>
                <a:gd name="connsiteX13" fmla="*/ 354806 w 458972"/>
                <a:gd name="connsiteY13" fmla="*/ 57150 h 150018"/>
                <a:gd name="connsiteX14" fmla="*/ 361950 w 458972"/>
                <a:gd name="connsiteY14" fmla="*/ 64293 h 150018"/>
                <a:gd name="connsiteX15" fmla="*/ 376237 w 458972"/>
                <a:gd name="connsiteY15" fmla="*/ 71437 h 150018"/>
                <a:gd name="connsiteX16" fmla="*/ 402431 w 458972"/>
                <a:gd name="connsiteY16" fmla="*/ 85725 h 150018"/>
                <a:gd name="connsiteX17" fmla="*/ 411956 w 458972"/>
                <a:gd name="connsiteY17" fmla="*/ 88106 h 150018"/>
                <a:gd name="connsiteX18" fmla="*/ 416719 w 458972"/>
                <a:gd name="connsiteY18" fmla="*/ 97631 h 150018"/>
                <a:gd name="connsiteX19" fmla="*/ 426244 w 458972"/>
                <a:gd name="connsiteY19" fmla="*/ 111918 h 150018"/>
                <a:gd name="connsiteX20" fmla="*/ 431006 w 458972"/>
                <a:gd name="connsiteY20" fmla="*/ 126206 h 150018"/>
                <a:gd name="connsiteX21" fmla="*/ 433387 w 458972"/>
                <a:gd name="connsiteY21" fmla="*/ 133350 h 150018"/>
                <a:gd name="connsiteX22" fmla="*/ 435769 w 458972"/>
                <a:gd name="connsiteY22" fmla="*/ 150018 h 150018"/>
                <a:gd name="connsiteX23" fmla="*/ 114300 w 458972"/>
                <a:gd name="connsiteY23" fmla="*/ 140493 h 150018"/>
                <a:gd name="connsiteX24" fmla="*/ 107156 w 458972"/>
                <a:gd name="connsiteY24" fmla="*/ 133350 h 150018"/>
                <a:gd name="connsiteX25" fmla="*/ 102394 w 458972"/>
                <a:gd name="connsiteY25" fmla="*/ 123825 h 150018"/>
                <a:gd name="connsiteX26" fmla="*/ 95250 w 458972"/>
                <a:gd name="connsiteY26" fmla="*/ 111918 h 150018"/>
                <a:gd name="connsiteX27" fmla="*/ 88106 w 458972"/>
                <a:gd name="connsiteY27" fmla="*/ 104775 h 150018"/>
                <a:gd name="connsiteX28" fmla="*/ 78581 w 458972"/>
                <a:gd name="connsiteY28" fmla="*/ 88106 h 150018"/>
                <a:gd name="connsiteX29" fmla="*/ 73819 w 458972"/>
                <a:gd name="connsiteY29" fmla="*/ 80962 h 150018"/>
                <a:gd name="connsiteX30" fmla="*/ 66675 w 458972"/>
                <a:gd name="connsiteY30" fmla="*/ 76200 h 150018"/>
                <a:gd name="connsiteX31" fmla="*/ 59531 w 458972"/>
                <a:gd name="connsiteY31" fmla="*/ 69056 h 150018"/>
                <a:gd name="connsiteX32" fmla="*/ 52387 w 458972"/>
                <a:gd name="connsiteY32" fmla="*/ 54768 h 150018"/>
                <a:gd name="connsiteX33" fmla="*/ 45244 w 458972"/>
                <a:gd name="connsiteY33" fmla="*/ 47625 h 150018"/>
                <a:gd name="connsiteX34" fmla="*/ 33337 w 458972"/>
                <a:gd name="connsiteY34" fmla="*/ 38100 h 150018"/>
                <a:gd name="connsiteX35" fmla="*/ 28575 w 458972"/>
                <a:gd name="connsiteY35" fmla="*/ 30956 h 150018"/>
                <a:gd name="connsiteX36" fmla="*/ 26194 w 458972"/>
                <a:gd name="connsiteY36" fmla="*/ 23812 h 150018"/>
                <a:gd name="connsiteX37" fmla="*/ 16669 w 458972"/>
                <a:gd name="connsiteY37" fmla="*/ 9525 h 150018"/>
                <a:gd name="connsiteX38" fmla="*/ 0 w 458972"/>
                <a:gd name="connsiteY38" fmla="*/ 0 h 150018"/>
                <a:gd name="connsiteX0" fmla="*/ 0 w 456414"/>
                <a:gd name="connsiteY0" fmla="*/ 0 h 140493"/>
                <a:gd name="connsiteX1" fmla="*/ 0 w 456414"/>
                <a:gd name="connsiteY1" fmla="*/ 0 h 140493"/>
                <a:gd name="connsiteX2" fmla="*/ 21431 w 456414"/>
                <a:gd name="connsiteY2" fmla="*/ 4762 h 140493"/>
                <a:gd name="connsiteX3" fmla="*/ 33337 w 456414"/>
                <a:gd name="connsiteY3" fmla="*/ 11906 h 140493"/>
                <a:gd name="connsiteX4" fmla="*/ 54769 w 456414"/>
                <a:gd name="connsiteY4" fmla="*/ 14287 h 140493"/>
                <a:gd name="connsiteX5" fmla="*/ 171450 w 456414"/>
                <a:gd name="connsiteY5" fmla="*/ 11906 h 140493"/>
                <a:gd name="connsiteX6" fmla="*/ 190500 w 456414"/>
                <a:gd name="connsiteY6" fmla="*/ 9525 h 140493"/>
                <a:gd name="connsiteX7" fmla="*/ 259556 w 456414"/>
                <a:gd name="connsiteY7" fmla="*/ 7143 h 140493"/>
                <a:gd name="connsiteX8" fmla="*/ 309562 w 456414"/>
                <a:gd name="connsiteY8" fmla="*/ 4762 h 140493"/>
                <a:gd name="connsiteX9" fmla="*/ 319087 w 456414"/>
                <a:gd name="connsiteY9" fmla="*/ 7143 h 140493"/>
                <a:gd name="connsiteX10" fmla="*/ 323850 w 456414"/>
                <a:gd name="connsiteY10" fmla="*/ 19050 h 140493"/>
                <a:gd name="connsiteX11" fmla="*/ 330994 w 456414"/>
                <a:gd name="connsiteY11" fmla="*/ 40481 h 140493"/>
                <a:gd name="connsiteX12" fmla="*/ 342900 w 456414"/>
                <a:gd name="connsiteY12" fmla="*/ 47625 h 140493"/>
                <a:gd name="connsiteX13" fmla="*/ 354806 w 456414"/>
                <a:gd name="connsiteY13" fmla="*/ 57150 h 140493"/>
                <a:gd name="connsiteX14" fmla="*/ 361950 w 456414"/>
                <a:gd name="connsiteY14" fmla="*/ 64293 h 140493"/>
                <a:gd name="connsiteX15" fmla="*/ 376237 w 456414"/>
                <a:gd name="connsiteY15" fmla="*/ 71437 h 140493"/>
                <a:gd name="connsiteX16" fmla="*/ 402431 w 456414"/>
                <a:gd name="connsiteY16" fmla="*/ 85725 h 140493"/>
                <a:gd name="connsiteX17" fmla="*/ 411956 w 456414"/>
                <a:gd name="connsiteY17" fmla="*/ 88106 h 140493"/>
                <a:gd name="connsiteX18" fmla="*/ 416719 w 456414"/>
                <a:gd name="connsiteY18" fmla="*/ 97631 h 140493"/>
                <a:gd name="connsiteX19" fmla="*/ 426244 w 456414"/>
                <a:gd name="connsiteY19" fmla="*/ 111918 h 140493"/>
                <a:gd name="connsiteX20" fmla="*/ 431006 w 456414"/>
                <a:gd name="connsiteY20" fmla="*/ 126206 h 140493"/>
                <a:gd name="connsiteX21" fmla="*/ 433387 w 456414"/>
                <a:gd name="connsiteY21" fmla="*/ 133350 h 140493"/>
                <a:gd name="connsiteX22" fmla="*/ 114300 w 456414"/>
                <a:gd name="connsiteY22" fmla="*/ 140493 h 140493"/>
                <a:gd name="connsiteX23" fmla="*/ 107156 w 456414"/>
                <a:gd name="connsiteY23" fmla="*/ 133350 h 140493"/>
                <a:gd name="connsiteX24" fmla="*/ 102394 w 456414"/>
                <a:gd name="connsiteY24" fmla="*/ 123825 h 140493"/>
                <a:gd name="connsiteX25" fmla="*/ 95250 w 456414"/>
                <a:gd name="connsiteY25" fmla="*/ 111918 h 140493"/>
                <a:gd name="connsiteX26" fmla="*/ 88106 w 456414"/>
                <a:gd name="connsiteY26" fmla="*/ 104775 h 140493"/>
                <a:gd name="connsiteX27" fmla="*/ 78581 w 456414"/>
                <a:gd name="connsiteY27" fmla="*/ 88106 h 140493"/>
                <a:gd name="connsiteX28" fmla="*/ 73819 w 456414"/>
                <a:gd name="connsiteY28" fmla="*/ 80962 h 140493"/>
                <a:gd name="connsiteX29" fmla="*/ 66675 w 456414"/>
                <a:gd name="connsiteY29" fmla="*/ 76200 h 140493"/>
                <a:gd name="connsiteX30" fmla="*/ 59531 w 456414"/>
                <a:gd name="connsiteY30" fmla="*/ 69056 h 140493"/>
                <a:gd name="connsiteX31" fmla="*/ 52387 w 456414"/>
                <a:gd name="connsiteY31" fmla="*/ 54768 h 140493"/>
                <a:gd name="connsiteX32" fmla="*/ 45244 w 456414"/>
                <a:gd name="connsiteY32" fmla="*/ 47625 h 140493"/>
                <a:gd name="connsiteX33" fmla="*/ 33337 w 456414"/>
                <a:gd name="connsiteY33" fmla="*/ 38100 h 140493"/>
                <a:gd name="connsiteX34" fmla="*/ 28575 w 456414"/>
                <a:gd name="connsiteY34" fmla="*/ 30956 h 140493"/>
                <a:gd name="connsiteX35" fmla="*/ 26194 w 456414"/>
                <a:gd name="connsiteY35" fmla="*/ 23812 h 140493"/>
                <a:gd name="connsiteX36" fmla="*/ 16669 w 456414"/>
                <a:gd name="connsiteY36" fmla="*/ 9525 h 140493"/>
                <a:gd name="connsiteX37" fmla="*/ 0 w 456414"/>
                <a:gd name="connsiteY37" fmla="*/ 0 h 140493"/>
                <a:gd name="connsiteX0" fmla="*/ 0 w 456846"/>
                <a:gd name="connsiteY0" fmla="*/ 0 h 140493"/>
                <a:gd name="connsiteX1" fmla="*/ 0 w 456846"/>
                <a:gd name="connsiteY1" fmla="*/ 0 h 140493"/>
                <a:gd name="connsiteX2" fmla="*/ 21431 w 456846"/>
                <a:gd name="connsiteY2" fmla="*/ 4762 h 140493"/>
                <a:gd name="connsiteX3" fmla="*/ 33337 w 456846"/>
                <a:gd name="connsiteY3" fmla="*/ 11906 h 140493"/>
                <a:gd name="connsiteX4" fmla="*/ 54769 w 456846"/>
                <a:gd name="connsiteY4" fmla="*/ 14287 h 140493"/>
                <a:gd name="connsiteX5" fmla="*/ 171450 w 456846"/>
                <a:gd name="connsiteY5" fmla="*/ 11906 h 140493"/>
                <a:gd name="connsiteX6" fmla="*/ 190500 w 456846"/>
                <a:gd name="connsiteY6" fmla="*/ 9525 h 140493"/>
                <a:gd name="connsiteX7" fmla="*/ 259556 w 456846"/>
                <a:gd name="connsiteY7" fmla="*/ 7143 h 140493"/>
                <a:gd name="connsiteX8" fmla="*/ 309562 w 456846"/>
                <a:gd name="connsiteY8" fmla="*/ 4762 h 140493"/>
                <a:gd name="connsiteX9" fmla="*/ 319087 w 456846"/>
                <a:gd name="connsiteY9" fmla="*/ 7143 h 140493"/>
                <a:gd name="connsiteX10" fmla="*/ 323850 w 456846"/>
                <a:gd name="connsiteY10" fmla="*/ 19050 h 140493"/>
                <a:gd name="connsiteX11" fmla="*/ 330994 w 456846"/>
                <a:gd name="connsiteY11" fmla="*/ 40481 h 140493"/>
                <a:gd name="connsiteX12" fmla="*/ 342900 w 456846"/>
                <a:gd name="connsiteY12" fmla="*/ 47625 h 140493"/>
                <a:gd name="connsiteX13" fmla="*/ 354806 w 456846"/>
                <a:gd name="connsiteY13" fmla="*/ 57150 h 140493"/>
                <a:gd name="connsiteX14" fmla="*/ 361950 w 456846"/>
                <a:gd name="connsiteY14" fmla="*/ 64293 h 140493"/>
                <a:gd name="connsiteX15" fmla="*/ 376237 w 456846"/>
                <a:gd name="connsiteY15" fmla="*/ 71437 h 140493"/>
                <a:gd name="connsiteX16" fmla="*/ 402431 w 456846"/>
                <a:gd name="connsiteY16" fmla="*/ 85725 h 140493"/>
                <a:gd name="connsiteX17" fmla="*/ 411956 w 456846"/>
                <a:gd name="connsiteY17" fmla="*/ 88106 h 140493"/>
                <a:gd name="connsiteX18" fmla="*/ 416719 w 456846"/>
                <a:gd name="connsiteY18" fmla="*/ 97631 h 140493"/>
                <a:gd name="connsiteX19" fmla="*/ 431006 w 456846"/>
                <a:gd name="connsiteY19" fmla="*/ 126206 h 140493"/>
                <a:gd name="connsiteX20" fmla="*/ 433387 w 456846"/>
                <a:gd name="connsiteY20" fmla="*/ 133350 h 140493"/>
                <a:gd name="connsiteX21" fmla="*/ 114300 w 456846"/>
                <a:gd name="connsiteY21" fmla="*/ 140493 h 140493"/>
                <a:gd name="connsiteX22" fmla="*/ 107156 w 456846"/>
                <a:gd name="connsiteY22" fmla="*/ 133350 h 140493"/>
                <a:gd name="connsiteX23" fmla="*/ 102394 w 456846"/>
                <a:gd name="connsiteY23" fmla="*/ 123825 h 140493"/>
                <a:gd name="connsiteX24" fmla="*/ 95250 w 456846"/>
                <a:gd name="connsiteY24" fmla="*/ 111918 h 140493"/>
                <a:gd name="connsiteX25" fmla="*/ 88106 w 456846"/>
                <a:gd name="connsiteY25" fmla="*/ 104775 h 140493"/>
                <a:gd name="connsiteX26" fmla="*/ 78581 w 456846"/>
                <a:gd name="connsiteY26" fmla="*/ 88106 h 140493"/>
                <a:gd name="connsiteX27" fmla="*/ 73819 w 456846"/>
                <a:gd name="connsiteY27" fmla="*/ 80962 h 140493"/>
                <a:gd name="connsiteX28" fmla="*/ 66675 w 456846"/>
                <a:gd name="connsiteY28" fmla="*/ 76200 h 140493"/>
                <a:gd name="connsiteX29" fmla="*/ 59531 w 456846"/>
                <a:gd name="connsiteY29" fmla="*/ 69056 h 140493"/>
                <a:gd name="connsiteX30" fmla="*/ 52387 w 456846"/>
                <a:gd name="connsiteY30" fmla="*/ 54768 h 140493"/>
                <a:gd name="connsiteX31" fmla="*/ 45244 w 456846"/>
                <a:gd name="connsiteY31" fmla="*/ 47625 h 140493"/>
                <a:gd name="connsiteX32" fmla="*/ 33337 w 456846"/>
                <a:gd name="connsiteY32" fmla="*/ 38100 h 140493"/>
                <a:gd name="connsiteX33" fmla="*/ 28575 w 456846"/>
                <a:gd name="connsiteY33" fmla="*/ 30956 h 140493"/>
                <a:gd name="connsiteX34" fmla="*/ 26194 w 456846"/>
                <a:gd name="connsiteY34" fmla="*/ 23812 h 140493"/>
                <a:gd name="connsiteX35" fmla="*/ 16669 w 456846"/>
                <a:gd name="connsiteY35" fmla="*/ 9525 h 140493"/>
                <a:gd name="connsiteX36" fmla="*/ 0 w 456846"/>
                <a:gd name="connsiteY36" fmla="*/ 0 h 140493"/>
                <a:gd name="connsiteX0" fmla="*/ 0 w 450772"/>
                <a:gd name="connsiteY0" fmla="*/ 0 h 140657"/>
                <a:gd name="connsiteX1" fmla="*/ 0 w 450772"/>
                <a:gd name="connsiteY1" fmla="*/ 0 h 140657"/>
                <a:gd name="connsiteX2" fmla="*/ 21431 w 450772"/>
                <a:gd name="connsiteY2" fmla="*/ 4762 h 140657"/>
                <a:gd name="connsiteX3" fmla="*/ 33337 w 450772"/>
                <a:gd name="connsiteY3" fmla="*/ 11906 h 140657"/>
                <a:gd name="connsiteX4" fmla="*/ 54769 w 450772"/>
                <a:gd name="connsiteY4" fmla="*/ 14287 h 140657"/>
                <a:gd name="connsiteX5" fmla="*/ 171450 w 450772"/>
                <a:gd name="connsiteY5" fmla="*/ 11906 h 140657"/>
                <a:gd name="connsiteX6" fmla="*/ 190500 w 450772"/>
                <a:gd name="connsiteY6" fmla="*/ 9525 h 140657"/>
                <a:gd name="connsiteX7" fmla="*/ 259556 w 450772"/>
                <a:gd name="connsiteY7" fmla="*/ 7143 h 140657"/>
                <a:gd name="connsiteX8" fmla="*/ 309562 w 450772"/>
                <a:gd name="connsiteY8" fmla="*/ 4762 h 140657"/>
                <a:gd name="connsiteX9" fmla="*/ 319087 w 450772"/>
                <a:gd name="connsiteY9" fmla="*/ 7143 h 140657"/>
                <a:gd name="connsiteX10" fmla="*/ 323850 w 450772"/>
                <a:gd name="connsiteY10" fmla="*/ 19050 h 140657"/>
                <a:gd name="connsiteX11" fmla="*/ 330994 w 450772"/>
                <a:gd name="connsiteY11" fmla="*/ 40481 h 140657"/>
                <a:gd name="connsiteX12" fmla="*/ 342900 w 450772"/>
                <a:gd name="connsiteY12" fmla="*/ 47625 h 140657"/>
                <a:gd name="connsiteX13" fmla="*/ 354806 w 450772"/>
                <a:gd name="connsiteY13" fmla="*/ 57150 h 140657"/>
                <a:gd name="connsiteX14" fmla="*/ 361950 w 450772"/>
                <a:gd name="connsiteY14" fmla="*/ 64293 h 140657"/>
                <a:gd name="connsiteX15" fmla="*/ 376237 w 450772"/>
                <a:gd name="connsiteY15" fmla="*/ 71437 h 140657"/>
                <a:gd name="connsiteX16" fmla="*/ 402431 w 450772"/>
                <a:gd name="connsiteY16" fmla="*/ 85725 h 140657"/>
                <a:gd name="connsiteX17" fmla="*/ 411956 w 450772"/>
                <a:gd name="connsiteY17" fmla="*/ 88106 h 140657"/>
                <a:gd name="connsiteX18" fmla="*/ 416719 w 450772"/>
                <a:gd name="connsiteY18" fmla="*/ 97631 h 140657"/>
                <a:gd name="connsiteX19" fmla="*/ 431006 w 450772"/>
                <a:gd name="connsiteY19" fmla="*/ 126206 h 140657"/>
                <a:gd name="connsiteX20" fmla="*/ 114300 w 450772"/>
                <a:gd name="connsiteY20" fmla="*/ 140493 h 140657"/>
                <a:gd name="connsiteX21" fmla="*/ 107156 w 450772"/>
                <a:gd name="connsiteY21" fmla="*/ 133350 h 140657"/>
                <a:gd name="connsiteX22" fmla="*/ 102394 w 450772"/>
                <a:gd name="connsiteY22" fmla="*/ 123825 h 140657"/>
                <a:gd name="connsiteX23" fmla="*/ 95250 w 450772"/>
                <a:gd name="connsiteY23" fmla="*/ 111918 h 140657"/>
                <a:gd name="connsiteX24" fmla="*/ 88106 w 450772"/>
                <a:gd name="connsiteY24" fmla="*/ 104775 h 140657"/>
                <a:gd name="connsiteX25" fmla="*/ 78581 w 450772"/>
                <a:gd name="connsiteY25" fmla="*/ 88106 h 140657"/>
                <a:gd name="connsiteX26" fmla="*/ 73819 w 450772"/>
                <a:gd name="connsiteY26" fmla="*/ 80962 h 140657"/>
                <a:gd name="connsiteX27" fmla="*/ 66675 w 450772"/>
                <a:gd name="connsiteY27" fmla="*/ 76200 h 140657"/>
                <a:gd name="connsiteX28" fmla="*/ 59531 w 450772"/>
                <a:gd name="connsiteY28" fmla="*/ 69056 h 140657"/>
                <a:gd name="connsiteX29" fmla="*/ 52387 w 450772"/>
                <a:gd name="connsiteY29" fmla="*/ 54768 h 140657"/>
                <a:gd name="connsiteX30" fmla="*/ 45244 w 450772"/>
                <a:gd name="connsiteY30" fmla="*/ 47625 h 140657"/>
                <a:gd name="connsiteX31" fmla="*/ 33337 w 450772"/>
                <a:gd name="connsiteY31" fmla="*/ 38100 h 140657"/>
                <a:gd name="connsiteX32" fmla="*/ 28575 w 450772"/>
                <a:gd name="connsiteY32" fmla="*/ 30956 h 140657"/>
                <a:gd name="connsiteX33" fmla="*/ 26194 w 450772"/>
                <a:gd name="connsiteY33" fmla="*/ 23812 h 140657"/>
                <a:gd name="connsiteX34" fmla="*/ 16669 w 450772"/>
                <a:gd name="connsiteY34" fmla="*/ 9525 h 140657"/>
                <a:gd name="connsiteX35" fmla="*/ 0 w 450772"/>
                <a:gd name="connsiteY35" fmla="*/ 0 h 140657"/>
                <a:gd name="connsiteX0" fmla="*/ 0 w 431006"/>
                <a:gd name="connsiteY0" fmla="*/ 0 h 140657"/>
                <a:gd name="connsiteX1" fmla="*/ 0 w 431006"/>
                <a:gd name="connsiteY1" fmla="*/ 0 h 140657"/>
                <a:gd name="connsiteX2" fmla="*/ 21431 w 431006"/>
                <a:gd name="connsiteY2" fmla="*/ 4762 h 140657"/>
                <a:gd name="connsiteX3" fmla="*/ 33337 w 431006"/>
                <a:gd name="connsiteY3" fmla="*/ 11906 h 140657"/>
                <a:gd name="connsiteX4" fmla="*/ 54769 w 431006"/>
                <a:gd name="connsiteY4" fmla="*/ 14287 h 140657"/>
                <a:gd name="connsiteX5" fmla="*/ 171450 w 431006"/>
                <a:gd name="connsiteY5" fmla="*/ 11906 h 140657"/>
                <a:gd name="connsiteX6" fmla="*/ 190500 w 431006"/>
                <a:gd name="connsiteY6" fmla="*/ 9525 h 140657"/>
                <a:gd name="connsiteX7" fmla="*/ 259556 w 431006"/>
                <a:gd name="connsiteY7" fmla="*/ 7143 h 140657"/>
                <a:gd name="connsiteX8" fmla="*/ 309562 w 431006"/>
                <a:gd name="connsiteY8" fmla="*/ 4762 h 140657"/>
                <a:gd name="connsiteX9" fmla="*/ 319087 w 431006"/>
                <a:gd name="connsiteY9" fmla="*/ 7143 h 140657"/>
                <a:gd name="connsiteX10" fmla="*/ 323850 w 431006"/>
                <a:gd name="connsiteY10" fmla="*/ 19050 h 140657"/>
                <a:gd name="connsiteX11" fmla="*/ 330994 w 431006"/>
                <a:gd name="connsiteY11" fmla="*/ 40481 h 140657"/>
                <a:gd name="connsiteX12" fmla="*/ 342900 w 431006"/>
                <a:gd name="connsiteY12" fmla="*/ 47625 h 140657"/>
                <a:gd name="connsiteX13" fmla="*/ 354806 w 431006"/>
                <a:gd name="connsiteY13" fmla="*/ 57150 h 140657"/>
                <a:gd name="connsiteX14" fmla="*/ 361950 w 431006"/>
                <a:gd name="connsiteY14" fmla="*/ 64293 h 140657"/>
                <a:gd name="connsiteX15" fmla="*/ 376237 w 431006"/>
                <a:gd name="connsiteY15" fmla="*/ 71437 h 140657"/>
                <a:gd name="connsiteX16" fmla="*/ 402431 w 431006"/>
                <a:gd name="connsiteY16" fmla="*/ 85725 h 140657"/>
                <a:gd name="connsiteX17" fmla="*/ 411956 w 431006"/>
                <a:gd name="connsiteY17" fmla="*/ 88106 h 140657"/>
                <a:gd name="connsiteX18" fmla="*/ 431006 w 431006"/>
                <a:gd name="connsiteY18" fmla="*/ 126206 h 140657"/>
                <a:gd name="connsiteX19" fmla="*/ 114300 w 431006"/>
                <a:gd name="connsiteY19" fmla="*/ 140493 h 140657"/>
                <a:gd name="connsiteX20" fmla="*/ 107156 w 431006"/>
                <a:gd name="connsiteY20" fmla="*/ 133350 h 140657"/>
                <a:gd name="connsiteX21" fmla="*/ 102394 w 431006"/>
                <a:gd name="connsiteY21" fmla="*/ 123825 h 140657"/>
                <a:gd name="connsiteX22" fmla="*/ 95250 w 431006"/>
                <a:gd name="connsiteY22" fmla="*/ 111918 h 140657"/>
                <a:gd name="connsiteX23" fmla="*/ 88106 w 431006"/>
                <a:gd name="connsiteY23" fmla="*/ 104775 h 140657"/>
                <a:gd name="connsiteX24" fmla="*/ 78581 w 431006"/>
                <a:gd name="connsiteY24" fmla="*/ 88106 h 140657"/>
                <a:gd name="connsiteX25" fmla="*/ 73819 w 431006"/>
                <a:gd name="connsiteY25" fmla="*/ 80962 h 140657"/>
                <a:gd name="connsiteX26" fmla="*/ 66675 w 431006"/>
                <a:gd name="connsiteY26" fmla="*/ 76200 h 140657"/>
                <a:gd name="connsiteX27" fmla="*/ 59531 w 431006"/>
                <a:gd name="connsiteY27" fmla="*/ 69056 h 140657"/>
                <a:gd name="connsiteX28" fmla="*/ 52387 w 431006"/>
                <a:gd name="connsiteY28" fmla="*/ 54768 h 140657"/>
                <a:gd name="connsiteX29" fmla="*/ 45244 w 431006"/>
                <a:gd name="connsiteY29" fmla="*/ 47625 h 140657"/>
                <a:gd name="connsiteX30" fmla="*/ 33337 w 431006"/>
                <a:gd name="connsiteY30" fmla="*/ 38100 h 140657"/>
                <a:gd name="connsiteX31" fmla="*/ 28575 w 431006"/>
                <a:gd name="connsiteY31" fmla="*/ 30956 h 140657"/>
                <a:gd name="connsiteX32" fmla="*/ 26194 w 431006"/>
                <a:gd name="connsiteY32" fmla="*/ 23812 h 140657"/>
                <a:gd name="connsiteX33" fmla="*/ 16669 w 431006"/>
                <a:gd name="connsiteY33" fmla="*/ 9525 h 140657"/>
                <a:gd name="connsiteX34" fmla="*/ 0 w 431006"/>
                <a:gd name="connsiteY34" fmla="*/ 0 h 140657"/>
                <a:gd name="connsiteX0" fmla="*/ 0 w 448097"/>
                <a:gd name="connsiteY0" fmla="*/ 0 h 140657"/>
                <a:gd name="connsiteX1" fmla="*/ 0 w 448097"/>
                <a:gd name="connsiteY1" fmla="*/ 0 h 140657"/>
                <a:gd name="connsiteX2" fmla="*/ 21431 w 448097"/>
                <a:gd name="connsiteY2" fmla="*/ 4762 h 140657"/>
                <a:gd name="connsiteX3" fmla="*/ 33337 w 448097"/>
                <a:gd name="connsiteY3" fmla="*/ 11906 h 140657"/>
                <a:gd name="connsiteX4" fmla="*/ 54769 w 448097"/>
                <a:gd name="connsiteY4" fmla="*/ 14287 h 140657"/>
                <a:gd name="connsiteX5" fmla="*/ 171450 w 448097"/>
                <a:gd name="connsiteY5" fmla="*/ 11906 h 140657"/>
                <a:gd name="connsiteX6" fmla="*/ 190500 w 448097"/>
                <a:gd name="connsiteY6" fmla="*/ 9525 h 140657"/>
                <a:gd name="connsiteX7" fmla="*/ 259556 w 448097"/>
                <a:gd name="connsiteY7" fmla="*/ 7143 h 140657"/>
                <a:gd name="connsiteX8" fmla="*/ 309562 w 448097"/>
                <a:gd name="connsiteY8" fmla="*/ 4762 h 140657"/>
                <a:gd name="connsiteX9" fmla="*/ 319087 w 448097"/>
                <a:gd name="connsiteY9" fmla="*/ 7143 h 140657"/>
                <a:gd name="connsiteX10" fmla="*/ 323850 w 448097"/>
                <a:gd name="connsiteY10" fmla="*/ 19050 h 140657"/>
                <a:gd name="connsiteX11" fmla="*/ 330994 w 448097"/>
                <a:gd name="connsiteY11" fmla="*/ 40481 h 140657"/>
                <a:gd name="connsiteX12" fmla="*/ 342900 w 448097"/>
                <a:gd name="connsiteY12" fmla="*/ 47625 h 140657"/>
                <a:gd name="connsiteX13" fmla="*/ 354806 w 448097"/>
                <a:gd name="connsiteY13" fmla="*/ 57150 h 140657"/>
                <a:gd name="connsiteX14" fmla="*/ 361950 w 448097"/>
                <a:gd name="connsiteY14" fmla="*/ 64293 h 140657"/>
                <a:gd name="connsiteX15" fmla="*/ 376237 w 448097"/>
                <a:gd name="connsiteY15" fmla="*/ 71437 h 140657"/>
                <a:gd name="connsiteX16" fmla="*/ 402431 w 448097"/>
                <a:gd name="connsiteY16" fmla="*/ 85725 h 140657"/>
                <a:gd name="connsiteX17" fmla="*/ 431006 w 448097"/>
                <a:gd name="connsiteY17" fmla="*/ 126206 h 140657"/>
                <a:gd name="connsiteX18" fmla="*/ 114300 w 448097"/>
                <a:gd name="connsiteY18" fmla="*/ 140493 h 140657"/>
                <a:gd name="connsiteX19" fmla="*/ 107156 w 448097"/>
                <a:gd name="connsiteY19" fmla="*/ 133350 h 140657"/>
                <a:gd name="connsiteX20" fmla="*/ 102394 w 448097"/>
                <a:gd name="connsiteY20" fmla="*/ 123825 h 140657"/>
                <a:gd name="connsiteX21" fmla="*/ 95250 w 448097"/>
                <a:gd name="connsiteY21" fmla="*/ 111918 h 140657"/>
                <a:gd name="connsiteX22" fmla="*/ 88106 w 448097"/>
                <a:gd name="connsiteY22" fmla="*/ 104775 h 140657"/>
                <a:gd name="connsiteX23" fmla="*/ 78581 w 448097"/>
                <a:gd name="connsiteY23" fmla="*/ 88106 h 140657"/>
                <a:gd name="connsiteX24" fmla="*/ 73819 w 448097"/>
                <a:gd name="connsiteY24" fmla="*/ 80962 h 140657"/>
                <a:gd name="connsiteX25" fmla="*/ 66675 w 448097"/>
                <a:gd name="connsiteY25" fmla="*/ 76200 h 140657"/>
                <a:gd name="connsiteX26" fmla="*/ 59531 w 448097"/>
                <a:gd name="connsiteY26" fmla="*/ 69056 h 140657"/>
                <a:gd name="connsiteX27" fmla="*/ 52387 w 448097"/>
                <a:gd name="connsiteY27" fmla="*/ 54768 h 140657"/>
                <a:gd name="connsiteX28" fmla="*/ 45244 w 448097"/>
                <a:gd name="connsiteY28" fmla="*/ 47625 h 140657"/>
                <a:gd name="connsiteX29" fmla="*/ 33337 w 448097"/>
                <a:gd name="connsiteY29" fmla="*/ 38100 h 140657"/>
                <a:gd name="connsiteX30" fmla="*/ 28575 w 448097"/>
                <a:gd name="connsiteY30" fmla="*/ 30956 h 140657"/>
                <a:gd name="connsiteX31" fmla="*/ 26194 w 448097"/>
                <a:gd name="connsiteY31" fmla="*/ 23812 h 140657"/>
                <a:gd name="connsiteX32" fmla="*/ 16669 w 448097"/>
                <a:gd name="connsiteY32" fmla="*/ 9525 h 140657"/>
                <a:gd name="connsiteX33" fmla="*/ 0 w 448097"/>
                <a:gd name="connsiteY33" fmla="*/ 0 h 140657"/>
                <a:gd name="connsiteX0" fmla="*/ 0 w 443179"/>
                <a:gd name="connsiteY0" fmla="*/ 0 h 140657"/>
                <a:gd name="connsiteX1" fmla="*/ 0 w 443179"/>
                <a:gd name="connsiteY1" fmla="*/ 0 h 140657"/>
                <a:gd name="connsiteX2" fmla="*/ 21431 w 443179"/>
                <a:gd name="connsiteY2" fmla="*/ 4762 h 140657"/>
                <a:gd name="connsiteX3" fmla="*/ 33337 w 443179"/>
                <a:gd name="connsiteY3" fmla="*/ 11906 h 140657"/>
                <a:gd name="connsiteX4" fmla="*/ 54769 w 443179"/>
                <a:gd name="connsiteY4" fmla="*/ 14287 h 140657"/>
                <a:gd name="connsiteX5" fmla="*/ 171450 w 443179"/>
                <a:gd name="connsiteY5" fmla="*/ 11906 h 140657"/>
                <a:gd name="connsiteX6" fmla="*/ 190500 w 443179"/>
                <a:gd name="connsiteY6" fmla="*/ 9525 h 140657"/>
                <a:gd name="connsiteX7" fmla="*/ 259556 w 443179"/>
                <a:gd name="connsiteY7" fmla="*/ 7143 h 140657"/>
                <a:gd name="connsiteX8" fmla="*/ 309562 w 443179"/>
                <a:gd name="connsiteY8" fmla="*/ 4762 h 140657"/>
                <a:gd name="connsiteX9" fmla="*/ 319087 w 443179"/>
                <a:gd name="connsiteY9" fmla="*/ 7143 h 140657"/>
                <a:gd name="connsiteX10" fmla="*/ 323850 w 443179"/>
                <a:gd name="connsiteY10" fmla="*/ 19050 h 140657"/>
                <a:gd name="connsiteX11" fmla="*/ 330994 w 443179"/>
                <a:gd name="connsiteY11" fmla="*/ 40481 h 140657"/>
                <a:gd name="connsiteX12" fmla="*/ 342900 w 443179"/>
                <a:gd name="connsiteY12" fmla="*/ 47625 h 140657"/>
                <a:gd name="connsiteX13" fmla="*/ 354806 w 443179"/>
                <a:gd name="connsiteY13" fmla="*/ 57150 h 140657"/>
                <a:gd name="connsiteX14" fmla="*/ 361950 w 443179"/>
                <a:gd name="connsiteY14" fmla="*/ 64293 h 140657"/>
                <a:gd name="connsiteX15" fmla="*/ 376237 w 443179"/>
                <a:gd name="connsiteY15" fmla="*/ 71437 h 140657"/>
                <a:gd name="connsiteX16" fmla="*/ 431006 w 443179"/>
                <a:gd name="connsiteY16" fmla="*/ 126206 h 140657"/>
                <a:gd name="connsiteX17" fmla="*/ 114300 w 443179"/>
                <a:gd name="connsiteY17" fmla="*/ 140493 h 140657"/>
                <a:gd name="connsiteX18" fmla="*/ 107156 w 443179"/>
                <a:gd name="connsiteY18" fmla="*/ 133350 h 140657"/>
                <a:gd name="connsiteX19" fmla="*/ 102394 w 443179"/>
                <a:gd name="connsiteY19" fmla="*/ 123825 h 140657"/>
                <a:gd name="connsiteX20" fmla="*/ 95250 w 443179"/>
                <a:gd name="connsiteY20" fmla="*/ 111918 h 140657"/>
                <a:gd name="connsiteX21" fmla="*/ 88106 w 443179"/>
                <a:gd name="connsiteY21" fmla="*/ 104775 h 140657"/>
                <a:gd name="connsiteX22" fmla="*/ 78581 w 443179"/>
                <a:gd name="connsiteY22" fmla="*/ 88106 h 140657"/>
                <a:gd name="connsiteX23" fmla="*/ 73819 w 443179"/>
                <a:gd name="connsiteY23" fmla="*/ 80962 h 140657"/>
                <a:gd name="connsiteX24" fmla="*/ 66675 w 443179"/>
                <a:gd name="connsiteY24" fmla="*/ 76200 h 140657"/>
                <a:gd name="connsiteX25" fmla="*/ 59531 w 443179"/>
                <a:gd name="connsiteY25" fmla="*/ 69056 h 140657"/>
                <a:gd name="connsiteX26" fmla="*/ 52387 w 443179"/>
                <a:gd name="connsiteY26" fmla="*/ 54768 h 140657"/>
                <a:gd name="connsiteX27" fmla="*/ 45244 w 443179"/>
                <a:gd name="connsiteY27" fmla="*/ 47625 h 140657"/>
                <a:gd name="connsiteX28" fmla="*/ 33337 w 443179"/>
                <a:gd name="connsiteY28" fmla="*/ 38100 h 140657"/>
                <a:gd name="connsiteX29" fmla="*/ 28575 w 443179"/>
                <a:gd name="connsiteY29" fmla="*/ 30956 h 140657"/>
                <a:gd name="connsiteX30" fmla="*/ 26194 w 443179"/>
                <a:gd name="connsiteY30" fmla="*/ 23812 h 140657"/>
                <a:gd name="connsiteX31" fmla="*/ 16669 w 443179"/>
                <a:gd name="connsiteY31" fmla="*/ 9525 h 140657"/>
                <a:gd name="connsiteX32" fmla="*/ 0 w 443179"/>
                <a:gd name="connsiteY32" fmla="*/ 0 h 140657"/>
                <a:gd name="connsiteX0" fmla="*/ 0 w 441114"/>
                <a:gd name="connsiteY0" fmla="*/ 0 h 140657"/>
                <a:gd name="connsiteX1" fmla="*/ 0 w 441114"/>
                <a:gd name="connsiteY1" fmla="*/ 0 h 140657"/>
                <a:gd name="connsiteX2" fmla="*/ 21431 w 441114"/>
                <a:gd name="connsiteY2" fmla="*/ 4762 h 140657"/>
                <a:gd name="connsiteX3" fmla="*/ 33337 w 441114"/>
                <a:gd name="connsiteY3" fmla="*/ 11906 h 140657"/>
                <a:gd name="connsiteX4" fmla="*/ 54769 w 441114"/>
                <a:gd name="connsiteY4" fmla="*/ 14287 h 140657"/>
                <a:gd name="connsiteX5" fmla="*/ 171450 w 441114"/>
                <a:gd name="connsiteY5" fmla="*/ 11906 h 140657"/>
                <a:gd name="connsiteX6" fmla="*/ 190500 w 441114"/>
                <a:gd name="connsiteY6" fmla="*/ 9525 h 140657"/>
                <a:gd name="connsiteX7" fmla="*/ 259556 w 441114"/>
                <a:gd name="connsiteY7" fmla="*/ 7143 h 140657"/>
                <a:gd name="connsiteX8" fmla="*/ 309562 w 441114"/>
                <a:gd name="connsiteY8" fmla="*/ 4762 h 140657"/>
                <a:gd name="connsiteX9" fmla="*/ 319087 w 441114"/>
                <a:gd name="connsiteY9" fmla="*/ 7143 h 140657"/>
                <a:gd name="connsiteX10" fmla="*/ 323850 w 441114"/>
                <a:gd name="connsiteY10" fmla="*/ 19050 h 140657"/>
                <a:gd name="connsiteX11" fmla="*/ 330994 w 441114"/>
                <a:gd name="connsiteY11" fmla="*/ 40481 h 140657"/>
                <a:gd name="connsiteX12" fmla="*/ 342900 w 441114"/>
                <a:gd name="connsiteY12" fmla="*/ 47625 h 140657"/>
                <a:gd name="connsiteX13" fmla="*/ 354806 w 441114"/>
                <a:gd name="connsiteY13" fmla="*/ 57150 h 140657"/>
                <a:gd name="connsiteX14" fmla="*/ 361950 w 441114"/>
                <a:gd name="connsiteY14" fmla="*/ 64293 h 140657"/>
                <a:gd name="connsiteX15" fmla="*/ 431006 w 441114"/>
                <a:gd name="connsiteY15" fmla="*/ 126206 h 140657"/>
                <a:gd name="connsiteX16" fmla="*/ 114300 w 441114"/>
                <a:gd name="connsiteY16" fmla="*/ 140493 h 140657"/>
                <a:gd name="connsiteX17" fmla="*/ 107156 w 441114"/>
                <a:gd name="connsiteY17" fmla="*/ 133350 h 140657"/>
                <a:gd name="connsiteX18" fmla="*/ 102394 w 441114"/>
                <a:gd name="connsiteY18" fmla="*/ 123825 h 140657"/>
                <a:gd name="connsiteX19" fmla="*/ 95250 w 441114"/>
                <a:gd name="connsiteY19" fmla="*/ 111918 h 140657"/>
                <a:gd name="connsiteX20" fmla="*/ 88106 w 441114"/>
                <a:gd name="connsiteY20" fmla="*/ 104775 h 140657"/>
                <a:gd name="connsiteX21" fmla="*/ 78581 w 441114"/>
                <a:gd name="connsiteY21" fmla="*/ 88106 h 140657"/>
                <a:gd name="connsiteX22" fmla="*/ 73819 w 441114"/>
                <a:gd name="connsiteY22" fmla="*/ 80962 h 140657"/>
                <a:gd name="connsiteX23" fmla="*/ 66675 w 441114"/>
                <a:gd name="connsiteY23" fmla="*/ 76200 h 140657"/>
                <a:gd name="connsiteX24" fmla="*/ 59531 w 441114"/>
                <a:gd name="connsiteY24" fmla="*/ 69056 h 140657"/>
                <a:gd name="connsiteX25" fmla="*/ 52387 w 441114"/>
                <a:gd name="connsiteY25" fmla="*/ 54768 h 140657"/>
                <a:gd name="connsiteX26" fmla="*/ 45244 w 441114"/>
                <a:gd name="connsiteY26" fmla="*/ 47625 h 140657"/>
                <a:gd name="connsiteX27" fmla="*/ 33337 w 441114"/>
                <a:gd name="connsiteY27" fmla="*/ 38100 h 140657"/>
                <a:gd name="connsiteX28" fmla="*/ 28575 w 441114"/>
                <a:gd name="connsiteY28" fmla="*/ 30956 h 140657"/>
                <a:gd name="connsiteX29" fmla="*/ 26194 w 441114"/>
                <a:gd name="connsiteY29" fmla="*/ 23812 h 140657"/>
                <a:gd name="connsiteX30" fmla="*/ 16669 w 441114"/>
                <a:gd name="connsiteY30" fmla="*/ 9525 h 140657"/>
                <a:gd name="connsiteX31" fmla="*/ 0 w 441114"/>
                <a:gd name="connsiteY31" fmla="*/ 0 h 140657"/>
                <a:gd name="connsiteX0" fmla="*/ 0 w 440303"/>
                <a:gd name="connsiteY0" fmla="*/ 0 h 140657"/>
                <a:gd name="connsiteX1" fmla="*/ 0 w 440303"/>
                <a:gd name="connsiteY1" fmla="*/ 0 h 140657"/>
                <a:gd name="connsiteX2" fmla="*/ 21431 w 440303"/>
                <a:gd name="connsiteY2" fmla="*/ 4762 h 140657"/>
                <a:gd name="connsiteX3" fmla="*/ 33337 w 440303"/>
                <a:gd name="connsiteY3" fmla="*/ 11906 h 140657"/>
                <a:gd name="connsiteX4" fmla="*/ 54769 w 440303"/>
                <a:gd name="connsiteY4" fmla="*/ 14287 h 140657"/>
                <a:gd name="connsiteX5" fmla="*/ 171450 w 440303"/>
                <a:gd name="connsiteY5" fmla="*/ 11906 h 140657"/>
                <a:gd name="connsiteX6" fmla="*/ 190500 w 440303"/>
                <a:gd name="connsiteY6" fmla="*/ 9525 h 140657"/>
                <a:gd name="connsiteX7" fmla="*/ 259556 w 440303"/>
                <a:gd name="connsiteY7" fmla="*/ 7143 h 140657"/>
                <a:gd name="connsiteX8" fmla="*/ 309562 w 440303"/>
                <a:gd name="connsiteY8" fmla="*/ 4762 h 140657"/>
                <a:gd name="connsiteX9" fmla="*/ 319087 w 440303"/>
                <a:gd name="connsiteY9" fmla="*/ 7143 h 140657"/>
                <a:gd name="connsiteX10" fmla="*/ 323850 w 440303"/>
                <a:gd name="connsiteY10" fmla="*/ 19050 h 140657"/>
                <a:gd name="connsiteX11" fmla="*/ 330994 w 440303"/>
                <a:gd name="connsiteY11" fmla="*/ 40481 h 140657"/>
                <a:gd name="connsiteX12" fmla="*/ 342900 w 440303"/>
                <a:gd name="connsiteY12" fmla="*/ 47625 h 140657"/>
                <a:gd name="connsiteX13" fmla="*/ 354806 w 440303"/>
                <a:gd name="connsiteY13" fmla="*/ 57150 h 140657"/>
                <a:gd name="connsiteX14" fmla="*/ 431006 w 440303"/>
                <a:gd name="connsiteY14" fmla="*/ 126206 h 140657"/>
                <a:gd name="connsiteX15" fmla="*/ 114300 w 440303"/>
                <a:gd name="connsiteY15" fmla="*/ 140493 h 140657"/>
                <a:gd name="connsiteX16" fmla="*/ 107156 w 440303"/>
                <a:gd name="connsiteY16" fmla="*/ 133350 h 140657"/>
                <a:gd name="connsiteX17" fmla="*/ 102394 w 440303"/>
                <a:gd name="connsiteY17" fmla="*/ 123825 h 140657"/>
                <a:gd name="connsiteX18" fmla="*/ 95250 w 440303"/>
                <a:gd name="connsiteY18" fmla="*/ 111918 h 140657"/>
                <a:gd name="connsiteX19" fmla="*/ 88106 w 440303"/>
                <a:gd name="connsiteY19" fmla="*/ 104775 h 140657"/>
                <a:gd name="connsiteX20" fmla="*/ 78581 w 440303"/>
                <a:gd name="connsiteY20" fmla="*/ 88106 h 140657"/>
                <a:gd name="connsiteX21" fmla="*/ 73819 w 440303"/>
                <a:gd name="connsiteY21" fmla="*/ 80962 h 140657"/>
                <a:gd name="connsiteX22" fmla="*/ 66675 w 440303"/>
                <a:gd name="connsiteY22" fmla="*/ 76200 h 140657"/>
                <a:gd name="connsiteX23" fmla="*/ 59531 w 440303"/>
                <a:gd name="connsiteY23" fmla="*/ 69056 h 140657"/>
                <a:gd name="connsiteX24" fmla="*/ 52387 w 440303"/>
                <a:gd name="connsiteY24" fmla="*/ 54768 h 140657"/>
                <a:gd name="connsiteX25" fmla="*/ 45244 w 440303"/>
                <a:gd name="connsiteY25" fmla="*/ 47625 h 140657"/>
                <a:gd name="connsiteX26" fmla="*/ 33337 w 440303"/>
                <a:gd name="connsiteY26" fmla="*/ 38100 h 140657"/>
                <a:gd name="connsiteX27" fmla="*/ 28575 w 440303"/>
                <a:gd name="connsiteY27" fmla="*/ 30956 h 140657"/>
                <a:gd name="connsiteX28" fmla="*/ 26194 w 440303"/>
                <a:gd name="connsiteY28" fmla="*/ 23812 h 140657"/>
                <a:gd name="connsiteX29" fmla="*/ 16669 w 440303"/>
                <a:gd name="connsiteY29" fmla="*/ 9525 h 140657"/>
                <a:gd name="connsiteX30" fmla="*/ 0 w 440303"/>
                <a:gd name="connsiteY30" fmla="*/ 0 h 140657"/>
                <a:gd name="connsiteX0" fmla="*/ 0 w 439001"/>
                <a:gd name="connsiteY0" fmla="*/ 0 h 140657"/>
                <a:gd name="connsiteX1" fmla="*/ 0 w 439001"/>
                <a:gd name="connsiteY1" fmla="*/ 0 h 140657"/>
                <a:gd name="connsiteX2" fmla="*/ 21431 w 439001"/>
                <a:gd name="connsiteY2" fmla="*/ 4762 h 140657"/>
                <a:gd name="connsiteX3" fmla="*/ 33337 w 439001"/>
                <a:gd name="connsiteY3" fmla="*/ 11906 h 140657"/>
                <a:gd name="connsiteX4" fmla="*/ 54769 w 439001"/>
                <a:gd name="connsiteY4" fmla="*/ 14287 h 140657"/>
                <a:gd name="connsiteX5" fmla="*/ 171450 w 439001"/>
                <a:gd name="connsiteY5" fmla="*/ 11906 h 140657"/>
                <a:gd name="connsiteX6" fmla="*/ 190500 w 439001"/>
                <a:gd name="connsiteY6" fmla="*/ 9525 h 140657"/>
                <a:gd name="connsiteX7" fmla="*/ 259556 w 439001"/>
                <a:gd name="connsiteY7" fmla="*/ 7143 h 140657"/>
                <a:gd name="connsiteX8" fmla="*/ 309562 w 439001"/>
                <a:gd name="connsiteY8" fmla="*/ 4762 h 140657"/>
                <a:gd name="connsiteX9" fmla="*/ 319087 w 439001"/>
                <a:gd name="connsiteY9" fmla="*/ 7143 h 140657"/>
                <a:gd name="connsiteX10" fmla="*/ 323850 w 439001"/>
                <a:gd name="connsiteY10" fmla="*/ 19050 h 140657"/>
                <a:gd name="connsiteX11" fmla="*/ 330994 w 439001"/>
                <a:gd name="connsiteY11" fmla="*/ 40481 h 140657"/>
                <a:gd name="connsiteX12" fmla="*/ 342900 w 439001"/>
                <a:gd name="connsiteY12" fmla="*/ 47625 h 140657"/>
                <a:gd name="connsiteX13" fmla="*/ 431006 w 439001"/>
                <a:gd name="connsiteY13" fmla="*/ 126206 h 140657"/>
                <a:gd name="connsiteX14" fmla="*/ 114300 w 439001"/>
                <a:gd name="connsiteY14" fmla="*/ 140493 h 140657"/>
                <a:gd name="connsiteX15" fmla="*/ 107156 w 439001"/>
                <a:gd name="connsiteY15" fmla="*/ 133350 h 140657"/>
                <a:gd name="connsiteX16" fmla="*/ 102394 w 439001"/>
                <a:gd name="connsiteY16" fmla="*/ 123825 h 140657"/>
                <a:gd name="connsiteX17" fmla="*/ 95250 w 439001"/>
                <a:gd name="connsiteY17" fmla="*/ 111918 h 140657"/>
                <a:gd name="connsiteX18" fmla="*/ 88106 w 439001"/>
                <a:gd name="connsiteY18" fmla="*/ 104775 h 140657"/>
                <a:gd name="connsiteX19" fmla="*/ 78581 w 439001"/>
                <a:gd name="connsiteY19" fmla="*/ 88106 h 140657"/>
                <a:gd name="connsiteX20" fmla="*/ 73819 w 439001"/>
                <a:gd name="connsiteY20" fmla="*/ 80962 h 140657"/>
                <a:gd name="connsiteX21" fmla="*/ 66675 w 439001"/>
                <a:gd name="connsiteY21" fmla="*/ 76200 h 140657"/>
                <a:gd name="connsiteX22" fmla="*/ 59531 w 439001"/>
                <a:gd name="connsiteY22" fmla="*/ 69056 h 140657"/>
                <a:gd name="connsiteX23" fmla="*/ 52387 w 439001"/>
                <a:gd name="connsiteY23" fmla="*/ 54768 h 140657"/>
                <a:gd name="connsiteX24" fmla="*/ 45244 w 439001"/>
                <a:gd name="connsiteY24" fmla="*/ 47625 h 140657"/>
                <a:gd name="connsiteX25" fmla="*/ 33337 w 439001"/>
                <a:gd name="connsiteY25" fmla="*/ 38100 h 140657"/>
                <a:gd name="connsiteX26" fmla="*/ 28575 w 439001"/>
                <a:gd name="connsiteY26" fmla="*/ 30956 h 140657"/>
                <a:gd name="connsiteX27" fmla="*/ 26194 w 439001"/>
                <a:gd name="connsiteY27" fmla="*/ 23812 h 140657"/>
                <a:gd name="connsiteX28" fmla="*/ 16669 w 439001"/>
                <a:gd name="connsiteY28" fmla="*/ 9525 h 140657"/>
                <a:gd name="connsiteX29" fmla="*/ 0 w 439001"/>
                <a:gd name="connsiteY29" fmla="*/ 0 h 140657"/>
                <a:gd name="connsiteX0" fmla="*/ 0 w 437824"/>
                <a:gd name="connsiteY0" fmla="*/ 0 h 140657"/>
                <a:gd name="connsiteX1" fmla="*/ 0 w 437824"/>
                <a:gd name="connsiteY1" fmla="*/ 0 h 140657"/>
                <a:gd name="connsiteX2" fmla="*/ 21431 w 437824"/>
                <a:gd name="connsiteY2" fmla="*/ 4762 h 140657"/>
                <a:gd name="connsiteX3" fmla="*/ 33337 w 437824"/>
                <a:gd name="connsiteY3" fmla="*/ 11906 h 140657"/>
                <a:gd name="connsiteX4" fmla="*/ 54769 w 437824"/>
                <a:gd name="connsiteY4" fmla="*/ 14287 h 140657"/>
                <a:gd name="connsiteX5" fmla="*/ 171450 w 437824"/>
                <a:gd name="connsiteY5" fmla="*/ 11906 h 140657"/>
                <a:gd name="connsiteX6" fmla="*/ 190500 w 437824"/>
                <a:gd name="connsiteY6" fmla="*/ 9525 h 140657"/>
                <a:gd name="connsiteX7" fmla="*/ 259556 w 437824"/>
                <a:gd name="connsiteY7" fmla="*/ 7143 h 140657"/>
                <a:gd name="connsiteX8" fmla="*/ 309562 w 437824"/>
                <a:gd name="connsiteY8" fmla="*/ 4762 h 140657"/>
                <a:gd name="connsiteX9" fmla="*/ 319087 w 437824"/>
                <a:gd name="connsiteY9" fmla="*/ 7143 h 140657"/>
                <a:gd name="connsiteX10" fmla="*/ 323850 w 437824"/>
                <a:gd name="connsiteY10" fmla="*/ 19050 h 140657"/>
                <a:gd name="connsiteX11" fmla="*/ 330994 w 437824"/>
                <a:gd name="connsiteY11" fmla="*/ 40481 h 140657"/>
                <a:gd name="connsiteX12" fmla="*/ 431006 w 437824"/>
                <a:gd name="connsiteY12" fmla="*/ 126206 h 140657"/>
                <a:gd name="connsiteX13" fmla="*/ 114300 w 437824"/>
                <a:gd name="connsiteY13" fmla="*/ 140493 h 140657"/>
                <a:gd name="connsiteX14" fmla="*/ 107156 w 437824"/>
                <a:gd name="connsiteY14" fmla="*/ 133350 h 140657"/>
                <a:gd name="connsiteX15" fmla="*/ 102394 w 437824"/>
                <a:gd name="connsiteY15" fmla="*/ 123825 h 140657"/>
                <a:gd name="connsiteX16" fmla="*/ 95250 w 437824"/>
                <a:gd name="connsiteY16" fmla="*/ 111918 h 140657"/>
                <a:gd name="connsiteX17" fmla="*/ 88106 w 437824"/>
                <a:gd name="connsiteY17" fmla="*/ 104775 h 140657"/>
                <a:gd name="connsiteX18" fmla="*/ 78581 w 437824"/>
                <a:gd name="connsiteY18" fmla="*/ 88106 h 140657"/>
                <a:gd name="connsiteX19" fmla="*/ 73819 w 437824"/>
                <a:gd name="connsiteY19" fmla="*/ 80962 h 140657"/>
                <a:gd name="connsiteX20" fmla="*/ 66675 w 437824"/>
                <a:gd name="connsiteY20" fmla="*/ 76200 h 140657"/>
                <a:gd name="connsiteX21" fmla="*/ 59531 w 437824"/>
                <a:gd name="connsiteY21" fmla="*/ 69056 h 140657"/>
                <a:gd name="connsiteX22" fmla="*/ 52387 w 437824"/>
                <a:gd name="connsiteY22" fmla="*/ 54768 h 140657"/>
                <a:gd name="connsiteX23" fmla="*/ 45244 w 437824"/>
                <a:gd name="connsiteY23" fmla="*/ 47625 h 140657"/>
                <a:gd name="connsiteX24" fmla="*/ 33337 w 437824"/>
                <a:gd name="connsiteY24" fmla="*/ 38100 h 140657"/>
                <a:gd name="connsiteX25" fmla="*/ 28575 w 437824"/>
                <a:gd name="connsiteY25" fmla="*/ 30956 h 140657"/>
                <a:gd name="connsiteX26" fmla="*/ 26194 w 437824"/>
                <a:gd name="connsiteY26" fmla="*/ 23812 h 140657"/>
                <a:gd name="connsiteX27" fmla="*/ 16669 w 437824"/>
                <a:gd name="connsiteY27" fmla="*/ 9525 h 140657"/>
                <a:gd name="connsiteX28" fmla="*/ 0 w 437824"/>
                <a:gd name="connsiteY28" fmla="*/ 0 h 140657"/>
                <a:gd name="connsiteX0" fmla="*/ 0 w 437195"/>
                <a:gd name="connsiteY0" fmla="*/ 0 h 140786"/>
                <a:gd name="connsiteX1" fmla="*/ 0 w 437195"/>
                <a:gd name="connsiteY1" fmla="*/ 0 h 140786"/>
                <a:gd name="connsiteX2" fmla="*/ 21431 w 437195"/>
                <a:gd name="connsiteY2" fmla="*/ 4762 h 140786"/>
                <a:gd name="connsiteX3" fmla="*/ 33337 w 437195"/>
                <a:gd name="connsiteY3" fmla="*/ 11906 h 140786"/>
                <a:gd name="connsiteX4" fmla="*/ 54769 w 437195"/>
                <a:gd name="connsiteY4" fmla="*/ 14287 h 140786"/>
                <a:gd name="connsiteX5" fmla="*/ 171450 w 437195"/>
                <a:gd name="connsiteY5" fmla="*/ 11906 h 140786"/>
                <a:gd name="connsiteX6" fmla="*/ 190500 w 437195"/>
                <a:gd name="connsiteY6" fmla="*/ 9525 h 140786"/>
                <a:gd name="connsiteX7" fmla="*/ 259556 w 437195"/>
                <a:gd name="connsiteY7" fmla="*/ 7143 h 140786"/>
                <a:gd name="connsiteX8" fmla="*/ 309562 w 437195"/>
                <a:gd name="connsiteY8" fmla="*/ 4762 h 140786"/>
                <a:gd name="connsiteX9" fmla="*/ 319087 w 437195"/>
                <a:gd name="connsiteY9" fmla="*/ 7143 h 140786"/>
                <a:gd name="connsiteX10" fmla="*/ 323850 w 437195"/>
                <a:gd name="connsiteY10" fmla="*/ 19050 h 140786"/>
                <a:gd name="connsiteX11" fmla="*/ 431006 w 437195"/>
                <a:gd name="connsiteY11" fmla="*/ 126206 h 140786"/>
                <a:gd name="connsiteX12" fmla="*/ 114300 w 437195"/>
                <a:gd name="connsiteY12" fmla="*/ 140493 h 140786"/>
                <a:gd name="connsiteX13" fmla="*/ 107156 w 437195"/>
                <a:gd name="connsiteY13" fmla="*/ 133350 h 140786"/>
                <a:gd name="connsiteX14" fmla="*/ 102394 w 437195"/>
                <a:gd name="connsiteY14" fmla="*/ 123825 h 140786"/>
                <a:gd name="connsiteX15" fmla="*/ 95250 w 437195"/>
                <a:gd name="connsiteY15" fmla="*/ 111918 h 140786"/>
                <a:gd name="connsiteX16" fmla="*/ 88106 w 437195"/>
                <a:gd name="connsiteY16" fmla="*/ 104775 h 140786"/>
                <a:gd name="connsiteX17" fmla="*/ 78581 w 437195"/>
                <a:gd name="connsiteY17" fmla="*/ 88106 h 140786"/>
                <a:gd name="connsiteX18" fmla="*/ 73819 w 437195"/>
                <a:gd name="connsiteY18" fmla="*/ 80962 h 140786"/>
                <a:gd name="connsiteX19" fmla="*/ 66675 w 437195"/>
                <a:gd name="connsiteY19" fmla="*/ 76200 h 140786"/>
                <a:gd name="connsiteX20" fmla="*/ 59531 w 437195"/>
                <a:gd name="connsiteY20" fmla="*/ 69056 h 140786"/>
                <a:gd name="connsiteX21" fmla="*/ 52387 w 437195"/>
                <a:gd name="connsiteY21" fmla="*/ 54768 h 140786"/>
                <a:gd name="connsiteX22" fmla="*/ 45244 w 437195"/>
                <a:gd name="connsiteY22" fmla="*/ 47625 h 140786"/>
                <a:gd name="connsiteX23" fmla="*/ 33337 w 437195"/>
                <a:gd name="connsiteY23" fmla="*/ 38100 h 140786"/>
                <a:gd name="connsiteX24" fmla="*/ 28575 w 437195"/>
                <a:gd name="connsiteY24" fmla="*/ 30956 h 140786"/>
                <a:gd name="connsiteX25" fmla="*/ 26194 w 437195"/>
                <a:gd name="connsiteY25" fmla="*/ 23812 h 140786"/>
                <a:gd name="connsiteX26" fmla="*/ 16669 w 437195"/>
                <a:gd name="connsiteY26" fmla="*/ 9525 h 140786"/>
                <a:gd name="connsiteX27" fmla="*/ 0 w 437195"/>
                <a:gd name="connsiteY27" fmla="*/ 0 h 140786"/>
                <a:gd name="connsiteX0" fmla="*/ 0 w 436843"/>
                <a:gd name="connsiteY0" fmla="*/ 2318 h 143685"/>
                <a:gd name="connsiteX1" fmla="*/ 0 w 436843"/>
                <a:gd name="connsiteY1" fmla="*/ 2318 h 143685"/>
                <a:gd name="connsiteX2" fmla="*/ 21431 w 436843"/>
                <a:gd name="connsiteY2" fmla="*/ 7080 h 143685"/>
                <a:gd name="connsiteX3" fmla="*/ 33337 w 436843"/>
                <a:gd name="connsiteY3" fmla="*/ 14224 h 143685"/>
                <a:gd name="connsiteX4" fmla="*/ 54769 w 436843"/>
                <a:gd name="connsiteY4" fmla="*/ 16605 h 143685"/>
                <a:gd name="connsiteX5" fmla="*/ 171450 w 436843"/>
                <a:gd name="connsiteY5" fmla="*/ 14224 h 143685"/>
                <a:gd name="connsiteX6" fmla="*/ 190500 w 436843"/>
                <a:gd name="connsiteY6" fmla="*/ 11843 h 143685"/>
                <a:gd name="connsiteX7" fmla="*/ 259556 w 436843"/>
                <a:gd name="connsiteY7" fmla="*/ 9461 h 143685"/>
                <a:gd name="connsiteX8" fmla="*/ 309562 w 436843"/>
                <a:gd name="connsiteY8" fmla="*/ 7080 h 143685"/>
                <a:gd name="connsiteX9" fmla="*/ 319087 w 436843"/>
                <a:gd name="connsiteY9" fmla="*/ 9461 h 143685"/>
                <a:gd name="connsiteX10" fmla="*/ 431006 w 436843"/>
                <a:gd name="connsiteY10" fmla="*/ 128524 h 143685"/>
                <a:gd name="connsiteX11" fmla="*/ 114300 w 436843"/>
                <a:gd name="connsiteY11" fmla="*/ 142811 h 143685"/>
                <a:gd name="connsiteX12" fmla="*/ 107156 w 436843"/>
                <a:gd name="connsiteY12" fmla="*/ 135668 h 143685"/>
                <a:gd name="connsiteX13" fmla="*/ 102394 w 436843"/>
                <a:gd name="connsiteY13" fmla="*/ 126143 h 143685"/>
                <a:gd name="connsiteX14" fmla="*/ 95250 w 436843"/>
                <a:gd name="connsiteY14" fmla="*/ 114236 h 143685"/>
                <a:gd name="connsiteX15" fmla="*/ 88106 w 436843"/>
                <a:gd name="connsiteY15" fmla="*/ 107093 h 143685"/>
                <a:gd name="connsiteX16" fmla="*/ 78581 w 436843"/>
                <a:gd name="connsiteY16" fmla="*/ 90424 h 143685"/>
                <a:gd name="connsiteX17" fmla="*/ 73819 w 436843"/>
                <a:gd name="connsiteY17" fmla="*/ 83280 h 143685"/>
                <a:gd name="connsiteX18" fmla="*/ 66675 w 436843"/>
                <a:gd name="connsiteY18" fmla="*/ 78518 h 143685"/>
                <a:gd name="connsiteX19" fmla="*/ 59531 w 436843"/>
                <a:gd name="connsiteY19" fmla="*/ 71374 h 143685"/>
                <a:gd name="connsiteX20" fmla="*/ 52387 w 436843"/>
                <a:gd name="connsiteY20" fmla="*/ 57086 h 143685"/>
                <a:gd name="connsiteX21" fmla="*/ 45244 w 436843"/>
                <a:gd name="connsiteY21" fmla="*/ 49943 h 143685"/>
                <a:gd name="connsiteX22" fmla="*/ 33337 w 436843"/>
                <a:gd name="connsiteY22" fmla="*/ 40418 h 143685"/>
                <a:gd name="connsiteX23" fmla="*/ 28575 w 436843"/>
                <a:gd name="connsiteY23" fmla="*/ 33274 h 143685"/>
                <a:gd name="connsiteX24" fmla="*/ 26194 w 436843"/>
                <a:gd name="connsiteY24" fmla="*/ 26130 h 143685"/>
                <a:gd name="connsiteX25" fmla="*/ 16669 w 436843"/>
                <a:gd name="connsiteY25" fmla="*/ 11843 h 143685"/>
                <a:gd name="connsiteX26" fmla="*/ 0 w 436843"/>
                <a:gd name="connsiteY26" fmla="*/ 2318 h 143685"/>
                <a:gd name="connsiteX0" fmla="*/ 0 w 436843"/>
                <a:gd name="connsiteY0" fmla="*/ 0 h 141367"/>
                <a:gd name="connsiteX1" fmla="*/ 0 w 436843"/>
                <a:gd name="connsiteY1" fmla="*/ 0 h 141367"/>
                <a:gd name="connsiteX2" fmla="*/ 21431 w 436843"/>
                <a:gd name="connsiteY2" fmla="*/ 4762 h 141367"/>
                <a:gd name="connsiteX3" fmla="*/ 33337 w 436843"/>
                <a:gd name="connsiteY3" fmla="*/ 11906 h 141367"/>
                <a:gd name="connsiteX4" fmla="*/ 54769 w 436843"/>
                <a:gd name="connsiteY4" fmla="*/ 14287 h 141367"/>
                <a:gd name="connsiteX5" fmla="*/ 171450 w 436843"/>
                <a:gd name="connsiteY5" fmla="*/ 11906 h 141367"/>
                <a:gd name="connsiteX6" fmla="*/ 190500 w 436843"/>
                <a:gd name="connsiteY6" fmla="*/ 9525 h 141367"/>
                <a:gd name="connsiteX7" fmla="*/ 259556 w 436843"/>
                <a:gd name="connsiteY7" fmla="*/ 7143 h 141367"/>
                <a:gd name="connsiteX8" fmla="*/ 319087 w 436843"/>
                <a:gd name="connsiteY8" fmla="*/ 7143 h 141367"/>
                <a:gd name="connsiteX9" fmla="*/ 431006 w 436843"/>
                <a:gd name="connsiteY9" fmla="*/ 126206 h 141367"/>
                <a:gd name="connsiteX10" fmla="*/ 114300 w 436843"/>
                <a:gd name="connsiteY10" fmla="*/ 140493 h 141367"/>
                <a:gd name="connsiteX11" fmla="*/ 107156 w 436843"/>
                <a:gd name="connsiteY11" fmla="*/ 133350 h 141367"/>
                <a:gd name="connsiteX12" fmla="*/ 102394 w 436843"/>
                <a:gd name="connsiteY12" fmla="*/ 123825 h 141367"/>
                <a:gd name="connsiteX13" fmla="*/ 95250 w 436843"/>
                <a:gd name="connsiteY13" fmla="*/ 111918 h 141367"/>
                <a:gd name="connsiteX14" fmla="*/ 88106 w 436843"/>
                <a:gd name="connsiteY14" fmla="*/ 104775 h 141367"/>
                <a:gd name="connsiteX15" fmla="*/ 78581 w 436843"/>
                <a:gd name="connsiteY15" fmla="*/ 88106 h 141367"/>
                <a:gd name="connsiteX16" fmla="*/ 73819 w 436843"/>
                <a:gd name="connsiteY16" fmla="*/ 80962 h 141367"/>
                <a:gd name="connsiteX17" fmla="*/ 66675 w 436843"/>
                <a:gd name="connsiteY17" fmla="*/ 76200 h 141367"/>
                <a:gd name="connsiteX18" fmla="*/ 59531 w 436843"/>
                <a:gd name="connsiteY18" fmla="*/ 69056 h 141367"/>
                <a:gd name="connsiteX19" fmla="*/ 52387 w 436843"/>
                <a:gd name="connsiteY19" fmla="*/ 54768 h 141367"/>
                <a:gd name="connsiteX20" fmla="*/ 45244 w 436843"/>
                <a:gd name="connsiteY20" fmla="*/ 47625 h 141367"/>
                <a:gd name="connsiteX21" fmla="*/ 33337 w 436843"/>
                <a:gd name="connsiteY21" fmla="*/ 38100 h 141367"/>
                <a:gd name="connsiteX22" fmla="*/ 28575 w 436843"/>
                <a:gd name="connsiteY22" fmla="*/ 30956 h 141367"/>
                <a:gd name="connsiteX23" fmla="*/ 26194 w 436843"/>
                <a:gd name="connsiteY23" fmla="*/ 23812 h 141367"/>
                <a:gd name="connsiteX24" fmla="*/ 16669 w 436843"/>
                <a:gd name="connsiteY24" fmla="*/ 9525 h 141367"/>
                <a:gd name="connsiteX25" fmla="*/ 0 w 436843"/>
                <a:gd name="connsiteY25" fmla="*/ 0 h 141367"/>
                <a:gd name="connsiteX0" fmla="*/ 0 w 437676"/>
                <a:gd name="connsiteY0" fmla="*/ 1081 h 142448"/>
                <a:gd name="connsiteX1" fmla="*/ 0 w 437676"/>
                <a:gd name="connsiteY1" fmla="*/ 1081 h 142448"/>
                <a:gd name="connsiteX2" fmla="*/ 21431 w 437676"/>
                <a:gd name="connsiteY2" fmla="*/ 5843 h 142448"/>
                <a:gd name="connsiteX3" fmla="*/ 33337 w 437676"/>
                <a:gd name="connsiteY3" fmla="*/ 12987 h 142448"/>
                <a:gd name="connsiteX4" fmla="*/ 54769 w 437676"/>
                <a:gd name="connsiteY4" fmla="*/ 15368 h 142448"/>
                <a:gd name="connsiteX5" fmla="*/ 171450 w 437676"/>
                <a:gd name="connsiteY5" fmla="*/ 12987 h 142448"/>
                <a:gd name="connsiteX6" fmla="*/ 190500 w 437676"/>
                <a:gd name="connsiteY6" fmla="*/ 10606 h 142448"/>
                <a:gd name="connsiteX7" fmla="*/ 319087 w 437676"/>
                <a:gd name="connsiteY7" fmla="*/ 8224 h 142448"/>
                <a:gd name="connsiteX8" fmla="*/ 431006 w 437676"/>
                <a:gd name="connsiteY8" fmla="*/ 127287 h 142448"/>
                <a:gd name="connsiteX9" fmla="*/ 114300 w 437676"/>
                <a:gd name="connsiteY9" fmla="*/ 141574 h 142448"/>
                <a:gd name="connsiteX10" fmla="*/ 107156 w 437676"/>
                <a:gd name="connsiteY10" fmla="*/ 134431 h 142448"/>
                <a:gd name="connsiteX11" fmla="*/ 102394 w 437676"/>
                <a:gd name="connsiteY11" fmla="*/ 124906 h 142448"/>
                <a:gd name="connsiteX12" fmla="*/ 95250 w 437676"/>
                <a:gd name="connsiteY12" fmla="*/ 112999 h 142448"/>
                <a:gd name="connsiteX13" fmla="*/ 88106 w 437676"/>
                <a:gd name="connsiteY13" fmla="*/ 105856 h 142448"/>
                <a:gd name="connsiteX14" fmla="*/ 78581 w 437676"/>
                <a:gd name="connsiteY14" fmla="*/ 89187 h 142448"/>
                <a:gd name="connsiteX15" fmla="*/ 73819 w 437676"/>
                <a:gd name="connsiteY15" fmla="*/ 82043 h 142448"/>
                <a:gd name="connsiteX16" fmla="*/ 66675 w 437676"/>
                <a:gd name="connsiteY16" fmla="*/ 77281 h 142448"/>
                <a:gd name="connsiteX17" fmla="*/ 59531 w 437676"/>
                <a:gd name="connsiteY17" fmla="*/ 70137 h 142448"/>
                <a:gd name="connsiteX18" fmla="*/ 52387 w 437676"/>
                <a:gd name="connsiteY18" fmla="*/ 55849 h 142448"/>
                <a:gd name="connsiteX19" fmla="*/ 45244 w 437676"/>
                <a:gd name="connsiteY19" fmla="*/ 48706 h 142448"/>
                <a:gd name="connsiteX20" fmla="*/ 33337 w 437676"/>
                <a:gd name="connsiteY20" fmla="*/ 39181 h 142448"/>
                <a:gd name="connsiteX21" fmla="*/ 28575 w 437676"/>
                <a:gd name="connsiteY21" fmla="*/ 32037 h 142448"/>
                <a:gd name="connsiteX22" fmla="*/ 26194 w 437676"/>
                <a:gd name="connsiteY22" fmla="*/ 24893 h 142448"/>
                <a:gd name="connsiteX23" fmla="*/ 16669 w 437676"/>
                <a:gd name="connsiteY23" fmla="*/ 10606 h 142448"/>
                <a:gd name="connsiteX24" fmla="*/ 0 w 437676"/>
                <a:gd name="connsiteY24" fmla="*/ 1081 h 142448"/>
                <a:gd name="connsiteX0" fmla="*/ 0 w 437829"/>
                <a:gd name="connsiteY0" fmla="*/ 457 h 141824"/>
                <a:gd name="connsiteX1" fmla="*/ 0 w 437829"/>
                <a:gd name="connsiteY1" fmla="*/ 457 h 141824"/>
                <a:gd name="connsiteX2" fmla="*/ 21431 w 437829"/>
                <a:gd name="connsiteY2" fmla="*/ 5219 h 141824"/>
                <a:gd name="connsiteX3" fmla="*/ 33337 w 437829"/>
                <a:gd name="connsiteY3" fmla="*/ 12363 h 141824"/>
                <a:gd name="connsiteX4" fmla="*/ 54769 w 437829"/>
                <a:gd name="connsiteY4" fmla="*/ 14744 h 141824"/>
                <a:gd name="connsiteX5" fmla="*/ 171450 w 437829"/>
                <a:gd name="connsiteY5" fmla="*/ 12363 h 141824"/>
                <a:gd name="connsiteX6" fmla="*/ 319087 w 437829"/>
                <a:gd name="connsiteY6" fmla="*/ 7600 h 141824"/>
                <a:gd name="connsiteX7" fmla="*/ 431006 w 437829"/>
                <a:gd name="connsiteY7" fmla="*/ 126663 h 141824"/>
                <a:gd name="connsiteX8" fmla="*/ 114300 w 437829"/>
                <a:gd name="connsiteY8" fmla="*/ 140950 h 141824"/>
                <a:gd name="connsiteX9" fmla="*/ 107156 w 437829"/>
                <a:gd name="connsiteY9" fmla="*/ 133807 h 141824"/>
                <a:gd name="connsiteX10" fmla="*/ 102394 w 437829"/>
                <a:gd name="connsiteY10" fmla="*/ 124282 h 141824"/>
                <a:gd name="connsiteX11" fmla="*/ 95250 w 437829"/>
                <a:gd name="connsiteY11" fmla="*/ 112375 h 141824"/>
                <a:gd name="connsiteX12" fmla="*/ 88106 w 437829"/>
                <a:gd name="connsiteY12" fmla="*/ 105232 h 141824"/>
                <a:gd name="connsiteX13" fmla="*/ 78581 w 437829"/>
                <a:gd name="connsiteY13" fmla="*/ 88563 h 141824"/>
                <a:gd name="connsiteX14" fmla="*/ 73819 w 437829"/>
                <a:gd name="connsiteY14" fmla="*/ 81419 h 141824"/>
                <a:gd name="connsiteX15" fmla="*/ 66675 w 437829"/>
                <a:gd name="connsiteY15" fmla="*/ 76657 h 141824"/>
                <a:gd name="connsiteX16" fmla="*/ 59531 w 437829"/>
                <a:gd name="connsiteY16" fmla="*/ 69513 h 141824"/>
                <a:gd name="connsiteX17" fmla="*/ 52387 w 437829"/>
                <a:gd name="connsiteY17" fmla="*/ 55225 h 141824"/>
                <a:gd name="connsiteX18" fmla="*/ 45244 w 437829"/>
                <a:gd name="connsiteY18" fmla="*/ 48082 h 141824"/>
                <a:gd name="connsiteX19" fmla="*/ 33337 w 437829"/>
                <a:gd name="connsiteY19" fmla="*/ 38557 h 141824"/>
                <a:gd name="connsiteX20" fmla="*/ 28575 w 437829"/>
                <a:gd name="connsiteY20" fmla="*/ 31413 h 141824"/>
                <a:gd name="connsiteX21" fmla="*/ 26194 w 437829"/>
                <a:gd name="connsiteY21" fmla="*/ 24269 h 141824"/>
                <a:gd name="connsiteX22" fmla="*/ 16669 w 437829"/>
                <a:gd name="connsiteY22" fmla="*/ 9982 h 141824"/>
                <a:gd name="connsiteX23" fmla="*/ 0 w 437829"/>
                <a:gd name="connsiteY23" fmla="*/ 457 h 141824"/>
                <a:gd name="connsiteX0" fmla="*/ 0 w 437829"/>
                <a:gd name="connsiteY0" fmla="*/ 0 h 141367"/>
                <a:gd name="connsiteX1" fmla="*/ 0 w 437829"/>
                <a:gd name="connsiteY1" fmla="*/ 0 h 141367"/>
                <a:gd name="connsiteX2" fmla="*/ 21431 w 437829"/>
                <a:gd name="connsiteY2" fmla="*/ 4762 h 141367"/>
                <a:gd name="connsiteX3" fmla="*/ 33337 w 437829"/>
                <a:gd name="connsiteY3" fmla="*/ 11906 h 141367"/>
                <a:gd name="connsiteX4" fmla="*/ 54769 w 437829"/>
                <a:gd name="connsiteY4" fmla="*/ 14287 h 141367"/>
                <a:gd name="connsiteX5" fmla="*/ 319087 w 437829"/>
                <a:gd name="connsiteY5" fmla="*/ 7143 h 141367"/>
                <a:gd name="connsiteX6" fmla="*/ 431006 w 437829"/>
                <a:gd name="connsiteY6" fmla="*/ 126206 h 141367"/>
                <a:gd name="connsiteX7" fmla="*/ 114300 w 437829"/>
                <a:gd name="connsiteY7" fmla="*/ 140493 h 141367"/>
                <a:gd name="connsiteX8" fmla="*/ 107156 w 437829"/>
                <a:gd name="connsiteY8" fmla="*/ 133350 h 141367"/>
                <a:gd name="connsiteX9" fmla="*/ 102394 w 437829"/>
                <a:gd name="connsiteY9" fmla="*/ 123825 h 141367"/>
                <a:gd name="connsiteX10" fmla="*/ 95250 w 437829"/>
                <a:gd name="connsiteY10" fmla="*/ 111918 h 141367"/>
                <a:gd name="connsiteX11" fmla="*/ 88106 w 437829"/>
                <a:gd name="connsiteY11" fmla="*/ 104775 h 141367"/>
                <a:gd name="connsiteX12" fmla="*/ 78581 w 437829"/>
                <a:gd name="connsiteY12" fmla="*/ 88106 h 141367"/>
                <a:gd name="connsiteX13" fmla="*/ 73819 w 437829"/>
                <a:gd name="connsiteY13" fmla="*/ 80962 h 141367"/>
                <a:gd name="connsiteX14" fmla="*/ 66675 w 437829"/>
                <a:gd name="connsiteY14" fmla="*/ 76200 h 141367"/>
                <a:gd name="connsiteX15" fmla="*/ 59531 w 437829"/>
                <a:gd name="connsiteY15" fmla="*/ 69056 h 141367"/>
                <a:gd name="connsiteX16" fmla="*/ 52387 w 437829"/>
                <a:gd name="connsiteY16" fmla="*/ 54768 h 141367"/>
                <a:gd name="connsiteX17" fmla="*/ 45244 w 437829"/>
                <a:gd name="connsiteY17" fmla="*/ 47625 h 141367"/>
                <a:gd name="connsiteX18" fmla="*/ 33337 w 437829"/>
                <a:gd name="connsiteY18" fmla="*/ 38100 h 141367"/>
                <a:gd name="connsiteX19" fmla="*/ 28575 w 437829"/>
                <a:gd name="connsiteY19" fmla="*/ 30956 h 141367"/>
                <a:gd name="connsiteX20" fmla="*/ 26194 w 437829"/>
                <a:gd name="connsiteY20" fmla="*/ 23812 h 141367"/>
                <a:gd name="connsiteX21" fmla="*/ 16669 w 437829"/>
                <a:gd name="connsiteY21" fmla="*/ 9525 h 141367"/>
                <a:gd name="connsiteX22" fmla="*/ 0 w 437829"/>
                <a:gd name="connsiteY22" fmla="*/ 0 h 141367"/>
                <a:gd name="connsiteX0" fmla="*/ 0 w 439170"/>
                <a:gd name="connsiteY0" fmla="*/ 174 h 141541"/>
                <a:gd name="connsiteX1" fmla="*/ 0 w 439170"/>
                <a:gd name="connsiteY1" fmla="*/ 174 h 141541"/>
                <a:gd name="connsiteX2" fmla="*/ 21431 w 439170"/>
                <a:gd name="connsiteY2" fmla="*/ 4936 h 141541"/>
                <a:gd name="connsiteX3" fmla="*/ 33337 w 439170"/>
                <a:gd name="connsiteY3" fmla="*/ 12080 h 141541"/>
                <a:gd name="connsiteX4" fmla="*/ 319087 w 439170"/>
                <a:gd name="connsiteY4" fmla="*/ 7317 h 141541"/>
                <a:gd name="connsiteX5" fmla="*/ 431006 w 439170"/>
                <a:gd name="connsiteY5" fmla="*/ 126380 h 141541"/>
                <a:gd name="connsiteX6" fmla="*/ 114300 w 439170"/>
                <a:gd name="connsiteY6" fmla="*/ 140667 h 141541"/>
                <a:gd name="connsiteX7" fmla="*/ 107156 w 439170"/>
                <a:gd name="connsiteY7" fmla="*/ 133524 h 141541"/>
                <a:gd name="connsiteX8" fmla="*/ 102394 w 439170"/>
                <a:gd name="connsiteY8" fmla="*/ 123999 h 141541"/>
                <a:gd name="connsiteX9" fmla="*/ 95250 w 439170"/>
                <a:gd name="connsiteY9" fmla="*/ 112092 h 141541"/>
                <a:gd name="connsiteX10" fmla="*/ 88106 w 439170"/>
                <a:gd name="connsiteY10" fmla="*/ 104949 h 141541"/>
                <a:gd name="connsiteX11" fmla="*/ 78581 w 439170"/>
                <a:gd name="connsiteY11" fmla="*/ 88280 h 141541"/>
                <a:gd name="connsiteX12" fmla="*/ 73819 w 439170"/>
                <a:gd name="connsiteY12" fmla="*/ 81136 h 141541"/>
                <a:gd name="connsiteX13" fmla="*/ 66675 w 439170"/>
                <a:gd name="connsiteY13" fmla="*/ 76374 h 141541"/>
                <a:gd name="connsiteX14" fmla="*/ 59531 w 439170"/>
                <a:gd name="connsiteY14" fmla="*/ 69230 h 141541"/>
                <a:gd name="connsiteX15" fmla="*/ 52387 w 439170"/>
                <a:gd name="connsiteY15" fmla="*/ 54942 h 141541"/>
                <a:gd name="connsiteX16" fmla="*/ 45244 w 439170"/>
                <a:gd name="connsiteY16" fmla="*/ 47799 h 141541"/>
                <a:gd name="connsiteX17" fmla="*/ 33337 w 439170"/>
                <a:gd name="connsiteY17" fmla="*/ 38274 h 141541"/>
                <a:gd name="connsiteX18" fmla="*/ 28575 w 439170"/>
                <a:gd name="connsiteY18" fmla="*/ 31130 h 141541"/>
                <a:gd name="connsiteX19" fmla="*/ 26194 w 439170"/>
                <a:gd name="connsiteY19" fmla="*/ 23986 h 141541"/>
                <a:gd name="connsiteX20" fmla="*/ 16669 w 439170"/>
                <a:gd name="connsiteY20" fmla="*/ 9699 h 141541"/>
                <a:gd name="connsiteX21" fmla="*/ 0 w 439170"/>
                <a:gd name="connsiteY21" fmla="*/ 174 h 141541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95190 w 446391"/>
                <a:gd name="connsiteY9" fmla="*/ 106998 h 143590"/>
                <a:gd name="connsiteX10" fmla="*/ 85665 w 446391"/>
                <a:gd name="connsiteY10" fmla="*/ 90329 h 143590"/>
                <a:gd name="connsiteX11" fmla="*/ 80903 w 446391"/>
                <a:gd name="connsiteY11" fmla="*/ 83185 h 143590"/>
                <a:gd name="connsiteX12" fmla="*/ 73759 w 446391"/>
                <a:gd name="connsiteY12" fmla="*/ 78423 h 143590"/>
                <a:gd name="connsiteX13" fmla="*/ 66615 w 446391"/>
                <a:gd name="connsiteY13" fmla="*/ 71279 h 143590"/>
                <a:gd name="connsiteX14" fmla="*/ 59471 w 446391"/>
                <a:gd name="connsiteY14" fmla="*/ 56991 h 143590"/>
                <a:gd name="connsiteX15" fmla="*/ 52328 w 446391"/>
                <a:gd name="connsiteY15" fmla="*/ 49848 h 143590"/>
                <a:gd name="connsiteX16" fmla="*/ 40421 w 446391"/>
                <a:gd name="connsiteY16" fmla="*/ 40323 h 143590"/>
                <a:gd name="connsiteX17" fmla="*/ 35659 w 446391"/>
                <a:gd name="connsiteY17" fmla="*/ 33179 h 143590"/>
                <a:gd name="connsiteX18" fmla="*/ 33278 w 446391"/>
                <a:gd name="connsiteY18" fmla="*/ 26035 h 143590"/>
                <a:gd name="connsiteX19" fmla="*/ 23753 w 446391"/>
                <a:gd name="connsiteY19" fmla="*/ 11748 h 143590"/>
                <a:gd name="connsiteX20" fmla="*/ 7084 w 446391"/>
                <a:gd name="connsiteY20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85665 w 446391"/>
                <a:gd name="connsiteY9" fmla="*/ 90329 h 143590"/>
                <a:gd name="connsiteX10" fmla="*/ 80903 w 446391"/>
                <a:gd name="connsiteY10" fmla="*/ 83185 h 143590"/>
                <a:gd name="connsiteX11" fmla="*/ 73759 w 446391"/>
                <a:gd name="connsiteY11" fmla="*/ 78423 h 143590"/>
                <a:gd name="connsiteX12" fmla="*/ 66615 w 446391"/>
                <a:gd name="connsiteY12" fmla="*/ 71279 h 143590"/>
                <a:gd name="connsiteX13" fmla="*/ 59471 w 446391"/>
                <a:gd name="connsiteY13" fmla="*/ 56991 h 143590"/>
                <a:gd name="connsiteX14" fmla="*/ 52328 w 446391"/>
                <a:gd name="connsiteY14" fmla="*/ 49848 h 143590"/>
                <a:gd name="connsiteX15" fmla="*/ 40421 w 446391"/>
                <a:gd name="connsiteY15" fmla="*/ 40323 h 143590"/>
                <a:gd name="connsiteX16" fmla="*/ 35659 w 446391"/>
                <a:gd name="connsiteY16" fmla="*/ 33179 h 143590"/>
                <a:gd name="connsiteX17" fmla="*/ 33278 w 446391"/>
                <a:gd name="connsiteY17" fmla="*/ 26035 h 143590"/>
                <a:gd name="connsiteX18" fmla="*/ 23753 w 446391"/>
                <a:gd name="connsiteY18" fmla="*/ 11748 h 143590"/>
                <a:gd name="connsiteX19" fmla="*/ 7084 w 446391"/>
                <a:gd name="connsiteY19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85665 w 446391"/>
                <a:gd name="connsiteY8" fmla="*/ 90329 h 143590"/>
                <a:gd name="connsiteX9" fmla="*/ 80903 w 446391"/>
                <a:gd name="connsiteY9" fmla="*/ 83185 h 143590"/>
                <a:gd name="connsiteX10" fmla="*/ 73759 w 446391"/>
                <a:gd name="connsiteY10" fmla="*/ 78423 h 143590"/>
                <a:gd name="connsiteX11" fmla="*/ 66615 w 446391"/>
                <a:gd name="connsiteY11" fmla="*/ 71279 h 143590"/>
                <a:gd name="connsiteX12" fmla="*/ 59471 w 446391"/>
                <a:gd name="connsiteY12" fmla="*/ 56991 h 143590"/>
                <a:gd name="connsiteX13" fmla="*/ 52328 w 446391"/>
                <a:gd name="connsiteY13" fmla="*/ 49848 h 143590"/>
                <a:gd name="connsiteX14" fmla="*/ 40421 w 446391"/>
                <a:gd name="connsiteY14" fmla="*/ 40323 h 143590"/>
                <a:gd name="connsiteX15" fmla="*/ 35659 w 446391"/>
                <a:gd name="connsiteY15" fmla="*/ 33179 h 143590"/>
                <a:gd name="connsiteX16" fmla="*/ 33278 w 446391"/>
                <a:gd name="connsiteY16" fmla="*/ 26035 h 143590"/>
                <a:gd name="connsiteX17" fmla="*/ 23753 w 446391"/>
                <a:gd name="connsiteY17" fmla="*/ 11748 h 143590"/>
                <a:gd name="connsiteX18" fmla="*/ 7084 w 446391"/>
                <a:gd name="connsiteY18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85665 w 446391"/>
                <a:gd name="connsiteY7" fmla="*/ 90329 h 143590"/>
                <a:gd name="connsiteX8" fmla="*/ 80903 w 446391"/>
                <a:gd name="connsiteY8" fmla="*/ 83185 h 143590"/>
                <a:gd name="connsiteX9" fmla="*/ 73759 w 446391"/>
                <a:gd name="connsiteY9" fmla="*/ 78423 h 143590"/>
                <a:gd name="connsiteX10" fmla="*/ 66615 w 446391"/>
                <a:gd name="connsiteY10" fmla="*/ 71279 h 143590"/>
                <a:gd name="connsiteX11" fmla="*/ 59471 w 446391"/>
                <a:gd name="connsiteY11" fmla="*/ 56991 h 143590"/>
                <a:gd name="connsiteX12" fmla="*/ 52328 w 446391"/>
                <a:gd name="connsiteY12" fmla="*/ 49848 h 143590"/>
                <a:gd name="connsiteX13" fmla="*/ 40421 w 446391"/>
                <a:gd name="connsiteY13" fmla="*/ 40323 h 143590"/>
                <a:gd name="connsiteX14" fmla="*/ 35659 w 446391"/>
                <a:gd name="connsiteY14" fmla="*/ 33179 h 143590"/>
                <a:gd name="connsiteX15" fmla="*/ 33278 w 446391"/>
                <a:gd name="connsiteY15" fmla="*/ 26035 h 143590"/>
                <a:gd name="connsiteX16" fmla="*/ 23753 w 446391"/>
                <a:gd name="connsiteY16" fmla="*/ 11748 h 143590"/>
                <a:gd name="connsiteX17" fmla="*/ 7084 w 446391"/>
                <a:gd name="connsiteY17" fmla="*/ 2223 h 143590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80903 w 446391"/>
                <a:gd name="connsiteY7" fmla="*/ 83185 h 146846"/>
                <a:gd name="connsiteX8" fmla="*/ 73759 w 446391"/>
                <a:gd name="connsiteY8" fmla="*/ 78423 h 146846"/>
                <a:gd name="connsiteX9" fmla="*/ 66615 w 446391"/>
                <a:gd name="connsiteY9" fmla="*/ 71279 h 146846"/>
                <a:gd name="connsiteX10" fmla="*/ 59471 w 446391"/>
                <a:gd name="connsiteY10" fmla="*/ 56991 h 146846"/>
                <a:gd name="connsiteX11" fmla="*/ 52328 w 446391"/>
                <a:gd name="connsiteY11" fmla="*/ 49848 h 146846"/>
                <a:gd name="connsiteX12" fmla="*/ 40421 w 446391"/>
                <a:gd name="connsiteY12" fmla="*/ 40323 h 146846"/>
                <a:gd name="connsiteX13" fmla="*/ 35659 w 446391"/>
                <a:gd name="connsiteY13" fmla="*/ 33179 h 146846"/>
                <a:gd name="connsiteX14" fmla="*/ 33278 w 446391"/>
                <a:gd name="connsiteY14" fmla="*/ 26035 h 146846"/>
                <a:gd name="connsiteX15" fmla="*/ 23753 w 446391"/>
                <a:gd name="connsiteY15" fmla="*/ 11748 h 146846"/>
                <a:gd name="connsiteX16" fmla="*/ 7084 w 446391"/>
                <a:gd name="connsiteY16" fmla="*/ 2223 h 146846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73759 w 446391"/>
                <a:gd name="connsiteY7" fmla="*/ 78423 h 146846"/>
                <a:gd name="connsiteX8" fmla="*/ 66615 w 446391"/>
                <a:gd name="connsiteY8" fmla="*/ 71279 h 146846"/>
                <a:gd name="connsiteX9" fmla="*/ 59471 w 446391"/>
                <a:gd name="connsiteY9" fmla="*/ 56991 h 146846"/>
                <a:gd name="connsiteX10" fmla="*/ 52328 w 446391"/>
                <a:gd name="connsiteY10" fmla="*/ 49848 h 146846"/>
                <a:gd name="connsiteX11" fmla="*/ 40421 w 446391"/>
                <a:gd name="connsiteY11" fmla="*/ 40323 h 146846"/>
                <a:gd name="connsiteX12" fmla="*/ 35659 w 446391"/>
                <a:gd name="connsiteY12" fmla="*/ 33179 h 146846"/>
                <a:gd name="connsiteX13" fmla="*/ 33278 w 446391"/>
                <a:gd name="connsiteY13" fmla="*/ 26035 h 146846"/>
                <a:gd name="connsiteX14" fmla="*/ 23753 w 446391"/>
                <a:gd name="connsiteY14" fmla="*/ 11748 h 146846"/>
                <a:gd name="connsiteX15" fmla="*/ 7084 w 446391"/>
                <a:gd name="connsiteY15" fmla="*/ 2223 h 146846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66615 w 446391"/>
                <a:gd name="connsiteY7" fmla="*/ 71279 h 147718"/>
                <a:gd name="connsiteX8" fmla="*/ 59471 w 446391"/>
                <a:gd name="connsiteY8" fmla="*/ 56991 h 147718"/>
                <a:gd name="connsiteX9" fmla="*/ 52328 w 446391"/>
                <a:gd name="connsiteY9" fmla="*/ 49848 h 147718"/>
                <a:gd name="connsiteX10" fmla="*/ 40421 w 446391"/>
                <a:gd name="connsiteY10" fmla="*/ 40323 h 147718"/>
                <a:gd name="connsiteX11" fmla="*/ 35659 w 446391"/>
                <a:gd name="connsiteY11" fmla="*/ 33179 h 147718"/>
                <a:gd name="connsiteX12" fmla="*/ 33278 w 446391"/>
                <a:gd name="connsiteY12" fmla="*/ 26035 h 147718"/>
                <a:gd name="connsiteX13" fmla="*/ 23753 w 446391"/>
                <a:gd name="connsiteY13" fmla="*/ 11748 h 147718"/>
                <a:gd name="connsiteX14" fmla="*/ 7084 w 446391"/>
                <a:gd name="connsiteY14" fmla="*/ 2223 h 147718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59471 w 446391"/>
                <a:gd name="connsiteY7" fmla="*/ 56991 h 147718"/>
                <a:gd name="connsiteX8" fmla="*/ 52328 w 446391"/>
                <a:gd name="connsiteY8" fmla="*/ 49848 h 147718"/>
                <a:gd name="connsiteX9" fmla="*/ 40421 w 446391"/>
                <a:gd name="connsiteY9" fmla="*/ 40323 h 147718"/>
                <a:gd name="connsiteX10" fmla="*/ 35659 w 446391"/>
                <a:gd name="connsiteY10" fmla="*/ 33179 h 147718"/>
                <a:gd name="connsiteX11" fmla="*/ 33278 w 446391"/>
                <a:gd name="connsiteY11" fmla="*/ 26035 h 147718"/>
                <a:gd name="connsiteX12" fmla="*/ 23753 w 446391"/>
                <a:gd name="connsiteY12" fmla="*/ 11748 h 147718"/>
                <a:gd name="connsiteX13" fmla="*/ 7084 w 446391"/>
                <a:gd name="connsiteY13" fmla="*/ 2223 h 147718"/>
                <a:gd name="connsiteX0" fmla="*/ 7084 w 446391"/>
                <a:gd name="connsiteY0" fmla="*/ 2223 h 149292"/>
                <a:gd name="connsiteX1" fmla="*/ 7084 w 446391"/>
                <a:gd name="connsiteY1" fmla="*/ 2223 h 149292"/>
                <a:gd name="connsiteX2" fmla="*/ 28515 w 446391"/>
                <a:gd name="connsiteY2" fmla="*/ 6985 h 149292"/>
                <a:gd name="connsiteX3" fmla="*/ 326171 w 446391"/>
                <a:gd name="connsiteY3" fmla="*/ 9366 h 149292"/>
                <a:gd name="connsiteX4" fmla="*/ 438090 w 446391"/>
                <a:gd name="connsiteY4" fmla="*/ 128429 h 149292"/>
                <a:gd name="connsiteX5" fmla="*/ 121384 w 446391"/>
                <a:gd name="connsiteY5" fmla="*/ 142716 h 149292"/>
                <a:gd name="connsiteX6" fmla="*/ 59471 w 446391"/>
                <a:gd name="connsiteY6" fmla="*/ 56991 h 149292"/>
                <a:gd name="connsiteX7" fmla="*/ 52328 w 446391"/>
                <a:gd name="connsiteY7" fmla="*/ 49848 h 149292"/>
                <a:gd name="connsiteX8" fmla="*/ 40421 w 446391"/>
                <a:gd name="connsiteY8" fmla="*/ 40323 h 149292"/>
                <a:gd name="connsiteX9" fmla="*/ 35659 w 446391"/>
                <a:gd name="connsiteY9" fmla="*/ 33179 h 149292"/>
                <a:gd name="connsiteX10" fmla="*/ 33278 w 446391"/>
                <a:gd name="connsiteY10" fmla="*/ 26035 h 149292"/>
                <a:gd name="connsiteX11" fmla="*/ 23753 w 446391"/>
                <a:gd name="connsiteY11" fmla="*/ 11748 h 149292"/>
                <a:gd name="connsiteX12" fmla="*/ 7084 w 446391"/>
                <a:gd name="connsiteY12" fmla="*/ 2223 h 149292"/>
                <a:gd name="connsiteX0" fmla="*/ 7084 w 446391"/>
                <a:gd name="connsiteY0" fmla="*/ 2223 h 149818"/>
                <a:gd name="connsiteX1" fmla="*/ 7084 w 446391"/>
                <a:gd name="connsiteY1" fmla="*/ 2223 h 149818"/>
                <a:gd name="connsiteX2" fmla="*/ 28515 w 446391"/>
                <a:gd name="connsiteY2" fmla="*/ 6985 h 149818"/>
                <a:gd name="connsiteX3" fmla="*/ 326171 w 446391"/>
                <a:gd name="connsiteY3" fmla="*/ 9366 h 149818"/>
                <a:gd name="connsiteX4" fmla="*/ 438090 w 446391"/>
                <a:gd name="connsiteY4" fmla="*/ 128429 h 149818"/>
                <a:gd name="connsiteX5" fmla="*/ 121384 w 446391"/>
                <a:gd name="connsiteY5" fmla="*/ 142716 h 149818"/>
                <a:gd name="connsiteX6" fmla="*/ 52328 w 446391"/>
                <a:gd name="connsiteY6" fmla="*/ 49848 h 149818"/>
                <a:gd name="connsiteX7" fmla="*/ 40421 w 446391"/>
                <a:gd name="connsiteY7" fmla="*/ 40323 h 149818"/>
                <a:gd name="connsiteX8" fmla="*/ 35659 w 446391"/>
                <a:gd name="connsiteY8" fmla="*/ 33179 h 149818"/>
                <a:gd name="connsiteX9" fmla="*/ 33278 w 446391"/>
                <a:gd name="connsiteY9" fmla="*/ 26035 h 149818"/>
                <a:gd name="connsiteX10" fmla="*/ 23753 w 446391"/>
                <a:gd name="connsiteY10" fmla="*/ 11748 h 149818"/>
                <a:gd name="connsiteX11" fmla="*/ 7084 w 446391"/>
                <a:gd name="connsiteY11" fmla="*/ 2223 h 149818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5659 w 446391"/>
                <a:gd name="connsiteY7" fmla="*/ 33179 h 150520"/>
                <a:gd name="connsiteX8" fmla="*/ 33278 w 446391"/>
                <a:gd name="connsiteY8" fmla="*/ 26035 h 150520"/>
                <a:gd name="connsiteX9" fmla="*/ 23753 w 446391"/>
                <a:gd name="connsiteY9" fmla="*/ 11748 h 150520"/>
                <a:gd name="connsiteX10" fmla="*/ 7084 w 446391"/>
                <a:gd name="connsiteY10" fmla="*/ 2223 h 150520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3278 w 446391"/>
                <a:gd name="connsiteY7" fmla="*/ 26035 h 150520"/>
                <a:gd name="connsiteX8" fmla="*/ 23753 w 446391"/>
                <a:gd name="connsiteY8" fmla="*/ 11748 h 150520"/>
                <a:gd name="connsiteX9" fmla="*/ 7084 w 446391"/>
                <a:gd name="connsiteY9" fmla="*/ 2223 h 150520"/>
                <a:gd name="connsiteX0" fmla="*/ 7084 w 446391"/>
                <a:gd name="connsiteY0" fmla="*/ 2223 h 151574"/>
                <a:gd name="connsiteX1" fmla="*/ 7084 w 446391"/>
                <a:gd name="connsiteY1" fmla="*/ 2223 h 151574"/>
                <a:gd name="connsiteX2" fmla="*/ 28515 w 446391"/>
                <a:gd name="connsiteY2" fmla="*/ 6985 h 151574"/>
                <a:gd name="connsiteX3" fmla="*/ 326171 w 446391"/>
                <a:gd name="connsiteY3" fmla="*/ 9366 h 151574"/>
                <a:gd name="connsiteX4" fmla="*/ 438090 w 446391"/>
                <a:gd name="connsiteY4" fmla="*/ 128429 h 151574"/>
                <a:gd name="connsiteX5" fmla="*/ 121384 w 446391"/>
                <a:gd name="connsiteY5" fmla="*/ 142716 h 151574"/>
                <a:gd name="connsiteX6" fmla="*/ 33278 w 446391"/>
                <a:gd name="connsiteY6" fmla="*/ 26035 h 151574"/>
                <a:gd name="connsiteX7" fmla="*/ 23753 w 446391"/>
                <a:gd name="connsiteY7" fmla="*/ 11748 h 151574"/>
                <a:gd name="connsiteX8" fmla="*/ 7084 w 446391"/>
                <a:gd name="connsiteY8" fmla="*/ 2223 h 151574"/>
                <a:gd name="connsiteX0" fmla="*/ 7084 w 446391"/>
                <a:gd name="connsiteY0" fmla="*/ 2223 h 152628"/>
                <a:gd name="connsiteX1" fmla="*/ 7084 w 446391"/>
                <a:gd name="connsiteY1" fmla="*/ 2223 h 152628"/>
                <a:gd name="connsiteX2" fmla="*/ 28515 w 446391"/>
                <a:gd name="connsiteY2" fmla="*/ 6985 h 152628"/>
                <a:gd name="connsiteX3" fmla="*/ 326171 w 446391"/>
                <a:gd name="connsiteY3" fmla="*/ 9366 h 152628"/>
                <a:gd name="connsiteX4" fmla="*/ 438090 w 446391"/>
                <a:gd name="connsiteY4" fmla="*/ 128429 h 152628"/>
                <a:gd name="connsiteX5" fmla="*/ 121384 w 446391"/>
                <a:gd name="connsiteY5" fmla="*/ 142716 h 152628"/>
                <a:gd name="connsiteX6" fmla="*/ 23753 w 446391"/>
                <a:gd name="connsiteY6" fmla="*/ 11748 h 152628"/>
                <a:gd name="connsiteX7" fmla="*/ 7084 w 446391"/>
                <a:gd name="connsiteY7" fmla="*/ 2223 h 152628"/>
                <a:gd name="connsiteX0" fmla="*/ 7084 w 446391"/>
                <a:gd name="connsiteY0" fmla="*/ 2223 h 153332"/>
                <a:gd name="connsiteX1" fmla="*/ 7084 w 446391"/>
                <a:gd name="connsiteY1" fmla="*/ 2223 h 153332"/>
                <a:gd name="connsiteX2" fmla="*/ 28515 w 446391"/>
                <a:gd name="connsiteY2" fmla="*/ 6985 h 153332"/>
                <a:gd name="connsiteX3" fmla="*/ 326171 w 446391"/>
                <a:gd name="connsiteY3" fmla="*/ 9366 h 153332"/>
                <a:gd name="connsiteX4" fmla="*/ 438090 w 446391"/>
                <a:gd name="connsiteY4" fmla="*/ 128429 h 153332"/>
                <a:gd name="connsiteX5" fmla="*/ 121384 w 446391"/>
                <a:gd name="connsiteY5" fmla="*/ 142716 h 153332"/>
                <a:gd name="connsiteX6" fmla="*/ 7084 w 446391"/>
                <a:gd name="connsiteY6" fmla="*/ 2223 h 153332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46850"/>
                <a:gd name="connsiteX1" fmla="*/ 0 w 439565"/>
                <a:gd name="connsiteY1" fmla="*/ 4129 h 146850"/>
                <a:gd name="connsiteX2" fmla="*/ 319087 w 439565"/>
                <a:gd name="connsiteY2" fmla="*/ 11272 h 146850"/>
                <a:gd name="connsiteX3" fmla="*/ 431006 w 439565"/>
                <a:gd name="connsiteY3" fmla="*/ 130335 h 146850"/>
                <a:gd name="connsiteX4" fmla="*/ 114300 w 439565"/>
                <a:gd name="connsiteY4" fmla="*/ 144622 h 146850"/>
                <a:gd name="connsiteX5" fmla="*/ 0 w 439565"/>
                <a:gd name="connsiteY5" fmla="*/ 4129 h 146850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46056"/>
                <a:gd name="connsiteX1" fmla="*/ 0 w 439565"/>
                <a:gd name="connsiteY1" fmla="*/ 5146 h 146056"/>
                <a:gd name="connsiteX2" fmla="*/ 319087 w 439565"/>
                <a:gd name="connsiteY2" fmla="*/ 12289 h 146056"/>
                <a:gd name="connsiteX3" fmla="*/ 431006 w 439565"/>
                <a:gd name="connsiteY3" fmla="*/ 145639 h 146056"/>
                <a:gd name="connsiteX4" fmla="*/ 114300 w 439565"/>
                <a:gd name="connsiteY4" fmla="*/ 145639 h 146056"/>
                <a:gd name="connsiteX5" fmla="*/ 0 w 439565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23636 w 454642"/>
                <a:gd name="connsiteY0" fmla="*/ 11906 h 140910"/>
                <a:gd name="connsiteX1" fmla="*/ 23636 w 454642"/>
                <a:gd name="connsiteY1" fmla="*/ 0 h 140910"/>
                <a:gd name="connsiteX2" fmla="*/ 342723 w 454642"/>
                <a:gd name="connsiteY2" fmla="*/ 7143 h 140910"/>
                <a:gd name="connsiteX3" fmla="*/ 454642 w 454642"/>
                <a:gd name="connsiteY3" fmla="*/ 140493 h 140910"/>
                <a:gd name="connsiteX4" fmla="*/ 137936 w 454642"/>
                <a:gd name="connsiteY4" fmla="*/ 140493 h 140910"/>
                <a:gd name="connsiteX5" fmla="*/ 23636 w 454642"/>
                <a:gd name="connsiteY5" fmla="*/ 11906 h 14091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14300 w 431006"/>
                <a:gd name="connsiteY0" fmla="*/ 149213 h 149630"/>
                <a:gd name="connsiteX1" fmla="*/ 0 w 431006"/>
                <a:gd name="connsiteY1" fmla="*/ 8720 h 149630"/>
                <a:gd name="connsiteX2" fmla="*/ 319087 w 431006"/>
                <a:gd name="connsiteY2" fmla="*/ 15863 h 149630"/>
                <a:gd name="connsiteX3" fmla="*/ 431006 w 431006"/>
                <a:gd name="connsiteY3" fmla="*/ 149213 h 149630"/>
                <a:gd name="connsiteX4" fmla="*/ 114300 w 431006"/>
                <a:gd name="connsiteY4" fmla="*/ 149213 h 14963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33350 h 133767"/>
                <a:gd name="connsiteX1" fmla="*/ 0 w 431006"/>
                <a:gd name="connsiteY1" fmla="*/ 0 h 133767"/>
                <a:gd name="connsiteX2" fmla="*/ 319087 w 431006"/>
                <a:gd name="connsiteY2" fmla="*/ 0 h 133767"/>
                <a:gd name="connsiteX3" fmla="*/ 431006 w 431006"/>
                <a:gd name="connsiteY3" fmla="*/ 133350 h 133767"/>
                <a:gd name="connsiteX4" fmla="*/ 114300 w 431006"/>
                <a:gd name="connsiteY4" fmla="*/ 133350 h 133767"/>
                <a:gd name="connsiteX0" fmla="*/ 114300 w 431006"/>
                <a:gd name="connsiteY0" fmla="*/ 133350 h 133350"/>
                <a:gd name="connsiteX1" fmla="*/ 0 w 431006"/>
                <a:gd name="connsiteY1" fmla="*/ 0 h 133350"/>
                <a:gd name="connsiteX2" fmla="*/ 319087 w 431006"/>
                <a:gd name="connsiteY2" fmla="*/ 0 h 133350"/>
                <a:gd name="connsiteX3" fmla="*/ 431006 w 431006"/>
                <a:gd name="connsiteY3" fmla="*/ 133350 h 133350"/>
                <a:gd name="connsiteX4" fmla="*/ 114300 w 431006"/>
                <a:gd name="connsiteY4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1006" h="133350">
                  <a:moveTo>
                    <a:pt x="114300" y="133350"/>
                  </a:moveTo>
                  <a:cubicBezTo>
                    <a:pt x="68659" y="78979"/>
                    <a:pt x="53975" y="65088"/>
                    <a:pt x="0" y="0"/>
                  </a:cubicBezTo>
                  <a:lnTo>
                    <a:pt x="319087" y="0"/>
                  </a:lnTo>
                  <a:cubicBezTo>
                    <a:pt x="371871" y="56753"/>
                    <a:pt x="381794" y="80169"/>
                    <a:pt x="431006" y="133350"/>
                  </a:cubicBezTo>
                  <a:lnTo>
                    <a:pt x="114300" y="13335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62" name="Straight Arrow Connector 61"/>
          <p:cNvCxnSpPr>
            <a:cxnSpLocks noChangeAspect="1"/>
          </p:cNvCxnSpPr>
          <p:nvPr/>
        </p:nvCxnSpPr>
        <p:spPr bwMode="auto">
          <a:xfrm rot="20872320">
            <a:off x="4774438" y="2546151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340000" flipH="1">
            <a:off x="4487288" y="2589670"/>
            <a:ext cx="466724" cy="1157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4" name="Straight Arrow Connector 83"/>
          <p:cNvCxnSpPr>
            <a:cxnSpLocks noChangeAspect="1"/>
          </p:cNvCxnSpPr>
          <p:nvPr/>
        </p:nvCxnSpPr>
        <p:spPr bwMode="auto">
          <a:xfrm rot="20872320">
            <a:off x="4011164" y="2019606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4329634" y="1857090"/>
            <a:ext cx="12255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</a:t>
            </a:r>
            <a:r>
              <a:rPr lang="en-US" sz="1200" baseline="-25000" dirty="0" err="1" smtClean="0">
                <a:solidFill>
                  <a:srgbClr val="006600"/>
                </a:solidFill>
                <a:sym typeface="Symbol"/>
              </a:rPr>
              <a:t>yz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’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17.8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057112" y="2470464"/>
            <a:ext cx="11133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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y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309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cxnSp>
        <p:nvCxnSpPr>
          <p:cNvPr id="88" name="Straight Arrow Connector 87"/>
          <p:cNvCxnSpPr/>
          <p:nvPr/>
        </p:nvCxnSpPr>
        <p:spPr bwMode="auto">
          <a:xfrm rot="13012320" flipH="1" flipV="1">
            <a:off x="4394624" y="2332810"/>
            <a:ext cx="27432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414763" name="Picture 4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84" y="4826961"/>
            <a:ext cx="3974432" cy="1168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65" name="Picture 4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262" y="4778404"/>
            <a:ext cx="4757876" cy="133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305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600" y="290612"/>
            <a:ext cx="8001000" cy="1216025"/>
          </a:xfrm>
        </p:spPr>
        <p:txBody>
          <a:bodyPr/>
          <a:lstStyle/>
          <a:p>
            <a:r>
              <a:rPr lang="en-US" dirty="0" smtClean="0"/>
              <a:t>Example</a:t>
            </a:r>
            <a:br>
              <a:rPr lang="en-US" dirty="0" smtClean="0"/>
            </a:br>
            <a:r>
              <a:rPr lang="en-US" dirty="0" smtClean="0"/>
              <a:t>Continu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 bwMode="auto">
          <a:xfrm rot="1800000">
            <a:off x="4734191" y="3048000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-1800000">
            <a:off x="4732014" y="3959379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4856697" y="4416579"/>
            <a:ext cx="0" cy="91440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4850466" y="443012"/>
            <a:ext cx="4055" cy="20715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546582" y="3555381"/>
            <a:ext cx="12192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498582" y="2682507"/>
            <a:ext cx="1237468" cy="7309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4842063" y="214412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7200000" flipV="1">
            <a:off x="7898680" y="4248014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-7200000" flipV="1">
            <a:off x="3394503" y="340077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354953" y="313649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25869" y="391942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4836279" y="4088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677" y="3224692"/>
            <a:ext cx="1143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672" y="4072518"/>
            <a:ext cx="130452" cy="24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081" y="151805"/>
            <a:ext cx="14661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Oval 27"/>
          <p:cNvSpPr/>
          <p:nvPr/>
        </p:nvSpPr>
        <p:spPr bwMode="auto">
          <a:xfrm>
            <a:off x="4824040" y="52928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824040" y="256031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400208" y="34640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4824040" y="4362314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93967" y="27710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45" name="TextBox 44"/>
          <p:cNvSpPr txBox="1"/>
          <p:nvPr/>
        </p:nvSpPr>
        <p:spPr>
          <a:xfrm>
            <a:off x="5977464" y="337657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46" name="TextBox 45"/>
          <p:cNvSpPr txBox="1"/>
          <p:nvPr/>
        </p:nvSpPr>
        <p:spPr>
          <a:xfrm>
            <a:off x="4486642" y="426191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47" name="TextBox 46"/>
          <p:cNvSpPr txBox="1"/>
          <p:nvPr/>
        </p:nvSpPr>
        <p:spPr>
          <a:xfrm>
            <a:off x="4524264" y="5184481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cxnSp>
        <p:nvCxnSpPr>
          <p:cNvPr id="31" name="Straight Arrow Connector 30"/>
          <p:cNvCxnSpPr>
            <a:stCxn id="28" idx="5"/>
          </p:cNvCxnSpPr>
          <p:nvPr/>
        </p:nvCxnSpPr>
        <p:spPr bwMode="auto">
          <a:xfrm>
            <a:off x="4889081" y="5357920"/>
            <a:ext cx="330351" cy="7380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flipH="1">
            <a:off x="4001820" y="4400414"/>
            <a:ext cx="864560" cy="5525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5006707" y="2253172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flipV="1">
            <a:off x="6546582" y="3148305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292639" y="2344021"/>
            <a:ext cx="1519782" cy="9189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60000">
            <a:off x="4981027" y="4487007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292639" y="3713748"/>
            <a:ext cx="1481659" cy="8853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5841210" y="2636519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sp useBgFill="1">
        <p:nvSpPr>
          <p:cNvPr id="36" name="TextBox 35"/>
          <p:cNvSpPr txBox="1"/>
          <p:nvPr/>
        </p:nvSpPr>
        <p:spPr>
          <a:xfrm>
            <a:off x="5708382" y="4139580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cxnSp>
        <p:nvCxnSpPr>
          <p:cNvPr id="48" name="Straight Connector 47"/>
          <p:cNvCxnSpPr/>
          <p:nvPr/>
        </p:nvCxnSpPr>
        <p:spPr bwMode="auto">
          <a:xfrm rot="60000">
            <a:off x="4945162" y="5372775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5219432" y="4639092"/>
            <a:ext cx="0" cy="8839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7" name="TextBox 36"/>
          <p:cNvSpPr txBox="1"/>
          <p:nvPr/>
        </p:nvSpPr>
        <p:spPr>
          <a:xfrm>
            <a:off x="4998859" y="4907482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2m</a:t>
            </a:r>
            <a:endParaRPr lang="en-US" sz="1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953000"/>
            <a:ext cx="2590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636" y="5753100"/>
            <a:ext cx="26098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9" name="Straight Arrow Connector 48"/>
          <p:cNvCxnSpPr/>
          <p:nvPr/>
        </p:nvCxnSpPr>
        <p:spPr bwMode="auto">
          <a:xfrm flipH="1">
            <a:off x="4900241" y="2095500"/>
            <a:ext cx="808141" cy="4648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4486642" y="2385765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4856697" y="1981200"/>
            <a:ext cx="8631" cy="516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>
            <a:off x="4148347" y="2198938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074319" y="2149901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4856697" y="685799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856363" y="584509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flipH="1">
            <a:off x="4342142" y="2623967"/>
            <a:ext cx="476397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flipH="1">
            <a:off x="4255023" y="2682700"/>
            <a:ext cx="476397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05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709" y="3012761"/>
            <a:ext cx="8191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745" y="1975725"/>
            <a:ext cx="981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540" y="878405"/>
            <a:ext cx="962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848" y="1809038"/>
            <a:ext cx="800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128" y="2378661"/>
            <a:ext cx="7143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727979"/>
            <a:ext cx="6096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600" y="1934595"/>
            <a:ext cx="24111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that the cross-section of this structure is circular with a radius of 0.1m, find the maximum normal and shearing stre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50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Arrow Connector 36"/>
          <p:cNvCxnSpPr/>
          <p:nvPr/>
        </p:nvCxnSpPr>
        <p:spPr bwMode="auto">
          <a:xfrm rot="-300000" flipH="1">
            <a:off x="3801791" y="4544793"/>
            <a:ext cx="476398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2477890" y="4005963"/>
            <a:ext cx="2514600" cy="17655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4983859" y="285098"/>
            <a:ext cx="12687" cy="3727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 the Wal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3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 rot="1424685">
            <a:off x="4287593" y="2990826"/>
            <a:ext cx="1212597" cy="195903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4213631" y="3042285"/>
            <a:ext cx="1376388" cy="1980557"/>
          </a:xfrm>
          <a:custGeom>
            <a:avLst/>
            <a:gdLst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226336 w 1412850"/>
              <a:gd name="connsiteY16" fmla="*/ 1756372 h 1956211"/>
              <a:gd name="connsiteX17" fmla="*/ 203703 w 1412850"/>
              <a:gd name="connsiteY17" fmla="*/ 1738265 h 1956211"/>
              <a:gd name="connsiteX18" fmla="*/ 185596 w 1412850"/>
              <a:gd name="connsiteY18" fmla="*/ 1711105 h 1956211"/>
              <a:gd name="connsiteX19" fmla="*/ 172016 w 1412850"/>
              <a:gd name="connsiteY19" fmla="*/ 1706578 h 1956211"/>
              <a:gd name="connsiteX20" fmla="*/ 158435 w 1412850"/>
              <a:gd name="connsiteY20" fmla="*/ 1683945 h 1956211"/>
              <a:gd name="connsiteX21" fmla="*/ 135802 w 1412850"/>
              <a:gd name="connsiteY21" fmla="*/ 1656784 h 1956211"/>
              <a:gd name="connsiteX22" fmla="*/ 122222 w 1412850"/>
              <a:gd name="connsiteY22" fmla="*/ 1652258 h 1956211"/>
              <a:gd name="connsiteX23" fmla="*/ 113168 w 1412850"/>
              <a:gd name="connsiteY23" fmla="*/ 1643204 h 1956211"/>
              <a:gd name="connsiteX24" fmla="*/ 99588 w 1412850"/>
              <a:gd name="connsiteY24" fmla="*/ 1634151 h 1956211"/>
              <a:gd name="connsiteX25" fmla="*/ 95061 w 1412850"/>
              <a:gd name="connsiteY25" fmla="*/ 1620570 h 1956211"/>
              <a:gd name="connsiteX26" fmla="*/ 76954 w 1412850"/>
              <a:gd name="connsiteY26" fmla="*/ 1593410 h 1956211"/>
              <a:gd name="connsiteX27" fmla="*/ 72428 w 1412850"/>
              <a:gd name="connsiteY27" fmla="*/ 1575303 h 1956211"/>
              <a:gd name="connsiteX28" fmla="*/ 67901 w 1412850"/>
              <a:gd name="connsiteY28" fmla="*/ 1543616 h 1956211"/>
              <a:gd name="connsiteX29" fmla="*/ 58847 w 1412850"/>
              <a:gd name="connsiteY29" fmla="*/ 1530036 h 1956211"/>
              <a:gd name="connsiteX30" fmla="*/ 54321 w 1412850"/>
              <a:gd name="connsiteY30" fmla="*/ 1511929 h 1956211"/>
              <a:gd name="connsiteX31" fmla="*/ 49794 w 1412850"/>
              <a:gd name="connsiteY31" fmla="*/ 1498349 h 1956211"/>
              <a:gd name="connsiteX32" fmla="*/ 45267 w 1412850"/>
              <a:gd name="connsiteY32" fmla="*/ 1421394 h 1956211"/>
              <a:gd name="connsiteX33" fmla="*/ 40740 w 1412850"/>
              <a:gd name="connsiteY33" fmla="*/ 1398760 h 1956211"/>
              <a:gd name="connsiteX34" fmla="*/ 36214 w 1412850"/>
              <a:gd name="connsiteY34" fmla="*/ 1358020 h 1956211"/>
              <a:gd name="connsiteX35" fmla="*/ 31687 w 1412850"/>
              <a:gd name="connsiteY35" fmla="*/ 1326333 h 1956211"/>
              <a:gd name="connsiteX36" fmla="*/ 22634 w 1412850"/>
              <a:gd name="connsiteY36" fmla="*/ 1249378 h 1956211"/>
              <a:gd name="connsiteX37" fmla="*/ 13580 w 1412850"/>
              <a:gd name="connsiteY37" fmla="*/ 1231271 h 1956211"/>
              <a:gd name="connsiteX38" fmla="*/ 9053 w 1412850"/>
              <a:gd name="connsiteY38" fmla="*/ 1208638 h 1956211"/>
              <a:gd name="connsiteX39" fmla="*/ 4527 w 1412850"/>
              <a:gd name="connsiteY39" fmla="*/ 1195058 h 1956211"/>
              <a:gd name="connsiteX40" fmla="*/ 0 w 1412850"/>
              <a:gd name="connsiteY40" fmla="*/ 1176951 h 1956211"/>
              <a:gd name="connsiteX41" fmla="*/ 4527 w 1412850"/>
              <a:gd name="connsiteY41" fmla="*/ 1149790 h 1956211"/>
              <a:gd name="connsiteX42" fmla="*/ 9053 w 1412850"/>
              <a:gd name="connsiteY42" fmla="*/ 1136210 h 1956211"/>
              <a:gd name="connsiteX43" fmla="*/ 18107 w 1412850"/>
              <a:gd name="connsiteY43" fmla="*/ 1099996 h 1956211"/>
              <a:gd name="connsiteX44" fmla="*/ 22634 w 1412850"/>
              <a:gd name="connsiteY44" fmla="*/ 1068309 h 1956211"/>
              <a:gd name="connsiteX45" fmla="*/ 27160 w 1412850"/>
              <a:gd name="connsiteY45" fmla="*/ 1050202 h 1956211"/>
              <a:gd name="connsiteX46" fmla="*/ 31687 w 1412850"/>
              <a:gd name="connsiteY46" fmla="*/ 1018515 h 1956211"/>
              <a:gd name="connsiteX47" fmla="*/ 40740 w 1412850"/>
              <a:gd name="connsiteY47" fmla="*/ 982301 h 1956211"/>
              <a:gd name="connsiteX48" fmla="*/ 45267 w 1412850"/>
              <a:gd name="connsiteY48" fmla="*/ 959667 h 1956211"/>
              <a:gd name="connsiteX49" fmla="*/ 49794 w 1412850"/>
              <a:gd name="connsiteY49" fmla="*/ 882713 h 1956211"/>
              <a:gd name="connsiteX50" fmla="*/ 58847 w 1412850"/>
              <a:gd name="connsiteY50" fmla="*/ 855553 h 1956211"/>
              <a:gd name="connsiteX51" fmla="*/ 63374 w 1412850"/>
              <a:gd name="connsiteY51" fmla="*/ 841972 h 1956211"/>
              <a:gd name="connsiteX52" fmla="*/ 90535 w 1412850"/>
              <a:gd name="connsiteY52" fmla="*/ 810285 h 1956211"/>
              <a:gd name="connsiteX53" fmla="*/ 99588 w 1412850"/>
              <a:gd name="connsiteY53" fmla="*/ 792178 h 1956211"/>
              <a:gd name="connsiteX54" fmla="*/ 117695 w 1412850"/>
              <a:gd name="connsiteY54" fmla="*/ 765018 h 1956211"/>
              <a:gd name="connsiteX55" fmla="*/ 126748 w 1412850"/>
              <a:gd name="connsiteY55" fmla="*/ 751438 h 1956211"/>
              <a:gd name="connsiteX56" fmla="*/ 135802 w 1412850"/>
              <a:gd name="connsiteY56" fmla="*/ 724277 h 1956211"/>
              <a:gd name="connsiteX57" fmla="*/ 144855 w 1412850"/>
              <a:gd name="connsiteY57" fmla="*/ 710697 h 1956211"/>
              <a:gd name="connsiteX58" fmla="*/ 149382 w 1412850"/>
              <a:gd name="connsiteY58" fmla="*/ 688063 h 1956211"/>
              <a:gd name="connsiteX59" fmla="*/ 162962 w 1412850"/>
              <a:gd name="connsiteY59" fmla="*/ 647323 h 1956211"/>
              <a:gd name="connsiteX60" fmla="*/ 172016 w 1412850"/>
              <a:gd name="connsiteY60" fmla="*/ 638269 h 1956211"/>
              <a:gd name="connsiteX61" fmla="*/ 176542 w 1412850"/>
              <a:gd name="connsiteY61" fmla="*/ 624689 h 1956211"/>
              <a:gd name="connsiteX62" fmla="*/ 185596 w 1412850"/>
              <a:gd name="connsiteY62" fmla="*/ 606582 h 1956211"/>
              <a:gd name="connsiteX63" fmla="*/ 190123 w 1412850"/>
              <a:gd name="connsiteY63" fmla="*/ 588475 h 1956211"/>
              <a:gd name="connsiteX64" fmla="*/ 208230 w 1412850"/>
              <a:gd name="connsiteY64" fmla="*/ 561315 h 1956211"/>
              <a:gd name="connsiteX65" fmla="*/ 221810 w 1412850"/>
              <a:gd name="connsiteY65" fmla="*/ 506994 h 1956211"/>
              <a:gd name="connsiteX66" fmla="*/ 230863 w 1412850"/>
              <a:gd name="connsiteY66" fmla="*/ 493414 h 1956211"/>
              <a:gd name="connsiteX67" fmla="*/ 253497 w 1412850"/>
              <a:gd name="connsiteY67" fmla="*/ 466254 h 1956211"/>
              <a:gd name="connsiteX68" fmla="*/ 276131 w 1412850"/>
              <a:gd name="connsiteY68" fmla="*/ 407406 h 1956211"/>
              <a:gd name="connsiteX69" fmla="*/ 294237 w 1412850"/>
              <a:gd name="connsiteY69" fmla="*/ 384772 h 1956211"/>
              <a:gd name="connsiteX70" fmla="*/ 307818 w 1412850"/>
              <a:gd name="connsiteY70" fmla="*/ 339505 h 1956211"/>
              <a:gd name="connsiteX71" fmla="*/ 325925 w 1412850"/>
              <a:gd name="connsiteY71" fmla="*/ 312345 h 1956211"/>
              <a:gd name="connsiteX72" fmla="*/ 330451 w 1412850"/>
              <a:gd name="connsiteY72" fmla="*/ 298764 h 1956211"/>
              <a:gd name="connsiteX73" fmla="*/ 353085 w 1412850"/>
              <a:gd name="connsiteY73" fmla="*/ 285184 h 1956211"/>
              <a:gd name="connsiteX74" fmla="*/ 366665 w 1412850"/>
              <a:gd name="connsiteY74" fmla="*/ 258024 h 1956211"/>
              <a:gd name="connsiteX75" fmla="*/ 375719 w 1412850"/>
              <a:gd name="connsiteY75" fmla="*/ 244444 h 1956211"/>
              <a:gd name="connsiteX76" fmla="*/ 402879 w 1412850"/>
              <a:gd name="connsiteY76" fmla="*/ 203703 h 1956211"/>
              <a:gd name="connsiteX77" fmla="*/ 411933 w 1412850"/>
              <a:gd name="connsiteY77" fmla="*/ 194650 h 1956211"/>
              <a:gd name="connsiteX78" fmla="*/ 420986 w 1412850"/>
              <a:gd name="connsiteY78" fmla="*/ 185596 h 1956211"/>
              <a:gd name="connsiteX79" fmla="*/ 448146 w 1412850"/>
              <a:gd name="connsiteY79" fmla="*/ 176543 h 1956211"/>
              <a:gd name="connsiteX80" fmla="*/ 457200 w 1412850"/>
              <a:gd name="connsiteY80" fmla="*/ 167489 h 1956211"/>
              <a:gd name="connsiteX81" fmla="*/ 488887 w 1412850"/>
              <a:gd name="connsiteY81" fmla="*/ 153909 h 1956211"/>
              <a:gd name="connsiteX82" fmla="*/ 502467 w 1412850"/>
              <a:gd name="connsiteY82" fmla="*/ 144856 h 1956211"/>
              <a:gd name="connsiteX83" fmla="*/ 520574 w 1412850"/>
              <a:gd name="connsiteY83" fmla="*/ 140329 h 1956211"/>
              <a:gd name="connsiteX84" fmla="*/ 552261 w 1412850"/>
              <a:gd name="connsiteY84" fmla="*/ 131275 h 1956211"/>
              <a:gd name="connsiteX85" fmla="*/ 579422 w 1412850"/>
              <a:gd name="connsiteY85" fmla="*/ 126749 h 1956211"/>
              <a:gd name="connsiteX86" fmla="*/ 611109 w 1412850"/>
              <a:gd name="connsiteY86" fmla="*/ 117695 h 1956211"/>
              <a:gd name="connsiteX87" fmla="*/ 642796 w 1412850"/>
              <a:gd name="connsiteY87" fmla="*/ 108642 h 1956211"/>
              <a:gd name="connsiteX88" fmla="*/ 660903 w 1412850"/>
              <a:gd name="connsiteY88" fmla="*/ 95061 h 1956211"/>
              <a:gd name="connsiteX89" fmla="*/ 701643 w 1412850"/>
              <a:gd name="connsiteY89" fmla="*/ 67901 h 1956211"/>
              <a:gd name="connsiteX90" fmla="*/ 719750 w 1412850"/>
              <a:gd name="connsiteY90" fmla="*/ 63374 h 1956211"/>
              <a:gd name="connsiteX91" fmla="*/ 733331 w 1412850"/>
              <a:gd name="connsiteY91" fmla="*/ 58848 h 1956211"/>
              <a:gd name="connsiteX92" fmla="*/ 787651 w 1412850"/>
              <a:gd name="connsiteY92" fmla="*/ 54321 h 1956211"/>
              <a:gd name="connsiteX93" fmla="*/ 796705 w 1412850"/>
              <a:gd name="connsiteY93" fmla="*/ 45267 h 1956211"/>
              <a:gd name="connsiteX94" fmla="*/ 819338 w 1412850"/>
              <a:gd name="connsiteY94" fmla="*/ 40741 h 1956211"/>
              <a:gd name="connsiteX95" fmla="*/ 855552 w 1412850"/>
              <a:gd name="connsiteY95" fmla="*/ 31687 h 1956211"/>
              <a:gd name="connsiteX96" fmla="*/ 887239 w 1412850"/>
              <a:gd name="connsiteY96" fmla="*/ 18107 h 1956211"/>
              <a:gd name="connsiteX97" fmla="*/ 909873 w 1412850"/>
              <a:gd name="connsiteY97" fmla="*/ 9054 h 1956211"/>
              <a:gd name="connsiteX98" fmla="*/ 927980 w 1412850"/>
              <a:gd name="connsiteY98" fmla="*/ 4527 h 1956211"/>
              <a:gd name="connsiteX99" fmla="*/ 941560 w 1412850"/>
              <a:gd name="connsiteY99" fmla="*/ 0 h 1956211"/>
              <a:gd name="connsiteX100" fmla="*/ 1013988 w 1412850"/>
              <a:gd name="connsiteY100" fmla="*/ 4527 h 1956211"/>
              <a:gd name="connsiteX101" fmla="*/ 1041148 w 1412850"/>
              <a:gd name="connsiteY101" fmla="*/ 13580 h 1956211"/>
              <a:gd name="connsiteX102" fmla="*/ 1099996 w 1412850"/>
              <a:gd name="connsiteY102" fmla="*/ 9054 h 1956211"/>
              <a:gd name="connsiteX103" fmla="*/ 1118103 w 1412850"/>
              <a:gd name="connsiteY103" fmla="*/ 4527 h 1956211"/>
              <a:gd name="connsiteX104" fmla="*/ 1127156 w 1412850"/>
              <a:gd name="connsiteY104" fmla="*/ 18107 h 1956211"/>
              <a:gd name="connsiteX105" fmla="*/ 1149790 w 1412850"/>
              <a:gd name="connsiteY105" fmla="*/ 31687 h 1956211"/>
              <a:gd name="connsiteX106" fmla="*/ 1181477 w 1412850"/>
              <a:gd name="connsiteY106" fmla="*/ 54321 h 1956211"/>
              <a:gd name="connsiteX107" fmla="*/ 1213164 w 1412850"/>
              <a:gd name="connsiteY107" fmla="*/ 81481 h 1956211"/>
              <a:gd name="connsiteX108" fmla="*/ 1240325 w 1412850"/>
              <a:gd name="connsiteY108" fmla="*/ 90535 h 1956211"/>
              <a:gd name="connsiteX109" fmla="*/ 1253905 w 1412850"/>
              <a:gd name="connsiteY109" fmla="*/ 95061 h 1956211"/>
              <a:gd name="connsiteX110" fmla="*/ 1267485 w 1412850"/>
              <a:gd name="connsiteY110" fmla="*/ 99588 h 1956211"/>
              <a:gd name="connsiteX111" fmla="*/ 1299172 w 1412850"/>
              <a:gd name="connsiteY111" fmla="*/ 126749 h 1956211"/>
              <a:gd name="connsiteX112" fmla="*/ 1326333 w 1412850"/>
              <a:gd name="connsiteY112" fmla="*/ 135802 h 1956211"/>
              <a:gd name="connsiteX113" fmla="*/ 1394234 w 1412850"/>
              <a:gd name="connsiteY113" fmla="*/ 158436 h 1956211"/>
              <a:gd name="connsiteX114" fmla="*/ 1407814 w 1412850"/>
              <a:gd name="connsiteY114" fmla="*/ 167489 h 1956211"/>
              <a:gd name="connsiteX115" fmla="*/ 1412340 w 1412850"/>
              <a:gd name="connsiteY115" fmla="*/ 181069 h 1956211"/>
              <a:gd name="connsiteX116" fmla="*/ 1385180 w 1412850"/>
              <a:gd name="connsiteY116" fmla="*/ 181069 h 1956211"/>
              <a:gd name="connsiteX117" fmla="*/ 1358020 w 1412850"/>
              <a:gd name="connsiteY117" fmla="*/ 176543 h 1956211"/>
              <a:gd name="connsiteX118" fmla="*/ 1303699 w 1412850"/>
              <a:gd name="connsiteY118" fmla="*/ 167489 h 1956211"/>
              <a:gd name="connsiteX119" fmla="*/ 1253905 w 1412850"/>
              <a:gd name="connsiteY119" fmla="*/ 158436 h 1956211"/>
              <a:gd name="connsiteX120" fmla="*/ 1240325 w 1412850"/>
              <a:gd name="connsiteY120" fmla="*/ 153909 h 1956211"/>
              <a:gd name="connsiteX121" fmla="*/ 1167897 w 1412850"/>
              <a:gd name="connsiteY121" fmla="*/ 149382 h 1956211"/>
              <a:gd name="connsiteX122" fmla="*/ 1081889 w 1412850"/>
              <a:gd name="connsiteY122" fmla="*/ 153909 h 1956211"/>
              <a:gd name="connsiteX123" fmla="*/ 1054729 w 1412850"/>
              <a:gd name="connsiteY123" fmla="*/ 162962 h 1956211"/>
              <a:gd name="connsiteX124" fmla="*/ 1032095 w 1412850"/>
              <a:gd name="connsiteY124" fmla="*/ 181069 h 1956211"/>
              <a:gd name="connsiteX125" fmla="*/ 995881 w 1412850"/>
              <a:gd name="connsiteY125" fmla="*/ 208230 h 1956211"/>
              <a:gd name="connsiteX126" fmla="*/ 968721 w 1412850"/>
              <a:gd name="connsiteY126" fmla="*/ 217283 h 1956211"/>
              <a:gd name="connsiteX127" fmla="*/ 955140 w 1412850"/>
              <a:gd name="connsiteY127" fmla="*/ 226337 h 1956211"/>
              <a:gd name="connsiteX128" fmla="*/ 927980 w 1412850"/>
              <a:gd name="connsiteY128" fmla="*/ 235390 h 1956211"/>
              <a:gd name="connsiteX129" fmla="*/ 909873 w 1412850"/>
              <a:gd name="connsiteY129" fmla="*/ 253497 h 1956211"/>
              <a:gd name="connsiteX130" fmla="*/ 900820 w 1412850"/>
              <a:gd name="connsiteY130" fmla="*/ 262551 h 1956211"/>
              <a:gd name="connsiteX131" fmla="*/ 891766 w 1412850"/>
              <a:gd name="connsiteY131" fmla="*/ 276131 h 1956211"/>
              <a:gd name="connsiteX132" fmla="*/ 878186 w 1412850"/>
              <a:gd name="connsiteY132" fmla="*/ 285184 h 1956211"/>
              <a:gd name="connsiteX133" fmla="*/ 851026 w 1412850"/>
              <a:gd name="connsiteY133" fmla="*/ 312345 h 1956211"/>
              <a:gd name="connsiteX134" fmla="*/ 823865 w 1412850"/>
              <a:gd name="connsiteY134" fmla="*/ 321398 h 1956211"/>
              <a:gd name="connsiteX135" fmla="*/ 810285 w 1412850"/>
              <a:gd name="connsiteY135" fmla="*/ 325925 h 1956211"/>
              <a:gd name="connsiteX136" fmla="*/ 787651 w 1412850"/>
              <a:gd name="connsiteY136" fmla="*/ 348559 h 1956211"/>
              <a:gd name="connsiteX137" fmla="*/ 774071 w 1412850"/>
              <a:gd name="connsiteY137" fmla="*/ 362139 h 1956211"/>
              <a:gd name="connsiteX138" fmla="*/ 760491 w 1412850"/>
              <a:gd name="connsiteY138" fmla="*/ 371192 h 1956211"/>
              <a:gd name="connsiteX139" fmla="*/ 737857 w 1412850"/>
              <a:gd name="connsiteY139" fmla="*/ 384772 h 1956211"/>
              <a:gd name="connsiteX140" fmla="*/ 728804 w 1412850"/>
              <a:gd name="connsiteY140" fmla="*/ 393826 h 1956211"/>
              <a:gd name="connsiteX141" fmla="*/ 724277 w 1412850"/>
              <a:gd name="connsiteY141" fmla="*/ 407406 h 1956211"/>
              <a:gd name="connsiteX142" fmla="*/ 710697 w 1412850"/>
              <a:gd name="connsiteY142" fmla="*/ 416459 h 1956211"/>
              <a:gd name="connsiteX143" fmla="*/ 688063 w 1412850"/>
              <a:gd name="connsiteY143" fmla="*/ 439093 h 1956211"/>
              <a:gd name="connsiteX144" fmla="*/ 656376 w 1412850"/>
              <a:gd name="connsiteY144" fmla="*/ 470780 h 1956211"/>
              <a:gd name="connsiteX145" fmla="*/ 642796 w 1412850"/>
              <a:gd name="connsiteY145" fmla="*/ 479834 h 1956211"/>
              <a:gd name="connsiteX146" fmla="*/ 624689 w 1412850"/>
              <a:gd name="connsiteY146" fmla="*/ 497941 h 1956211"/>
              <a:gd name="connsiteX147" fmla="*/ 615635 w 1412850"/>
              <a:gd name="connsiteY147" fmla="*/ 506994 h 1956211"/>
              <a:gd name="connsiteX148" fmla="*/ 593002 w 1412850"/>
              <a:gd name="connsiteY148" fmla="*/ 543208 h 1956211"/>
              <a:gd name="connsiteX149" fmla="*/ 579422 w 1412850"/>
              <a:gd name="connsiteY149" fmla="*/ 565842 h 1956211"/>
              <a:gd name="connsiteX150" fmla="*/ 565841 w 1412850"/>
              <a:gd name="connsiteY150" fmla="*/ 588475 h 1956211"/>
              <a:gd name="connsiteX151" fmla="*/ 556788 w 1412850"/>
              <a:gd name="connsiteY151" fmla="*/ 606582 h 1956211"/>
              <a:gd name="connsiteX152" fmla="*/ 547735 w 1412850"/>
              <a:gd name="connsiteY152" fmla="*/ 620162 h 1956211"/>
              <a:gd name="connsiteX153" fmla="*/ 543208 w 1412850"/>
              <a:gd name="connsiteY153" fmla="*/ 633743 h 1956211"/>
              <a:gd name="connsiteX154" fmla="*/ 534154 w 1412850"/>
              <a:gd name="connsiteY154" fmla="*/ 665430 h 1956211"/>
              <a:gd name="connsiteX155" fmla="*/ 525101 w 1412850"/>
              <a:gd name="connsiteY155" fmla="*/ 679010 h 1956211"/>
              <a:gd name="connsiteX156" fmla="*/ 511521 w 1412850"/>
              <a:gd name="connsiteY156" fmla="*/ 724277 h 1956211"/>
              <a:gd name="connsiteX157" fmla="*/ 502467 w 1412850"/>
              <a:gd name="connsiteY157" fmla="*/ 737858 h 1956211"/>
              <a:gd name="connsiteX158" fmla="*/ 484360 w 1412850"/>
              <a:gd name="connsiteY158" fmla="*/ 774071 h 1956211"/>
              <a:gd name="connsiteX159" fmla="*/ 479834 w 1412850"/>
              <a:gd name="connsiteY159" fmla="*/ 792178 h 1956211"/>
              <a:gd name="connsiteX160" fmla="*/ 461727 w 1412850"/>
              <a:gd name="connsiteY160" fmla="*/ 823865 h 1956211"/>
              <a:gd name="connsiteX161" fmla="*/ 452673 w 1412850"/>
              <a:gd name="connsiteY161" fmla="*/ 855553 h 1956211"/>
              <a:gd name="connsiteX162" fmla="*/ 443620 w 1412850"/>
              <a:gd name="connsiteY162" fmla="*/ 869133 h 1956211"/>
              <a:gd name="connsiteX163" fmla="*/ 434566 w 1412850"/>
              <a:gd name="connsiteY163" fmla="*/ 887240 h 1956211"/>
              <a:gd name="connsiteX164" fmla="*/ 425513 w 1412850"/>
              <a:gd name="connsiteY164" fmla="*/ 900820 h 1956211"/>
              <a:gd name="connsiteX165" fmla="*/ 411933 w 1412850"/>
              <a:gd name="connsiteY165" fmla="*/ 923454 h 1956211"/>
              <a:gd name="connsiteX166" fmla="*/ 407406 w 1412850"/>
              <a:gd name="connsiteY166" fmla="*/ 941560 h 1956211"/>
              <a:gd name="connsiteX167" fmla="*/ 398352 w 1412850"/>
              <a:gd name="connsiteY167" fmla="*/ 955141 h 1956211"/>
              <a:gd name="connsiteX168" fmla="*/ 389299 w 1412850"/>
              <a:gd name="connsiteY168" fmla="*/ 986828 h 1956211"/>
              <a:gd name="connsiteX169" fmla="*/ 380245 w 1412850"/>
              <a:gd name="connsiteY169" fmla="*/ 1045675 h 1956211"/>
              <a:gd name="connsiteX170" fmla="*/ 371192 w 1412850"/>
              <a:gd name="connsiteY170" fmla="*/ 1059256 h 1956211"/>
              <a:gd name="connsiteX171" fmla="*/ 362138 w 1412850"/>
              <a:gd name="connsiteY171" fmla="*/ 1086416 h 1956211"/>
              <a:gd name="connsiteX172" fmla="*/ 357612 w 1412850"/>
              <a:gd name="connsiteY172" fmla="*/ 1099996 h 1956211"/>
              <a:gd name="connsiteX173" fmla="*/ 348558 w 1412850"/>
              <a:gd name="connsiteY173" fmla="*/ 1109050 h 1956211"/>
              <a:gd name="connsiteX174" fmla="*/ 339505 w 1412850"/>
              <a:gd name="connsiteY174" fmla="*/ 1149790 h 1956211"/>
              <a:gd name="connsiteX175" fmla="*/ 334978 w 1412850"/>
              <a:gd name="connsiteY175" fmla="*/ 1163370 h 1956211"/>
              <a:gd name="connsiteX176" fmla="*/ 325925 w 1412850"/>
              <a:gd name="connsiteY176" fmla="*/ 1208638 h 1956211"/>
              <a:gd name="connsiteX177" fmla="*/ 321398 w 1412850"/>
              <a:gd name="connsiteY177" fmla="*/ 1231271 h 1956211"/>
              <a:gd name="connsiteX178" fmla="*/ 316871 w 1412850"/>
              <a:gd name="connsiteY178" fmla="*/ 1262959 h 1956211"/>
              <a:gd name="connsiteX179" fmla="*/ 307818 w 1412850"/>
              <a:gd name="connsiteY179" fmla="*/ 1299172 h 1956211"/>
              <a:gd name="connsiteX180" fmla="*/ 294237 w 1412850"/>
              <a:gd name="connsiteY180" fmla="*/ 1362547 h 1956211"/>
              <a:gd name="connsiteX181" fmla="*/ 289711 w 1412850"/>
              <a:gd name="connsiteY181" fmla="*/ 1385180 h 1956211"/>
              <a:gd name="connsiteX182" fmla="*/ 294237 w 1412850"/>
              <a:gd name="connsiteY182" fmla="*/ 1462135 h 1956211"/>
              <a:gd name="connsiteX183" fmla="*/ 298764 w 1412850"/>
              <a:gd name="connsiteY183" fmla="*/ 1484768 h 1956211"/>
              <a:gd name="connsiteX184" fmla="*/ 312344 w 1412850"/>
              <a:gd name="connsiteY184" fmla="*/ 1552669 h 1956211"/>
              <a:gd name="connsiteX185" fmla="*/ 321398 w 1412850"/>
              <a:gd name="connsiteY185" fmla="*/ 1579830 h 1956211"/>
              <a:gd name="connsiteX186" fmla="*/ 325925 w 1412850"/>
              <a:gd name="connsiteY186" fmla="*/ 1593410 h 1956211"/>
              <a:gd name="connsiteX187" fmla="*/ 344032 w 1412850"/>
              <a:gd name="connsiteY187" fmla="*/ 1616044 h 1956211"/>
              <a:gd name="connsiteX188" fmla="*/ 348558 w 1412850"/>
              <a:gd name="connsiteY188" fmla="*/ 1634151 h 1956211"/>
              <a:gd name="connsiteX189" fmla="*/ 357612 w 1412850"/>
              <a:gd name="connsiteY189" fmla="*/ 1643204 h 1956211"/>
              <a:gd name="connsiteX190" fmla="*/ 366665 w 1412850"/>
              <a:gd name="connsiteY190" fmla="*/ 1670364 h 1956211"/>
              <a:gd name="connsiteX191" fmla="*/ 371192 w 1412850"/>
              <a:gd name="connsiteY191" fmla="*/ 1683945 h 1956211"/>
              <a:gd name="connsiteX192" fmla="*/ 389299 w 1412850"/>
              <a:gd name="connsiteY192" fmla="*/ 1738265 h 1956211"/>
              <a:gd name="connsiteX193" fmla="*/ 393826 w 1412850"/>
              <a:gd name="connsiteY193" fmla="*/ 1760899 h 1956211"/>
              <a:gd name="connsiteX194" fmla="*/ 407406 w 1412850"/>
              <a:gd name="connsiteY194" fmla="*/ 1815220 h 1956211"/>
              <a:gd name="connsiteX195" fmla="*/ 411933 w 1412850"/>
              <a:gd name="connsiteY195" fmla="*/ 1828800 h 1956211"/>
              <a:gd name="connsiteX196" fmla="*/ 420986 w 1412850"/>
              <a:gd name="connsiteY196" fmla="*/ 1837854 h 1956211"/>
              <a:gd name="connsiteX197" fmla="*/ 439093 w 1412850"/>
              <a:gd name="connsiteY197" fmla="*/ 1860487 h 1956211"/>
              <a:gd name="connsiteX198" fmla="*/ 466253 w 1412850"/>
              <a:gd name="connsiteY198" fmla="*/ 1874067 h 1956211"/>
              <a:gd name="connsiteX199" fmla="*/ 484360 w 1412850"/>
              <a:gd name="connsiteY199" fmla="*/ 1896701 h 1956211"/>
              <a:gd name="connsiteX200" fmla="*/ 493414 w 1412850"/>
              <a:gd name="connsiteY200" fmla="*/ 1905755 h 1956211"/>
              <a:gd name="connsiteX201" fmla="*/ 502467 w 1412850"/>
              <a:gd name="connsiteY201" fmla="*/ 1919335 h 1956211"/>
              <a:gd name="connsiteX202" fmla="*/ 511521 w 1412850"/>
              <a:gd name="connsiteY202" fmla="*/ 1928388 h 1956211"/>
              <a:gd name="connsiteX203" fmla="*/ 565841 w 1412850"/>
              <a:gd name="connsiteY203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203703 w 1412850"/>
              <a:gd name="connsiteY16" fmla="*/ 1738265 h 1956211"/>
              <a:gd name="connsiteX17" fmla="*/ 185596 w 1412850"/>
              <a:gd name="connsiteY17" fmla="*/ 1711105 h 1956211"/>
              <a:gd name="connsiteX18" fmla="*/ 172016 w 1412850"/>
              <a:gd name="connsiteY18" fmla="*/ 1706578 h 1956211"/>
              <a:gd name="connsiteX19" fmla="*/ 158435 w 1412850"/>
              <a:gd name="connsiteY19" fmla="*/ 1683945 h 1956211"/>
              <a:gd name="connsiteX20" fmla="*/ 135802 w 1412850"/>
              <a:gd name="connsiteY20" fmla="*/ 1656784 h 1956211"/>
              <a:gd name="connsiteX21" fmla="*/ 122222 w 1412850"/>
              <a:gd name="connsiteY21" fmla="*/ 1652258 h 1956211"/>
              <a:gd name="connsiteX22" fmla="*/ 113168 w 1412850"/>
              <a:gd name="connsiteY22" fmla="*/ 1643204 h 1956211"/>
              <a:gd name="connsiteX23" fmla="*/ 99588 w 1412850"/>
              <a:gd name="connsiteY23" fmla="*/ 1634151 h 1956211"/>
              <a:gd name="connsiteX24" fmla="*/ 95061 w 1412850"/>
              <a:gd name="connsiteY24" fmla="*/ 1620570 h 1956211"/>
              <a:gd name="connsiteX25" fmla="*/ 76954 w 1412850"/>
              <a:gd name="connsiteY25" fmla="*/ 1593410 h 1956211"/>
              <a:gd name="connsiteX26" fmla="*/ 72428 w 1412850"/>
              <a:gd name="connsiteY26" fmla="*/ 1575303 h 1956211"/>
              <a:gd name="connsiteX27" fmla="*/ 67901 w 1412850"/>
              <a:gd name="connsiteY27" fmla="*/ 1543616 h 1956211"/>
              <a:gd name="connsiteX28" fmla="*/ 58847 w 1412850"/>
              <a:gd name="connsiteY28" fmla="*/ 1530036 h 1956211"/>
              <a:gd name="connsiteX29" fmla="*/ 54321 w 1412850"/>
              <a:gd name="connsiteY29" fmla="*/ 1511929 h 1956211"/>
              <a:gd name="connsiteX30" fmla="*/ 49794 w 1412850"/>
              <a:gd name="connsiteY30" fmla="*/ 1498349 h 1956211"/>
              <a:gd name="connsiteX31" fmla="*/ 45267 w 1412850"/>
              <a:gd name="connsiteY31" fmla="*/ 1421394 h 1956211"/>
              <a:gd name="connsiteX32" fmla="*/ 40740 w 1412850"/>
              <a:gd name="connsiteY32" fmla="*/ 1398760 h 1956211"/>
              <a:gd name="connsiteX33" fmla="*/ 36214 w 1412850"/>
              <a:gd name="connsiteY33" fmla="*/ 1358020 h 1956211"/>
              <a:gd name="connsiteX34" fmla="*/ 31687 w 1412850"/>
              <a:gd name="connsiteY34" fmla="*/ 1326333 h 1956211"/>
              <a:gd name="connsiteX35" fmla="*/ 22634 w 1412850"/>
              <a:gd name="connsiteY35" fmla="*/ 1249378 h 1956211"/>
              <a:gd name="connsiteX36" fmla="*/ 13580 w 1412850"/>
              <a:gd name="connsiteY36" fmla="*/ 1231271 h 1956211"/>
              <a:gd name="connsiteX37" fmla="*/ 9053 w 1412850"/>
              <a:gd name="connsiteY37" fmla="*/ 1208638 h 1956211"/>
              <a:gd name="connsiteX38" fmla="*/ 4527 w 1412850"/>
              <a:gd name="connsiteY38" fmla="*/ 1195058 h 1956211"/>
              <a:gd name="connsiteX39" fmla="*/ 0 w 1412850"/>
              <a:gd name="connsiteY39" fmla="*/ 1176951 h 1956211"/>
              <a:gd name="connsiteX40" fmla="*/ 4527 w 1412850"/>
              <a:gd name="connsiteY40" fmla="*/ 1149790 h 1956211"/>
              <a:gd name="connsiteX41" fmla="*/ 9053 w 1412850"/>
              <a:gd name="connsiteY41" fmla="*/ 1136210 h 1956211"/>
              <a:gd name="connsiteX42" fmla="*/ 18107 w 1412850"/>
              <a:gd name="connsiteY42" fmla="*/ 1099996 h 1956211"/>
              <a:gd name="connsiteX43" fmla="*/ 22634 w 1412850"/>
              <a:gd name="connsiteY43" fmla="*/ 1068309 h 1956211"/>
              <a:gd name="connsiteX44" fmla="*/ 27160 w 1412850"/>
              <a:gd name="connsiteY44" fmla="*/ 1050202 h 1956211"/>
              <a:gd name="connsiteX45" fmla="*/ 31687 w 1412850"/>
              <a:gd name="connsiteY45" fmla="*/ 1018515 h 1956211"/>
              <a:gd name="connsiteX46" fmla="*/ 40740 w 1412850"/>
              <a:gd name="connsiteY46" fmla="*/ 982301 h 1956211"/>
              <a:gd name="connsiteX47" fmla="*/ 45267 w 1412850"/>
              <a:gd name="connsiteY47" fmla="*/ 959667 h 1956211"/>
              <a:gd name="connsiteX48" fmla="*/ 49794 w 1412850"/>
              <a:gd name="connsiteY48" fmla="*/ 882713 h 1956211"/>
              <a:gd name="connsiteX49" fmla="*/ 58847 w 1412850"/>
              <a:gd name="connsiteY49" fmla="*/ 855553 h 1956211"/>
              <a:gd name="connsiteX50" fmla="*/ 63374 w 1412850"/>
              <a:gd name="connsiteY50" fmla="*/ 841972 h 1956211"/>
              <a:gd name="connsiteX51" fmla="*/ 90535 w 1412850"/>
              <a:gd name="connsiteY51" fmla="*/ 810285 h 1956211"/>
              <a:gd name="connsiteX52" fmla="*/ 99588 w 1412850"/>
              <a:gd name="connsiteY52" fmla="*/ 792178 h 1956211"/>
              <a:gd name="connsiteX53" fmla="*/ 117695 w 1412850"/>
              <a:gd name="connsiteY53" fmla="*/ 765018 h 1956211"/>
              <a:gd name="connsiteX54" fmla="*/ 126748 w 1412850"/>
              <a:gd name="connsiteY54" fmla="*/ 751438 h 1956211"/>
              <a:gd name="connsiteX55" fmla="*/ 135802 w 1412850"/>
              <a:gd name="connsiteY55" fmla="*/ 724277 h 1956211"/>
              <a:gd name="connsiteX56" fmla="*/ 144855 w 1412850"/>
              <a:gd name="connsiteY56" fmla="*/ 710697 h 1956211"/>
              <a:gd name="connsiteX57" fmla="*/ 149382 w 1412850"/>
              <a:gd name="connsiteY57" fmla="*/ 688063 h 1956211"/>
              <a:gd name="connsiteX58" fmla="*/ 162962 w 1412850"/>
              <a:gd name="connsiteY58" fmla="*/ 647323 h 1956211"/>
              <a:gd name="connsiteX59" fmla="*/ 172016 w 1412850"/>
              <a:gd name="connsiteY59" fmla="*/ 638269 h 1956211"/>
              <a:gd name="connsiteX60" fmla="*/ 176542 w 1412850"/>
              <a:gd name="connsiteY60" fmla="*/ 624689 h 1956211"/>
              <a:gd name="connsiteX61" fmla="*/ 185596 w 1412850"/>
              <a:gd name="connsiteY61" fmla="*/ 606582 h 1956211"/>
              <a:gd name="connsiteX62" fmla="*/ 190123 w 1412850"/>
              <a:gd name="connsiteY62" fmla="*/ 588475 h 1956211"/>
              <a:gd name="connsiteX63" fmla="*/ 208230 w 1412850"/>
              <a:gd name="connsiteY63" fmla="*/ 561315 h 1956211"/>
              <a:gd name="connsiteX64" fmla="*/ 221810 w 1412850"/>
              <a:gd name="connsiteY64" fmla="*/ 506994 h 1956211"/>
              <a:gd name="connsiteX65" fmla="*/ 230863 w 1412850"/>
              <a:gd name="connsiteY65" fmla="*/ 493414 h 1956211"/>
              <a:gd name="connsiteX66" fmla="*/ 253497 w 1412850"/>
              <a:gd name="connsiteY66" fmla="*/ 466254 h 1956211"/>
              <a:gd name="connsiteX67" fmla="*/ 276131 w 1412850"/>
              <a:gd name="connsiteY67" fmla="*/ 407406 h 1956211"/>
              <a:gd name="connsiteX68" fmla="*/ 294237 w 1412850"/>
              <a:gd name="connsiteY68" fmla="*/ 384772 h 1956211"/>
              <a:gd name="connsiteX69" fmla="*/ 307818 w 1412850"/>
              <a:gd name="connsiteY69" fmla="*/ 339505 h 1956211"/>
              <a:gd name="connsiteX70" fmla="*/ 325925 w 1412850"/>
              <a:gd name="connsiteY70" fmla="*/ 312345 h 1956211"/>
              <a:gd name="connsiteX71" fmla="*/ 330451 w 1412850"/>
              <a:gd name="connsiteY71" fmla="*/ 298764 h 1956211"/>
              <a:gd name="connsiteX72" fmla="*/ 353085 w 1412850"/>
              <a:gd name="connsiteY72" fmla="*/ 285184 h 1956211"/>
              <a:gd name="connsiteX73" fmla="*/ 366665 w 1412850"/>
              <a:gd name="connsiteY73" fmla="*/ 258024 h 1956211"/>
              <a:gd name="connsiteX74" fmla="*/ 375719 w 1412850"/>
              <a:gd name="connsiteY74" fmla="*/ 244444 h 1956211"/>
              <a:gd name="connsiteX75" fmla="*/ 402879 w 1412850"/>
              <a:gd name="connsiteY75" fmla="*/ 203703 h 1956211"/>
              <a:gd name="connsiteX76" fmla="*/ 411933 w 1412850"/>
              <a:gd name="connsiteY76" fmla="*/ 194650 h 1956211"/>
              <a:gd name="connsiteX77" fmla="*/ 420986 w 1412850"/>
              <a:gd name="connsiteY77" fmla="*/ 185596 h 1956211"/>
              <a:gd name="connsiteX78" fmla="*/ 448146 w 1412850"/>
              <a:gd name="connsiteY78" fmla="*/ 176543 h 1956211"/>
              <a:gd name="connsiteX79" fmla="*/ 457200 w 1412850"/>
              <a:gd name="connsiteY79" fmla="*/ 167489 h 1956211"/>
              <a:gd name="connsiteX80" fmla="*/ 488887 w 1412850"/>
              <a:gd name="connsiteY80" fmla="*/ 153909 h 1956211"/>
              <a:gd name="connsiteX81" fmla="*/ 502467 w 1412850"/>
              <a:gd name="connsiteY81" fmla="*/ 144856 h 1956211"/>
              <a:gd name="connsiteX82" fmla="*/ 520574 w 1412850"/>
              <a:gd name="connsiteY82" fmla="*/ 140329 h 1956211"/>
              <a:gd name="connsiteX83" fmla="*/ 552261 w 1412850"/>
              <a:gd name="connsiteY83" fmla="*/ 131275 h 1956211"/>
              <a:gd name="connsiteX84" fmla="*/ 579422 w 1412850"/>
              <a:gd name="connsiteY84" fmla="*/ 126749 h 1956211"/>
              <a:gd name="connsiteX85" fmla="*/ 611109 w 1412850"/>
              <a:gd name="connsiteY85" fmla="*/ 117695 h 1956211"/>
              <a:gd name="connsiteX86" fmla="*/ 642796 w 1412850"/>
              <a:gd name="connsiteY86" fmla="*/ 108642 h 1956211"/>
              <a:gd name="connsiteX87" fmla="*/ 660903 w 1412850"/>
              <a:gd name="connsiteY87" fmla="*/ 95061 h 1956211"/>
              <a:gd name="connsiteX88" fmla="*/ 701643 w 1412850"/>
              <a:gd name="connsiteY88" fmla="*/ 67901 h 1956211"/>
              <a:gd name="connsiteX89" fmla="*/ 719750 w 1412850"/>
              <a:gd name="connsiteY89" fmla="*/ 63374 h 1956211"/>
              <a:gd name="connsiteX90" fmla="*/ 733331 w 1412850"/>
              <a:gd name="connsiteY90" fmla="*/ 58848 h 1956211"/>
              <a:gd name="connsiteX91" fmla="*/ 787651 w 1412850"/>
              <a:gd name="connsiteY91" fmla="*/ 54321 h 1956211"/>
              <a:gd name="connsiteX92" fmla="*/ 796705 w 1412850"/>
              <a:gd name="connsiteY92" fmla="*/ 45267 h 1956211"/>
              <a:gd name="connsiteX93" fmla="*/ 819338 w 1412850"/>
              <a:gd name="connsiteY93" fmla="*/ 40741 h 1956211"/>
              <a:gd name="connsiteX94" fmla="*/ 855552 w 1412850"/>
              <a:gd name="connsiteY94" fmla="*/ 31687 h 1956211"/>
              <a:gd name="connsiteX95" fmla="*/ 887239 w 1412850"/>
              <a:gd name="connsiteY95" fmla="*/ 18107 h 1956211"/>
              <a:gd name="connsiteX96" fmla="*/ 909873 w 1412850"/>
              <a:gd name="connsiteY96" fmla="*/ 9054 h 1956211"/>
              <a:gd name="connsiteX97" fmla="*/ 927980 w 1412850"/>
              <a:gd name="connsiteY97" fmla="*/ 4527 h 1956211"/>
              <a:gd name="connsiteX98" fmla="*/ 941560 w 1412850"/>
              <a:gd name="connsiteY98" fmla="*/ 0 h 1956211"/>
              <a:gd name="connsiteX99" fmla="*/ 1013988 w 1412850"/>
              <a:gd name="connsiteY99" fmla="*/ 4527 h 1956211"/>
              <a:gd name="connsiteX100" fmla="*/ 1041148 w 1412850"/>
              <a:gd name="connsiteY100" fmla="*/ 13580 h 1956211"/>
              <a:gd name="connsiteX101" fmla="*/ 1099996 w 1412850"/>
              <a:gd name="connsiteY101" fmla="*/ 9054 h 1956211"/>
              <a:gd name="connsiteX102" fmla="*/ 1118103 w 1412850"/>
              <a:gd name="connsiteY102" fmla="*/ 4527 h 1956211"/>
              <a:gd name="connsiteX103" fmla="*/ 1127156 w 1412850"/>
              <a:gd name="connsiteY103" fmla="*/ 18107 h 1956211"/>
              <a:gd name="connsiteX104" fmla="*/ 1149790 w 1412850"/>
              <a:gd name="connsiteY104" fmla="*/ 31687 h 1956211"/>
              <a:gd name="connsiteX105" fmla="*/ 1181477 w 1412850"/>
              <a:gd name="connsiteY105" fmla="*/ 54321 h 1956211"/>
              <a:gd name="connsiteX106" fmla="*/ 1213164 w 1412850"/>
              <a:gd name="connsiteY106" fmla="*/ 81481 h 1956211"/>
              <a:gd name="connsiteX107" fmla="*/ 1240325 w 1412850"/>
              <a:gd name="connsiteY107" fmla="*/ 90535 h 1956211"/>
              <a:gd name="connsiteX108" fmla="*/ 1253905 w 1412850"/>
              <a:gd name="connsiteY108" fmla="*/ 95061 h 1956211"/>
              <a:gd name="connsiteX109" fmla="*/ 1267485 w 1412850"/>
              <a:gd name="connsiteY109" fmla="*/ 99588 h 1956211"/>
              <a:gd name="connsiteX110" fmla="*/ 1299172 w 1412850"/>
              <a:gd name="connsiteY110" fmla="*/ 126749 h 1956211"/>
              <a:gd name="connsiteX111" fmla="*/ 1326333 w 1412850"/>
              <a:gd name="connsiteY111" fmla="*/ 135802 h 1956211"/>
              <a:gd name="connsiteX112" fmla="*/ 1394234 w 1412850"/>
              <a:gd name="connsiteY112" fmla="*/ 158436 h 1956211"/>
              <a:gd name="connsiteX113" fmla="*/ 1407814 w 1412850"/>
              <a:gd name="connsiteY113" fmla="*/ 167489 h 1956211"/>
              <a:gd name="connsiteX114" fmla="*/ 1412340 w 1412850"/>
              <a:gd name="connsiteY114" fmla="*/ 181069 h 1956211"/>
              <a:gd name="connsiteX115" fmla="*/ 1385180 w 1412850"/>
              <a:gd name="connsiteY115" fmla="*/ 181069 h 1956211"/>
              <a:gd name="connsiteX116" fmla="*/ 1358020 w 1412850"/>
              <a:gd name="connsiteY116" fmla="*/ 176543 h 1956211"/>
              <a:gd name="connsiteX117" fmla="*/ 1303699 w 1412850"/>
              <a:gd name="connsiteY117" fmla="*/ 167489 h 1956211"/>
              <a:gd name="connsiteX118" fmla="*/ 1253905 w 1412850"/>
              <a:gd name="connsiteY118" fmla="*/ 158436 h 1956211"/>
              <a:gd name="connsiteX119" fmla="*/ 1240325 w 1412850"/>
              <a:gd name="connsiteY119" fmla="*/ 153909 h 1956211"/>
              <a:gd name="connsiteX120" fmla="*/ 1167897 w 1412850"/>
              <a:gd name="connsiteY120" fmla="*/ 149382 h 1956211"/>
              <a:gd name="connsiteX121" fmla="*/ 1081889 w 1412850"/>
              <a:gd name="connsiteY121" fmla="*/ 153909 h 1956211"/>
              <a:gd name="connsiteX122" fmla="*/ 1054729 w 1412850"/>
              <a:gd name="connsiteY122" fmla="*/ 162962 h 1956211"/>
              <a:gd name="connsiteX123" fmla="*/ 1032095 w 1412850"/>
              <a:gd name="connsiteY123" fmla="*/ 181069 h 1956211"/>
              <a:gd name="connsiteX124" fmla="*/ 995881 w 1412850"/>
              <a:gd name="connsiteY124" fmla="*/ 208230 h 1956211"/>
              <a:gd name="connsiteX125" fmla="*/ 968721 w 1412850"/>
              <a:gd name="connsiteY125" fmla="*/ 217283 h 1956211"/>
              <a:gd name="connsiteX126" fmla="*/ 955140 w 1412850"/>
              <a:gd name="connsiteY126" fmla="*/ 226337 h 1956211"/>
              <a:gd name="connsiteX127" fmla="*/ 927980 w 1412850"/>
              <a:gd name="connsiteY127" fmla="*/ 235390 h 1956211"/>
              <a:gd name="connsiteX128" fmla="*/ 909873 w 1412850"/>
              <a:gd name="connsiteY128" fmla="*/ 253497 h 1956211"/>
              <a:gd name="connsiteX129" fmla="*/ 900820 w 1412850"/>
              <a:gd name="connsiteY129" fmla="*/ 262551 h 1956211"/>
              <a:gd name="connsiteX130" fmla="*/ 891766 w 1412850"/>
              <a:gd name="connsiteY130" fmla="*/ 276131 h 1956211"/>
              <a:gd name="connsiteX131" fmla="*/ 878186 w 1412850"/>
              <a:gd name="connsiteY131" fmla="*/ 285184 h 1956211"/>
              <a:gd name="connsiteX132" fmla="*/ 851026 w 1412850"/>
              <a:gd name="connsiteY132" fmla="*/ 312345 h 1956211"/>
              <a:gd name="connsiteX133" fmla="*/ 823865 w 1412850"/>
              <a:gd name="connsiteY133" fmla="*/ 321398 h 1956211"/>
              <a:gd name="connsiteX134" fmla="*/ 810285 w 1412850"/>
              <a:gd name="connsiteY134" fmla="*/ 325925 h 1956211"/>
              <a:gd name="connsiteX135" fmla="*/ 787651 w 1412850"/>
              <a:gd name="connsiteY135" fmla="*/ 348559 h 1956211"/>
              <a:gd name="connsiteX136" fmla="*/ 774071 w 1412850"/>
              <a:gd name="connsiteY136" fmla="*/ 362139 h 1956211"/>
              <a:gd name="connsiteX137" fmla="*/ 760491 w 1412850"/>
              <a:gd name="connsiteY137" fmla="*/ 371192 h 1956211"/>
              <a:gd name="connsiteX138" fmla="*/ 737857 w 1412850"/>
              <a:gd name="connsiteY138" fmla="*/ 384772 h 1956211"/>
              <a:gd name="connsiteX139" fmla="*/ 728804 w 1412850"/>
              <a:gd name="connsiteY139" fmla="*/ 393826 h 1956211"/>
              <a:gd name="connsiteX140" fmla="*/ 724277 w 1412850"/>
              <a:gd name="connsiteY140" fmla="*/ 407406 h 1956211"/>
              <a:gd name="connsiteX141" fmla="*/ 710697 w 1412850"/>
              <a:gd name="connsiteY141" fmla="*/ 416459 h 1956211"/>
              <a:gd name="connsiteX142" fmla="*/ 688063 w 1412850"/>
              <a:gd name="connsiteY142" fmla="*/ 439093 h 1956211"/>
              <a:gd name="connsiteX143" fmla="*/ 656376 w 1412850"/>
              <a:gd name="connsiteY143" fmla="*/ 470780 h 1956211"/>
              <a:gd name="connsiteX144" fmla="*/ 642796 w 1412850"/>
              <a:gd name="connsiteY144" fmla="*/ 479834 h 1956211"/>
              <a:gd name="connsiteX145" fmla="*/ 624689 w 1412850"/>
              <a:gd name="connsiteY145" fmla="*/ 497941 h 1956211"/>
              <a:gd name="connsiteX146" fmla="*/ 615635 w 1412850"/>
              <a:gd name="connsiteY146" fmla="*/ 506994 h 1956211"/>
              <a:gd name="connsiteX147" fmla="*/ 593002 w 1412850"/>
              <a:gd name="connsiteY147" fmla="*/ 543208 h 1956211"/>
              <a:gd name="connsiteX148" fmla="*/ 579422 w 1412850"/>
              <a:gd name="connsiteY148" fmla="*/ 565842 h 1956211"/>
              <a:gd name="connsiteX149" fmla="*/ 565841 w 1412850"/>
              <a:gd name="connsiteY149" fmla="*/ 588475 h 1956211"/>
              <a:gd name="connsiteX150" fmla="*/ 556788 w 1412850"/>
              <a:gd name="connsiteY150" fmla="*/ 606582 h 1956211"/>
              <a:gd name="connsiteX151" fmla="*/ 547735 w 1412850"/>
              <a:gd name="connsiteY151" fmla="*/ 620162 h 1956211"/>
              <a:gd name="connsiteX152" fmla="*/ 543208 w 1412850"/>
              <a:gd name="connsiteY152" fmla="*/ 633743 h 1956211"/>
              <a:gd name="connsiteX153" fmla="*/ 534154 w 1412850"/>
              <a:gd name="connsiteY153" fmla="*/ 665430 h 1956211"/>
              <a:gd name="connsiteX154" fmla="*/ 525101 w 1412850"/>
              <a:gd name="connsiteY154" fmla="*/ 679010 h 1956211"/>
              <a:gd name="connsiteX155" fmla="*/ 511521 w 1412850"/>
              <a:gd name="connsiteY155" fmla="*/ 724277 h 1956211"/>
              <a:gd name="connsiteX156" fmla="*/ 502467 w 1412850"/>
              <a:gd name="connsiteY156" fmla="*/ 737858 h 1956211"/>
              <a:gd name="connsiteX157" fmla="*/ 484360 w 1412850"/>
              <a:gd name="connsiteY157" fmla="*/ 774071 h 1956211"/>
              <a:gd name="connsiteX158" fmla="*/ 479834 w 1412850"/>
              <a:gd name="connsiteY158" fmla="*/ 792178 h 1956211"/>
              <a:gd name="connsiteX159" fmla="*/ 461727 w 1412850"/>
              <a:gd name="connsiteY159" fmla="*/ 823865 h 1956211"/>
              <a:gd name="connsiteX160" fmla="*/ 452673 w 1412850"/>
              <a:gd name="connsiteY160" fmla="*/ 855553 h 1956211"/>
              <a:gd name="connsiteX161" fmla="*/ 443620 w 1412850"/>
              <a:gd name="connsiteY161" fmla="*/ 869133 h 1956211"/>
              <a:gd name="connsiteX162" fmla="*/ 434566 w 1412850"/>
              <a:gd name="connsiteY162" fmla="*/ 887240 h 1956211"/>
              <a:gd name="connsiteX163" fmla="*/ 425513 w 1412850"/>
              <a:gd name="connsiteY163" fmla="*/ 900820 h 1956211"/>
              <a:gd name="connsiteX164" fmla="*/ 411933 w 1412850"/>
              <a:gd name="connsiteY164" fmla="*/ 923454 h 1956211"/>
              <a:gd name="connsiteX165" fmla="*/ 407406 w 1412850"/>
              <a:gd name="connsiteY165" fmla="*/ 941560 h 1956211"/>
              <a:gd name="connsiteX166" fmla="*/ 398352 w 1412850"/>
              <a:gd name="connsiteY166" fmla="*/ 955141 h 1956211"/>
              <a:gd name="connsiteX167" fmla="*/ 389299 w 1412850"/>
              <a:gd name="connsiteY167" fmla="*/ 986828 h 1956211"/>
              <a:gd name="connsiteX168" fmla="*/ 380245 w 1412850"/>
              <a:gd name="connsiteY168" fmla="*/ 1045675 h 1956211"/>
              <a:gd name="connsiteX169" fmla="*/ 371192 w 1412850"/>
              <a:gd name="connsiteY169" fmla="*/ 1059256 h 1956211"/>
              <a:gd name="connsiteX170" fmla="*/ 362138 w 1412850"/>
              <a:gd name="connsiteY170" fmla="*/ 1086416 h 1956211"/>
              <a:gd name="connsiteX171" fmla="*/ 357612 w 1412850"/>
              <a:gd name="connsiteY171" fmla="*/ 1099996 h 1956211"/>
              <a:gd name="connsiteX172" fmla="*/ 348558 w 1412850"/>
              <a:gd name="connsiteY172" fmla="*/ 1109050 h 1956211"/>
              <a:gd name="connsiteX173" fmla="*/ 339505 w 1412850"/>
              <a:gd name="connsiteY173" fmla="*/ 1149790 h 1956211"/>
              <a:gd name="connsiteX174" fmla="*/ 334978 w 1412850"/>
              <a:gd name="connsiteY174" fmla="*/ 1163370 h 1956211"/>
              <a:gd name="connsiteX175" fmla="*/ 325925 w 1412850"/>
              <a:gd name="connsiteY175" fmla="*/ 1208638 h 1956211"/>
              <a:gd name="connsiteX176" fmla="*/ 321398 w 1412850"/>
              <a:gd name="connsiteY176" fmla="*/ 1231271 h 1956211"/>
              <a:gd name="connsiteX177" fmla="*/ 316871 w 1412850"/>
              <a:gd name="connsiteY177" fmla="*/ 1262959 h 1956211"/>
              <a:gd name="connsiteX178" fmla="*/ 307818 w 1412850"/>
              <a:gd name="connsiteY178" fmla="*/ 1299172 h 1956211"/>
              <a:gd name="connsiteX179" fmla="*/ 294237 w 1412850"/>
              <a:gd name="connsiteY179" fmla="*/ 1362547 h 1956211"/>
              <a:gd name="connsiteX180" fmla="*/ 289711 w 1412850"/>
              <a:gd name="connsiteY180" fmla="*/ 1385180 h 1956211"/>
              <a:gd name="connsiteX181" fmla="*/ 294237 w 1412850"/>
              <a:gd name="connsiteY181" fmla="*/ 1462135 h 1956211"/>
              <a:gd name="connsiteX182" fmla="*/ 298764 w 1412850"/>
              <a:gd name="connsiteY182" fmla="*/ 1484768 h 1956211"/>
              <a:gd name="connsiteX183" fmla="*/ 312344 w 1412850"/>
              <a:gd name="connsiteY183" fmla="*/ 1552669 h 1956211"/>
              <a:gd name="connsiteX184" fmla="*/ 321398 w 1412850"/>
              <a:gd name="connsiteY184" fmla="*/ 1579830 h 1956211"/>
              <a:gd name="connsiteX185" fmla="*/ 325925 w 1412850"/>
              <a:gd name="connsiteY185" fmla="*/ 1593410 h 1956211"/>
              <a:gd name="connsiteX186" fmla="*/ 344032 w 1412850"/>
              <a:gd name="connsiteY186" fmla="*/ 1616044 h 1956211"/>
              <a:gd name="connsiteX187" fmla="*/ 348558 w 1412850"/>
              <a:gd name="connsiteY187" fmla="*/ 1634151 h 1956211"/>
              <a:gd name="connsiteX188" fmla="*/ 357612 w 1412850"/>
              <a:gd name="connsiteY188" fmla="*/ 1643204 h 1956211"/>
              <a:gd name="connsiteX189" fmla="*/ 366665 w 1412850"/>
              <a:gd name="connsiteY189" fmla="*/ 1670364 h 1956211"/>
              <a:gd name="connsiteX190" fmla="*/ 371192 w 1412850"/>
              <a:gd name="connsiteY190" fmla="*/ 1683945 h 1956211"/>
              <a:gd name="connsiteX191" fmla="*/ 389299 w 1412850"/>
              <a:gd name="connsiteY191" fmla="*/ 1738265 h 1956211"/>
              <a:gd name="connsiteX192" fmla="*/ 393826 w 1412850"/>
              <a:gd name="connsiteY192" fmla="*/ 1760899 h 1956211"/>
              <a:gd name="connsiteX193" fmla="*/ 407406 w 1412850"/>
              <a:gd name="connsiteY193" fmla="*/ 1815220 h 1956211"/>
              <a:gd name="connsiteX194" fmla="*/ 411933 w 1412850"/>
              <a:gd name="connsiteY194" fmla="*/ 1828800 h 1956211"/>
              <a:gd name="connsiteX195" fmla="*/ 420986 w 1412850"/>
              <a:gd name="connsiteY195" fmla="*/ 1837854 h 1956211"/>
              <a:gd name="connsiteX196" fmla="*/ 439093 w 1412850"/>
              <a:gd name="connsiteY196" fmla="*/ 1860487 h 1956211"/>
              <a:gd name="connsiteX197" fmla="*/ 466253 w 1412850"/>
              <a:gd name="connsiteY197" fmla="*/ 1874067 h 1956211"/>
              <a:gd name="connsiteX198" fmla="*/ 484360 w 1412850"/>
              <a:gd name="connsiteY198" fmla="*/ 1896701 h 1956211"/>
              <a:gd name="connsiteX199" fmla="*/ 493414 w 1412850"/>
              <a:gd name="connsiteY199" fmla="*/ 1905755 h 1956211"/>
              <a:gd name="connsiteX200" fmla="*/ 502467 w 1412850"/>
              <a:gd name="connsiteY200" fmla="*/ 1919335 h 1956211"/>
              <a:gd name="connsiteX201" fmla="*/ 511521 w 1412850"/>
              <a:gd name="connsiteY201" fmla="*/ 1928388 h 1956211"/>
              <a:gd name="connsiteX202" fmla="*/ 565841 w 1412850"/>
              <a:gd name="connsiteY202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185596 w 1412850"/>
              <a:gd name="connsiteY16" fmla="*/ 1711105 h 1956211"/>
              <a:gd name="connsiteX17" fmla="*/ 172016 w 1412850"/>
              <a:gd name="connsiteY17" fmla="*/ 1706578 h 1956211"/>
              <a:gd name="connsiteX18" fmla="*/ 158435 w 1412850"/>
              <a:gd name="connsiteY18" fmla="*/ 1683945 h 1956211"/>
              <a:gd name="connsiteX19" fmla="*/ 135802 w 1412850"/>
              <a:gd name="connsiteY19" fmla="*/ 1656784 h 1956211"/>
              <a:gd name="connsiteX20" fmla="*/ 122222 w 1412850"/>
              <a:gd name="connsiteY20" fmla="*/ 1652258 h 1956211"/>
              <a:gd name="connsiteX21" fmla="*/ 113168 w 1412850"/>
              <a:gd name="connsiteY21" fmla="*/ 1643204 h 1956211"/>
              <a:gd name="connsiteX22" fmla="*/ 99588 w 1412850"/>
              <a:gd name="connsiteY22" fmla="*/ 1634151 h 1956211"/>
              <a:gd name="connsiteX23" fmla="*/ 95061 w 1412850"/>
              <a:gd name="connsiteY23" fmla="*/ 1620570 h 1956211"/>
              <a:gd name="connsiteX24" fmla="*/ 76954 w 1412850"/>
              <a:gd name="connsiteY24" fmla="*/ 1593410 h 1956211"/>
              <a:gd name="connsiteX25" fmla="*/ 72428 w 1412850"/>
              <a:gd name="connsiteY25" fmla="*/ 1575303 h 1956211"/>
              <a:gd name="connsiteX26" fmla="*/ 67901 w 1412850"/>
              <a:gd name="connsiteY26" fmla="*/ 1543616 h 1956211"/>
              <a:gd name="connsiteX27" fmla="*/ 58847 w 1412850"/>
              <a:gd name="connsiteY27" fmla="*/ 1530036 h 1956211"/>
              <a:gd name="connsiteX28" fmla="*/ 54321 w 1412850"/>
              <a:gd name="connsiteY28" fmla="*/ 1511929 h 1956211"/>
              <a:gd name="connsiteX29" fmla="*/ 49794 w 1412850"/>
              <a:gd name="connsiteY29" fmla="*/ 1498349 h 1956211"/>
              <a:gd name="connsiteX30" fmla="*/ 45267 w 1412850"/>
              <a:gd name="connsiteY30" fmla="*/ 1421394 h 1956211"/>
              <a:gd name="connsiteX31" fmla="*/ 40740 w 1412850"/>
              <a:gd name="connsiteY31" fmla="*/ 1398760 h 1956211"/>
              <a:gd name="connsiteX32" fmla="*/ 36214 w 1412850"/>
              <a:gd name="connsiteY32" fmla="*/ 1358020 h 1956211"/>
              <a:gd name="connsiteX33" fmla="*/ 31687 w 1412850"/>
              <a:gd name="connsiteY33" fmla="*/ 1326333 h 1956211"/>
              <a:gd name="connsiteX34" fmla="*/ 22634 w 1412850"/>
              <a:gd name="connsiteY34" fmla="*/ 1249378 h 1956211"/>
              <a:gd name="connsiteX35" fmla="*/ 13580 w 1412850"/>
              <a:gd name="connsiteY35" fmla="*/ 1231271 h 1956211"/>
              <a:gd name="connsiteX36" fmla="*/ 9053 w 1412850"/>
              <a:gd name="connsiteY36" fmla="*/ 1208638 h 1956211"/>
              <a:gd name="connsiteX37" fmla="*/ 4527 w 1412850"/>
              <a:gd name="connsiteY37" fmla="*/ 1195058 h 1956211"/>
              <a:gd name="connsiteX38" fmla="*/ 0 w 1412850"/>
              <a:gd name="connsiteY38" fmla="*/ 1176951 h 1956211"/>
              <a:gd name="connsiteX39" fmla="*/ 4527 w 1412850"/>
              <a:gd name="connsiteY39" fmla="*/ 1149790 h 1956211"/>
              <a:gd name="connsiteX40" fmla="*/ 9053 w 1412850"/>
              <a:gd name="connsiteY40" fmla="*/ 1136210 h 1956211"/>
              <a:gd name="connsiteX41" fmla="*/ 18107 w 1412850"/>
              <a:gd name="connsiteY41" fmla="*/ 1099996 h 1956211"/>
              <a:gd name="connsiteX42" fmla="*/ 22634 w 1412850"/>
              <a:gd name="connsiteY42" fmla="*/ 1068309 h 1956211"/>
              <a:gd name="connsiteX43" fmla="*/ 27160 w 1412850"/>
              <a:gd name="connsiteY43" fmla="*/ 1050202 h 1956211"/>
              <a:gd name="connsiteX44" fmla="*/ 31687 w 1412850"/>
              <a:gd name="connsiteY44" fmla="*/ 1018515 h 1956211"/>
              <a:gd name="connsiteX45" fmla="*/ 40740 w 1412850"/>
              <a:gd name="connsiteY45" fmla="*/ 982301 h 1956211"/>
              <a:gd name="connsiteX46" fmla="*/ 45267 w 1412850"/>
              <a:gd name="connsiteY46" fmla="*/ 959667 h 1956211"/>
              <a:gd name="connsiteX47" fmla="*/ 49794 w 1412850"/>
              <a:gd name="connsiteY47" fmla="*/ 882713 h 1956211"/>
              <a:gd name="connsiteX48" fmla="*/ 58847 w 1412850"/>
              <a:gd name="connsiteY48" fmla="*/ 855553 h 1956211"/>
              <a:gd name="connsiteX49" fmla="*/ 63374 w 1412850"/>
              <a:gd name="connsiteY49" fmla="*/ 841972 h 1956211"/>
              <a:gd name="connsiteX50" fmla="*/ 90535 w 1412850"/>
              <a:gd name="connsiteY50" fmla="*/ 810285 h 1956211"/>
              <a:gd name="connsiteX51" fmla="*/ 99588 w 1412850"/>
              <a:gd name="connsiteY51" fmla="*/ 792178 h 1956211"/>
              <a:gd name="connsiteX52" fmla="*/ 117695 w 1412850"/>
              <a:gd name="connsiteY52" fmla="*/ 765018 h 1956211"/>
              <a:gd name="connsiteX53" fmla="*/ 126748 w 1412850"/>
              <a:gd name="connsiteY53" fmla="*/ 751438 h 1956211"/>
              <a:gd name="connsiteX54" fmla="*/ 135802 w 1412850"/>
              <a:gd name="connsiteY54" fmla="*/ 724277 h 1956211"/>
              <a:gd name="connsiteX55" fmla="*/ 144855 w 1412850"/>
              <a:gd name="connsiteY55" fmla="*/ 710697 h 1956211"/>
              <a:gd name="connsiteX56" fmla="*/ 149382 w 1412850"/>
              <a:gd name="connsiteY56" fmla="*/ 688063 h 1956211"/>
              <a:gd name="connsiteX57" fmla="*/ 162962 w 1412850"/>
              <a:gd name="connsiteY57" fmla="*/ 647323 h 1956211"/>
              <a:gd name="connsiteX58" fmla="*/ 172016 w 1412850"/>
              <a:gd name="connsiteY58" fmla="*/ 638269 h 1956211"/>
              <a:gd name="connsiteX59" fmla="*/ 176542 w 1412850"/>
              <a:gd name="connsiteY59" fmla="*/ 624689 h 1956211"/>
              <a:gd name="connsiteX60" fmla="*/ 185596 w 1412850"/>
              <a:gd name="connsiteY60" fmla="*/ 606582 h 1956211"/>
              <a:gd name="connsiteX61" fmla="*/ 190123 w 1412850"/>
              <a:gd name="connsiteY61" fmla="*/ 588475 h 1956211"/>
              <a:gd name="connsiteX62" fmla="*/ 208230 w 1412850"/>
              <a:gd name="connsiteY62" fmla="*/ 561315 h 1956211"/>
              <a:gd name="connsiteX63" fmla="*/ 221810 w 1412850"/>
              <a:gd name="connsiteY63" fmla="*/ 506994 h 1956211"/>
              <a:gd name="connsiteX64" fmla="*/ 230863 w 1412850"/>
              <a:gd name="connsiteY64" fmla="*/ 493414 h 1956211"/>
              <a:gd name="connsiteX65" fmla="*/ 253497 w 1412850"/>
              <a:gd name="connsiteY65" fmla="*/ 466254 h 1956211"/>
              <a:gd name="connsiteX66" fmla="*/ 276131 w 1412850"/>
              <a:gd name="connsiteY66" fmla="*/ 407406 h 1956211"/>
              <a:gd name="connsiteX67" fmla="*/ 294237 w 1412850"/>
              <a:gd name="connsiteY67" fmla="*/ 384772 h 1956211"/>
              <a:gd name="connsiteX68" fmla="*/ 307818 w 1412850"/>
              <a:gd name="connsiteY68" fmla="*/ 339505 h 1956211"/>
              <a:gd name="connsiteX69" fmla="*/ 325925 w 1412850"/>
              <a:gd name="connsiteY69" fmla="*/ 312345 h 1956211"/>
              <a:gd name="connsiteX70" fmla="*/ 330451 w 1412850"/>
              <a:gd name="connsiteY70" fmla="*/ 298764 h 1956211"/>
              <a:gd name="connsiteX71" fmla="*/ 353085 w 1412850"/>
              <a:gd name="connsiteY71" fmla="*/ 285184 h 1956211"/>
              <a:gd name="connsiteX72" fmla="*/ 366665 w 1412850"/>
              <a:gd name="connsiteY72" fmla="*/ 258024 h 1956211"/>
              <a:gd name="connsiteX73" fmla="*/ 375719 w 1412850"/>
              <a:gd name="connsiteY73" fmla="*/ 244444 h 1956211"/>
              <a:gd name="connsiteX74" fmla="*/ 402879 w 1412850"/>
              <a:gd name="connsiteY74" fmla="*/ 203703 h 1956211"/>
              <a:gd name="connsiteX75" fmla="*/ 411933 w 1412850"/>
              <a:gd name="connsiteY75" fmla="*/ 194650 h 1956211"/>
              <a:gd name="connsiteX76" fmla="*/ 420986 w 1412850"/>
              <a:gd name="connsiteY76" fmla="*/ 185596 h 1956211"/>
              <a:gd name="connsiteX77" fmla="*/ 448146 w 1412850"/>
              <a:gd name="connsiteY77" fmla="*/ 176543 h 1956211"/>
              <a:gd name="connsiteX78" fmla="*/ 457200 w 1412850"/>
              <a:gd name="connsiteY78" fmla="*/ 167489 h 1956211"/>
              <a:gd name="connsiteX79" fmla="*/ 488887 w 1412850"/>
              <a:gd name="connsiteY79" fmla="*/ 153909 h 1956211"/>
              <a:gd name="connsiteX80" fmla="*/ 502467 w 1412850"/>
              <a:gd name="connsiteY80" fmla="*/ 144856 h 1956211"/>
              <a:gd name="connsiteX81" fmla="*/ 520574 w 1412850"/>
              <a:gd name="connsiteY81" fmla="*/ 140329 h 1956211"/>
              <a:gd name="connsiteX82" fmla="*/ 552261 w 1412850"/>
              <a:gd name="connsiteY82" fmla="*/ 131275 h 1956211"/>
              <a:gd name="connsiteX83" fmla="*/ 579422 w 1412850"/>
              <a:gd name="connsiteY83" fmla="*/ 126749 h 1956211"/>
              <a:gd name="connsiteX84" fmla="*/ 611109 w 1412850"/>
              <a:gd name="connsiteY84" fmla="*/ 117695 h 1956211"/>
              <a:gd name="connsiteX85" fmla="*/ 642796 w 1412850"/>
              <a:gd name="connsiteY85" fmla="*/ 108642 h 1956211"/>
              <a:gd name="connsiteX86" fmla="*/ 660903 w 1412850"/>
              <a:gd name="connsiteY86" fmla="*/ 95061 h 1956211"/>
              <a:gd name="connsiteX87" fmla="*/ 701643 w 1412850"/>
              <a:gd name="connsiteY87" fmla="*/ 67901 h 1956211"/>
              <a:gd name="connsiteX88" fmla="*/ 719750 w 1412850"/>
              <a:gd name="connsiteY88" fmla="*/ 63374 h 1956211"/>
              <a:gd name="connsiteX89" fmla="*/ 733331 w 1412850"/>
              <a:gd name="connsiteY89" fmla="*/ 58848 h 1956211"/>
              <a:gd name="connsiteX90" fmla="*/ 787651 w 1412850"/>
              <a:gd name="connsiteY90" fmla="*/ 54321 h 1956211"/>
              <a:gd name="connsiteX91" fmla="*/ 796705 w 1412850"/>
              <a:gd name="connsiteY91" fmla="*/ 45267 h 1956211"/>
              <a:gd name="connsiteX92" fmla="*/ 819338 w 1412850"/>
              <a:gd name="connsiteY92" fmla="*/ 40741 h 1956211"/>
              <a:gd name="connsiteX93" fmla="*/ 855552 w 1412850"/>
              <a:gd name="connsiteY93" fmla="*/ 31687 h 1956211"/>
              <a:gd name="connsiteX94" fmla="*/ 887239 w 1412850"/>
              <a:gd name="connsiteY94" fmla="*/ 18107 h 1956211"/>
              <a:gd name="connsiteX95" fmla="*/ 909873 w 1412850"/>
              <a:gd name="connsiteY95" fmla="*/ 9054 h 1956211"/>
              <a:gd name="connsiteX96" fmla="*/ 927980 w 1412850"/>
              <a:gd name="connsiteY96" fmla="*/ 4527 h 1956211"/>
              <a:gd name="connsiteX97" fmla="*/ 941560 w 1412850"/>
              <a:gd name="connsiteY97" fmla="*/ 0 h 1956211"/>
              <a:gd name="connsiteX98" fmla="*/ 1013988 w 1412850"/>
              <a:gd name="connsiteY98" fmla="*/ 4527 h 1956211"/>
              <a:gd name="connsiteX99" fmla="*/ 1041148 w 1412850"/>
              <a:gd name="connsiteY99" fmla="*/ 13580 h 1956211"/>
              <a:gd name="connsiteX100" fmla="*/ 1099996 w 1412850"/>
              <a:gd name="connsiteY100" fmla="*/ 9054 h 1956211"/>
              <a:gd name="connsiteX101" fmla="*/ 1118103 w 1412850"/>
              <a:gd name="connsiteY101" fmla="*/ 4527 h 1956211"/>
              <a:gd name="connsiteX102" fmla="*/ 1127156 w 1412850"/>
              <a:gd name="connsiteY102" fmla="*/ 18107 h 1956211"/>
              <a:gd name="connsiteX103" fmla="*/ 1149790 w 1412850"/>
              <a:gd name="connsiteY103" fmla="*/ 31687 h 1956211"/>
              <a:gd name="connsiteX104" fmla="*/ 1181477 w 1412850"/>
              <a:gd name="connsiteY104" fmla="*/ 54321 h 1956211"/>
              <a:gd name="connsiteX105" fmla="*/ 1213164 w 1412850"/>
              <a:gd name="connsiteY105" fmla="*/ 81481 h 1956211"/>
              <a:gd name="connsiteX106" fmla="*/ 1240325 w 1412850"/>
              <a:gd name="connsiteY106" fmla="*/ 90535 h 1956211"/>
              <a:gd name="connsiteX107" fmla="*/ 1253905 w 1412850"/>
              <a:gd name="connsiteY107" fmla="*/ 95061 h 1956211"/>
              <a:gd name="connsiteX108" fmla="*/ 1267485 w 1412850"/>
              <a:gd name="connsiteY108" fmla="*/ 99588 h 1956211"/>
              <a:gd name="connsiteX109" fmla="*/ 1299172 w 1412850"/>
              <a:gd name="connsiteY109" fmla="*/ 126749 h 1956211"/>
              <a:gd name="connsiteX110" fmla="*/ 1326333 w 1412850"/>
              <a:gd name="connsiteY110" fmla="*/ 135802 h 1956211"/>
              <a:gd name="connsiteX111" fmla="*/ 1394234 w 1412850"/>
              <a:gd name="connsiteY111" fmla="*/ 158436 h 1956211"/>
              <a:gd name="connsiteX112" fmla="*/ 1407814 w 1412850"/>
              <a:gd name="connsiteY112" fmla="*/ 167489 h 1956211"/>
              <a:gd name="connsiteX113" fmla="*/ 1412340 w 1412850"/>
              <a:gd name="connsiteY113" fmla="*/ 181069 h 1956211"/>
              <a:gd name="connsiteX114" fmla="*/ 1385180 w 1412850"/>
              <a:gd name="connsiteY114" fmla="*/ 181069 h 1956211"/>
              <a:gd name="connsiteX115" fmla="*/ 1358020 w 1412850"/>
              <a:gd name="connsiteY115" fmla="*/ 176543 h 1956211"/>
              <a:gd name="connsiteX116" fmla="*/ 1303699 w 1412850"/>
              <a:gd name="connsiteY116" fmla="*/ 167489 h 1956211"/>
              <a:gd name="connsiteX117" fmla="*/ 1253905 w 1412850"/>
              <a:gd name="connsiteY117" fmla="*/ 158436 h 1956211"/>
              <a:gd name="connsiteX118" fmla="*/ 1240325 w 1412850"/>
              <a:gd name="connsiteY118" fmla="*/ 153909 h 1956211"/>
              <a:gd name="connsiteX119" fmla="*/ 1167897 w 1412850"/>
              <a:gd name="connsiteY119" fmla="*/ 149382 h 1956211"/>
              <a:gd name="connsiteX120" fmla="*/ 1081889 w 1412850"/>
              <a:gd name="connsiteY120" fmla="*/ 153909 h 1956211"/>
              <a:gd name="connsiteX121" fmla="*/ 1054729 w 1412850"/>
              <a:gd name="connsiteY121" fmla="*/ 162962 h 1956211"/>
              <a:gd name="connsiteX122" fmla="*/ 1032095 w 1412850"/>
              <a:gd name="connsiteY122" fmla="*/ 181069 h 1956211"/>
              <a:gd name="connsiteX123" fmla="*/ 995881 w 1412850"/>
              <a:gd name="connsiteY123" fmla="*/ 208230 h 1956211"/>
              <a:gd name="connsiteX124" fmla="*/ 968721 w 1412850"/>
              <a:gd name="connsiteY124" fmla="*/ 217283 h 1956211"/>
              <a:gd name="connsiteX125" fmla="*/ 955140 w 1412850"/>
              <a:gd name="connsiteY125" fmla="*/ 226337 h 1956211"/>
              <a:gd name="connsiteX126" fmla="*/ 927980 w 1412850"/>
              <a:gd name="connsiteY126" fmla="*/ 235390 h 1956211"/>
              <a:gd name="connsiteX127" fmla="*/ 909873 w 1412850"/>
              <a:gd name="connsiteY127" fmla="*/ 253497 h 1956211"/>
              <a:gd name="connsiteX128" fmla="*/ 900820 w 1412850"/>
              <a:gd name="connsiteY128" fmla="*/ 262551 h 1956211"/>
              <a:gd name="connsiteX129" fmla="*/ 891766 w 1412850"/>
              <a:gd name="connsiteY129" fmla="*/ 276131 h 1956211"/>
              <a:gd name="connsiteX130" fmla="*/ 878186 w 1412850"/>
              <a:gd name="connsiteY130" fmla="*/ 285184 h 1956211"/>
              <a:gd name="connsiteX131" fmla="*/ 851026 w 1412850"/>
              <a:gd name="connsiteY131" fmla="*/ 312345 h 1956211"/>
              <a:gd name="connsiteX132" fmla="*/ 823865 w 1412850"/>
              <a:gd name="connsiteY132" fmla="*/ 321398 h 1956211"/>
              <a:gd name="connsiteX133" fmla="*/ 810285 w 1412850"/>
              <a:gd name="connsiteY133" fmla="*/ 325925 h 1956211"/>
              <a:gd name="connsiteX134" fmla="*/ 787651 w 1412850"/>
              <a:gd name="connsiteY134" fmla="*/ 348559 h 1956211"/>
              <a:gd name="connsiteX135" fmla="*/ 774071 w 1412850"/>
              <a:gd name="connsiteY135" fmla="*/ 362139 h 1956211"/>
              <a:gd name="connsiteX136" fmla="*/ 760491 w 1412850"/>
              <a:gd name="connsiteY136" fmla="*/ 371192 h 1956211"/>
              <a:gd name="connsiteX137" fmla="*/ 737857 w 1412850"/>
              <a:gd name="connsiteY137" fmla="*/ 384772 h 1956211"/>
              <a:gd name="connsiteX138" fmla="*/ 728804 w 1412850"/>
              <a:gd name="connsiteY138" fmla="*/ 393826 h 1956211"/>
              <a:gd name="connsiteX139" fmla="*/ 724277 w 1412850"/>
              <a:gd name="connsiteY139" fmla="*/ 407406 h 1956211"/>
              <a:gd name="connsiteX140" fmla="*/ 710697 w 1412850"/>
              <a:gd name="connsiteY140" fmla="*/ 416459 h 1956211"/>
              <a:gd name="connsiteX141" fmla="*/ 688063 w 1412850"/>
              <a:gd name="connsiteY141" fmla="*/ 439093 h 1956211"/>
              <a:gd name="connsiteX142" fmla="*/ 656376 w 1412850"/>
              <a:gd name="connsiteY142" fmla="*/ 470780 h 1956211"/>
              <a:gd name="connsiteX143" fmla="*/ 642796 w 1412850"/>
              <a:gd name="connsiteY143" fmla="*/ 479834 h 1956211"/>
              <a:gd name="connsiteX144" fmla="*/ 624689 w 1412850"/>
              <a:gd name="connsiteY144" fmla="*/ 497941 h 1956211"/>
              <a:gd name="connsiteX145" fmla="*/ 615635 w 1412850"/>
              <a:gd name="connsiteY145" fmla="*/ 506994 h 1956211"/>
              <a:gd name="connsiteX146" fmla="*/ 593002 w 1412850"/>
              <a:gd name="connsiteY146" fmla="*/ 543208 h 1956211"/>
              <a:gd name="connsiteX147" fmla="*/ 579422 w 1412850"/>
              <a:gd name="connsiteY147" fmla="*/ 565842 h 1956211"/>
              <a:gd name="connsiteX148" fmla="*/ 565841 w 1412850"/>
              <a:gd name="connsiteY148" fmla="*/ 588475 h 1956211"/>
              <a:gd name="connsiteX149" fmla="*/ 556788 w 1412850"/>
              <a:gd name="connsiteY149" fmla="*/ 606582 h 1956211"/>
              <a:gd name="connsiteX150" fmla="*/ 547735 w 1412850"/>
              <a:gd name="connsiteY150" fmla="*/ 620162 h 1956211"/>
              <a:gd name="connsiteX151" fmla="*/ 543208 w 1412850"/>
              <a:gd name="connsiteY151" fmla="*/ 633743 h 1956211"/>
              <a:gd name="connsiteX152" fmla="*/ 534154 w 1412850"/>
              <a:gd name="connsiteY152" fmla="*/ 665430 h 1956211"/>
              <a:gd name="connsiteX153" fmla="*/ 525101 w 1412850"/>
              <a:gd name="connsiteY153" fmla="*/ 679010 h 1956211"/>
              <a:gd name="connsiteX154" fmla="*/ 511521 w 1412850"/>
              <a:gd name="connsiteY154" fmla="*/ 724277 h 1956211"/>
              <a:gd name="connsiteX155" fmla="*/ 502467 w 1412850"/>
              <a:gd name="connsiteY155" fmla="*/ 737858 h 1956211"/>
              <a:gd name="connsiteX156" fmla="*/ 484360 w 1412850"/>
              <a:gd name="connsiteY156" fmla="*/ 774071 h 1956211"/>
              <a:gd name="connsiteX157" fmla="*/ 479834 w 1412850"/>
              <a:gd name="connsiteY157" fmla="*/ 792178 h 1956211"/>
              <a:gd name="connsiteX158" fmla="*/ 461727 w 1412850"/>
              <a:gd name="connsiteY158" fmla="*/ 823865 h 1956211"/>
              <a:gd name="connsiteX159" fmla="*/ 452673 w 1412850"/>
              <a:gd name="connsiteY159" fmla="*/ 855553 h 1956211"/>
              <a:gd name="connsiteX160" fmla="*/ 443620 w 1412850"/>
              <a:gd name="connsiteY160" fmla="*/ 869133 h 1956211"/>
              <a:gd name="connsiteX161" fmla="*/ 434566 w 1412850"/>
              <a:gd name="connsiteY161" fmla="*/ 887240 h 1956211"/>
              <a:gd name="connsiteX162" fmla="*/ 425513 w 1412850"/>
              <a:gd name="connsiteY162" fmla="*/ 900820 h 1956211"/>
              <a:gd name="connsiteX163" fmla="*/ 411933 w 1412850"/>
              <a:gd name="connsiteY163" fmla="*/ 923454 h 1956211"/>
              <a:gd name="connsiteX164" fmla="*/ 407406 w 1412850"/>
              <a:gd name="connsiteY164" fmla="*/ 941560 h 1956211"/>
              <a:gd name="connsiteX165" fmla="*/ 398352 w 1412850"/>
              <a:gd name="connsiteY165" fmla="*/ 955141 h 1956211"/>
              <a:gd name="connsiteX166" fmla="*/ 389299 w 1412850"/>
              <a:gd name="connsiteY166" fmla="*/ 986828 h 1956211"/>
              <a:gd name="connsiteX167" fmla="*/ 380245 w 1412850"/>
              <a:gd name="connsiteY167" fmla="*/ 1045675 h 1956211"/>
              <a:gd name="connsiteX168" fmla="*/ 371192 w 1412850"/>
              <a:gd name="connsiteY168" fmla="*/ 1059256 h 1956211"/>
              <a:gd name="connsiteX169" fmla="*/ 362138 w 1412850"/>
              <a:gd name="connsiteY169" fmla="*/ 1086416 h 1956211"/>
              <a:gd name="connsiteX170" fmla="*/ 357612 w 1412850"/>
              <a:gd name="connsiteY170" fmla="*/ 1099996 h 1956211"/>
              <a:gd name="connsiteX171" fmla="*/ 348558 w 1412850"/>
              <a:gd name="connsiteY171" fmla="*/ 1109050 h 1956211"/>
              <a:gd name="connsiteX172" fmla="*/ 339505 w 1412850"/>
              <a:gd name="connsiteY172" fmla="*/ 1149790 h 1956211"/>
              <a:gd name="connsiteX173" fmla="*/ 334978 w 1412850"/>
              <a:gd name="connsiteY173" fmla="*/ 1163370 h 1956211"/>
              <a:gd name="connsiteX174" fmla="*/ 325925 w 1412850"/>
              <a:gd name="connsiteY174" fmla="*/ 1208638 h 1956211"/>
              <a:gd name="connsiteX175" fmla="*/ 321398 w 1412850"/>
              <a:gd name="connsiteY175" fmla="*/ 1231271 h 1956211"/>
              <a:gd name="connsiteX176" fmla="*/ 316871 w 1412850"/>
              <a:gd name="connsiteY176" fmla="*/ 1262959 h 1956211"/>
              <a:gd name="connsiteX177" fmla="*/ 307818 w 1412850"/>
              <a:gd name="connsiteY177" fmla="*/ 1299172 h 1956211"/>
              <a:gd name="connsiteX178" fmla="*/ 294237 w 1412850"/>
              <a:gd name="connsiteY178" fmla="*/ 1362547 h 1956211"/>
              <a:gd name="connsiteX179" fmla="*/ 289711 w 1412850"/>
              <a:gd name="connsiteY179" fmla="*/ 1385180 h 1956211"/>
              <a:gd name="connsiteX180" fmla="*/ 294237 w 1412850"/>
              <a:gd name="connsiteY180" fmla="*/ 1462135 h 1956211"/>
              <a:gd name="connsiteX181" fmla="*/ 298764 w 1412850"/>
              <a:gd name="connsiteY181" fmla="*/ 1484768 h 1956211"/>
              <a:gd name="connsiteX182" fmla="*/ 312344 w 1412850"/>
              <a:gd name="connsiteY182" fmla="*/ 1552669 h 1956211"/>
              <a:gd name="connsiteX183" fmla="*/ 321398 w 1412850"/>
              <a:gd name="connsiteY183" fmla="*/ 1579830 h 1956211"/>
              <a:gd name="connsiteX184" fmla="*/ 325925 w 1412850"/>
              <a:gd name="connsiteY184" fmla="*/ 1593410 h 1956211"/>
              <a:gd name="connsiteX185" fmla="*/ 344032 w 1412850"/>
              <a:gd name="connsiteY185" fmla="*/ 1616044 h 1956211"/>
              <a:gd name="connsiteX186" fmla="*/ 348558 w 1412850"/>
              <a:gd name="connsiteY186" fmla="*/ 1634151 h 1956211"/>
              <a:gd name="connsiteX187" fmla="*/ 357612 w 1412850"/>
              <a:gd name="connsiteY187" fmla="*/ 1643204 h 1956211"/>
              <a:gd name="connsiteX188" fmla="*/ 366665 w 1412850"/>
              <a:gd name="connsiteY188" fmla="*/ 1670364 h 1956211"/>
              <a:gd name="connsiteX189" fmla="*/ 371192 w 1412850"/>
              <a:gd name="connsiteY189" fmla="*/ 1683945 h 1956211"/>
              <a:gd name="connsiteX190" fmla="*/ 389299 w 1412850"/>
              <a:gd name="connsiteY190" fmla="*/ 1738265 h 1956211"/>
              <a:gd name="connsiteX191" fmla="*/ 393826 w 1412850"/>
              <a:gd name="connsiteY191" fmla="*/ 1760899 h 1956211"/>
              <a:gd name="connsiteX192" fmla="*/ 407406 w 1412850"/>
              <a:gd name="connsiteY192" fmla="*/ 1815220 h 1956211"/>
              <a:gd name="connsiteX193" fmla="*/ 411933 w 1412850"/>
              <a:gd name="connsiteY193" fmla="*/ 1828800 h 1956211"/>
              <a:gd name="connsiteX194" fmla="*/ 420986 w 1412850"/>
              <a:gd name="connsiteY194" fmla="*/ 1837854 h 1956211"/>
              <a:gd name="connsiteX195" fmla="*/ 439093 w 1412850"/>
              <a:gd name="connsiteY195" fmla="*/ 1860487 h 1956211"/>
              <a:gd name="connsiteX196" fmla="*/ 466253 w 1412850"/>
              <a:gd name="connsiteY196" fmla="*/ 1874067 h 1956211"/>
              <a:gd name="connsiteX197" fmla="*/ 484360 w 1412850"/>
              <a:gd name="connsiteY197" fmla="*/ 1896701 h 1956211"/>
              <a:gd name="connsiteX198" fmla="*/ 493414 w 1412850"/>
              <a:gd name="connsiteY198" fmla="*/ 1905755 h 1956211"/>
              <a:gd name="connsiteX199" fmla="*/ 502467 w 1412850"/>
              <a:gd name="connsiteY199" fmla="*/ 1919335 h 1956211"/>
              <a:gd name="connsiteX200" fmla="*/ 511521 w 1412850"/>
              <a:gd name="connsiteY200" fmla="*/ 1928388 h 1956211"/>
              <a:gd name="connsiteX201" fmla="*/ 565841 w 1412850"/>
              <a:gd name="connsiteY201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172016 w 1412850"/>
              <a:gd name="connsiteY16" fmla="*/ 1706578 h 1956211"/>
              <a:gd name="connsiteX17" fmla="*/ 158435 w 1412850"/>
              <a:gd name="connsiteY17" fmla="*/ 1683945 h 1956211"/>
              <a:gd name="connsiteX18" fmla="*/ 135802 w 1412850"/>
              <a:gd name="connsiteY18" fmla="*/ 1656784 h 1956211"/>
              <a:gd name="connsiteX19" fmla="*/ 122222 w 1412850"/>
              <a:gd name="connsiteY19" fmla="*/ 1652258 h 1956211"/>
              <a:gd name="connsiteX20" fmla="*/ 113168 w 1412850"/>
              <a:gd name="connsiteY20" fmla="*/ 1643204 h 1956211"/>
              <a:gd name="connsiteX21" fmla="*/ 99588 w 1412850"/>
              <a:gd name="connsiteY21" fmla="*/ 1634151 h 1956211"/>
              <a:gd name="connsiteX22" fmla="*/ 95061 w 1412850"/>
              <a:gd name="connsiteY22" fmla="*/ 1620570 h 1956211"/>
              <a:gd name="connsiteX23" fmla="*/ 76954 w 1412850"/>
              <a:gd name="connsiteY23" fmla="*/ 1593410 h 1956211"/>
              <a:gd name="connsiteX24" fmla="*/ 72428 w 1412850"/>
              <a:gd name="connsiteY24" fmla="*/ 1575303 h 1956211"/>
              <a:gd name="connsiteX25" fmla="*/ 67901 w 1412850"/>
              <a:gd name="connsiteY25" fmla="*/ 1543616 h 1956211"/>
              <a:gd name="connsiteX26" fmla="*/ 58847 w 1412850"/>
              <a:gd name="connsiteY26" fmla="*/ 1530036 h 1956211"/>
              <a:gd name="connsiteX27" fmla="*/ 54321 w 1412850"/>
              <a:gd name="connsiteY27" fmla="*/ 1511929 h 1956211"/>
              <a:gd name="connsiteX28" fmla="*/ 49794 w 1412850"/>
              <a:gd name="connsiteY28" fmla="*/ 1498349 h 1956211"/>
              <a:gd name="connsiteX29" fmla="*/ 45267 w 1412850"/>
              <a:gd name="connsiteY29" fmla="*/ 1421394 h 1956211"/>
              <a:gd name="connsiteX30" fmla="*/ 40740 w 1412850"/>
              <a:gd name="connsiteY30" fmla="*/ 1398760 h 1956211"/>
              <a:gd name="connsiteX31" fmla="*/ 36214 w 1412850"/>
              <a:gd name="connsiteY31" fmla="*/ 1358020 h 1956211"/>
              <a:gd name="connsiteX32" fmla="*/ 31687 w 1412850"/>
              <a:gd name="connsiteY32" fmla="*/ 1326333 h 1956211"/>
              <a:gd name="connsiteX33" fmla="*/ 22634 w 1412850"/>
              <a:gd name="connsiteY33" fmla="*/ 1249378 h 1956211"/>
              <a:gd name="connsiteX34" fmla="*/ 13580 w 1412850"/>
              <a:gd name="connsiteY34" fmla="*/ 1231271 h 1956211"/>
              <a:gd name="connsiteX35" fmla="*/ 9053 w 1412850"/>
              <a:gd name="connsiteY35" fmla="*/ 1208638 h 1956211"/>
              <a:gd name="connsiteX36" fmla="*/ 4527 w 1412850"/>
              <a:gd name="connsiteY36" fmla="*/ 1195058 h 1956211"/>
              <a:gd name="connsiteX37" fmla="*/ 0 w 1412850"/>
              <a:gd name="connsiteY37" fmla="*/ 1176951 h 1956211"/>
              <a:gd name="connsiteX38" fmla="*/ 4527 w 1412850"/>
              <a:gd name="connsiteY38" fmla="*/ 1149790 h 1956211"/>
              <a:gd name="connsiteX39" fmla="*/ 9053 w 1412850"/>
              <a:gd name="connsiteY39" fmla="*/ 1136210 h 1956211"/>
              <a:gd name="connsiteX40" fmla="*/ 18107 w 1412850"/>
              <a:gd name="connsiteY40" fmla="*/ 1099996 h 1956211"/>
              <a:gd name="connsiteX41" fmla="*/ 22634 w 1412850"/>
              <a:gd name="connsiteY41" fmla="*/ 1068309 h 1956211"/>
              <a:gd name="connsiteX42" fmla="*/ 27160 w 1412850"/>
              <a:gd name="connsiteY42" fmla="*/ 1050202 h 1956211"/>
              <a:gd name="connsiteX43" fmla="*/ 31687 w 1412850"/>
              <a:gd name="connsiteY43" fmla="*/ 1018515 h 1956211"/>
              <a:gd name="connsiteX44" fmla="*/ 40740 w 1412850"/>
              <a:gd name="connsiteY44" fmla="*/ 982301 h 1956211"/>
              <a:gd name="connsiteX45" fmla="*/ 45267 w 1412850"/>
              <a:gd name="connsiteY45" fmla="*/ 959667 h 1956211"/>
              <a:gd name="connsiteX46" fmla="*/ 49794 w 1412850"/>
              <a:gd name="connsiteY46" fmla="*/ 882713 h 1956211"/>
              <a:gd name="connsiteX47" fmla="*/ 58847 w 1412850"/>
              <a:gd name="connsiteY47" fmla="*/ 855553 h 1956211"/>
              <a:gd name="connsiteX48" fmla="*/ 63374 w 1412850"/>
              <a:gd name="connsiteY48" fmla="*/ 841972 h 1956211"/>
              <a:gd name="connsiteX49" fmla="*/ 90535 w 1412850"/>
              <a:gd name="connsiteY49" fmla="*/ 810285 h 1956211"/>
              <a:gd name="connsiteX50" fmla="*/ 99588 w 1412850"/>
              <a:gd name="connsiteY50" fmla="*/ 792178 h 1956211"/>
              <a:gd name="connsiteX51" fmla="*/ 117695 w 1412850"/>
              <a:gd name="connsiteY51" fmla="*/ 765018 h 1956211"/>
              <a:gd name="connsiteX52" fmla="*/ 126748 w 1412850"/>
              <a:gd name="connsiteY52" fmla="*/ 751438 h 1956211"/>
              <a:gd name="connsiteX53" fmla="*/ 135802 w 1412850"/>
              <a:gd name="connsiteY53" fmla="*/ 724277 h 1956211"/>
              <a:gd name="connsiteX54" fmla="*/ 144855 w 1412850"/>
              <a:gd name="connsiteY54" fmla="*/ 710697 h 1956211"/>
              <a:gd name="connsiteX55" fmla="*/ 149382 w 1412850"/>
              <a:gd name="connsiteY55" fmla="*/ 688063 h 1956211"/>
              <a:gd name="connsiteX56" fmla="*/ 162962 w 1412850"/>
              <a:gd name="connsiteY56" fmla="*/ 647323 h 1956211"/>
              <a:gd name="connsiteX57" fmla="*/ 172016 w 1412850"/>
              <a:gd name="connsiteY57" fmla="*/ 638269 h 1956211"/>
              <a:gd name="connsiteX58" fmla="*/ 176542 w 1412850"/>
              <a:gd name="connsiteY58" fmla="*/ 624689 h 1956211"/>
              <a:gd name="connsiteX59" fmla="*/ 185596 w 1412850"/>
              <a:gd name="connsiteY59" fmla="*/ 606582 h 1956211"/>
              <a:gd name="connsiteX60" fmla="*/ 190123 w 1412850"/>
              <a:gd name="connsiteY60" fmla="*/ 588475 h 1956211"/>
              <a:gd name="connsiteX61" fmla="*/ 208230 w 1412850"/>
              <a:gd name="connsiteY61" fmla="*/ 561315 h 1956211"/>
              <a:gd name="connsiteX62" fmla="*/ 221810 w 1412850"/>
              <a:gd name="connsiteY62" fmla="*/ 506994 h 1956211"/>
              <a:gd name="connsiteX63" fmla="*/ 230863 w 1412850"/>
              <a:gd name="connsiteY63" fmla="*/ 493414 h 1956211"/>
              <a:gd name="connsiteX64" fmla="*/ 253497 w 1412850"/>
              <a:gd name="connsiteY64" fmla="*/ 466254 h 1956211"/>
              <a:gd name="connsiteX65" fmla="*/ 276131 w 1412850"/>
              <a:gd name="connsiteY65" fmla="*/ 407406 h 1956211"/>
              <a:gd name="connsiteX66" fmla="*/ 294237 w 1412850"/>
              <a:gd name="connsiteY66" fmla="*/ 384772 h 1956211"/>
              <a:gd name="connsiteX67" fmla="*/ 307818 w 1412850"/>
              <a:gd name="connsiteY67" fmla="*/ 339505 h 1956211"/>
              <a:gd name="connsiteX68" fmla="*/ 325925 w 1412850"/>
              <a:gd name="connsiteY68" fmla="*/ 312345 h 1956211"/>
              <a:gd name="connsiteX69" fmla="*/ 330451 w 1412850"/>
              <a:gd name="connsiteY69" fmla="*/ 298764 h 1956211"/>
              <a:gd name="connsiteX70" fmla="*/ 353085 w 1412850"/>
              <a:gd name="connsiteY70" fmla="*/ 285184 h 1956211"/>
              <a:gd name="connsiteX71" fmla="*/ 366665 w 1412850"/>
              <a:gd name="connsiteY71" fmla="*/ 258024 h 1956211"/>
              <a:gd name="connsiteX72" fmla="*/ 375719 w 1412850"/>
              <a:gd name="connsiteY72" fmla="*/ 244444 h 1956211"/>
              <a:gd name="connsiteX73" fmla="*/ 402879 w 1412850"/>
              <a:gd name="connsiteY73" fmla="*/ 203703 h 1956211"/>
              <a:gd name="connsiteX74" fmla="*/ 411933 w 1412850"/>
              <a:gd name="connsiteY74" fmla="*/ 194650 h 1956211"/>
              <a:gd name="connsiteX75" fmla="*/ 420986 w 1412850"/>
              <a:gd name="connsiteY75" fmla="*/ 185596 h 1956211"/>
              <a:gd name="connsiteX76" fmla="*/ 448146 w 1412850"/>
              <a:gd name="connsiteY76" fmla="*/ 176543 h 1956211"/>
              <a:gd name="connsiteX77" fmla="*/ 457200 w 1412850"/>
              <a:gd name="connsiteY77" fmla="*/ 167489 h 1956211"/>
              <a:gd name="connsiteX78" fmla="*/ 488887 w 1412850"/>
              <a:gd name="connsiteY78" fmla="*/ 153909 h 1956211"/>
              <a:gd name="connsiteX79" fmla="*/ 502467 w 1412850"/>
              <a:gd name="connsiteY79" fmla="*/ 144856 h 1956211"/>
              <a:gd name="connsiteX80" fmla="*/ 520574 w 1412850"/>
              <a:gd name="connsiteY80" fmla="*/ 140329 h 1956211"/>
              <a:gd name="connsiteX81" fmla="*/ 552261 w 1412850"/>
              <a:gd name="connsiteY81" fmla="*/ 131275 h 1956211"/>
              <a:gd name="connsiteX82" fmla="*/ 579422 w 1412850"/>
              <a:gd name="connsiteY82" fmla="*/ 126749 h 1956211"/>
              <a:gd name="connsiteX83" fmla="*/ 611109 w 1412850"/>
              <a:gd name="connsiteY83" fmla="*/ 117695 h 1956211"/>
              <a:gd name="connsiteX84" fmla="*/ 642796 w 1412850"/>
              <a:gd name="connsiteY84" fmla="*/ 108642 h 1956211"/>
              <a:gd name="connsiteX85" fmla="*/ 660903 w 1412850"/>
              <a:gd name="connsiteY85" fmla="*/ 95061 h 1956211"/>
              <a:gd name="connsiteX86" fmla="*/ 701643 w 1412850"/>
              <a:gd name="connsiteY86" fmla="*/ 67901 h 1956211"/>
              <a:gd name="connsiteX87" fmla="*/ 719750 w 1412850"/>
              <a:gd name="connsiteY87" fmla="*/ 63374 h 1956211"/>
              <a:gd name="connsiteX88" fmla="*/ 733331 w 1412850"/>
              <a:gd name="connsiteY88" fmla="*/ 58848 h 1956211"/>
              <a:gd name="connsiteX89" fmla="*/ 787651 w 1412850"/>
              <a:gd name="connsiteY89" fmla="*/ 54321 h 1956211"/>
              <a:gd name="connsiteX90" fmla="*/ 796705 w 1412850"/>
              <a:gd name="connsiteY90" fmla="*/ 45267 h 1956211"/>
              <a:gd name="connsiteX91" fmla="*/ 819338 w 1412850"/>
              <a:gd name="connsiteY91" fmla="*/ 40741 h 1956211"/>
              <a:gd name="connsiteX92" fmla="*/ 855552 w 1412850"/>
              <a:gd name="connsiteY92" fmla="*/ 31687 h 1956211"/>
              <a:gd name="connsiteX93" fmla="*/ 887239 w 1412850"/>
              <a:gd name="connsiteY93" fmla="*/ 18107 h 1956211"/>
              <a:gd name="connsiteX94" fmla="*/ 909873 w 1412850"/>
              <a:gd name="connsiteY94" fmla="*/ 9054 h 1956211"/>
              <a:gd name="connsiteX95" fmla="*/ 927980 w 1412850"/>
              <a:gd name="connsiteY95" fmla="*/ 4527 h 1956211"/>
              <a:gd name="connsiteX96" fmla="*/ 941560 w 1412850"/>
              <a:gd name="connsiteY96" fmla="*/ 0 h 1956211"/>
              <a:gd name="connsiteX97" fmla="*/ 1013988 w 1412850"/>
              <a:gd name="connsiteY97" fmla="*/ 4527 h 1956211"/>
              <a:gd name="connsiteX98" fmla="*/ 1041148 w 1412850"/>
              <a:gd name="connsiteY98" fmla="*/ 13580 h 1956211"/>
              <a:gd name="connsiteX99" fmla="*/ 1099996 w 1412850"/>
              <a:gd name="connsiteY99" fmla="*/ 9054 h 1956211"/>
              <a:gd name="connsiteX100" fmla="*/ 1118103 w 1412850"/>
              <a:gd name="connsiteY100" fmla="*/ 4527 h 1956211"/>
              <a:gd name="connsiteX101" fmla="*/ 1127156 w 1412850"/>
              <a:gd name="connsiteY101" fmla="*/ 18107 h 1956211"/>
              <a:gd name="connsiteX102" fmla="*/ 1149790 w 1412850"/>
              <a:gd name="connsiteY102" fmla="*/ 31687 h 1956211"/>
              <a:gd name="connsiteX103" fmla="*/ 1181477 w 1412850"/>
              <a:gd name="connsiteY103" fmla="*/ 54321 h 1956211"/>
              <a:gd name="connsiteX104" fmla="*/ 1213164 w 1412850"/>
              <a:gd name="connsiteY104" fmla="*/ 81481 h 1956211"/>
              <a:gd name="connsiteX105" fmla="*/ 1240325 w 1412850"/>
              <a:gd name="connsiteY105" fmla="*/ 90535 h 1956211"/>
              <a:gd name="connsiteX106" fmla="*/ 1253905 w 1412850"/>
              <a:gd name="connsiteY106" fmla="*/ 95061 h 1956211"/>
              <a:gd name="connsiteX107" fmla="*/ 1267485 w 1412850"/>
              <a:gd name="connsiteY107" fmla="*/ 99588 h 1956211"/>
              <a:gd name="connsiteX108" fmla="*/ 1299172 w 1412850"/>
              <a:gd name="connsiteY108" fmla="*/ 126749 h 1956211"/>
              <a:gd name="connsiteX109" fmla="*/ 1326333 w 1412850"/>
              <a:gd name="connsiteY109" fmla="*/ 135802 h 1956211"/>
              <a:gd name="connsiteX110" fmla="*/ 1394234 w 1412850"/>
              <a:gd name="connsiteY110" fmla="*/ 158436 h 1956211"/>
              <a:gd name="connsiteX111" fmla="*/ 1407814 w 1412850"/>
              <a:gd name="connsiteY111" fmla="*/ 167489 h 1956211"/>
              <a:gd name="connsiteX112" fmla="*/ 1412340 w 1412850"/>
              <a:gd name="connsiteY112" fmla="*/ 181069 h 1956211"/>
              <a:gd name="connsiteX113" fmla="*/ 1385180 w 1412850"/>
              <a:gd name="connsiteY113" fmla="*/ 181069 h 1956211"/>
              <a:gd name="connsiteX114" fmla="*/ 1358020 w 1412850"/>
              <a:gd name="connsiteY114" fmla="*/ 176543 h 1956211"/>
              <a:gd name="connsiteX115" fmla="*/ 1303699 w 1412850"/>
              <a:gd name="connsiteY115" fmla="*/ 167489 h 1956211"/>
              <a:gd name="connsiteX116" fmla="*/ 1253905 w 1412850"/>
              <a:gd name="connsiteY116" fmla="*/ 158436 h 1956211"/>
              <a:gd name="connsiteX117" fmla="*/ 1240325 w 1412850"/>
              <a:gd name="connsiteY117" fmla="*/ 153909 h 1956211"/>
              <a:gd name="connsiteX118" fmla="*/ 1167897 w 1412850"/>
              <a:gd name="connsiteY118" fmla="*/ 149382 h 1956211"/>
              <a:gd name="connsiteX119" fmla="*/ 1081889 w 1412850"/>
              <a:gd name="connsiteY119" fmla="*/ 153909 h 1956211"/>
              <a:gd name="connsiteX120" fmla="*/ 1054729 w 1412850"/>
              <a:gd name="connsiteY120" fmla="*/ 162962 h 1956211"/>
              <a:gd name="connsiteX121" fmla="*/ 1032095 w 1412850"/>
              <a:gd name="connsiteY121" fmla="*/ 181069 h 1956211"/>
              <a:gd name="connsiteX122" fmla="*/ 995881 w 1412850"/>
              <a:gd name="connsiteY122" fmla="*/ 208230 h 1956211"/>
              <a:gd name="connsiteX123" fmla="*/ 968721 w 1412850"/>
              <a:gd name="connsiteY123" fmla="*/ 217283 h 1956211"/>
              <a:gd name="connsiteX124" fmla="*/ 955140 w 1412850"/>
              <a:gd name="connsiteY124" fmla="*/ 226337 h 1956211"/>
              <a:gd name="connsiteX125" fmla="*/ 927980 w 1412850"/>
              <a:gd name="connsiteY125" fmla="*/ 235390 h 1956211"/>
              <a:gd name="connsiteX126" fmla="*/ 909873 w 1412850"/>
              <a:gd name="connsiteY126" fmla="*/ 253497 h 1956211"/>
              <a:gd name="connsiteX127" fmla="*/ 900820 w 1412850"/>
              <a:gd name="connsiteY127" fmla="*/ 262551 h 1956211"/>
              <a:gd name="connsiteX128" fmla="*/ 891766 w 1412850"/>
              <a:gd name="connsiteY128" fmla="*/ 276131 h 1956211"/>
              <a:gd name="connsiteX129" fmla="*/ 878186 w 1412850"/>
              <a:gd name="connsiteY129" fmla="*/ 285184 h 1956211"/>
              <a:gd name="connsiteX130" fmla="*/ 851026 w 1412850"/>
              <a:gd name="connsiteY130" fmla="*/ 312345 h 1956211"/>
              <a:gd name="connsiteX131" fmla="*/ 823865 w 1412850"/>
              <a:gd name="connsiteY131" fmla="*/ 321398 h 1956211"/>
              <a:gd name="connsiteX132" fmla="*/ 810285 w 1412850"/>
              <a:gd name="connsiteY132" fmla="*/ 325925 h 1956211"/>
              <a:gd name="connsiteX133" fmla="*/ 787651 w 1412850"/>
              <a:gd name="connsiteY133" fmla="*/ 348559 h 1956211"/>
              <a:gd name="connsiteX134" fmla="*/ 774071 w 1412850"/>
              <a:gd name="connsiteY134" fmla="*/ 362139 h 1956211"/>
              <a:gd name="connsiteX135" fmla="*/ 760491 w 1412850"/>
              <a:gd name="connsiteY135" fmla="*/ 371192 h 1956211"/>
              <a:gd name="connsiteX136" fmla="*/ 737857 w 1412850"/>
              <a:gd name="connsiteY136" fmla="*/ 384772 h 1956211"/>
              <a:gd name="connsiteX137" fmla="*/ 728804 w 1412850"/>
              <a:gd name="connsiteY137" fmla="*/ 393826 h 1956211"/>
              <a:gd name="connsiteX138" fmla="*/ 724277 w 1412850"/>
              <a:gd name="connsiteY138" fmla="*/ 407406 h 1956211"/>
              <a:gd name="connsiteX139" fmla="*/ 710697 w 1412850"/>
              <a:gd name="connsiteY139" fmla="*/ 416459 h 1956211"/>
              <a:gd name="connsiteX140" fmla="*/ 688063 w 1412850"/>
              <a:gd name="connsiteY140" fmla="*/ 439093 h 1956211"/>
              <a:gd name="connsiteX141" fmla="*/ 656376 w 1412850"/>
              <a:gd name="connsiteY141" fmla="*/ 470780 h 1956211"/>
              <a:gd name="connsiteX142" fmla="*/ 642796 w 1412850"/>
              <a:gd name="connsiteY142" fmla="*/ 479834 h 1956211"/>
              <a:gd name="connsiteX143" fmla="*/ 624689 w 1412850"/>
              <a:gd name="connsiteY143" fmla="*/ 497941 h 1956211"/>
              <a:gd name="connsiteX144" fmla="*/ 615635 w 1412850"/>
              <a:gd name="connsiteY144" fmla="*/ 506994 h 1956211"/>
              <a:gd name="connsiteX145" fmla="*/ 593002 w 1412850"/>
              <a:gd name="connsiteY145" fmla="*/ 543208 h 1956211"/>
              <a:gd name="connsiteX146" fmla="*/ 579422 w 1412850"/>
              <a:gd name="connsiteY146" fmla="*/ 565842 h 1956211"/>
              <a:gd name="connsiteX147" fmla="*/ 565841 w 1412850"/>
              <a:gd name="connsiteY147" fmla="*/ 588475 h 1956211"/>
              <a:gd name="connsiteX148" fmla="*/ 556788 w 1412850"/>
              <a:gd name="connsiteY148" fmla="*/ 606582 h 1956211"/>
              <a:gd name="connsiteX149" fmla="*/ 547735 w 1412850"/>
              <a:gd name="connsiteY149" fmla="*/ 620162 h 1956211"/>
              <a:gd name="connsiteX150" fmla="*/ 543208 w 1412850"/>
              <a:gd name="connsiteY150" fmla="*/ 633743 h 1956211"/>
              <a:gd name="connsiteX151" fmla="*/ 534154 w 1412850"/>
              <a:gd name="connsiteY151" fmla="*/ 665430 h 1956211"/>
              <a:gd name="connsiteX152" fmla="*/ 525101 w 1412850"/>
              <a:gd name="connsiteY152" fmla="*/ 679010 h 1956211"/>
              <a:gd name="connsiteX153" fmla="*/ 511521 w 1412850"/>
              <a:gd name="connsiteY153" fmla="*/ 724277 h 1956211"/>
              <a:gd name="connsiteX154" fmla="*/ 502467 w 1412850"/>
              <a:gd name="connsiteY154" fmla="*/ 737858 h 1956211"/>
              <a:gd name="connsiteX155" fmla="*/ 484360 w 1412850"/>
              <a:gd name="connsiteY155" fmla="*/ 774071 h 1956211"/>
              <a:gd name="connsiteX156" fmla="*/ 479834 w 1412850"/>
              <a:gd name="connsiteY156" fmla="*/ 792178 h 1956211"/>
              <a:gd name="connsiteX157" fmla="*/ 461727 w 1412850"/>
              <a:gd name="connsiteY157" fmla="*/ 823865 h 1956211"/>
              <a:gd name="connsiteX158" fmla="*/ 452673 w 1412850"/>
              <a:gd name="connsiteY158" fmla="*/ 855553 h 1956211"/>
              <a:gd name="connsiteX159" fmla="*/ 443620 w 1412850"/>
              <a:gd name="connsiteY159" fmla="*/ 869133 h 1956211"/>
              <a:gd name="connsiteX160" fmla="*/ 434566 w 1412850"/>
              <a:gd name="connsiteY160" fmla="*/ 887240 h 1956211"/>
              <a:gd name="connsiteX161" fmla="*/ 425513 w 1412850"/>
              <a:gd name="connsiteY161" fmla="*/ 900820 h 1956211"/>
              <a:gd name="connsiteX162" fmla="*/ 411933 w 1412850"/>
              <a:gd name="connsiteY162" fmla="*/ 923454 h 1956211"/>
              <a:gd name="connsiteX163" fmla="*/ 407406 w 1412850"/>
              <a:gd name="connsiteY163" fmla="*/ 941560 h 1956211"/>
              <a:gd name="connsiteX164" fmla="*/ 398352 w 1412850"/>
              <a:gd name="connsiteY164" fmla="*/ 955141 h 1956211"/>
              <a:gd name="connsiteX165" fmla="*/ 389299 w 1412850"/>
              <a:gd name="connsiteY165" fmla="*/ 986828 h 1956211"/>
              <a:gd name="connsiteX166" fmla="*/ 380245 w 1412850"/>
              <a:gd name="connsiteY166" fmla="*/ 1045675 h 1956211"/>
              <a:gd name="connsiteX167" fmla="*/ 371192 w 1412850"/>
              <a:gd name="connsiteY167" fmla="*/ 1059256 h 1956211"/>
              <a:gd name="connsiteX168" fmla="*/ 362138 w 1412850"/>
              <a:gd name="connsiteY168" fmla="*/ 1086416 h 1956211"/>
              <a:gd name="connsiteX169" fmla="*/ 357612 w 1412850"/>
              <a:gd name="connsiteY169" fmla="*/ 1099996 h 1956211"/>
              <a:gd name="connsiteX170" fmla="*/ 348558 w 1412850"/>
              <a:gd name="connsiteY170" fmla="*/ 1109050 h 1956211"/>
              <a:gd name="connsiteX171" fmla="*/ 339505 w 1412850"/>
              <a:gd name="connsiteY171" fmla="*/ 1149790 h 1956211"/>
              <a:gd name="connsiteX172" fmla="*/ 334978 w 1412850"/>
              <a:gd name="connsiteY172" fmla="*/ 1163370 h 1956211"/>
              <a:gd name="connsiteX173" fmla="*/ 325925 w 1412850"/>
              <a:gd name="connsiteY173" fmla="*/ 1208638 h 1956211"/>
              <a:gd name="connsiteX174" fmla="*/ 321398 w 1412850"/>
              <a:gd name="connsiteY174" fmla="*/ 1231271 h 1956211"/>
              <a:gd name="connsiteX175" fmla="*/ 316871 w 1412850"/>
              <a:gd name="connsiteY175" fmla="*/ 1262959 h 1956211"/>
              <a:gd name="connsiteX176" fmla="*/ 307818 w 1412850"/>
              <a:gd name="connsiteY176" fmla="*/ 1299172 h 1956211"/>
              <a:gd name="connsiteX177" fmla="*/ 294237 w 1412850"/>
              <a:gd name="connsiteY177" fmla="*/ 1362547 h 1956211"/>
              <a:gd name="connsiteX178" fmla="*/ 289711 w 1412850"/>
              <a:gd name="connsiteY178" fmla="*/ 1385180 h 1956211"/>
              <a:gd name="connsiteX179" fmla="*/ 294237 w 1412850"/>
              <a:gd name="connsiteY179" fmla="*/ 1462135 h 1956211"/>
              <a:gd name="connsiteX180" fmla="*/ 298764 w 1412850"/>
              <a:gd name="connsiteY180" fmla="*/ 1484768 h 1956211"/>
              <a:gd name="connsiteX181" fmla="*/ 312344 w 1412850"/>
              <a:gd name="connsiteY181" fmla="*/ 1552669 h 1956211"/>
              <a:gd name="connsiteX182" fmla="*/ 321398 w 1412850"/>
              <a:gd name="connsiteY182" fmla="*/ 1579830 h 1956211"/>
              <a:gd name="connsiteX183" fmla="*/ 325925 w 1412850"/>
              <a:gd name="connsiteY183" fmla="*/ 1593410 h 1956211"/>
              <a:gd name="connsiteX184" fmla="*/ 344032 w 1412850"/>
              <a:gd name="connsiteY184" fmla="*/ 1616044 h 1956211"/>
              <a:gd name="connsiteX185" fmla="*/ 348558 w 1412850"/>
              <a:gd name="connsiteY185" fmla="*/ 1634151 h 1956211"/>
              <a:gd name="connsiteX186" fmla="*/ 357612 w 1412850"/>
              <a:gd name="connsiteY186" fmla="*/ 1643204 h 1956211"/>
              <a:gd name="connsiteX187" fmla="*/ 366665 w 1412850"/>
              <a:gd name="connsiteY187" fmla="*/ 1670364 h 1956211"/>
              <a:gd name="connsiteX188" fmla="*/ 371192 w 1412850"/>
              <a:gd name="connsiteY188" fmla="*/ 1683945 h 1956211"/>
              <a:gd name="connsiteX189" fmla="*/ 389299 w 1412850"/>
              <a:gd name="connsiteY189" fmla="*/ 1738265 h 1956211"/>
              <a:gd name="connsiteX190" fmla="*/ 393826 w 1412850"/>
              <a:gd name="connsiteY190" fmla="*/ 1760899 h 1956211"/>
              <a:gd name="connsiteX191" fmla="*/ 407406 w 1412850"/>
              <a:gd name="connsiteY191" fmla="*/ 1815220 h 1956211"/>
              <a:gd name="connsiteX192" fmla="*/ 411933 w 1412850"/>
              <a:gd name="connsiteY192" fmla="*/ 1828800 h 1956211"/>
              <a:gd name="connsiteX193" fmla="*/ 420986 w 1412850"/>
              <a:gd name="connsiteY193" fmla="*/ 1837854 h 1956211"/>
              <a:gd name="connsiteX194" fmla="*/ 439093 w 1412850"/>
              <a:gd name="connsiteY194" fmla="*/ 1860487 h 1956211"/>
              <a:gd name="connsiteX195" fmla="*/ 466253 w 1412850"/>
              <a:gd name="connsiteY195" fmla="*/ 1874067 h 1956211"/>
              <a:gd name="connsiteX196" fmla="*/ 484360 w 1412850"/>
              <a:gd name="connsiteY196" fmla="*/ 1896701 h 1956211"/>
              <a:gd name="connsiteX197" fmla="*/ 493414 w 1412850"/>
              <a:gd name="connsiteY197" fmla="*/ 1905755 h 1956211"/>
              <a:gd name="connsiteX198" fmla="*/ 502467 w 1412850"/>
              <a:gd name="connsiteY198" fmla="*/ 1919335 h 1956211"/>
              <a:gd name="connsiteX199" fmla="*/ 511521 w 1412850"/>
              <a:gd name="connsiteY199" fmla="*/ 1928388 h 1956211"/>
              <a:gd name="connsiteX200" fmla="*/ 565841 w 1412850"/>
              <a:gd name="connsiteY200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172016 w 1412850"/>
              <a:gd name="connsiteY15" fmla="*/ 1706578 h 1956211"/>
              <a:gd name="connsiteX16" fmla="*/ 158435 w 1412850"/>
              <a:gd name="connsiteY16" fmla="*/ 1683945 h 1956211"/>
              <a:gd name="connsiteX17" fmla="*/ 135802 w 1412850"/>
              <a:gd name="connsiteY17" fmla="*/ 1656784 h 1956211"/>
              <a:gd name="connsiteX18" fmla="*/ 122222 w 1412850"/>
              <a:gd name="connsiteY18" fmla="*/ 1652258 h 1956211"/>
              <a:gd name="connsiteX19" fmla="*/ 113168 w 1412850"/>
              <a:gd name="connsiteY19" fmla="*/ 1643204 h 1956211"/>
              <a:gd name="connsiteX20" fmla="*/ 99588 w 1412850"/>
              <a:gd name="connsiteY20" fmla="*/ 1634151 h 1956211"/>
              <a:gd name="connsiteX21" fmla="*/ 95061 w 1412850"/>
              <a:gd name="connsiteY21" fmla="*/ 1620570 h 1956211"/>
              <a:gd name="connsiteX22" fmla="*/ 76954 w 1412850"/>
              <a:gd name="connsiteY22" fmla="*/ 1593410 h 1956211"/>
              <a:gd name="connsiteX23" fmla="*/ 72428 w 1412850"/>
              <a:gd name="connsiteY23" fmla="*/ 1575303 h 1956211"/>
              <a:gd name="connsiteX24" fmla="*/ 67901 w 1412850"/>
              <a:gd name="connsiteY24" fmla="*/ 1543616 h 1956211"/>
              <a:gd name="connsiteX25" fmla="*/ 58847 w 1412850"/>
              <a:gd name="connsiteY25" fmla="*/ 1530036 h 1956211"/>
              <a:gd name="connsiteX26" fmla="*/ 54321 w 1412850"/>
              <a:gd name="connsiteY26" fmla="*/ 1511929 h 1956211"/>
              <a:gd name="connsiteX27" fmla="*/ 49794 w 1412850"/>
              <a:gd name="connsiteY27" fmla="*/ 1498349 h 1956211"/>
              <a:gd name="connsiteX28" fmla="*/ 45267 w 1412850"/>
              <a:gd name="connsiteY28" fmla="*/ 1421394 h 1956211"/>
              <a:gd name="connsiteX29" fmla="*/ 40740 w 1412850"/>
              <a:gd name="connsiteY29" fmla="*/ 1398760 h 1956211"/>
              <a:gd name="connsiteX30" fmla="*/ 36214 w 1412850"/>
              <a:gd name="connsiteY30" fmla="*/ 1358020 h 1956211"/>
              <a:gd name="connsiteX31" fmla="*/ 31687 w 1412850"/>
              <a:gd name="connsiteY31" fmla="*/ 1326333 h 1956211"/>
              <a:gd name="connsiteX32" fmla="*/ 22634 w 1412850"/>
              <a:gd name="connsiteY32" fmla="*/ 1249378 h 1956211"/>
              <a:gd name="connsiteX33" fmla="*/ 13580 w 1412850"/>
              <a:gd name="connsiteY33" fmla="*/ 1231271 h 1956211"/>
              <a:gd name="connsiteX34" fmla="*/ 9053 w 1412850"/>
              <a:gd name="connsiteY34" fmla="*/ 1208638 h 1956211"/>
              <a:gd name="connsiteX35" fmla="*/ 4527 w 1412850"/>
              <a:gd name="connsiteY35" fmla="*/ 1195058 h 1956211"/>
              <a:gd name="connsiteX36" fmla="*/ 0 w 1412850"/>
              <a:gd name="connsiteY36" fmla="*/ 1176951 h 1956211"/>
              <a:gd name="connsiteX37" fmla="*/ 4527 w 1412850"/>
              <a:gd name="connsiteY37" fmla="*/ 1149790 h 1956211"/>
              <a:gd name="connsiteX38" fmla="*/ 9053 w 1412850"/>
              <a:gd name="connsiteY38" fmla="*/ 1136210 h 1956211"/>
              <a:gd name="connsiteX39" fmla="*/ 18107 w 1412850"/>
              <a:gd name="connsiteY39" fmla="*/ 1099996 h 1956211"/>
              <a:gd name="connsiteX40" fmla="*/ 22634 w 1412850"/>
              <a:gd name="connsiteY40" fmla="*/ 1068309 h 1956211"/>
              <a:gd name="connsiteX41" fmla="*/ 27160 w 1412850"/>
              <a:gd name="connsiteY41" fmla="*/ 1050202 h 1956211"/>
              <a:gd name="connsiteX42" fmla="*/ 31687 w 1412850"/>
              <a:gd name="connsiteY42" fmla="*/ 1018515 h 1956211"/>
              <a:gd name="connsiteX43" fmla="*/ 40740 w 1412850"/>
              <a:gd name="connsiteY43" fmla="*/ 982301 h 1956211"/>
              <a:gd name="connsiteX44" fmla="*/ 45267 w 1412850"/>
              <a:gd name="connsiteY44" fmla="*/ 959667 h 1956211"/>
              <a:gd name="connsiteX45" fmla="*/ 49794 w 1412850"/>
              <a:gd name="connsiteY45" fmla="*/ 882713 h 1956211"/>
              <a:gd name="connsiteX46" fmla="*/ 58847 w 1412850"/>
              <a:gd name="connsiteY46" fmla="*/ 855553 h 1956211"/>
              <a:gd name="connsiteX47" fmla="*/ 63374 w 1412850"/>
              <a:gd name="connsiteY47" fmla="*/ 841972 h 1956211"/>
              <a:gd name="connsiteX48" fmla="*/ 90535 w 1412850"/>
              <a:gd name="connsiteY48" fmla="*/ 810285 h 1956211"/>
              <a:gd name="connsiteX49" fmla="*/ 99588 w 1412850"/>
              <a:gd name="connsiteY49" fmla="*/ 792178 h 1956211"/>
              <a:gd name="connsiteX50" fmla="*/ 117695 w 1412850"/>
              <a:gd name="connsiteY50" fmla="*/ 765018 h 1956211"/>
              <a:gd name="connsiteX51" fmla="*/ 126748 w 1412850"/>
              <a:gd name="connsiteY51" fmla="*/ 751438 h 1956211"/>
              <a:gd name="connsiteX52" fmla="*/ 135802 w 1412850"/>
              <a:gd name="connsiteY52" fmla="*/ 724277 h 1956211"/>
              <a:gd name="connsiteX53" fmla="*/ 144855 w 1412850"/>
              <a:gd name="connsiteY53" fmla="*/ 710697 h 1956211"/>
              <a:gd name="connsiteX54" fmla="*/ 149382 w 1412850"/>
              <a:gd name="connsiteY54" fmla="*/ 688063 h 1956211"/>
              <a:gd name="connsiteX55" fmla="*/ 162962 w 1412850"/>
              <a:gd name="connsiteY55" fmla="*/ 647323 h 1956211"/>
              <a:gd name="connsiteX56" fmla="*/ 172016 w 1412850"/>
              <a:gd name="connsiteY56" fmla="*/ 638269 h 1956211"/>
              <a:gd name="connsiteX57" fmla="*/ 176542 w 1412850"/>
              <a:gd name="connsiteY57" fmla="*/ 624689 h 1956211"/>
              <a:gd name="connsiteX58" fmla="*/ 185596 w 1412850"/>
              <a:gd name="connsiteY58" fmla="*/ 606582 h 1956211"/>
              <a:gd name="connsiteX59" fmla="*/ 190123 w 1412850"/>
              <a:gd name="connsiteY59" fmla="*/ 588475 h 1956211"/>
              <a:gd name="connsiteX60" fmla="*/ 208230 w 1412850"/>
              <a:gd name="connsiteY60" fmla="*/ 561315 h 1956211"/>
              <a:gd name="connsiteX61" fmla="*/ 221810 w 1412850"/>
              <a:gd name="connsiteY61" fmla="*/ 506994 h 1956211"/>
              <a:gd name="connsiteX62" fmla="*/ 230863 w 1412850"/>
              <a:gd name="connsiteY62" fmla="*/ 493414 h 1956211"/>
              <a:gd name="connsiteX63" fmla="*/ 253497 w 1412850"/>
              <a:gd name="connsiteY63" fmla="*/ 466254 h 1956211"/>
              <a:gd name="connsiteX64" fmla="*/ 276131 w 1412850"/>
              <a:gd name="connsiteY64" fmla="*/ 407406 h 1956211"/>
              <a:gd name="connsiteX65" fmla="*/ 294237 w 1412850"/>
              <a:gd name="connsiteY65" fmla="*/ 384772 h 1956211"/>
              <a:gd name="connsiteX66" fmla="*/ 307818 w 1412850"/>
              <a:gd name="connsiteY66" fmla="*/ 339505 h 1956211"/>
              <a:gd name="connsiteX67" fmla="*/ 325925 w 1412850"/>
              <a:gd name="connsiteY67" fmla="*/ 312345 h 1956211"/>
              <a:gd name="connsiteX68" fmla="*/ 330451 w 1412850"/>
              <a:gd name="connsiteY68" fmla="*/ 298764 h 1956211"/>
              <a:gd name="connsiteX69" fmla="*/ 353085 w 1412850"/>
              <a:gd name="connsiteY69" fmla="*/ 285184 h 1956211"/>
              <a:gd name="connsiteX70" fmla="*/ 366665 w 1412850"/>
              <a:gd name="connsiteY70" fmla="*/ 258024 h 1956211"/>
              <a:gd name="connsiteX71" fmla="*/ 375719 w 1412850"/>
              <a:gd name="connsiteY71" fmla="*/ 244444 h 1956211"/>
              <a:gd name="connsiteX72" fmla="*/ 402879 w 1412850"/>
              <a:gd name="connsiteY72" fmla="*/ 203703 h 1956211"/>
              <a:gd name="connsiteX73" fmla="*/ 411933 w 1412850"/>
              <a:gd name="connsiteY73" fmla="*/ 194650 h 1956211"/>
              <a:gd name="connsiteX74" fmla="*/ 420986 w 1412850"/>
              <a:gd name="connsiteY74" fmla="*/ 185596 h 1956211"/>
              <a:gd name="connsiteX75" fmla="*/ 448146 w 1412850"/>
              <a:gd name="connsiteY75" fmla="*/ 176543 h 1956211"/>
              <a:gd name="connsiteX76" fmla="*/ 457200 w 1412850"/>
              <a:gd name="connsiteY76" fmla="*/ 167489 h 1956211"/>
              <a:gd name="connsiteX77" fmla="*/ 488887 w 1412850"/>
              <a:gd name="connsiteY77" fmla="*/ 153909 h 1956211"/>
              <a:gd name="connsiteX78" fmla="*/ 502467 w 1412850"/>
              <a:gd name="connsiteY78" fmla="*/ 144856 h 1956211"/>
              <a:gd name="connsiteX79" fmla="*/ 520574 w 1412850"/>
              <a:gd name="connsiteY79" fmla="*/ 140329 h 1956211"/>
              <a:gd name="connsiteX80" fmla="*/ 552261 w 1412850"/>
              <a:gd name="connsiteY80" fmla="*/ 131275 h 1956211"/>
              <a:gd name="connsiteX81" fmla="*/ 579422 w 1412850"/>
              <a:gd name="connsiteY81" fmla="*/ 126749 h 1956211"/>
              <a:gd name="connsiteX82" fmla="*/ 611109 w 1412850"/>
              <a:gd name="connsiteY82" fmla="*/ 117695 h 1956211"/>
              <a:gd name="connsiteX83" fmla="*/ 642796 w 1412850"/>
              <a:gd name="connsiteY83" fmla="*/ 108642 h 1956211"/>
              <a:gd name="connsiteX84" fmla="*/ 660903 w 1412850"/>
              <a:gd name="connsiteY84" fmla="*/ 95061 h 1956211"/>
              <a:gd name="connsiteX85" fmla="*/ 701643 w 1412850"/>
              <a:gd name="connsiteY85" fmla="*/ 67901 h 1956211"/>
              <a:gd name="connsiteX86" fmla="*/ 719750 w 1412850"/>
              <a:gd name="connsiteY86" fmla="*/ 63374 h 1956211"/>
              <a:gd name="connsiteX87" fmla="*/ 733331 w 1412850"/>
              <a:gd name="connsiteY87" fmla="*/ 58848 h 1956211"/>
              <a:gd name="connsiteX88" fmla="*/ 787651 w 1412850"/>
              <a:gd name="connsiteY88" fmla="*/ 54321 h 1956211"/>
              <a:gd name="connsiteX89" fmla="*/ 796705 w 1412850"/>
              <a:gd name="connsiteY89" fmla="*/ 45267 h 1956211"/>
              <a:gd name="connsiteX90" fmla="*/ 819338 w 1412850"/>
              <a:gd name="connsiteY90" fmla="*/ 40741 h 1956211"/>
              <a:gd name="connsiteX91" fmla="*/ 855552 w 1412850"/>
              <a:gd name="connsiteY91" fmla="*/ 31687 h 1956211"/>
              <a:gd name="connsiteX92" fmla="*/ 887239 w 1412850"/>
              <a:gd name="connsiteY92" fmla="*/ 18107 h 1956211"/>
              <a:gd name="connsiteX93" fmla="*/ 909873 w 1412850"/>
              <a:gd name="connsiteY93" fmla="*/ 9054 h 1956211"/>
              <a:gd name="connsiteX94" fmla="*/ 927980 w 1412850"/>
              <a:gd name="connsiteY94" fmla="*/ 4527 h 1956211"/>
              <a:gd name="connsiteX95" fmla="*/ 941560 w 1412850"/>
              <a:gd name="connsiteY95" fmla="*/ 0 h 1956211"/>
              <a:gd name="connsiteX96" fmla="*/ 1013988 w 1412850"/>
              <a:gd name="connsiteY96" fmla="*/ 4527 h 1956211"/>
              <a:gd name="connsiteX97" fmla="*/ 1041148 w 1412850"/>
              <a:gd name="connsiteY97" fmla="*/ 13580 h 1956211"/>
              <a:gd name="connsiteX98" fmla="*/ 1099996 w 1412850"/>
              <a:gd name="connsiteY98" fmla="*/ 9054 h 1956211"/>
              <a:gd name="connsiteX99" fmla="*/ 1118103 w 1412850"/>
              <a:gd name="connsiteY99" fmla="*/ 4527 h 1956211"/>
              <a:gd name="connsiteX100" fmla="*/ 1127156 w 1412850"/>
              <a:gd name="connsiteY100" fmla="*/ 18107 h 1956211"/>
              <a:gd name="connsiteX101" fmla="*/ 1149790 w 1412850"/>
              <a:gd name="connsiteY101" fmla="*/ 31687 h 1956211"/>
              <a:gd name="connsiteX102" fmla="*/ 1181477 w 1412850"/>
              <a:gd name="connsiteY102" fmla="*/ 54321 h 1956211"/>
              <a:gd name="connsiteX103" fmla="*/ 1213164 w 1412850"/>
              <a:gd name="connsiteY103" fmla="*/ 81481 h 1956211"/>
              <a:gd name="connsiteX104" fmla="*/ 1240325 w 1412850"/>
              <a:gd name="connsiteY104" fmla="*/ 90535 h 1956211"/>
              <a:gd name="connsiteX105" fmla="*/ 1253905 w 1412850"/>
              <a:gd name="connsiteY105" fmla="*/ 95061 h 1956211"/>
              <a:gd name="connsiteX106" fmla="*/ 1267485 w 1412850"/>
              <a:gd name="connsiteY106" fmla="*/ 99588 h 1956211"/>
              <a:gd name="connsiteX107" fmla="*/ 1299172 w 1412850"/>
              <a:gd name="connsiteY107" fmla="*/ 126749 h 1956211"/>
              <a:gd name="connsiteX108" fmla="*/ 1326333 w 1412850"/>
              <a:gd name="connsiteY108" fmla="*/ 135802 h 1956211"/>
              <a:gd name="connsiteX109" fmla="*/ 1394234 w 1412850"/>
              <a:gd name="connsiteY109" fmla="*/ 158436 h 1956211"/>
              <a:gd name="connsiteX110" fmla="*/ 1407814 w 1412850"/>
              <a:gd name="connsiteY110" fmla="*/ 167489 h 1956211"/>
              <a:gd name="connsiteX111" fmla="*/ 1412340 w 1412850"/>
              <a:gd name="connsiteY111" fmla="*/ 181069 h 1956211"/>
              <a:gd name="connsiteX112" fmla="*/ 1385180 w 1412850"/>
              <a:gd name="connsiteY112" fmla="*/ 181069 h 1956211"/>
              <a:gd name="connsiteX113" fmla="*/ 1358020 w 1412850"/>
              <a:gd name="connsiteY113" fmla="*/ 176543 h 1956211"/>
              <a:gd name="connsiteX114" fmla="*/ 1303699 w 1412850"/>
              <a:gd name="connsiteY114" fmla="*/ 167489 h 1956211"/>
              <a:gd name="connsiteX115" fmla="*/ 1253905 w 1412850"/>
              <a:gd name="connsiteY115" fmla="*/ 158436 h 1956211"/>
              <a:gd name="connsiteX116" fmla="*/ 1240325 w 1412850"/>
              <a:gd name="connsiteY116" fmla="*/ 153909 h 1956211"/>
              <a:gd name="connsiteX117" fmla="*/ 1167897 w 1412850"/>
              <a:gd name="connsiteY117" fmla="*/ 149382 h 1956211"/>
              <a:gd name="connsiteX118" fmla="*/ 1081889 w 1412850"/>
              <a:gd name="connsiteY118" fmla="*/ 153909 h 1956211"/>
              <a:gd name="connsiteX119" fmla="*/ 1054729 w 1412850"/>
              <a:gd name="connsiteY119" fmla="*/ 162962 h 1956211"/>
              <a:gd name="connsiteX120" fmla="*/ 1032095 w 1412850"/>
              <a:gd name="connsiteY120" fmla="*/ 181069 h 1956211"/>
              <a:gd name="connsiteX121" fmla="*/ 995881 w 1412850"/>
              <a:gd name="connsiteY121" fmla="*/ 208230 h 1956211"/>
              <a:gd name="connsiteX122" fmla="*/ 968721 w 1412850"/>
              <a:gd name="connsiteY122" fmla="*/ 217283 h 1956211"/>
              <a:gd name="connsiteX123" fmla="*/ 955140 w 1412850"/>
              <a:gd name="connsiteY123" fmla="*/ 226337 h 1956211"/>
              <a:gd name="connsiteX124" fmla="*/ 927980 w 1412850"/>
              <a:gd name="connsiteY124" fmla="*/ 235390 h 1956211"/>
              <a:gd name="connsiteX125" fmla="*/ 909873 w 1412850"/>
              <a:gd name="connsiteY125" fmla="*/ 253497 h 1956211"/>
              <a:gd name="connsiteX126" fmla="*/ 900820 w 1412850"/>
              <a:gd name="connsiteY126" fmla="*/ 262551 h 1956211"/>
              <a:gd name="connsiteX127" fmla="*/ 891766 w 1412850"/>
              <a:gd name="connsiteY127" fmla="*/ 276131 h 1956211"/>
              <a:gd name="connsiteX128" fmla="*/ 878186 w 1412850"/>
              <a:gd name="connsiteY128" fmla="*/ 285184 h 1956211"/>
              <a:gd name="connsiteX129" fmla="*/ 851026 w 1412850"/>
              <a:gd name="connsiteY129" fmla="*/ 312345 h 1956211"/>
              <a:gd name="connsiteX130" fmla="*/ 823865 w 1412850"/>
              <a:gd name="connsiteY130" fmla="*/ 321398 h 1956211"/>
              <a:gd name="connsiteX131" fmla="*/ 810285 w 1412850"/>
              <a:gd name="connsiteY131" fmla="*/ 325925 h 1956211"/>
              <a:gd name="connsiteX132" fmla="*/ 787651 w 1412850"/>
              <a:gd name="connsiteY132" fmla="*/ 348559 h 1956211"/>
              <a:gd name="connsiteX133" fmla="*/ 774071 w 1412850"/>
              <a:gd name="connsiteY133" fmla="*/ 362139 h 1956211"/>
              <a:gd name="connsiteX134" fmla="*/ 760491 w 1412850"/>
              <a:gd name="connsiteY134" fmla="*/ 371192 h 1956211"/>
              <a:gd name="connsiteX135" fmla="*/ 737857 w 1412850"/>
              <a:gd name="connsiteY135" fmla="*/ 384772 h 1956211"/>
              <a:gd name="connsiteX136" fmla="*/ 728804 w 1412850"/>
              <a:gd name="connsiteY136" fmla="*/ 393826 h 1956211"/>
              <a:gd name="connsiteX137" fmla="*/ 724277 w 1412850"/>
              <a:gd name="connsiteY137" fmla="*/ 407406 h 1956211"/>
              <a:gd name="connsiteX138" fmla="*/ 710697 w 1412850"/>
              <a:gd name="connsiteY138" fmla="*/ 416459 h 1956211"/>
              <a:gd name="connsiteX139" fmla="*/ 688063 w 1412850"/>
              <a:gd name="connsiteY139" fmla="*/ 439093 h 1956211"/>
              <a:gd name="connsiteX140" fmla="*/ 656376 w 1412850"/>
              <a:gd name="connsiteY140" fmla="*/ 470780 h 1956211"/>
              <a:gd name="connsiteX141" fmla="*/ 642796 w 1412850"/>
              <a:gd name="connsiteY141" fmla="*/ 479834 h 1956211"/>
              <a:gd name="connsiteX142" fmla="*/ 624689 w 1412850"/>
              <a:gd name="connsiteY142" fmla="*/ 497941 h 1956211"/>
              <a:gd name="connsiteX143" fmla="*/ 615635 w 1412850"/>
              <a:gd name="connsiteY143" fmla="*/ 506994 h 1956211"/>
              <a:gd name="connsiteX144" fmla="*/ 593002 w 1412850"/>
              <a:gd name="connsiteY144" fmla="*/ 543208 h 1956211"/>
              <a:gd name="connsiteX145" fmla="*/ 579422 w 1412850"/>
              <a:gd name="connsiteY145" fmla="*/ 565842 h 1956211"/>
              <a:gd name="connsiteX146" fmla="*/ 565841 w 1412850"/>
              <a:gd name="connsiteY146" fmla="*/ 588475 h 1956211"/>
              <a:gd name="connsiteX147" fmla="*/ 556788 w 1412850"/>
              <a:gd name="connsiteY147" fmla="*/ 606582 h 1956211"/>
              <a:gd name="connsiteX148" fmla="*/ 547735 w 1412850"/>
              <a:gd name="connsiteY148" fmla="*/ 620162 h 1956211"/>
              <a:gd name="connsiteX149" fmla="*/ 543208 w 1412850"/>
              <a:gd name="connsiteY149" fmla="*/ 633743 h 1956211"/>
              <a:gd name="connsiteX150" fmla="*/ 534154 w 1412850"/>
              <a:gd name="connsiteY150" fmla="*/ 665430 h 1956211"/>
              <a:gd name="connsiteX151" fmla="*/ 525101 w 1412850"/>
              <a:gd name="connsiteY151" fmla="*/ 679010 h 1956211"/>
              <a:gd name="connsiteX152" fmla="*/ 511521 w 1412850"/>
              <a:gd name="connsiteY152" fmla="*/ 724277 h 1956211"/>
              <a:gd name="connsiteX153" fmla="*/ 502467 w 1412850"/>
              <a:gd name="connsiteY153" fmla="*/ 737858 h 1956211"/>
              <a:gd name="connsiteX154" fmla="*/ 484360 w 1412850"/>
              <a:gd name="connsiteY154" fmla="*/ 774071 h 1956211"/>
              <a:gd name="connsiteX155" fmla="*/ 479834 w 1412850"/>
              <a:gd name="connsiteY155" fmla="*/ 792178 h 1956211"/>
              <a:gd name="connsiteX156" fmla="*/ 461727 w 1412850"/>
              <a:gd name="connsiteY156" fmla="*/ 823865 h 1956211"/>
              <a:gd name="connsiteX157" fmla="*/ 452673 w 1412850"/>
              <a:gd name="connsiteY157" fmla="*/ 855553 h 1956211"/>
              <a:gd name="connsiteX158" fmla="*/ 443620 w 1412850"/>
              <a:gd name="connsiteY158" fmla="*/ 869133 h 1956211"/>
              <a:gd name="connsiteX159" fmla="*/ 434566 w 1412850"/>
              <a:gd name="connsiteY159" fmla="*/ 887240 h 1956211"/>
              <a:gd name="connsiteX160" fmla="*/ 425513 w 1412850"/>
              <a:gd name="connsiteY160" fmla="*/ 900820 h 1956211"/>
              <a:gd name="connsiteX161" fmla="*/ 411933 w 1412850"/>
              <a:gd name="connsiteY161" fmla="*/ 923454 h 1956211"/>
              <a:gd name="connsiteX162" fmla="*/ 407406 w 1412850"/>
              <a:gd name="connsiteY162" fmla="*/ 941560 h 1956211"/>
              <a:gd name="connsiteX163" fmla="*/ 398352 w 1412850"/>
              <a:gd name="connsiteY163" fmla="*/ 955141 h 1956211"/>
              <a:gd name="connsiteX164" fmla="*/ 389299 w 1412850"/>
              <a:gd name="connsiteY164" fmla="*/ 986828 h 1956211"/>
              <a:gd name="connsiteX165" fmla="*/ 380245 w 1412850"/>
              <a:gd name="connsiteY165" fmla="*/ 1045675 h 1956211"/>
              <a:gd name="connsiteX166" fmla="*/ 371192 w 1412850"/>
              <a:gd name="connsiteY166" fmla="*/ 1059256 h 1956211"/>
              <a:gd name="connsiteX167" fmla="*/ 362138 w 1412850"/>
              <a:gd name="connsiteY167" fmla="*/ 1086416 h 1956211"/>
              <a:gd name="connsiteX168" fmla="*/ 357612 w 1412850"/>
              <a:gd name="connsiteY168" fmla="*/ 1099996 h 1956211"/>
              <a:gd name="connsiteX169" fmla="*/ 348558 w 1412850"/>
              <a:gd name="connsiteY169" fmla="*/ 1109050 h 1956211"/>
              <a:gd name="connsiteX170" fmla="*/ 339505 w 1412850"/>
              <a:gd name="connsiteY170" fmla="*/ 1149790 h 1956211"/>
              <a:gd name="connsiteX171" fmla="*/ 334978 w 1412850"/>
              <a:gd name="connsiteY171" fmla="*/ 1163370 h 1956211"/>
              <a:gd name="connsiteX172" fmla="*/ 325925 w 1412850"/>
              <a:gd name="connsiteY172" fmla="*/ 1208638 h 1956211"/>
              <a:gd name="connsiteX173" fmla="*/ 321398 w 1412850"/>
              <a:gd name="connsiteY173" fmla="*/ 1231271 h 1956211"/>
              <a:gd name="connsiteX174" fmla="*/ 316871 w 1412850"/>
              <a:gd name="connsiteY174" fmla="*/ 1262959 h 1956211"/>
              <a:gd name="connsiteX175" fmla="*/ 307818 w 1412850"/>
              <a:gd name="connsiteY175" fmla="*/ 1299172 h 1956211"/>
              <a:gd name="connsiteX176" fmla="*/ 294237 w 1412850"/>
              <a:gd name="connsiteY176" fmla="*/ 1362547 h 1956211"/>
              <a:gd name="connsiteX177" fmla="*/ 289711 w 1412850"/>
              <a:gd name="connsiteY177" fmla="*/ 1385180 h 1956211"/>
              <a:gd name="connsiteX178" fmla="*/ 294237 w 1412850"/>
              <a:gd name="connsiteY178" fmla="*/ 1462135 h 1956211"/>
              <a:gd name="connsiteX179" fmla="*/ 298764 w 1412850"/>
              <a:gd name="connsiteY179" fmla="*/ 1484768 h 1956211"/>
              <a:gd name="connsiteX180" fmla="*/ 312344 w 1412850"/>
              <a:gd name="connsiteY180" fmla="*/ 1552669 h 1956211"/>
              <a:gd name="connsiteX181" fmla="*/ 321398 w 1412850"/>
              <a:gd name="connsiteY181" fmla="*/ 1579830 h 1956211"/>
              <a:gd name="connsiteX182" fmla="*/ 325925 w 1412850"/>
              <a:gd name="connsiteY182" fmla="*/ 1593410 h 1956211"/>
              <a:gd name="connsiteX183" fmla="*/ 344032 w 1412850"/>
              <a:gd name="connsiteY183" fmla="*/ 1616044 h 1956211"/>
              <a:gd name="connsiteX184" fmla="*/ 348558 w 1412850"/>
              <a:gd name="connsiteY184" fmla="*/ 1634151 h 1956211"/>
              <a:gd name="connsiteX185" fmla="*/ 357612 w 1412850"/>
              <a:gd name="connsiteY185" fmla="*/ 1643204 h 1956211"/>
              <a:gd name="connsiteX186" fmla="*/ 366665 w 1412850"/>
              <a:gd name="connsiteY186" fmla="*/ 1670364 h 1956211"/>
              <a:gd name="connsiteX187" fmla="*/ 371192 w 1412850"/>
              <a:gd name="connsiteY187" fmla="*/ 1683945 h 1956211"/>
              <a:gd name="connsiteX188" fmla="*/ 389299 w 1412850"/>
              <a:gd name="connsiteY188" fmla="*/ 1738265 h 1956211"/>
              <a:gd name="connsiteX189" fmla="*/ 393826 w 1412850"/>
              <a:gd name="connsiteY189" fmla="*/ 1760899 h 1956211"/>
              <a:gd name="connsiteX190" fmla="*/ 407406 w 1412850"/>
              <a:gd name="connsiteY190" fmla="*/ 1815220 h 1956211"/>
              <a:gd name="connsiteX191" fmla="*/ 411933 w 1412850"/>
              <a:gd name="connsiteY191" fmla="*/ 1828800 h 1956211"/>
              <a:gd name="connsiteX192" fmla="*/ 420986 w 1412850"/>
              <a:gd name="connsiteY192" fmla="*/ 1837854 h 1956211"/>
              <a:gd name="connsiteX193" fmla="*/ 439093 w 1412850"/>
              <a:gd name="connsiteY193" fmla="*/ 1860487 h 1956211"/>
              <a:gd name="connsiteX194" fmla="*/ 466253 w 1412850"/>
              <a:gd name="connsiteY194" fmla="*/ 1874067 h 1956211"/>
              <a:gd name="connsiteX195" fmla="*/ 484360 w 1412850"/>
              <a:gd name="connsiteY195" fmla="*/ 1896701 h 1956211"/>
              <a:gd name="connsiteX196" fmla="*/ 493414 w 1412850"/>
              <a:gd name="connsiteY196" fmla="*/ 1905755 h 1956211"/>
              <a:gd name="connsiteX197" fmla="*/ 502467 w 1412850"/>
              <a:gd name="connsiteY197" fmla="*/ 1919335 h 1956211"/>
              <a:gd name="connsiteX198" fmla="*/ 511521 w 1412850"/>
              <a:gd name="connsiteY198" fmla="*/ 1928388 h 1956211"/>
              <a:gd name="connsiteX199" fmla="*/ 565841 w 1412850"/>
              <a:gd name="connsiteY199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172016 w 1412850"/>
              <a:gd name="connsiteY14" fmla="*/ 1706578 h 1956211"/>
              <a:gd name="connsiteX15" fmla="*/ 158435 w 1412850"/>
              <a:gd name="connsiteY15" fmla="*/ 1683945 h 1956211"/>
              <a:gd name="connsiteX16" fmla="*/ 135802 w 1412850"/>
              <a:gd name="connsiteY16" fmla="*/ 1656784 h 1956211"/>
              <a:gd name="connsiteX17" fmla="*/ 122222 w 1412850"/>
              <a:gd name="connsiteY17" fmla="*/ 1652258 h 1956211"/>
              <a:gd name="connsiteX18" fmla="*/ 113168 w 1412850"/>
              <a:gd name="connsiteY18" fmla="*/ 1643204 h 1956211"/>
              <a:gd name="connsiteX19" fmla="*/ 99588 w 1412850"/>
              <a:gd name="connsiteY19" fmla="*/ 1634151 h 1956211"/>
              <a:gd name="connsiteX20" fmla="*/ 95061 w 1412850"/>
              <a:gd name="connsiteY20" fmla="*/ 1620570 h 1956211"/>
              <a:gd name="connsiteX21" fmla="*/ 76954 w 1412850"/>
              <a:gd name="connsiteY21" fmla="*/ 1593410 h 1956211"/>
              <a:gd name="connsiteX22" fmla="*/ 72428 w 1412850"/>
              <a:gd name="connsiteY22" fmla="*/ 1575303 h 1956211"/>
              <a:gd name="connsiteX23" fmla="*/ 67901 w 1412850"/>
              <a:gd name="connsiteY23" fmla="*/ 1543616 h 1956211"/>
              <a:gd name="connsiteX24" fmla="*/ 58847 w 1412850"/>
              <a:gd name="connsiteY24" fmla="*/ 1530036 h 1956211"/>
              <a:gd name="connsiteX25" fmla="*/ 54321 w 1412850"/>
              <a:gd name="connsiteY25" fmla="*/ 1511929 h 1956211"/>
              <a:gd name="connsiteX26" fmla="*/ 49794 w 1412850"/>
              <a:gd name="connsiteY26" fmla="*/ 1498349 h 1956211"/>
              <a:gd name="connsiteX27" fmla="*/ 45267 w 1412850"/>
              <a:gd name="connsiteY27" fmla="*/ 1421394 h 1956211"/>
              <a:gd name="connsiteX28" fmla="*/ 40740 w 1412850"/>
              <a:gd name="connsiteY28" fmla="*/ 1398760 h 1956211"/>
              <a:gd name="connsiteX29" fmla="*/ 36214 w 1412850"/>
              <a:gd name="connsiteY29" fmla="*/ 1358020 h 1956211"/>
              <a:gd name="connsiteX30" fmla="*/ 31687 w 1412850"/>
              <a:gd name="connsiteY30" fmla="*/ 1326333 h 1956211"/>
              <a:gd name="connsiteX31" fmla="*/ 22634 w 1412850"/>
              <a:gd name="connsiteY31" fmla="*/ 1249378 h 1956211"/>
              <a:gd name="connsiteX32" fmla="*/ 13580 w 1412850"/>
              <a:gd name="connsiteY32" fmla="*/ 1231271 h 1956211"/>
              <a:gd name="connsiteX33" fmla="*/ 9053 w 1412850"/>
              <a:gd name="connsiteY33" fmla="*/ 1208638 h 1956211"/>
              <a:gd name="connsiteX34" fmla="*/ 4527 w 1412850"/>
              <a:gd name="connsiteY34" fmla="*/ 1195058 h 1956211"/>
              <a:gd name="connsiteX35" fmla="*/ 0 w 1412850"/>
              <a:gd name="connsiteY35" fmla="*/ 1176951 h 1956211"/>
              <a:gd name="connsiteX36" fmla="*/ 4527 w 1412850"/>
              <a:gd name="connsiteY36" fmla="*/ 1149790 h 1956211"/>
              <a:gd name="connsiteX37" fmla="*/ 9053 w 1412850"/>
              <a:gd name="connsiteY37" fmla="*/ 1136210 h 1956211"/>
              <a:gd name="connsiteX38" fmla="*/ 18107 w 1412850"/>
              <a:gd name="connsiteY38" fmla="*/ 1099996 h 1956211"/>
              <a:gd name="connsiteX39" fmla="*/ 22634 w 1412850"/>
              <a:gd name="connsiteY39" fmla="*/ 1068309 h 1956211"/>
              <a:gd name="connsiteX40" fmla="*/ 27160 w 1412850"/>
              <a:gd name="connsiteY40" fmla="*/ 1050202 h 1956211"/>
              <a:gd name="connsiteX41" fmla="*/ 31687 w 1412850"/>
              <a:gd name="connsiteY41" fmla="*/ 1018515 h 1956211"/>
              <a:gd name="connsiteX42" fmla="*/ 40740 w 1412850"/>
              <a:gd name="connsiteY42" fmla="*/ 982301 h 1956211"/>
              <a:gd name="connsiteX43" fmla="*/ 45267 w 1412850"/>
              <a:gd name="connsiteY43" fmla="*/ 959667 h 1956211"/>
              <a:gd name="connsiteX44" fmla="*/ 49794 w 1412850"/>
              <a:gd name="connsiteY44" fmla="*/ 882713 h 1956211"/>
              <a:gd name="connsiteX45" fmla="*/ 58847 w 1412850"/>
              <a:gd name="connsiteY45" fmla="*/ 855553 h 1956211"/>
              <a:gd name="connsiteX46" fmla="*/ 63374 w 1412850"/>
              <a:gd name="connsiteY46" fmla="*/ 841972 h 1956211"/>
              <a:gd name="connsiteX47" fmla="*/ 90535 w 1412850"/>
              <a:gd name="connsiteY47" fmla="*/ 810285 h 1956211"/>
              <a:gd name="connsiteX48" fmla="*/ 99588 w 1412850"/>
              <a:gd name="connsiteY48" fmla="*/ 792178 h 1956211"/>
              <a:gd name="connsiteX49" fmla="*/ 117695 w 1412850"/>
              <a:gd name="connsiteY49" fmla="*/ 765018 h 1956211"/>
              <a:gd name="connsiteX50" fmla="*/ 126748 w 1412850"/>
              <a:gd name="connsiteY50" fmla="*/ 751438 h 1956211"/>
              <a:gd name="connsiteX51" fmla="*/ 135802 w 1412850"/>
              <a:gd name="connsiteY51" fmla="*/ 724277 h 1956211"/>
              <a:gd name="connsiteX52" fmla="*/ 144855 w 1412850"/>
              <a:gd name="connsiteY52" fmla="*/ 710697 h 1956211"/>
              <a:gd name="connsiteX53" fmla="*/ 149382 w 1412850"/>
              <a:gd name="connsiteY53" fmla="*/ 688063 h 1956211"/>
              <a:gd name="connsiteX54" fmla="*/ 162962 w 1412850"/>
              <a:gd name="connsiteY54" fmla="*/ 647323 h 1956211"/>
              <a:gd name="connsiteX55" fmla="*/ 172016 w 1412850"/>
              <a:gd name="connsiteY55" fmla="*/ 638269 h 1956211"/>
              <a:gd name="connsiteX56" fmla="*/ 176542 w 1412850"/>
              <a:gd name="connsiteY56" fmla="*/ 624689 h 1956211"/>
              <a:gd name="connsiteX57" fmla="*/ 185596 w 1412850"/>
              <a:gd name="connsiteY57" fmla="*/ 606582 h 1956211"/>
              <a:gd name="connsiteX58" fmla="*/ 190123 w 1412850"/>
              <a:gd name="connsiteY58" fmla="*/ 588475 h 1956211"/>
              <a:gd name="connsiteX59" fmla="*/ 208230 w 1412850"/>
              <a:gd name="connsiteY59" fmla="*/ 561315 h 1956211"/>
              <a:gd name="connsiteX60" fmla="*/ 221810 w 1412850"/>
              <a:gd name="connsiteY60" fmla="*/ 506994 h 1956211"/>
              <a:gd name="connsiteX61" fmla="*/ 230863 w 1412850"/>
              <a:gd name="connsiteY61" fmla="*/ 493414 h 1956211"/>
              <a:gd name="connsiteX62" fmla="*/ 253497 w 1412850"/>
              <a:gd name="connsiteY62" fmla="*/ 466254 h 1956211"/>
              <a:gd name="connsiteX63" fmla="*/ 276131 w 1412850"/>
              <a:gd name="connsiteY63" fmla="*/ 407406 h 1956211"/>
              <a:gd name="connsiteX64" fmla="*/ 294237 w 1412850"/>
              <a:gd name="connsiteY64" fmla="*/ 384772 h 1956211"/>
              <a:gd name="connsiteX65" fmla="*/ 307818 w 1412850"/>
              <a:gd name="connsiteY65" fmla="*/ 339505 h 1956211"/>
              <a:gd name="connsiteX66" fmla="*/ 325925 w 1412850"/>
              <a:gd name="connsiteY66" fmla="*/ 312345 h 1956211"/>
              <a:gd name="connsiteX67" fmla="*/ 330451 w 1412850"/>
              <a:gd name="connsiteY67" fmla="*/ 298764 h 1956211"/>
              <a:gd name="connsiteX68" fmla="*/ 353085 w 1412850"/>
              <a:gd name="connsiteY68" fmla="*/ 285184 h 1956211"/>
              <a:gd name="connsiteX69" fmla="*/ 366665 w 1412850"/>
              <a:gd name="connsiteY69" fmla="*/ 258024 h 1956211"/>
              <a:gd name="connsiteX70" fmla="*/ 375719 w 1412850"/>
              <a:gd name="connsiteY70" fmla="*/ 244444 h 1956211"/>
              <a:gd name="connsiteX71" fmla="*/ 402879 w 1412850"/>
              <a:gd name="connsiteY71" fmla="*/ 203703 h 1956211"/>
              <a:gd name="connsiteX72" fmla="*/ 411933 w 1412850"/>
              <a:gd name="connsiteY72" fmla="*/ 194650 h 1956211"/>
              <a:gd name="connsiteX73" fmla="*/ 420986 w 1412850"/>
              <a:gd name="connsiteY73" fmla="*/ 185596 h 1956211"/>
              <a:gd name="connsiteX74" fmla="*/ 448146 w 1412850"/>
              <a:gd name="connsiteY74" fmla="*/ 176543 h 1956211"/>
              <a:gd name="connsiteX75" fmla="*/ 457200 w 1412850"/>
              <a:gd name="connsiteY75" fmla="*/ 167489 h 1956211"/>
              <a:gd name="connsiteX76" fmla="*/ 488887 w 1412850"/>
              <a:gd name="connsiteY76" fmla="*/ 153909 h 1956211"/>
              <a:gd name="connsiteX77" fmla="*/ 502467 w 1412850"/>
              <a:gd name="connsiteY77" fmla="*/ 144856 h 1956211"/>
              <a:gd name="connsiteX78" fmla="*/ 520574 w 1412850"/>
              <a:gd name="connsiteY78" fmla="*/ 140329 h 1956211"/>
              <a:gd name="connsiteX79" fmla="*/ 552261 w 1412850"/>
              <a:gd name="connsiteY79" fmla="*/ 131275 h 1956211"/>
              <a:gd name="connsiteX80" fmla="*/ 579422 w 1412850"/>
              <a:gd name="connsiteY80" fmla="*/ 126749 h 1956211"/>
              <a:gd name="connsiteX81" fmla="*/ 611109 w 1412850"/>
              <a:gd name="connsiteY81" fmla="*/ 117695 h 1956211"/>
              <a:gd name="connsiteX82" fmla="*/ 642796 w 1412850"/>
              <a:gd name="connsiteY82" fmla="*/ 108642 h 1956211"/>
              <a:gd name="connsiteX83" fmla="*/ 660903 w 1412850"/>
              <a:gd name="connsiteY83" fmla="*/ 95061 h 1956211"/>
              <a:gd name="connsiteX84" fmla="*/ 701643 w 1412850"/>
              <a:gd name="connsiteY84" fmla="*/ 67901 h 1956211"/>
              <a:gd name="connsiteX85" fmla="*/ 719750 w 1412850"/>
              <a:gd name="connsiteY85" fmla="*/ 63374 h 1956211"/>
              <a:gd name="connsiteX86" fmla="*/ 733331 w 1412850"/>
              <a:gd name="connsiteY86" fmla="*/ 58848 h 1956211"/>
              <a:gd name="connsiteX87" fmla="*/ 787651 w 1412850"/>
              <a:gd name="connsiteY87" fmla="*/ 54321 h 1956211"/>
              <a:gd name="connsiteX88" fmla="*/ 796705 w 1412850"/>
              <a:gd name="connsiteY88" fmla="*/ 45267 h 1956211"/>
              <a:gd name="connsiteX89" fmla="*/ 819338 w 1412850"/>
              <a:gd name="connsiteY89" fmla="*/ 40741 h 1956211"/>
              <a:gd name="connsiteX90" fmla="*/ 855552 w 1412850"/>
              <a:gd name="connsiteY90" fmla="*/ 31687 h 1956211"/>
              <a:gd name="connsiteX91" fmla="*/ 887239 w 1412850"/>
              <a:gd name="connsiteY91" fmla="*/ 18107 h 1956211"/>
              <a:gd name="connsiteX92" fmla="*/ 909873 w 1412850"/>
              <a:gd name="connsiteY92" fmla="*/ 9054 h 1956211"/>
              <a:gd name="connsiteX93" fmla="*/ 927980 w 1412850"/>
              <a:gd name="connsiteY93" fmla="*/ 4527 h 1956211"/>
              <a:gd name="connsiteX94" fmla="*/ 941560 w 1412850"/>
              <a:gd name="connsiteY94" fmla="*/ 0 h 1956211"/>
              <a:gd name="connsiteX95" fmla="*/ 1013988 w 1412850"/>
              <a:gd name="connsiteY95" fmla="*/ 4527 h 1956211"/>
              <a:gd name="connsiteX96" fmla="*/ 1041148 w 1412850"/>
              <a:gd name="connsiteY96" fmla="*/ 13580 h 1956211"/>
              <a:gd name="connsiteX97" fmla="*/ 1099996 w 1412850"/>
              <a:gd name="connsiteY97" fmla="*/ 9054 h 1956211"/>
              <a:gd name="connsiteX98" fmla="*/ 1118103 w 1412850"/>
              <a:gd name="connsiteY98" fmla="*/ 4527 h 1956211"/>
              <a:gd name="connsiteX99" fmla="*/ 1127156 w 1412850"/>
              <a:gd name="connsiteY99" fmla="*/ 18107 h 1956211"/>
              <a:gd name="connsiteX100" fmla="*/ 1149790 w 1412850"/>
              <a:gd name="connsiteY100" fmla="*/ 31687 h 1956211"/>
              <a:gd name="connsiteX101" fmla="*/ 1181477 w 1412850"/>
              <a:gd name="connsiteY101" fmla="*/ 54321 h 1956211"/>
              <a:gd name="connsiteX102" fmla="*/ 1213164 w 1412850"/>
              <a:gd name="connsiteY102" fmla="*/ 81481 h 1956211"/>
              <a:gd name="connsiteX103" fmla="*/ 1240325 w 1412850"/>
              <a:gd name="connsiteY103" fmla="*/ 90535 h 1956211"/>
              <a:gd name="connsiteX104" fmla="*/ 1253905 w 1412850"/>
              <a:gd name="connsiteY104" fmla="*/ 95061 h 1956211"/>
              <a:gd name="connsiteX105" fmla="*/ 1267485 w 1412850"/>
              <a:gd name="connsiteY105" fmla="*/ 99588 h 1956211"/>
              <a:gd name="connsiteX106" fmla="*/ 1299172 w 1412850"/>
              <a:gd name="connsiteY106" fmla="*/ 126749 h 1956211"/>
              <a:gd name="connsiteX107" fmla="*/ 1326333 w 1412850"/>
              <a:gd name="connsiteY107" fmla="*/ 135802 h 1956211"/>
              <a:gd name="connsiteX108" fmla="*/ 1394234 w 1412850"/>
              <a:gd name="connsiteY108" fmla="*/ 158436 h 1956211"/>
              <a:gd name="connsiteX109" fmla="*/ 1407814 w 1412850"/>
              <a:gd name="connsiteY109" fmla="*/ 167489 h 1956211"/>
              <a:gd name="connsiteX110" fmla="*/ 1412340 w 1412850"/>
              <a:gd name="connsiteY110" fmla="*/ 181069 h 1956211"/>
              <a:gd name="connsiteX111" fmla="*/ 1385180 w 1412850"/>
              <a:gd name="connsiteY111" fmla="*/ 181069 h 1956211"/>
              <a:gd name="connsiteX112" fmla="*/ 1358020 w 1412850"/>
              <a:gd name="connsiteY112" fmla="*/ 176543 h 1956211"/>
              <a:gd name="connsiteX113" fmla="*/ 1303699 w 1412850"/>
              <a:gd name="connsiteY113" fmla="*/ 167489 h 1956211"/>
              <a:gd name="connsiteX114" fmla="*/ 1253905 w 1412850"/>
              <a:gd name="connsiteY114" fmla="*/ 158436 h 1956211"/>
              <a:gd name="connsiteX115" fmla="*/ 1240325 w 1412850"/>
              <a:gd name="connsiteY115" fmla="*/ 153909 h 1956211"/>
              <a:gd name="connsiteX116" fmla="*/ 1167897 w 1412850"/>
              <a:gd name="connsiteY116" fmla="*/ 149382 h 1956211"/>
              <a:gd name="connsiteX117" fmla="*/ 1081889 w 1412850"/>
              <a:gd name="connsiteY117" fmla="*/ 153909 h 1956211"/>
              <a:gd name="connsiteX118" fmla="*/ 1054729 w 1412850"/>
              <a:gd name="connsiteY118" fmla="*/ 162962 h 1956211"/>
              <a:gd name="connsiteX119" fmla="*/ 1032095 w 1412850"/>
              <a:gd name="connsiteY119" fmla="*/ 181069 h 1956211"/>
              <a:gd name="connsiteX120" fmla="*/ 995881 w 1412850"/>
              <a:gd name="connsiteY120" fmla="*/ 208230 h 1956211"/>
              <a:gd name="connsiteX121" fmla="*/ 968721 w 1412850"/>
              <a:gd name="connsiteY121" fmla="*/ 217283 h 1956211"/>
              <a:gd name="connsiteX122" fmla="*/ 955140 w 1412850"/>
              <a:gd name="connsiteY122" fmla="*/ 226337 h 1956211"/>
              <a:gd name="connsiteX123" fmla="*/ 927980 w 1412850"/>
              <a:gd name="connsiteY123" fmla="*/ 235390 h 1956211"/>
              <a:gd name="connsiteX124" fmla="*/ 909873 w 1412850"/>
              <a:gd name="connsiteY124" fmla="*/ 253497 h 1956211"/>
              <a:gd name="connsiteX125" fmla="*/ 900820 w 1412850"/>
              <a:gd name="connsiteY125" fmla="*/ 262551 h 1956211"/>
              <a:gd name="connsiteX126" fmla="*/ 891766 w 1412850"/>
              <a:gd name="connsiteY126" fmla="*/ 276131 h 1956211"/>
              <a:gd name="connsiteX127" fmla="*/ 878186 w 1412850"/>
              <a:gd name="connsiteY127" fmla="*/ 285184 h 1956211"/>
              <a:gd name="connsiteX128" fmla="*/ 851026 w 1412850"/>
              <a:gd name="connsiteY128" fmla="*/ 312345 h 1956211"/>
              <a:gd name="connsiteX129" fmla="*/ 823865 w 1412850"/>
              <a:gd name="connsiteY129" fmla="*/ 321398 h 1956211"/>
              <a:gd name="connsiteX130" fmla="*/ 810285 w 1412850"/>
              <a:gd name="connsiteY130" fmla="*/ 325925 h 1956211"/>
              <a:gd name="connsiteX131" fmla="*/ 787651 w 1412850"/>
              <a:gd name="connsiteY131" fmla="*/ 348559 h 1956211"/>
              <a:gd name="connsiteX132" fmla="*/ 774071 w 1412850"/>
              <a:gd name="connsiteY132" fmla="*/ 362139 h 1956211"/>
              <a:gd name="connsiteX133" fmla="*/ 760491 w 1412850"/>
              <a:gd name="connsiteY133" fmla="*/ 371192 h 1956211"/>
              <a:gd name="connsiteX134" fmla="*/ 737857 w 1412850"/>
              <a:gd name="connsiteY134" fmla="*/ 384772 h 1956211"/>
              <a:gd name="connsiteX135" fmla="*/ 728804 w 1412850"/>
              <a:gd name="connsiteY135" fmla="*/ 393826 h 1956211"/>
              <a:gd name="connsiteX136" fmla="*/ 724277 w 1412850"/>
              <a:gd name="connsiteY136" fmla="*/ 407406 h 1956211"/>
              <a:gd name="connsiteX137" fmla="*/ 710697 w 1412850"/>
              <a:gd name="connsiteY137" fmla="*/ 416459 h 1956211"/>
              <a:gd name="connsiteX138" fmla="*/ 688063 w 1412850"/>
              <a:gd name="connsiteY138" fmla="*/ 439093 h 1956211"/>
              <a:gd name="connsiteX139" fmla="*/ 656376 w 1412850"/>
              <a:gd name="connsiteY139" fmla="*/ 470780 h 1956211"/>
              <a:gd name="connsiteX140" fmla="*/ 642796 w 1412850"/>
              <a:gd name="connsiteY140" fmla="*/ 479834 h 1956211"/>
              <a:gd name="connsiteX141" fmla="*/ 624689 w 1412850"/>
              <a:gd name="connsiteY141" fmla="*/ 497941 h 1956211"/>
              <a:gd name="connsiteX142" fmla="*/ 615635 w 1412850"/>
              <a:gd name="connsiteY142" fmla="*/ 506994 h 1956211"/>
              <a:gd name="connsiteX143" fmla="*/ 593002 w 1412850"/>
              <a:gd name="connsiteY143" fmla="*/ 543208 h 1956211"/>
              <a:gd name="connsiteX144" fmla="*/ 579422 w 1412850"/>
              <a:gd name="connsiteY144" fmla="*/ 565842 h 1956211"/>
              <a:gd name="connsiteX145" fmla="*/ 565841 w 1412850"/>
              <a:gd name="connsiteY145" fmla="*/ 588475 h 1956211"/>
              <a:gd name="connsiteX146" fmla="*/ 556788 w 1412850"/>
              <a:gd name="connsiteY146" fmla="*/ 606582 h 1956211"/>
              <a:gd name="connsiteX147" fmla="*/ 547735 w 1412850"/>
              <a:gd name="connsiteY147" fmla="*/ 620162 h 1956211"/>
              <a:gd name="connsiteX148" fmla="*/ 543208 w 1412850"/>
              <a:gd name="connsiteY148" fmla="*/ 633743 h 1956211"/>
              <a:gd name="connsiteX149" fmla="*/ 534154 w 1412850"/>
              <a:gd name="connsiteY149" fmla="*/ 665430 h 1956211"/>
              <a:gd name="connsiteX150" fmla="*/ 525101 w 1412850"/>
              <a:gd name="connsiteY150" fmla="*/ 679010 h 1956211"/>
              <a:gd name="connsiteX151" fmla="*/ 511521 w 1412850"/>
              <a:gd name="connsiteY151" fmla="*/ 724277 h 1956211"/>
              <a:gd name="connsiteX152" fmla="*/ 502467 w 1412850"/>
              <a:gd name="connsiteY152" fmla="*/ 737858 h 1956211"/>
              <a:gd name="connsiteX153" fmla="*/ 484360 w 1412850"/>
              <a:gd name="connsiteY153" fmla="*/ 774071 h 1956211"/>
              <a:gd name="connsiteX154" fmla="*/ 479834 w 1412850"/>
              <a:gd name="connsiteY154" fmla="*/ 792178 h 1956211"/>
              <a:gd name="connsiteX155" fmla="*/ 461727 w 1412850"/>
              <a:gd name="connsiteY155" fmla="*/ 823865 h 1956211"/>
              <a:gd name="connsiteX156" fmla="*/ 452673 w 1412850"/>
              <a:gd name="connsiteY156" fmla="*/ 855553 h 1956211"/>
              <a:gd name="connsiteX157" fmla="*/ 443620 w 1412850"/>
              <a:gd name="connsiteY157" fmla="*/ 869133 h 1956211"/>
              <a:gd name="connsiteX158" fmla="*/ 434566 w 1412850"/>
              <a:gd name="connsiteY158" fmla="*/ 887240 h 1956211"/>
              <a:gd name="connsiteX159" fmla="*/ 425513 w 1412850"/>
              <a:gd name="connsiteY159" fmla="*/ 900820 h 1956211"/>
              <a:gd name="connsiteX160" fmla="*/ 411933 w 1412850"/>
              <a:gd name="connsiteY160" fmla="*/ 923454 h 1956211"/>
              <a:gd name="connsiteX161" fmla="*/ 407406 w 1412850"/>
              <a:gd name="connsiteY161" fmla="*/ 941560 h 1956211"/>
              <a:gd name="connsiteX162" fmla="*/ 398352 w 1412850"/>
              <a:gd name="connsiteY162" fmla="*/ 955141 h 1956211"/>
              <a:gd name="connsiteX163" fmla="*/ 389299 w 1412850"/>
              <a:gd name="connsiteY163" fmla="*/ 986828 h 1956211"/>
              <a:gd name="connsiteX164" fmla="*/ 380245 w 1412850"/>
              <a:gd name="connsiteY164" fmla="*/ 1045675 h 1956211"/>
              <a:gd name="connsiteX165" fmla="*/ 371192 w 1412850"/>
              <a:gd name="connsiteY165" fmla="*/ 1059256 h 1956211"/>
              <a:gd name="connsiteX166" fmla="*/ 362138 w 1412850"/>
              <a:gd name="connsiteY166" fmla="*/ 1086416 h 1956211"/>
              <a:gd name="connsiteX167" fmla="*/ 357612 w 1412850"/>
              <a:gd name="connsiteY167" fmla="*/ 1099996 h 1956211"/>
              <a:gd name="connsiteX168" fmla="*/ 348558 w 1412850"/>
              <a:gd name="connsiteY168" fmla="*/ 1109050 h 1956211"/>
              <a:gd name="connsiteX169" fmla="*/ 339505 w 1412850"/>
              <a:gd name="connsiteY169" fmla="*/ 1149790 h 1956211"/>
              <a:gd name="connsiteX170" fmla="*/ 334978 w 1412850"/>
              <a:gd name="connsiteY170" fmla="*/ 1163370 h 1956211"/>
              <a:gd name="connsiteX171" fmla="*/ 325925 w 1412850"/>
              <a:gd name="connsiteY171" fmla="*/ 1208638 h 1956211"/>
              <a:gd name="connsiteX172" fmla="*/ 321398 w 1412850"/>
              <a:gd name="connsiteY172" fmla="*/ 1231271 h 1956211"/>
              <a:gd name="connsiteX173" fmla="*/ 316871 w 1412850"/>
              <a:gd name="connsiteY173" fmla="*/ 1262959 h 1956211"/>
              <a:gd name="connsiteX174" fmla="*/ 307818 w 1412850"/>
              <a:gd name="connsiteY174" fmla="*/ 1299172 h 1956211"/>
              <a:gd name="connsiteX175" fmla="*/ 294237 w 1412850"/>
              <a:gd name="connsiteY175" fmla="*/ 1362547 h 1956211"/>
              <a:gd name="connsiteX176" fmla="*/ 289711 w 1412850"/>
              <a:gd name="connsiteY176" fmla="*/ 1385180 h 1956211"/>
              <a:gd name="connsiteX177" fmla="*/ 294237 w 1412850"/>
              <a:gd name="connsiteY177" fmla="*/ 1462135 h 1956211"/>
              <a:gd name="connsiteX178" fmla="*/ 298764 w 1412850"/>
              <a:gd name="connsiteY178" fmla="*/ 1484768 h 1956211"/>
              <a:gd name="connsiteX179" fmla="*/ 312344 w 1412850"/>
              <a:gd name="connsiteY179" fmla="*/ 1552669 h 1956211"/>
              <a:gd name="connsiteX180" fmla="*/ 321398 w 1412850"/>
              <a:gd name="connsiteY180" fmla="*/ 1579830 h 1956211"/>
              <a:gd name="connsiteX181" fmla="*/ 325925 w 1412850"/>
              <a:gd name="connsiteY181" fmla="*/ 1593410 h 1956211"/>
              <a:gd name="connsiteX182" fmla="*/ 344032 w 1412850"/>
              <a:gd name="connsiteY182" fmla="*/ 1616044 h 1956211"/>
              <a:gd name="connsiteX183" fmla="*/ 348558 w 1412850"/>
              <a:gd name="connsiteY183" fmla="*/ 1634151 h 1956211"/>
              <a:gd name="connsiteX184" fmla="*/ 357612 w 1412850"/>
              <a:gd name="connsiteY184" fmla="*/ 1643204 h 1956211"/>
              <a:gd name="connsiteX185" fmla="*/ 366665 w 1412850"/>
              <a:gd name="connsiteY185" fmla="*/ 1670364 h 1956211"/>
              <a:gd name="connsiteX186" fmla="*/ 371192 w 1412850"/>
              <a:gd name="connsiteY186" fmla="*/ 1683945 h 1956211"/>
              <a:gd name="connsiteX187" fmla="*/ 389299 w 1412850"/>
              <a:gd name="connsiteY187" fmla="*/ 1738265 h 1956211"/>
              <a:gd name="connsiteX188" fmla="*/ 393826 w 1412850"/>
              <a:gd name="connsiteY188" fmla="*/ 1760899 h 1956211"/>
              <a:gd name="connsiteX189" fmla="*/ 407406 w 1412850"/>
              <a:gd name="connsiteY189" fmla="*/ 1815220 h 1956211"/>
              <a:gd name="connsiteX190" fmla="*/ 411933 w 1412850"/>
              <a:gd name="connsiteY190" fmla="*/ 1828800 h 1956211"/>
              <a:gd name="connsiteX191" fmla="*/ 420986 w 1412850"/>
              <a:gd name="connsiteY191" fmla="*/ 1837854 h 1956211"/>
              <a:gd name="connsiteX192" fmla="*/ 439093 w 1412850"/>
              <a:gd name="connsiteY192" fmla="*/ 1860487 h 1956211"/>
              <a:gd name="connsiteX193" fmla="*/ 466253 w 1412850"/>
              <a:gd name="connsiteY193" fmla="*/ 1874067 h 1956211"/>
              <a:gd name="connsiteX194" fmla="*/ 484360 w 1412850"/>
              <a:gd name="connsiteY194" fmla="*/ 1896701 h 1956211"/>
              <a:gd name="connsiteX195" fmla="*/ 493414 w 1412850"/>
              <a:gd name="connsiteY195" fmla="*/ 1905755 h 1956211"/>
              <a:gd name="connsiteX196" fmla="*/ 502467 w 1412850"/>
              <a:gd name="connsiteY196" fmla="*/ 1919335 h 1956211"/>
              <a:gd name="connsiteX197" fmla="*/ 511521 w 1412850"/>
              <a:gd name="connsiteY197" fmla="*/ 1928388 h 1956211"/>
              <a:gd name="connsiteX198" fmla="*/ 565841 w 1412850"/>
              <a:gd name="connsiteY198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76131 w 1412850"/>
              <a:gd name="connsiteY12" fmla="*/ 1788059 h 1956211"/>
              <a:gd name="connsiteX13" fmla="*/ 172016 w 1412850"/>
              <a:gd name="connsiteY13" fmla="*/ 1706578 h 1956211"/>
              <a:gd name="connsiteX14" fmla="*/ 158435 w 1412850"/>
              <a:gd name="connsiteY14" fmla="*/ 1683945 h 1956211"/>
              <a:gd name="connsiteX15" fmla="*/ 135802 w 1412850"/>
              <a:gd name="connsiteY15" fmla="*/ 1656784 h 1956211"/>
              <a:gd name="connsiteX16" fmla="*/ 122222 w 1412850"/>
              <a:gd name="connsiteY16" fmla="*/ 1652258 h 1956211"/>
              <a:gd name="connsiteX17" fmla="*/ 113168 w 1412850"/>
              <a:gd name="connsiteY17" fmla="*/ 1643204 h 1956211"/>
              <a:gd name="connsiteX18" fmla="*/ 99588 w 1412850"/>
              <a:gd name="connsiteY18" fmla="*/ 1634151 h 1956211"/>
              <a:gd name="connsiteX19" fmla="*/ 95061 w 1412850"/>
              <a:gd name="connsiteY19" fmla="*/ 1620570 h 1956211"/>
              <a:gd name="connsiteX20" fmla="*/ 76954 w 1412850"/>
              <a:gd name="connsiteY20" fmla="*/ 1593410 h 1956211"/>
              <a:gd name="connsiteX21" fmla="*/ 72428 w 1412850"/>
              <a:gd name="connsiteY21" fmla="*/ 1575303 h 1956211"/>
              <a:gd name="connsiteX22" fmla="*/ 67901 w 1412850"/>
              <a:gd name="connsiteY22" fmla="*/ 1543616 h 1956211"/>
              <a:gd name="connsiteX23" fmla="*/ 58847 w 1412850"/>
              <a:gd name="connsiteY23" fmla="*/ 1530036 h 1956211"/>
              <a:gd name="connsiteX24" fmla="*/ 54321 w 1412850"/>
              <a:gd name="connsiteY24" fmla="*/ 1511929 h 1956211"/>
              <a:gd name="connsiteX25" fmla="*/ 49794 w 1412850"/>
              <a:gd name="connsiteY25" fmla="*/ 1498349 h 1956211"/>
              <a:gd name="connsiteX26" fmla="*/ 45267 w 1412850"/>
              <a:gd name="connsiteY26" fmla="*/ 1421394 h 1956211"/>
              <a:gd name="connsiteX27" fmla="*/ 40740 w 1412850"/>
              <a:gd name="connsiteY27" fmla="*/ 1398760 h 1956211"/>
              <a:gd name="connsiteX28" fmla="*/ 36214 w 1412850"/>
              <a:gd name="connsiteY28" fmla="*/ 1358020 h 1956211"/>
              <a:gd name="connsiteX29" fmla="*/ 31687 w 1412850"/>
              <a:gd name="connsiteY29" fmla="*/ 1326333 h 1956211"/>
              <a:gd name="connsiteX30" fmla="*/ 22634 w 1412850"/>
              <a:gd name="connsiteY30" fmla="*/ 1249378 h 1956211"/>
              <a:gd name="connsiteX31" fmla="*/ 13580 w 1412850"/>
              <a:gd name="connsiteY31" fmla="*/ 1231271 h 1956211"/>
              <a:gd name="connsiteX32" fmla="*/ 9053 w 1412850"/>
              <a:gd name="connsiteY32" fmla="*/ 1208638 h 1956211"/>
              <a:gd name="connsiteX33" fmla="*/ 4527 w 1412850"/>
              <a:gd name="connsiteY33" fmla="*/ 1195058 h 1956211"/>
              <a:gd name="connsiteX34" fmla="*/ 0 w 1412850"/>
              <a:gd name="connsiteY34" fmla="*/ 1176951 h 1956211"/>
              <a:gd name="connsiteX35" fmla="*/ 4527 w 1412850"/>
              <a:gd name="connsiteY35" fmla="*/ 1149790 h 1956211"/>
              <a:gd name="connsiteX36" fmla="*/ 9053 w 1412850"/>
              <a:gd name="connsiteY36" fmla="*/ 1136210 h 1956211"/>
              <a:gd name="connsiteX37" fmla="*/ 18107 w 1412850"/>
              <a:gd name="connsiteY37" fmla="*/ 1099996 h 1956211"/>
              <a:gd name="connsiteX38" fmla="*/ 22634 w 1412850"/>
              <a:gd name="connsiteY38" fmla="*/ 1068309 h 1956211"/>
              <a:gd name="connsiteX39" fmla="*/ 27160 w 1412850"/>
              <a:gd name="connsiteY39" fmla="*/ 1050202 h 1956211"/>
              <a:gd name="connsiteX40" fmla="*/ 31687 w 1412850"/>
              <a:gd name="connsiteY40" fmla="*/ 1018515 h 1956211"/>
              <a:gd name="connsiteX41" fmla="*/ 40740 w 1412850"/>
              <a:gd name="connsiteY41" fmla="*/ 982301 h 1956211"/>
              <a:gd name="connsiteX42" fmla="*/ 45267 w 1412850"/>
              <a:gd name="connsiteY42" fmla="*/ 959667 h 1956211"/>
              <a:gd name="connsiteX43" fmla="*/ 49794 w 1412850"/>
              <a:gd name="connsiteY43" fmla="*/ 882713 h 1956211"/>
              <a:gd name="connsiteX44" fmla="*/ 58847 w 1412850"/>
              <a:gd name="connsiteY44" fmla="*/ 855553 h 1956211"/>
              <a:gd name="connsiteX45" fmla="*/ 63374 w 1412850"/>
              <a:gd name="connsiteY45" fmla="*/ 841972 h 1956211"/>
              <a:gd name="connsiteX46" fmla="*/ 90535 w 1412850"/>
              <a:gd name="connsiteY46" fmla="*/ 810285 h 1956211"/>
              <a:gd name="connsiteX47" fmla="*/ 99588 w 1412850"/>
              <a:gd name="connsiteY47" fmla="*/ 792178 h 1956211"/>
              <a:gd name="connsiteX48" fmla="*/ 117695 w 1412850"/>
              <a:gd name="connsiteY48" fmla="*/ 765018 h 1956211"/>
              <a:gd name="connsiteX49" fmla="*/ 126748 w 1412850"/>
              <a:gd name="connsiteY49" fmla="*/ 751438 h 1956211"/>
              <a:gd name="connsiteX50" fmla="*/ 135802 w 1412850"/>
              <a:gd name="connsiteY50" fmla="*/ 724277 h 1956211"/>
              <a:gd name="connsiteX51" fmla="*/ 144855 w 1412850"/>
              <a:gd name="connsiteY51" fmla="*/ 710697 h 1956211"/>
              <a:gd name="connsiteX52" fmla="*/ 149382 w 1412850"/>
              <a:gd name="connsiteY52" fmla="*/ 688063 h 1956211"/>
              <a:gd name="connsiteX53" fmla="*/ 162962 w 1412850"/>
              <a:gd name="connsiteY53" fmla="*/ 647323 h 1956211"/>
              <a:gd name="connsiteX54" fmla="*/ 172016 w 1412850"/>
              <a:gd name="connsiteY54" fmla="*/ 638269 h 1956211"/>
              <a:gd name="connsiteX55" fmla="*/ 176542 w 1412850"/>
              <a:gd name="connsiteY55" fmla="*/ 624689 h 1956211"/>
              <a:gd name="connsiteX56" fmla="*/ 185596 w 1412850"/>
              <a:gd name="connsiteY56" fmla="*/ 606582 h 1956211"/>
              <a:gd name="connsiteX57" fmla="*/ 190123 w 1412850"/>
              <a:gd name="connsiteY57" fmla="*/ 588475 h 1956211"/>
              <a:gd name="connsiteX58" fmla="*/ 208230 w 1412850"/>
              <a:gd name="connsiteY58" fmla="*/ 561315 h 1956211"/>
              <a:gd name="connsiteX59" fmla="*/ 221810 w 1412850"/>
              <a:gd name="connsiteY59" fmla="*/ 506994 h 1956211"/>
              <a:gd name="connsiteX60" fmla="*/ 230863 w 1412850"/>
              <a:gd name="connsiteY60" fmla="*/ 493414 h 1956211"/>
              <a:gd name="connsiteX61" fmla="*/ 253497 w 1412850"/>
              <a:gd name="connsiteY61" fmla="*/ 466254 h 1956211"/>
              <a:gd name="connsiteX62" fmla="*/ 276131 w 1412850"/>
              <a:gd name="connsiteY62" fmla="*/ 407406 h 1956211"/>
              <a:gd name="connsiteX63" fmla="*/ 294237 w 1412850"/>
              <a:gd name="connsiteY63" fmla="*/ 384772 h 1956211"/>
              <a:gd name="connsiteX64" fmla="*/ 307818 w 1412850"/>
              <a:gd name="connsiteY64" fmla="*/ 339505 h 1956211"/>
              <a:gd name="connsiteX65" fmla="*/ 325925 w 1412850"/>
              <a:gd name="connsiteY65" fmla="*/ 312345 h 1956211"/>
              <a:gd name="connsiteX66" fmla="*/ 330451 w 1412850"/>
              <a:gd name="connsiteY66" fmla="*/ 298764 h 1956211"/>
              <a:gd name="connsiteX67" fmla="*/ 353085 w 1412850"/>
              <a:gd name="connsiteY67" fmla="*/ 285184 h 1956211"/>
              <a:gd name="connsiteX68" fmla="*/ 366665 w 1412850"/>
              <a:gd name="connsiteY68" fmla="*/ 258024 h 1956211"/>
              <a:gd name="connsiteX69" fmla="*/ 375719 w 1412850"/>
              <a:gd name="connsiteY69" fmla="*/ 244444 h 1956211"/>
              <a:gd name="connsiteX70" fmla="*/ 402879 w 1412850"/>
              <a:gd name="connsiteY70" fmla="*/ 203703 h 1956211"/>
              <a:gd name="connsiteX71" fmla="*/ 411933 w 1412850"/>
              <a:gd name="connsiteY71" fmla="*/ 194650 h 1956211"/>
              <a:gd name="connsiteX72" fmla="*/ 420986 w 1412850"/>
              <a:gd name="connsiteY72" fmla="*/ 185596 h 1956211"/>
              <a:gd name="connsiteX73" fmla="*/ 448146 w 1412850"/>
              <a:gd name="connsiteY73" fmla="*/ 176543 h 1956211"/>
              <a:gd name="connsiteX74" fmla="*/ 457200 w 1412850"/>
              <a:gd name="connsiteY74" fmla="*/ 167489 h 1956211"/>
              <a:gd name="connsiteX75" fmla="*/ 488887 w 1412850"/>
              <a:gd name="connsiteY75" fmla="*/ 153909 h 1956211"/>
              <a:gd name="connsiteX76" fmla="*/ 502467 w 1412850"/>
              <a:gd name="connsiteY76" fmla="*/ 144856 h 1956211"/>
              <a:gd name="connsiteX77" fmla="*/ 520574 w 1412850"/>
              <a:gd name="connsiteY77" fmla="*/ 140329 h 1956211"/>
              <a:gd name="connsiteX78" fmla="*/ 552261 w 1412850"/>
              <a:gd name="connsiteY78" fmla="*/ 131275 h 1956211"/>
              <a:gd name="connsiteX79" fmla="*/ 579422 w 1412850"/>
              <a:gd name="connsiteY79" fmla="*/ 126749 h 1956211"/>
              <a:gd name="connsiteX80" fmla="*/ 611109 w 1412850"/>
              <a:gd name="connsiteY80" fmla="*/ 117695 h 1956211"/>
              <a:gd name="connsiteX81" fmla="*/ 642796 w 1412850"/>
              <a:gd name="connsiteY81" fmla="*/ 108642 h 1956211"/>
              <a:gd name="connsiteX82" fmla="*/ 660903 w 1412850"/>
              <a:gd name="connsiteY82" fmla="*/ 95061 h 1956211"/>
              <a:gd name="connsiteX83" fmla="*/ 701643 w 1412850"/>
              <a:gd name="connsiteY83" fmla="*/ 67901 h 1956211"/>
              <a:gd name="connsiteX84" fmla="*/ 719750 w 1412850"/>
              <a:gd name="connsiteY84" fmla="*/ 63374 h 1956211"/>
              <a:gd name="connsiteX85" fmla="*/ 733331 w 1412850"/>
              <a:gd name="connsiteY85" fmla="*/ 58848 h 1956211"/>
              <a:gd name="connsiteX86" fmla="*/ 787651 w 1412850"/>
              <a:gd name="connsiteY86" fmla="*/ 54321 h 1956211"/>
              <a:gd name="connsiteX87" fmla="*/ 796705 w 1412850"/>
              <a:gd name="connsiteY87" fmla="*/ 45267 h 1956211"/>
              <a:gd name="connsiteX88" fmla="*/ 819338 w 1412850"/>
              <a:gd name="connsiteY88" fmla="*/ 40741 h 1956211"/>
              <a:gd name="connsiteX89" fmla="*/ 855552 w 1412850"/>
              <a:gd name="connsiteY89" fmla="*/ 31687 h 1956211"/>
              <a:gd name="connsiteX90" fmla="*/ 887239 w 1412850"/>
              <a:gd name="connsiteY90" fmla="*/ 18107 h 1956211"/>
              <a:gd name="connsiteX91" fmla="*/ 909873 w 1412850"/>
              <a:gd name="connsiteY91" fmla="*/ 9054 h 1956211"/>
              <a:gd name="connsiteX92" fmla="*/ 927980 w 1412850"/>
              <a:gd name="connsiteY92" fmla="*/ 4527 h 1956211"/>
              <a:gd name="connsiteX93" fmla="*/ 941560 w 1412850"/>
              <a:gd name="connsiteY93" fmla="*/ 0 h 1956211"/>
              <a:gd name="connsiteX94" fmla="*/ 1013988 w 1412850"/>
              <a:gd name="connsiteY94" fmla="*/ 4527 h 1956211"/>
              <a:gd name="connsiteX95" fmla="*/ 1041148 w 1412850"/>
              <a:gd name="connsiteY95" fmla="*/ 13580 h 1956211"/>
              <a:gd name="connsiteX96" fmla="*/ 1099996 w 1412850"/>
              <a:gd name="connsiteY96" fmla="*/ 9054 h 1956211"/>
              <a:gd name="connsiteX97" fmla="*/ 1118103 w 1412850"/>
              <a:gd name="connsiteY97" fmla="*/ 4527 h 1956211"/>
              <a:gd name="connsiteX98" fmla="*/ 1127156 w 1412850"/>
              <a:gd name="connsiteY98" fmla="*/ 18107 h 1956211"/>
              <a:gd name="connsiteX99" fmla="*/ 1149790 w 1412850"/>
              <a:gd name="connsiteY99" fmla="*/ 31687 h 1956211"/>
              <a:gd name="connsiteX100" fmla="*/ 1181477 w 1412850"/>
              <a:gd name="connsiteY100" fmla="*/ 54321 h 1956211"/>
              <a:gd name="connsiteX101" fmla="*/ 1213164 w 1412850"/>
              <a:gd name="connsiteY101" fmla="*/ 81481 h 1956211"/>
              <a:gd name="connsiteX102" fmla="*/ 1240325 w 1412850"/>
              <a:gd name="connsiteY102" fmla="*/ 90535 h 1956211"/>
              <a:gd name="connsiteX103" fmla="*/ 1253905 w 1412850"/>
              <a:gd name="connsiteY103" fmla="*/ 95061 h 1956211"/>
              <a:gd name="connsiteX104" fmla="*/ 1267485 w 1412850"/>
              <a:gd name="connsiteY104" fmla="*/ 99588 h 1956211"/>
              <a:gd name="connsiteX105" fmla="*/ 1299172 w 1412850"/>
              <a:gd name="connsiteY105" fmla="*/ 126749 h 1956211"/>
              <a:gd name="connsiteX106" fmla="*/ 1326333 w 1412850"/>
              <a:gd name="connsiteY106" fmla="*/ 135802 h 1956211"/>
              <a:gd name="connsiteX107" fmla="*/ 1394234 w 1412850"/>
              <a:gd name="connsiteY107" fmla="*/ 158436 h 1956211"/>
              <a:gd name="connsiteX108" fmla="*/ 1407814 w 1412850"/>
              <a:gd name="connsiteY108" fmla="*/ 167489 h 1956211"/>
              <a:gd name="connsiteX109" fmla="*/ 1412340 w 1412850"/>
              <a:gd name="connsiteY109" fmla="*/ 181069 h 1956211"/>
              <a:gd name="connsiteX110" fmla="*/ 1385180 w 1412850"/>
              <a:gd name="connsiteY110" fmla="*/ 181069 h 1956211"/>
              <a:gd name="connsiteX111" fmla="*/ 1358020 w 1412850"/>
              <a:gd name="connsiteY111" fmla="*/ 176543 h 1956211"/>
              <a:gd name="connsiteX112" fmla="*/ 1303699 w 1412850"/>
              <a:gd name="connsiteY112" fmla="*/ 167489 h 1956211"/>
              <a:gd name="connsiteX113" fmla="*/ 1253905 w 1412850"/>
              <a:gd name="connsiteY113" fmla="*/ 158436 h 1956211"/>
              <a:gd name="connsiteX114" fmla="*/ 1240325 w 1412850"/>
              <a:gd name="connsiteY114" fmla="*/ 153909 h 1956211"/>
              <a:gd name="connsiteX115" fmla="*/ 1167897 w 1412850"/>
              <a:gd name="connsiteY115" fmla="*/ 149382 h 1956211"/>
              <a:gd name="connsiteX116" fmla="*/ 1081889 w 1412850"/>
              <a:gd name="connsiteY116" fmla="*/ 153909 h 1956211"/>
              <a:gd name="connsiteX117" fmla="*/ 1054729 w 1412850"/>
              <a:gd name="connsiteY117" fmla="*/ 162962 h 1956211"/>
              <a:gd name="connsiteX118" fmla="*/ 1032095 w 1412850"/>
              <a:gd name="connsiteY118" fmla="*/ 181069 h 1956211"/>
              <a:gd name="connsiteX119" fmla="*/ 995881 w 1412850"/>
              <a:gd name="connsiteY119" fmla="*/ 208230 h 1956211"/>
              <a:gd name="connsiteX120" fmla="*/ 968721 w 1412850"/>
              <a:gd name="connsiteY120" fmla="*/ 217283 h 1956211"/>
              <a:gd name="connsiteX121" fmla="*/ 955140 w 1412850"/>
              <a:gd name="connsiteY121" fmla="*/ 226337 h 1956211"/>
              <a:gd name="connsiteX122" fmla="*/ 927980 w 1412850"/>
              <a:gd name="connsiteY122" fmla="*/ 235390 h 1956211"/>
              <a:gd name="connsiteX123" fmla="*/ 909873 w 1412850"/>
              <a:gd name="connsiteY123" fmla="*/ 253497 h 1956211"/>
              <a:gd name="connsiteX124" fmla="*/ 900820 w 1412850"/>
              <a:gd name="connsiteY124" fmla="*/ 262551 h 1956211"/>
              <a:gd name="connsiteX125" fmla="*/ 891766 w 1412850"/>
              <a:gd name="connsiteY125" fmla="*/ 276131 h 1956211"/>
              <a:gd name="connsiteX126" fmla="*/ 878186 w 1412850"/>
              <a:gd name="connsiteY126" fmla="*/ 285184 h 1956211"/>
              <a:gd name="connsiteX127" fmla="*/ 851026 w 1412850"/>
              <a:gd name="connsiteY127" fmla="*/ 312345 h 1956211"/>
              <a:gd name="connsiteX128" fmla="*/ 823865 w 1412850"/>
              <a:gd name="connsiteY128" fmla="*/ 321398 h 1956211"/>
              <a:gd name="connsiteX129" fmla="*/ 810285 w 1412850"/>
              <a:gd name="connsiteY129" fmla="*/ 325925 h 1956211"/>
              <a:gd name="connsiteX130" fmla="*/ 787651 w 1412850"/>
              <a:gd name="connsiteY130" fmla="*/ 348559 h 1956211"/>
              <a:gd name="connsiteX131" fmla="*/ 774071 w 1412850"/>
              <a:gd name="connsiteY131" fmla="*/ 362139 h 1956211"/>
              <a:gd name="connsiteX132" fmla="*/ 760491 w 1412850"/>
              <a:gd name="connsiteY132" fmla="*/ 371192 h 1956211"/>
              <a:gd name="connsiteX133" fmla="*/ 737857 w 1412850"/>
              <a:gd name="connsiteY133" fmla="*/ 384772 h 1956211"/>
              <a:gd name="connsiteX134" fmla="*/ 728804 w 1412850"/>
              <a:gd name="connsiteY134" fmla="*/ 393826 h 1956211"/>
              <a:gd name="connsiteX135" fmla="*/ 724277 w 1412850"/>
              <a:gd name="connsiteY135" fmla="*/ 407406 h 1956211"/>
              <a:gd name="connsiteX136" fmla="*/ 710697 w 1412850"/>
              <a:gd name="connsiteY136" fmla="*/ 416459 h 1956211"/>
              <a:gd name="connsiteX137" fmla="*/ 688063 w 1412850"/>
              <a:gd name="connsiteY137" fmla="*/ 439093 h 1956211"/>
              <a:gd name="connsiteX138" fmla="*/ 656376 w 1412850"/>
              <a:gd name="connsiteY138" fmla="*/ 470780 h 1956211"/>
              <a:gd name="connsiteX139" fmla="*/ 642796 w 1412850"/>
              <a:gd name="connsiteY139" fmla="*/ 479834 h 1956211"/>
              <a:gd name="connsiteX140" fmla="*/ 624689 w 1412850"/>
              <a:gd name="connsiteY140" fmla="*/ 497941 h 1956211"/>
              <a:gd name="connsiteX141" fmla="*/ 615635 w 1412850"/>
              <a:gd name="connsiteY141" fmla="*/ 506994 h 1956211"/>
              <a:gd name="connsiteX142" fmla="*/ 593002 w 1412850"/>
              <a:gd name="connsiteY142" fmla="*/ 543208 h 1956211"/>
              <a:gd name="connsiteX143" fmla="*/ 579422 w 1412850"/>
              <a:gd name="connsiteY143" fmla="*/ 565842 h 1956211"/>
              <a:gd name="connsiteX144" fmla="*/ 565841 w 1412850"/>
              <a:gd name="connsiteY144" fmla="*/ 588475 h 1956211"/>
              <a:gd name="connsiteX145" fmla="*/ 556788 w 1412850"/>
              <a:gd name="connsiteY145" fmla="*/ 606582 h 1956211"/>
              <a:gd name="connsiteX146" fmla="*/ 547735 w 1412850"/>
              <a:gd name="connsiteY146" fmla="*/ 620162 h 1956211"/>
              <a:gd name="connsiteX147" fmla="*/ 543208 w 1412850"/>
              <a:gd name="connsiteY147" fmla="*/ 633743 h 1956211"/>
              <a:gd name="connsiteX148" fmla="*/ 534154 w 1412850"/>
              <a:gd name="connsiteY148" fmla="*/ 665430 h 1956211"/>
              <a:gd name="connsiteX149" fmla="*/ 525101 w 1412850"/>
              <a:gd name="connsiteY149" fmla="*/ 679010 h 1956211"/>
              <a:gd name="connsiteX150" fmla="*/ 511521 w 1412850"/>
              <a:gd name="connsiteY150" fmla="*/ 724277 h 1956211"/>
              <a:gd name="connsiteX151" fmla="*/ 502467 w 1412850"/>
              <a:gd name="connsiteY151" fmla="*/ 737858 h 1956211"/>
              <a:gd name="connsiteX152" fmla="*/ 484360 w 1412850"/>
              <a:gd name="connsiteY152" fmla="*/ 774071 h 1956211"/>
              <a:gd name="connsiteX153" fmla="*/ 479834 w 1412850"/>
              <a:gd name="connsiteY153" fmla="*/ 792178 h 1956211"/>
              <a:gd name="connsiteX154" fmla="*/ 461727 w 1412850"/>
              <a:gd name="connsiteY154" fmla="*/ 823865 h 1956211"/>
              <a:gd name="connsiteX155" fmla="*/ 452673 w 1412850"/>
              <a:gd name="connsiteY155" fmla="*/ 855553 h 1956211"/>
              <a:gd name="connsiteX156" fmla="*/ 443620 w 1412850"/>
              <a:gd name="connsiteY156" fmla="*/ 869133 h 1956211"/>
              <a:gd name="connsiteX157" fmla="*/ 434566 w 1412850"/>
              <a:gd name="connsiteY157" fmla="*/ 887240 h 1956211"/>
              <a:gd name="connsiteX158" fmla="*/ 425513 w 1412850"/>
              <a:gd name="connsiteY158" fmla="*/ 900820 h 1956211"/>
              <a:gd name="connsiteX159" fmla="*/ 411933 w 1412850"/>
              <a:gd name="connsiteY159" fmla="*/ 923454 h 1956211"/>
              <a:gd name="connsiteX160" fmla="*/ 407406 w 1412850"/>
              <a:gd name="connsiteY160" fmla="*/ 941560 h 1956211"/>
              <a:gd name="connsiteX161" fmla="*/ 398352 w 1412850"/>
              <a:gd name="connsiteY161" fmla="*/ 955141 h 1956211"/>
              <a:gd name="connsiteX162" fmla="*/ 389299 w 1412850"/>
              <a:gd name="connsiteY162" fmla="*/ 986828 h 1956211"/>
              <a:gd name="connsiteX163" fmla="*/ 380245 w 1412850"/>
              <a:gd name="connsiteY163" fmla="*/ 1045675 h 1956211"/>
              <a:gd name="connsiteX164" fmla="*/ 371192 w 1412850"/>
              <a:gd name="connsiteY164" fmla="*/ 1059256 h 1956211"/>
              <a:gd name="connsiteX165" fmla="*/ 362138 w 1412850"/>
              <a:gd name="connsiteY165" fmla="*/ 1086416 h 1956211"/>
              <a:gd name="connsiteX166" fmla="*/ 357612 w 1412850"/>
              <a:gd name="connsiteY166" fmla="*/ 1099996 h 1956211"/>
              <a:gd name="connsiteX167" fmla="*/ 348558 w 1412850"/>
              <a:gd name="connsiteY167" fmla="*/ 1109050 h 1956211"/>
              <a:gd name="connsiteX168" fmla="*/ 339505 w 1412850"/>
              <a:gd name="connsiteY168" fmla="*/ 1149790 h 1956211"/>
              <a:gd name="connsiteX169" fmla="*/ 334978 w 1412850"/>
              <a:gd name="connsiteY169" fmla="*/ 1163370 h 1956211"/>
              <a:gd name="connsiteX170" fmla="*/ 325925 w 1412850"/>
              <a:gd name="connsiteY170" fmla="*/ 1208638 h 1956211"/>
              <a:gd name="connsiteX171" fmla="*/ 321398 w 1412850"/>
              <a:gd name="connsiteY171" fmla="*/ 1231271 h 1956211"/>
              <a:gd name="connsiteX172" fmla="*/ 316871 w 1412850"/>
              <a:gd name="connsiteY172" fmla="*/ 1262959 h 1956211"/>
              <a:gd name="connsiteX173" fmla="*/ 307818 w 1412850"/>
              <a:gd name="connsiteY173" fmla="*/ 1299172 h 1956211"/>
              <a:gd name="connsiteX174" fmla="*/ 294237 w 1412850"/>
              <a:gd name="connsiteY174" fmla="*/ 1362547 h 1956211"/>
              <a:gd name="connsiteX175" fmla="*/ 289711 w 1412850"/>
              <a:gd name="connsiteY175" fmla="*/ 1385180 h 1956211"/>
              <a:gd name="connsiteX176" fmla="*/ 294237 w 1412850"/>
              <a:gd name="connsiteY176" fmla="*/ 1462135 h 1956211"/>
              <a:gd name="connsiteX177" fmla="*/ 298764 w 1412850"/>
              <a:gd name="connsiteY177" fmla="*/ 1484768 h 1956211"/>
              <a:gd name="connsiteX178" fmla="*/ 312344 w 1412850"/>
              <a:gd name="connsiteY178" fmla="*/ 1552669 h 1956211"/>
              <a:gd name="connsiteX179" fmla="*/ 321398 w 1412850"/>
              <a:gd name="connsiteY179" fmla="*/ 1579830 h 1956211"/>
              <a:gd name="connsiteX180" fmla="*/ 325925 w 1412850"/>
              <a:gd name="connsiteY180" fmla="*/ 1593410 h 1956211"/>
              <a:gd name="connsiteX181" fmla="*/ 344032 w 1412850"/>
              <a:gd name="connsiteY181" fmla="*/ 1616044 h 1956211"/>
              <a:gd name="connsiteX182" fmla="*/ 348558 w 1412850"/>
              <a:gd name="connsiteY182" fmla="*/ 1634151 h 1956211"/>
              <a:gd name="connsiteX183" fmla="*/ 357612 w 1412850"/>
              <a:gd name="connsiteY183" fmla="*/ 1643204 h 1956211"/>
              <a:gd name="connsiteX184" fmla="*/ 366665 w 1412850"/>
              <a:gd name="connsiteY184" fmla="*/ 1670364 h 1956211"/>
              <a:gd name="connsiteX185" fmla="*/ 371192 w 1412850"/>
              <a:gd name="connsiteY185" fmla="*/ 1683945 h 1956211"/>
              <a:gd name="connsiteX186" fmla="*/ 389299 w 1412850"/>
              <a:gd name="connsiteY186" fmla="*/ 1738265 h 1956211"/>
              <a:gd name="connsiteX187" fmla="*/ 393826 w 1412850"/>
              <a:gd name="connsiteY187" fmla="*/ 1760899 h 1956211"/>
              <a:gd name="connsiteX188" fmla="*/ 407406 w 1412850"/>
              <a:gd name="connsiteY188" fmla="*/ 1815220 h 1956211"/>
              <a:gd name="connsiteX189" fmla="*/ 411933 w 1412850"/>
              <a:gd name="connsiteY189" fmla="*/ 1828800 h 1956211"/>
              <a:gd name="connsiteX190" fmla="*/ 420986 w 1412850"/>
              <a:gd name="connsiteY190" fmla="*/ 1837854 h 1956211"/>
              <a:gd name="connsiteX191" fmla="*/ 439093 w 1412850"/>
              <a:gd name="connsiteY191" fmla="*/ 1860487 h 1956211"/>
              <a:gd name="connsiteX192" fmla="*/ 466253 w 1412850"/>
              <a:gd name="connsiteY192" fmla="*/ 1874067 h 1956211"/>
              <a:gd name="connsiteX193" fmla="*/ 484360 w 1412850"/>
              <a:gd name="connsiteY193" fmla="*/ 1896701 h 1956211"/>
              <a:gd name="connsiteX194" fmla="*/ 493414 w 1412850"/>
              <a:gd name="connsiteY194" fmla="*/ 1905755 h 1956211"/>
              <a:gd name="connsiteX195" fmla="*/ 502467 w 1412850"/>
              <a:gd name="connsiteY195" fmla="*/ 1919335 h 1956211"/>
              <a:gd name="connsiteX196" fmla="*/ 511521 w 1412850"/>
              <a:gd name="connsiteY196" fmla="*/ 1928388 h 1956211"/>
              <a:gd name="connsiteX197" fmla="*/ 565841 w 1412850"/>
              <a:gd name="connsiteY197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53085 w 1412850"/>
              <a:gd name="connsiteY8" fmla="*/ 1833327 h 1956211"/>
              <a:gd name="connsiteX9" fmla="*/ 325925 w 1412850"/>
              <a:gd name="connsiteY9" fmla="*/ 1824273 h 1956211"/>
              <a:gd name="connsiteX10" fmla="*/ 298764 w 1412850"/>
              <a:gd name="connsiteY10" fmla="*/ 1806166 h 1956211"/>
              <a:gd name="connsiteX11" fmla="*/ 276131 w 1412850"/>
              <a:gd name="connsiteY11" fmla="*/ 1788059 h 1956211"/>
              <a:gd name="connsiteX12" fmla="*/ 172016 w 1412850"/>
              <a:gd name="connsiteY12" fmla="*/ 1706578 h 1956211"/>
              <a:gd name="connsiteX13" fmla="*/ 158435 w 1412850"/>
              <a:gd name="connsiteY13" fmla="*/ 1683945 h 1956211"/>
              <a:gd name="connsiteX14" fmla="*/ 135802 w 1412850"/>
              <a:gd name="connsiteY14" fmla="*/ 1656784 h 1956211"/>
              <a:gd name="connsiteX15" fmla="*/ 122222 w 1412850"/>
              <a:gd name="connsiteY15" fmla="*/ 1652258 h 1956211"/>
              <a:gd name="connsiteX16" fmla="*/ 113168 w 1412850"/>
              <a:gd name="connsiteY16" fmla="*/ 1643204 h 1956211"/>
              <a:gd name="connsiteX17" fmla="*/ 99588 w 1412850"/>
              <a:gd name="connsiteY17" fmla="*/ 1634151 h 1956211"/>
              <a:gd name="connsiteX18" fmla="*/ 95061 w 1412850"/>
              <a:gd name="connsiteY18" fmla="*/ 1620570 h 1956211"/>
              <a:gd name="connsiteX19" fmla="*/ 76954 w 1412850"/>
              <a:gd name="connsiteY19" fmla="*/ 1593410 h 1956211"/>
              <a:gd name="connsiteX20" fmla="*/ 72428 w 1412850"/>
              <a:gd name="connsiteY20" fmla="*/ 1575303 h 1956211"/>
              <a:gd name="connsiteX21" fmla="*/ 67901 w 1412850"/>
              <a:gd name="connsiteY21" fmla="*/ 1543616 h 1956211"/>
              <a:gd name="connsiteX22" fmla="*/ 58847 w 1412850"/>
              <a:gd name="connsiteY22" fmla="*/ 1530036 h 1956211"/>
              <a:gd name="connsiteX23" fmla="*/ 54321 w 1412850"/>
              <a:gd name="connsiteY23" fmla="*/ 1511929 h 1956211"/>
              <a:gd name="connsiteX24" fmla="*/ 49794 w 1412850"/>
              <a:gd name="connsiteY24" fmla="*/ 1498349 h 1956211"/>
              <a:gd name="connsiteX25" fmla="*/ 45267 w 1412850"/>
              <a:gd name="connsiteY25" fmla="*/ 1421394 h 1956211"/>
              <a:gd name="connsiteX26" fmla="*/ 40740 w 1412850"/>
              <a:gd name="connsiteY26" fmla="*/ 1398760 h 1956211"/>
              <a:gd name="connsiteX27" fmla="*/ 36214 w 1412850"/>
              <a:gd name="connsiteY27" fmla="*/ 1358020 h 1956211"/>
              <a:gd name="connsiteX28" fmla="*/ 31687 w 1412850"/>
              <a:gd name="connsiteY28" fmla="*/ 1326333 h 1956211"/>
              <a:gd name="connsiteX29" fmla="*/ 22634 w 1412850"/>
              <a:gd name="connsiteY29" fmla="*/ 1249378 h 1956211"/>
              <a:gd name="connsiteX30" fmla="*/ 13580 w 1412850"/>
              <a:gd name="connsiteY30" fmla="*/ 1231271 h 1956211"/>
              <a:gd name="connsiteX31" fmla="*/ 9053 w 1412850"/>
              <a:gd name="connsiteY31" fmla="*/ 1208638 h 1956211"/>
              <a:gd name="connsiteX32" fmla="*/ 4527 w 1412850"/>
              <a:gd name="connsiteY32" fmla="*/ 1195058 h 1956211"/>
              <a:gd name="connsiteX33" fmla="*/ 0 w 1412850"/>
              <a:gd name="connsiteY33" fmla="*/ 1176951 h 1956211"/>
              <a:gd name="connsiteX34" fmla="*/ 4527 w 1412850"/>
              <a:gd name="connsiteY34" fmla="*/ 1149790 h 1956211"/>
              <a:gd name="connsiteX35" fmla="*/ 9053 w 1412850"/>
              <a:gd name="connsiteY35" fmla="*/ 1136210 h 1956211"/>
              <a:gd name="connsiteX36" fmla="*/ 18107 w 1412850"/>
              <a:gd name="connsiteY36" fmla="*/ 1099996 h 1956211"/>
              <a:gd name="connsiteX37" fmla="*/ 22634 w 1412850"/>
              <a:gd name="connsiteY37" fmla="*/ 1068309 h 1956211"/>
              <a:gd name="connsiteX38" fmla="*/ 27160 w 1412850"/>
              <a:gd name="connsiteY38" fmla="*/ 1050202 h 1956211"/>
              <a:gd name="connsiteX39" fmla="*/ 31687 w 1412850"/>
              <a:gd name="connsiteY39" fmla="*/ 1018515 h 1956211"/>
              <a:gd name="connsiteX40" fmla="*/ 40740 w 1412850"/>
              <a:gd name="connsiteY40" fmla="*/ 982301 h 1956211"/>
              <a:gd name="connsiteX41" fmla="*/ 45267 w 1412850"/>
              <a:gd name="connsiteY41" fmla="*/ 959667 h 1956211"/>
              <a:gd name="connsiteX42" fmla="*/ 49794 w 1412850"/>
              <a:gd name="connsiteY42" fmla="*/ 882713 h 1956211"/>
              <a:gd name="connsiteX43" fmla="*/ 58847 w 1412850"/>
              <a:gd name="connsiteY43" fmla="*/ 855553 h 1956211"/>
              <a:gd name="connsiteX44" fmla="*/ 63374 w 1412850"/>
              <a:gd name="connsiteY44" fmla="*/ 841972 h 1956211"/>
              <a:gd name="connsiteX45" fmla="*/ 90535 w 1412850"/>
              <a:gd name="connsiteY45" fmla="*/ 810285 h 1956211"/>
              <a:gd name="connsiteX46" fmla="*/ 99588 w 1412850"/>
              <a:gd name="connsiteY46" fmla="*/ 792178 h 1956211"/>
              <a:gd name="connsiteX47" fmla="*/ 117695 w 1412850"/>
              <a:gd name="connsiteY47" fmla="*/ 765018 h 1956211"/>
              <a:gd name="connsiteX48" fmla="*/ 126748 w 1412850"/>
              <a:gd name="connsiteY48" fmla="*/ 751438 h 1956211"/>
              <a:gd name="connsiteX49" fmla="*/ 135802 w 1412850"/>
              <a:gd name="connsiteY49" fmla="*/ 724277 h 1956211"/>
              <a:gd name="connsiteX50" fmla="*/ 144855 w 1412850"/>
              <a:gd name="connsiteY50" fmla="*/ 710697 h 1956211"/>
              <a:gd name="connsiteX51" fmla="*/ 149382 w 1412850"/>
              <a:gd name="connsiteY51" fmla="*/ 688063 h 1956211"/>
              <a:gd name="connsiteX52" fmla="*/ 162962 w 1412850"/>
              <a:gd name="connsiteY52" fmla="*/ 647323 h 1956211"/>
              <a:gd name="connsiteX53" fmla="*/ 172016 w 1412850"/>
              <a:gd name="connsiteY53" fmla="*/ 638269 h 1956211"/>
              <a:gd name="connsiteX54" fmla="*/ 176542 w 1412850"/>
              <a:gd name="connsiteY54" fmla="*/ 624689 h 1956211"/>
              <a:gd name="connsiteX55" fmla="*/ 185596 w 1412850"/>
              <a:gd name="connsiteY55" fmla="*/ 606582 h 1956211"/>
              <a:gd name="connsiteX56" fmla="*/ 190123 w 1412850"/>
              <a:gd name="connsiteY56" fmla="*/ 588475 h 1956211"/>
              <a:gd name="connsiteX57" fmla="*/ 208230 w 1412850"/>
              <a:gd name="connsiteY57" fmla="*/ 561315 h 1956211"/>
              <a:gd name="connsiteX58" fmla="*/ 221810 w 1412850"/>
              <a:gd name="connsiteY58" fmla="*/ 506994 h 1956211"/>
              <a:gd name="connsiteX59" fmla="*/ 230863 w 1412850"/>
              <a:gd name="connsiteY59" fmla="*/ 493414 h 1956211"/>
              <a:gd name="connsiteX60" fmla="*/ 253497 w 1412850"/>
              <a:gd name="connsiteY60" fmla="*/ 466254 h 1956211"/>
              <a:gd name="connsiteX61" fmla="*/ 276131 w 1412850"/>
              <a:gd name="connsiteY61" fmla="*/ 407406 h 1956211"/>
              <a:gd name="connsiteX62" fmla="*/ 294237 w 1412850"/>
              <a:gd name="connsiteY62" fmla="*/ 384772 h 1956211"/>
              <a:gd name="connsiteX63" fmla="*/ 307818 w 1412850"/>
              <a:gd name="connsiteY63" fmla="*/ 339505 h 1956211"/>
              <a:gd name="connsiteX64" fmla="*/ 325925 w 1412850"/>
              <a:gd name="connsiteY64" fmla="*/ 312345 h 1956211"/>
              <a:gd name="connsiteX65" fmla="*/ 330451 w 1412850"/>
              <a:gd name="connsiteY65" fmla="*/ 298764 h 1956211"/>
              <a:gd name="connsiteX66" fmla="*/ 353085 w 1412850"/>
              <a:gd name="connsiteY66" fmla="*/ 285184 h 1956211"/>
              <a:gd name="connsiteX67" fmla="*/ 366665 w 1412850"/>
              <a:gd name="connsiteY67" fmla="*/ 258024 h 1956211"/>
              <a:gd name="connsiteX68" fmla="*/ 375719 w 1412850"/>
              <a:gd name="connsiteY68" fmla="*/ 244444 h 1956211"/>
              <a:gd name="connsiteX69" fmla="*/ 402879 w 1412850"/>
              <a:gd name="connsiteY69" fmla="*/ 203703 h 1956211"/>
              <a:gd name="connsiteX70" fmla="*/ 411933 w 1412850"/>
              <a:gd name="connsiteY70" fmla="*/ 194650 h 1956211"/>
              <a:gd name="connsiteX71" fmla="*/ 420986 w 1412850"/>
              <a:gd name="connsiteY71" fmla="*/ 185596 h 1956211"/>
              <a:gd name="connsiteX72" fmla="*/ 448146 w 1412850"/>
              <a:gd name="connsiteY72" fmla="*/ 176543 h 1956211"/>
              <a:gd name="connsiteX73" fmla="*/ 457200 w 1412850"/>
              <a:gd name="connsiteY73" fmla="*/ 167489 h 1956211"/>
              <a:gd name="connsiteX74" fmla="*/ 488887 w 1412850"/>
              <a:gd name="connsiteY74" fmla="*/ 153909 h 1956211"/>
              <a:gd name="connsiteX75" fmla="*/ 502467 w 1412850"/>
              <a:gd name="connsiteY75" fmla="*/ 144856 h 1956211"/>
              <a:gd name="connsiteX76" fmla="*/ 520574 w 1412850"/>
              <a:gd name="connsiteY76" fmla="*/ 140329 h 1956211"/>
              <a:gd name="connsiteX77" fmla="*/ 552261 w 1412850"/>
              <a:gd name="connsiteY77" fmla="*/ 131275 h 1956211"/>
              <a:gd name="connsiteX78" fmla="*/ 579422 w 1412850"/>
              <a:gd name="connsiteY78" fmla="*/ 126749 h 1956211"/>
              <a:gd name="connsiteX79" fmla="*/ 611109 w 1412850"/>
              <a:gd name="connsiteY79" fmla="*/ 117695 h 1956211"/>
              <a:gd name="connsiteX80" fmla="*/ 642796 w 1412850"/>
              <a:gd name="connsiteY80" fmla="*/ 108642 h 1956211"/>
              <a:gd name="connsiteX81" fmla="*/ 660903 w 1412850"/>
              <a:gd name="connsiteY81" fmla="*/ 95061 h 1956211"/>
              <a:gd name="connsiteX82" fmla="*/ 701643 w 1412850"/>
              <a:gd name="connsiteY82" fmla="*/ 67901 h 1956211"/>
              <a:gd name="connsiteX83" fmla="*/ 719750 w 1412850"/>
              <a:gd name="connsiteY83" fmla="*/ 63374 h 1956211"/>
              <a:gd name="connsiteX84" fmla="*/ 733331 w 1412850"/>
              <a:gd name="connsiteY84" fmla="*/ 58848 h 1956211"/>
              <a:gd name="connsiteX85" fmla="*/ 787651 w 1412850"/>
              <a:gd name="connsiteY85" fmla="*/ 54321 h 1956211"/>
              <a:gd name="connsiteX86" fmla="*/ 796705 w 1412850"/>
              <a:gd name="connsiteY86" fmla="*/ 45267 h 1956211"/>
              <a:gd name="connsiteX87" fmla="*/ 819338 w 1412850"/>
              <a:gd name="connsiteY87" fmla="*/ 40741 h 1956211"/>
              <a:gd name="connsiteX88" fmla="*/ 855552 w 1412850"/>
              <a:gd name="connsiteY88" fmla="*/ 31687 h 1956211"/>
              <a:gd name="connsiteX89" fmla="*/ 887239 w 1412850"/>
              <a:gd name="connsiteY89" fmla="*/ 18107 h 1956211"/>
              <a:gd name="connsiteX90" fmla="*/ 909873 w 1412850"/>
              <a:gd name="connsiteY90" fmla="*/ 9054 h 1956211"/>
              <a:gd name="connsiteX91" fmla="*/ 927980 w 1412850"/>
              <a:gd name="connsiteY91" fmla="*/ 4527 h 1956211"/>
              <a:gd name="connsiteX92" fmla="*/ 941560 w 1412850"/>
              <a:gd name="connsiteY92" fmla="*/ 0 h 1956211"/>
              <a:gd name="connsiteX93" fmla="*/ 1013988 w 1412850"/>
              <a:gd name="connsiteY93" fmla="*/ 4527 h 1956211"/>
              <a:gd name="connsiteX94" fmla="*/ 1041148 w 1412850"/>
              <a:gd name="connsiteY94" fmla="*/ 13580 h 1956211"/>
              <a:gd name="connsiteX95" fmla="*/ 1099996 w 1412850"/>
              <a:gd name="connsiteY95" fmla="*/ 9054 h 1956211"/>
              <a:gd name="connsiteX96" fmla="*/ 1118103 w 1412850"/>
              <a:gd name="connsiteY96" fmla="*/ 4527 h 1956211"/>
              <a:gd name="connsiteX97" fmla="*/ 1127156 w 1412850"/>
              <a:gd name="connsiteY97" fmla="*/ 18107 h 1956211"/>
              <a:gd name="connsiteX98" fmla="*/ 1149790 w 1412850"/>
              <a:gd name="connsiteY98" fmla="*/ 31687 h 1956211"/>
              <a:gd name="connsiteX99" fmla="*/ 1181477 w 1412850"/>
              <a:gd name="connsiteY99" fmla="*/ 54321 h 1956211"/>
              <a:gd name="connsiteX100" fmla="*/ 1213164 w 1412850"/>
              <a:gd name="connsiteY100" fmla="*/ 81481 h 1956211"/>
              <a:gd name="connsiteX101" fmla="*/ 1240325 w 1412850"/>
              <a:gd name="connsiteY101" fmla="*/ 90535 h 1956211"/>
              <a:gd name="connsiteX102" fmla="*/ 1253905 w 1412850"/>
              <a:gd name="connsiteY102" fmla="*/ 95061 h 1956211"/>
              <a:gd name="connsiteX103" fmla="*/ 1267485 w 1412850"/>
              <a:gd name="connsiteY103" fmla="*/ 99588 h 1956211"/>
              <a:gd name="connsiteX104" fmla="*/ 1299172 w 1412850"/>
              <a:gd name="connsiteY104" fmla="*/ 126749 h 1956211"/>
              <a:gd name="connsiteX105" fmla="*/ 1326333 w 1412850"/>
              <a:gd name="connsiteY105" fmla="*/ 135802 h 1956211"/>
              <a:gd name="connsiteX106" fmla="*/ 1394234 w 1412850"/>
              <a:gd name="connsiteY106" fmla="*/ 158436 h 1956211"/>
              <a:gd name="connsiteX107" fmla="*/ 1407814 w 1412850"/>
              <a:gd name="connsiteY107" fmla="*/ 167489 h 1956211"/>
              <a:gd name="connsiteX108" fmla="*/ 1412340 w 1412850"/>
              <a:gd name="connsiteY108" fmla="*/ 181069 h 1956211"/>
              <a:gd name="connsiteX109" fmla="*/ 1385180 w 1412850"/>
              <a:gd name="connsiteY109" fmla="*/ 181069 h 1956211"/>
              <a:gd name="connsiteX110" fmla="*/ 1358020 w 1412850"/>
              <a:gd name="connsiteY110" fmla="*/ 176543 h 1956211"/>
              <a:gd name="connsiteX111" fmla="*/ 1303699 w 1412850"/>
              <a:gd name="connsiteY111" fmla="*/ 167489 h 1956211"/>
              <a:gd name="connsiteX112" fmla="*/ 1253905 w 1412850"/>
              <a:gd name="connsiteY112" fmla="*/ 158436 h 1956211"/>
              <a:gd name="connsiteX113" fmla="*/ 1240325 w 1412850"/>
              <a:gd name="connsiteY113" fmla="*/ 153909 h 1956211"/>
              <a:gd name="connsiteX114" fmla="*/ 1167897 w 1412850"/>
              <a:gd name="connsiteY114" fmla="*/ 149382 h 1956211"/>
              <a:gd name="connsiteX115" fmla="*/ 1081889 w 1412850"/>
              <a:gd name="connsiteY115" fmla="*/ 153909 h 1956211"/>
              <a:gd name="connsiteX116" fmla="*/ 1054729 w 1412850"/>
              <a:gd name="connsiteY116" fmla="*/ 162962 h 1956211"/>
              <a:gd name="connsiteX117" fmla="*/ 1032095 w 1412850"/>
              <a:gd name="connsiteY117" fmla="*/ 181069 h 1956211"/>
              <a:gd name="connsiteX118" fmla="*/ 995881 w 1412850"/>
              <a:gd name="connsiteY118" fmla="*/ 208230 h 1956211"/>
              <a:gd name="connsiteX119" fmla="*/ 968721 w 1412850"/>
              <a:gd name="connsiteY119" fmla="*/ 217283 h 1956211"/>
              <a:gd name="connsiteX120" fmla="*/ 955140 w 1412850"/>
              <a:gd name="connsiteY120" fmla="*/ 226337 h 1956211"/>
              <a:gd name="connsiteX121" fmla="*/ 927980 w 1412850"/>
              <a:gd name="connsiteY121" fmla="*/ 235390 h 1956211"/>
              <a:gd name="connsiteX122" fmla="*/ 909873 w 1412850"/>
              <a:gd name="connsiteY122" fmla="*/ 253497 h 1956211"/>
              <a:gd name="connsiteX123" fmla="*/ 900820 w 1412850"/>
              <a:gd name="connsiteY123" fmla="*/ 262551 h 1956211"/>
              <a:gd name="connsiteX124" fmla="*/ 891766 w 1412850"/>
              <a:gd name="connsiteY124" fmla="*/ 276131 h 1956211"/>
              <a:gd name="connsiteX125" fmla="*/ 878186 w 1412850"/>
              <a:gd name="connsiteY125" fmla="*/ 285184 h 1956211"/>
              <a:gd name="connsiteX126" fmla="*/ 851026 w 1412850"/>
              <a:gd name="connsiteY126" fmla="*/ 312345 h 1956211"/>
              <a:gd name="connsiteX127" fmla="*/ 823865 w 1412850"/>
              <a:gd name="connsiteY127" fmla="*/ 321398 h 1956211"/>
              <a:gd name="connsiteX128" fmla="*/ 810285 w 1412850"/>
              <a:gd name="connsiteY128" fmla="*/ 325925 h 1956211"/>
              <a:gd name="connsiteX129" fmla="*/ 787651 w 1412850"/>
              <a:gd name="connsiteY129" fmla="*/ 348559 h 1956211"/>
              <a:gd name="connsiteX130" fmla="*/ 774071 w 1412850"/>
              <a:gd name="connsiteY130" fmla="*/ 362139 h 1956211"/>
              <a:gd name="connsiteX131" fmla="*/ 760491 w 1412850"/>
              <a:gd name="connsiteY131" fmla="*/ 371192 h 1956211"/>
              <a:gd name="connsiteX132" fmla="*/ 737857 w 1412850"/>
              <a:gd name="connsiteY132" fmla="*/ 384772 h 1956211"/>
              <a:gd name="connsiteX133" fmla="*/ 728804 w 1412850"/>
              <a:gd name="connsiteY133" fmla="*/ 393826 h 1956211"/>
              <a:gd name="connsiteX134" fmla="*/ 724277 w 1412850"/>
              <a:gd name="connsiteY134" fmla="*/ 407406 h 1956211"/>
              <a:gd name="connsiteX135" fmla="*/ 710697 w 1412850"/>
              <a:gd name="connsiteY135" fmla="*/ 416459 h 1956211"/>
              <a:gd name="connsiteX136" fmla="*/ 688063 w 1412850"/>
              <a:gd name="connsiteY136" fmla="*/ 439093 h 1956211"/>
              <a:gd name="connsiteX137" fmla="*/ 656376 w 1412850"/>
              <a:gd name="connsiteY137" fmla="*/ 470780 h 1956211"/>
              <a:gd name="connsiteX138" fmla="*/ 642796 w 1412850"/>
              <a:gd name="connsiteY138" fmla="*/ 479834 h 1956211"/>
              <a:gd name="connsiteX139" fmla="*/ 624689 w 1412850"/>
              <a:gd name="connsiteY139" fmla="*/ 497941 h 1956211"/>
              <a:gd name="connsiteX140" fmla="*/ 615635 w 1412850"/>
              <a:gd name="connsiteY140" fmla="*/ 506994 h 1956211"/>
              <a:gd name="connsiteX141" fmla="*/ 593002 w 1412850"/>
              <a:gd name="connsiteY141" fmla="*/ 543208 h 1956211"/>
              <a:gd name="connsiteX142" fmla="*/ 579422 w 1412850"/>
              <a:gd name="connsiteY142" fmla="*/ 565842 h 1956211"/>
              <a:gd name="connsiteX143" fmla="*/ 565841 w 1412850"/>
              <a:gd name="connsiteY143" fmla="*/ 588475 h 1956211"/>
              <a:gd name="connsiteX144" fmla="*/ 556788 w 1412850"/>
              <a:gd name="connsiteY144" fmla="*/ 606582 h 1956211"/>
              <a:gd name="connsiteX145" fmla="*/ 547735 w 1412850"/>
              <a:gd name="connsiteY145" fmla="*/ 620162 h 1956211"/>
              <a:gd name="connsiteX146" fmla="*/ 543208 w 1412850"/>
              <a:gd name="connsiteY146" fmla="*/ 633743 h 1956211"/>
              <a:gd name="connsiteX147" fmla="*/ 534154 w 1412850"/>
              <a:gd name="connsiteY147" fmla="*/ 665430 h 1956211"/>
              <a:gd name="connsiteX148" fmla="*/ 525101 w 1412850"/>
              <a:gd name="connsiteY148" fmla="*/ 679010 h 1956211"/>
              <a:gd name="connsiteX149" fmla="*/ 511521 w 1412850"/>
              <a:gd name="connsiteY149" fmla="*/ 724277 h 1956211"/>
              <a:gd name="connsiteX150" fmla="*/ 502467 w 1412850"/>
              <a:gd name="connsiteY150" fmla="*/ 737858 h 1956211"/>
              <a:gd name="connsiteX151" fmla="*/ 484360 w 1412850"/>
              <a:gd name="connsiteY151" fmla="*/ 774071 h 1956211"/>
              <a:gd name="connsiteX152" fmla="*/ 479834 w 1412850"/>
              <a:gd name="connsiteY152" fmla="*/ 792178 h 1956211"/>
              <a:gd name="connsiteX153" fmla="*/ 461727 w 1412850"/>
              <a:gd name="connsiteY153" fmla="*/ 823865 h 1956211"/>
              <a:gd name="connsiteX154" fmla="*/ 452673 w 1412850"/>
              <a:gd name="connsiteY154" fmla="*/ 855553 h 1956211"/>
              <a:gd name="connsiteX155" fmla="*/ 443620 w 1412850"/>
              <a:gd name="connsiteY155" fmla="*/ 869133 h 1956211"/>
              <a:gd name="connsiteX156" fmla="*/ 434566 w 1412850"/>
              <a:gd name="connsiteY156" fmla="*/ 887240 h 1956211"/>
              <a:gd name="connsiteX157" fmla="*/ 425513 w 1412850"/>
              <a:gd name="connsiteY157" fmla="*/ 900820 h 1956211"/>
              <a:gd name="connsiteX158" fmla="*/ 411933 w 1412850"/>
              <a:gd name="connsiteY158" fmla="*/ 923454 h 1956211"/>
              <a:gd name="connsiteX159" fmla="*/ 407406 w 1412850"/>
              <a:gd name="connsiteY159" fmla="*/ 941560 h 1956211"/>
              <a:gd name="connsiteX160" fmla="*/ 398352 w 1412850"/>
              <a:gd name="connsiteY160" fmla="*/ 955141 h 1956211"/>
              <a:gd name="connsiteX161" fmla="*/ 389299 w 1412850"/>
              <a:gd name="connsiteY161" fmla="*/ 986828 h 1956211"/>
              <a:gd name="connsiteX162" fmla="*/ 380245 w 1412850"/>
              <a:gd name="connsiteY162" fmla="*/ 1045675 h 1956211"/>
              <a:gd name="connsiteX163" fmla="*/ 371192 w 1412850"/>
              <a:gd name="connsiteY163" fmla="*/ 1059256 h 1956211"/>
              <a:gd name="connsiteX164" fmla="*/ 362138 w 1412850"/>
              <a:gd name="connsiteY164" fmla="*/ 1086416 h 1956211"/>
              <a:gd name="connsiteX165" fmla="*/ 357612 w 1412850"/>
              <a:gd name="connsiteY165" fmla="*/ 1099996 h 1956211"/>
              <a:gd name="connsiteX166" fmla="*/ 348558 w 1412850"/>
              <a:gd name="connsiteY166" fmla="*/ 1109050 h 1956211"/>
              <a:gd name="connsiteX167" fmla="*/ 339505 w 1412850"/>
              <a:gd name="connsiteY167" fmla="*/ 1149790 h 1956211"/>
              <a:gd name="connsiteX168" fmla="*/ 334978 w 1412850"/>
              <a:gd name="connsiteY168" fmla="*/ 1163370 h 1956211"/>
              <a:gd name="connsiteX169" fmla="*/ 325925 w 1412850"/>
              <a:gd name="connsiteY169" fmla="*/ 1208638 h 1956211"/>
              <a:gd name="connsiteX170" fmla="*/ 321398 w 1412850"/>
              <a:gd name="connsiteY170" fmla="*/ 1231271 h 1956211"/>
              <a:gd name="connsiteX171" fmla="*/ 316871 w 1412850"/>
              <a:gd name="connsiteY171" fmla="*/ 1262959 h 1956211"/>
              <a:gd name="connsiteX172" fmla="*/ 307818 w 1412850"/>
              <a:gd name="connsiteY172" fmla="*/ 1299172 h 1956211"/>
              <a:gd name="connsiteX173" fmla="*/ 294237 w 1412850"/>
              <a:gd name="connsiteY173" fmla="*/ 1362547 h 1956211"/>
              <a:gd name="connsiteX174" fmla="*/ 289711 w 1412850"/>
              <a:gd name="connsiteY174" fmla="*/ 1385180 h 1956211"/>
              <a:gd name="connsiteX175" fmla="*/ 294237 w 1412850"/>
              <a:gd name="connsiteY175" fmla="*/ 1462135 h 1956211"/>
              <a:gd name="connsiteX176" fmla="*/ 298764 w 1412850"/>
              <a:gd name="connsiteY176" fmla="*/ 1484768 h 1956211"/>
              <a:gd name="connsiteX177" fmla="*/ 312344 w 1412850"/>
              <a:gd name="connsiteY177" fmla="*/ 1552669 h 1956211"/>
              <a:gd name="connsiteX178" fmla="*/ 321398 w 1412850"/>
              <a:gd name="connsiteY178" fmla="*/ 1579830 h 1956211"/>
              <a:gd name="connsiteX179" fmla="*/ 325925 w 1412850"/>
              <a:gd name="connsiteY179" fmla="*/ 1593410 h 1956211"/>
              <a:gd name="connsiteX180" fmla="*/ 344032 w 1412850"/>
              <a:gd name="connsiteY180" fmla="*/ 1616044 h 1956211"/>
              <a:gd name="connsiteX181" fmla="*/ 348558 w 1412850"/>
              <a:gd name="connsiteY181" fmla="*/ 1634151 h 1956211"/>
              <a:gd name="connsiteX182" fmla="*/ 357612 w 1412850"/>
              <a:gd name="connsiteY182" fmla="*/ 1643204 h 1956211"/>
              <a:gd name="connsiteX183" fmla="*/ 366665 w 1412850"/>
              <a:gd name="connsiteY183" fmla="*/ 1670364 h 1956211"/>
              <a:gd name="connsiteX184" fmla="*/ 371192 w 1412850"/>
              <a:gd name="connsiteY184" fmla="*/ 1683945 h 1956211"/>
              <a:gd name="connsiteX185" fmla="*/ 389299 w 1412850"/>
              <a:gd name="connsiteY185" fmla="*/ 1738265 h 1956211"/>
              <a:gd name="connsiteX186" fmla="*/ 393826 w 1412850"/>
              <a:gd name="connsiteY186" fmla="*/ 1760899 h 1956211"/>
              <a:gd name="connsiteX187" fmla="*/ 407406 w 1412850"/>
              <a:gd name="connsiteY187" fmla="*/ 1815220 h 1956211"/>
              <a:gd name="connsiteX188" fmla="*/ 411933 w 1412850"/>
              <a:gd name="connsiteY188" fmla="*/ 1828800 h 1956211"/>
              <a:gd name="connsiteX189" fmla="*/ 420986 w 1412850"/>
              <a:gd name="connsiteY189" fmla="*/ 1837854 h 1956211"/>
              <a:gd name="connsiteX190" fmla="*/ 439093 w 1412850"/>
              <a:gd name="connsiteY190" fmla="*/ 1860487 h 1956211"/>
              <a:gd name="connsiteX191" fmla="*/ 466253 w 1412850"/>
              <a:gd name="connsiteY191" fmla="*/ 1874067 h 1956211"/>
              <a:gd name="connsiteX192" fmla="*/ 484360 w 1412850"/>
              <a:gd name="connsiteY192" fmla="*/ 1896701 h 1956211"/>
              <a:gd name="connsiteX193" fmla="*/ 493414 w 1412850"/>
              <a:gd name="connsiteY193" fmla="*/ 1905755 h 1956211"/>
              <a:gd name="connsiteX194" fmla="*/ 502467 w 1412850"/>
              <a:gd name="connsiteY194" fmla="*/ 1919335 h 1956211"/>
              <a:gd name="connsiteX195" fmla="*/ 511521 w 1412850"/>
              <a:gd name="connsiteY195" fmla="*/ 1928388 h 1956211"/>
              <a:gd name="connsiteX196" fmla="*/ 565841 w 1412850"/>
              <a:gd name="connsiteY196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53085 w 1412850"/>
              <a:gd name="connsiteY7" fmla="*/ 1833327 h 1956211"/>
              <a:gd name="connsiteX8" fmla="*/ 325925 w 1412850"/>
              <a:gd name="connsiteY8" fmla="*/ 1824273 h 1956211"/>
              <a:gd name="connsiteX9" fmla="*/ 298764 w 1412850"/>
              <a:gd name="connsiteY9" fmla="*/ 1806166 h 1956211"/>
              <a:gd name="connsiteX10" fmla="*/ 276131 w 1412850"/>
              <a:gd name="connsiteY10" fmla="*/ 1788059 h 1956211"/>
              <a:gd name="connsiteX11" fmla="*/ 172016 w 1412850"/>
              <a:gd name="connsiteY11" fmla="*/ 1706578 h 1956211"/>
              <a:gd name="connsiteX12" fmla="*/ 158435 w 1412850"/>
              <a:gd name="connsiteY12" fmla="*/ 1683945 h 1956211"/>
              <a:gd name="connsiteX13" fmla="*/ 135802 w 1412850"/>
              <a:gd name="connsiteY13" fmla="*/ 1656784 h 1956211"/>
              <a:gd name="connsiteX14" fmla="*/ 122222 w 1412850"/>
              <a:gd name="connsiteY14" fmla="*/ 1652258 h 1956211"/>
              <a:gd name="connsiteX15" fmla="*/ 113168 w 1412850"/>
              <a:gd name="connsiteY15" fmla="*/ 1643204 h 1956211"/>
              <a:gd name="connsiteX16" fmla="*/ 99588 w 1412850"/>
              <a:gd name="connsiteY16" fmla="*/ 1634151 h 1956211"/>
              <a:gd name="connsiteX17" fmla="*/ 95061 w 1412850"/>
              <a:gd name="connsiteY17" fmla="*/ 1620570 h 1956211"/>
              <a:gd name="connsiteX18" fmla="*/ 76954 w 1412850"/>
              <a:gd name="connsiteY18" fmla="*/ 1593410 h 1956211"/>
              <a:gd name="connsiteX19" fmla="*/ 72428 w 1412850"/>
              <a:gd name="connsiteY19" fmla="*/ 1575303 h 1956211"/>
              <a:gd name="connsiteX20" fmla="*/ 67901 w 1412850"/>
              <a:gd name="connsiteY20" fmla="*/ 1543616 h 1956211"/>
              <a:gd name="connsiteX21" fmla="*/ 58847 w 1412850"/>
              <a:gd name="connsiteY21" fmla="*/ 1530036 h 1956211"/>
              <a:gd name="connsiteX22" fmla="*/ 54321 w 1412850"/>
              <a:gd name="connsiteY22" fmla="*/ 1511929 h 1956211"/>
              <a:gd name="connsiteX23" fmla="*/ 49794 w 1412850"/>
              <a:gd name="connsiteY23" fmla="*/ 1498349 h 1956211"/>
              <a:gd name="connsiteX24" fmla="*/ 45267 w 1412850"/>
              <a:gd name="connsiteY24" fmla="*/ 1421394 h 1956211"/>
              <a:gd name="connsiteX25" fmla="*/ 40740 w 1412850"/>
              <a:gd name="connsiteY25" fmla="*/ 1398760 h 1956211"/>
              <a:gd name="connsiteX26" fmla="*/ 36214 w 1412850"/>
              <a:gd name="connsiteY26" fmla="*/ 1358020 h 1956211"/>
              <a:gd name="connsiteX27" fmla="*/ 31687 w 1412850"/>
              <a:gd name="connsiteY27" fmla="*/ 1326333 h 1956211"/>
              <a:gd name="connsiteX28" fmla="*/ 22634 w 1412850"/>
              <a:gd name="connsiteY28" fmla="*/ 1249378 h 1956211"/>
              <a:gd name="connsiteX29" fmla="*/ 13580 w 1412850"/>
              <a:gd name="connsiteY29" fmla="*/ 1231271 h 1956211"/>
              <a:gd name="connsiteX30" fmla="*/ 9053 w 1412850"/>
              <a:gd name="connsiteY30" fmla="*/ 1208638 h 1956211"/>
              <a:gd name="connsiteX31" fmla="*/ 4527 w 1412850"/>
              <a:gd name="connsiteY31" fmla="*/ 1195058 h 1956211"/>
              <a:gd name="connsiteX32" fmla="*/ 0 w 1412850"/>
              <a:gd name="connsiteY32" fmla="*/ 1176951 h 1956211"/>
              <a:gd name="connsiteX33" fmla="*/ 4527 w 1412850"/>
              <a:gd name="connsiteY33" fmla="*/ 1149790 h 1956211"/>
              <a:gd name="connsiteX34" fmla="*/ 9053 w 1412850"/>
              <a:gd name="connsiteY34" fmla="*/ 1136210 h 1956211"/>
              <a:gd name="connsiteX35" fmla="*/ 18107 w 1412850"/>
              <a:gd name="connsiteY35" fmla="*/ 1099996 h 1956211"/>
              <a:gd name="connsiteX36" fmla="*/ 22634 w 1412850"/>
              <a:gd name="connsiteY36" fmla="*/ 1068309 h 1956211"/>
              <a:gd name="connsiteX37" fmla="*/ 27160 w 1412850"/>
              <a:gd name="connsiteY37" fmla="*/ 1050202 h 1956211"/>
              <a:gd name="connsiteX38" fmla="*/ 31687 w 1412850"/>
              <a:gd name="connsiteY38" fmla="*/ 1018515 h 1956211"/>
              <a:gd name="connsiteX39" fmla="*/ 40740 w 1412850"/>
              <a:gd name="connsiteY39" fmla="*/ 982301 h 1956211"/>
              <a:gd name="connsiteX40" fmla="*/ 45267 w 1412850"/>
              <a:gd name="connsiteY40" fmla="*/ 959667 h 1956211"/>
              <a:gd name="connsiteX41" fmla="*/ 49794 w 1412850"/>
              <a:gd name="connsiteY41" fmla="*/ 882713 h 1956211"/>
              <a:gd name="connsiteX42" fmla="*/ 58847 w 1412850"/>
              <a:gd name="connsiteY42" fmla="*/ 855553 h 1956211"/>
              <a:gd name="connsiteX43" fmla="*/ 63374 w 1412850"/>
              <a:gd name="connsiteY43" fmla="*/ 841972 h 1956211"/>
              <a:gd name="connsiteX44" fmla="*/ 90535 w 1412850"/>
              <a:gd name="connsiteY44" fmla="*/ 810285 h 1956211"/>
              <a:gd name="connsiteX45" fmla="*/ 99588 w 1412850"/>
              <a:gd name="connsiteY45" fmla="*/ 792178 h 1956211"/>
              <a:gd name="connsiteX46" fmla="*/ 117695 w 1412850"/>
              <a:gd name="connsiteY46" fmla="*/ 765018 h 1956211"/>
              <a:gd name="connsiteX47" fmla="*/ 126748 w 1412850"/>
              <a:gd name="connsiteY47" fmla="*/ 751438 h 1956211"/>
              <a:gd name="connsiteX48" fmla="*/ 135802 w 1412850"/>
              <a:gd name="connsiteY48" fmla="*/ 724277 h 1956211"/>
              <a:gd name="connsiteX49" fmla="*/ 144855 w 1412850"/>
              <a:gd name="connsiteY49" fmla="*/ 710697 h 1956211"/>
              <a:gd name="connsiteX50" fmla="*/ 149382 w 1412850"/>
              <a:gd name="connsiteY50" fmla="*/ 688063 h 1956211"/>
              <a:gd name="connsiteX51" fmla="*/ 162962 w 1412850"/>
              <a:gd name="connsiteY51" fmla="*/ 647323 h 1956211"/>
              <a:gd name="connsiteX52" fmla="*/ 172016 w 1412850"/>
              <a:gd name="connsiteY52" fmla="*/ 638269 h 1956211"/>
              <a:gd name="connsiteX53" fmla="*/ 176542 w 1412850"/>
              <a:gd name="connsiteY53" fmla="*/ 624689 h 1956211"/>
              <a:gd name="connsiteX54" fmla="*/ 185596 w 1412850"/>
              <a:gd name="connsiteY54" fmla="*/ 606582 h 1956211"/>
              <a:gd name="connsiteX55" fmla="*/ 190123 w 1412850"/>
              <a:gd name="connsiteY55" fmla="*/ 588475 h 1956211"/>
              <a:gd name="connsiteX56" fmla="*/ 208230 w 1412850"/>
              <a:gd name="connsiteY56" fmla="*/ 561315 h 1956211"/>
              <a:gd name="connsiteX57" fmla="*/ 221810 w 1412850"/>
              <a:gd name="connsiteY57" fmla="*/ 506994 h 1956211"/>
              <a:gd name="connsiteX58" fmla="*/ 230863 w 1412850"/>
              <a:gd name="connsiteY58" fmla="*/ 493414 h 1956211"/>
              <a:gd name="connsiteX59" fmla="*/ 253497 w 1412850"/>
              <a:gd name="connsiteY59" fmla="*/ 466254 h 1956211"/>
              <a:gd name="connsiteX60" fmla="*/ 276131 w 1412850"/>
              <a:gd name="connsiteY60" fmla="*/ 407406 h 1956211"/>
              <a:gd name="connsiteX61" fmla="*/ 294237 w 1412850"/>
              <a:gd name="connsiteY61" fmla="*/ 384772 h 1956211"/>
              <a:gd name="connsiteX62" fmla="*/ 307818 w 1412850"/>
              <a:gd name="connsiteY62" fmla="*/ 339505 h 1956211"/>
              <a:gd name="connsiteX63" fmla="*/ 325925 w 1412850"/>
              <a:gd name="connsiteY63" fmla="*/ 312345 h 1956211"/>
              <a:gd name="connsiteX64" fmla="*/ 330451 w 1412850"/>
              <a:gd name="connsiteY64" fmla="*/ 298764 h 1956211"/>
              <a:gd name="connsiteX65" fmla="*/ 353085 w 1412850"/>
              <a:gd name="connsiteY65" fmla="*/ 285184 h 1956211"/>
              <a:gd name="connsiteX66" fmla="*/ 366665 w 1412850"/>
              <a:gd name="connsiteY66" fmla="*/ 258024 h 1956211"/>
              <a:gd name="connsiteX67" fmla="*/ 375719 w 1412850"/>
              <a:gd name="connsiteY67" fmla="*/ 244444 h 1956211"/>
              <a:gd name="connsiteX68" fmla="*/ 402879 w 1412850"/>
              <a:gd name="connsiteY68" fmla="*/ 203703 h 1956211"/>
              <a:gd name="connsiteX69" fmla="*/ 411933 w 1412850"/>
              <a:gd name="connsiteY69" fmla="*/ 194650 h 1956211"/>
              <a:gd name="connsiteX70" fmla="*/ 420986 w 1412850"/>
              <a:gd name="connsiteY70" fmla="*/ 185596 h 1956211"/>
              <a:gd name="connsiteX71" fmla="*/ 448146 w 1412850"/>
              <a:gd name="connsiteY71" fmla="*/ 176543 h 1956211"/>
              <a:gd name="connsiteX72" fmla="*/ 457200 w 1412850"/>
              <a:gd name="connsiteY72" fmla="*/ 167489 h 1956211"/>
              <a:gd name="connsiteX73" fmla="*/ 488887 w 1412850"/>
              <a:gd name="connsiteY73" fmla="*/ 153909 h 1956211"/>
              <a:gd name="connsiteX74" fmla="*/ 502467 w 1412850"/>
              <a:gd name="connsiteY74" fmla="*/ 144856 h 1956211"/>
              <a:gd name="connsiteX75" fmla="*/ 520574 w 1412850"/>
              <a:gd name="connsiteY75" fmla="*/ 140329 h 1956211"/>
              <a:gd name="connsiteX76" fmla="*/ 552261 w 1412850"/>
              <a:gd name="connsiteY76" fmla="*/ 131275 h 1956211"/>
              <a:gd name="connsiteX77" fmla="*/ 579422 w 1412850"/>
              <a:gd name="connsiteY77" fmla="*/ 126749 h 1956211"/>
              <a:gd name="connsiteX78" fmla="*/ 611109 w 1412850"/>
              <a:gd name="connsiteY78" fmla="*/ 117695 h 1956211"/>
              <a:gd name="connsiteX79" fmla="*/ 642796 w 1412850"/>
              <a:gd name="connsiteY79" fmla="*/ 108642 h 1956211"/>
              <a:gd name="connsiteX80" fmla="*/ 660903 w 1412850"/>
              <a:gd name="connsiteY80" fmla="*/ 95061 h 1956211"/>
              <a:gd name="connsiteX81" fmla="*/ 701643 w 1412850"/>
              <a:gd name="connsiteY81" fmla="*/ 67901 h 1956211"/>
              <a:gd name="connsiteX82" fmla="*/ 719750 w 1412850"/>
              <a:gd name="connsiteY82" fmla="*/ 63374 h 1956211"/>
              <a:gd name="connsiteX83" fmla="*/ 733331 w 1412850"/>
              <a:gd name="connsiteY83" fmla="*/ 58848 h 1956211"/>
              <a:gd name="connsiteX84" fmla="*/ 787651 w 1412850"/>
              <a:gd name="connsiteY84" fmla="*/ 54321 h 1956211"/>
              <a:gd name="connsiteX85" fmla="*/ 796705 w 1412850"/>
              <a:gd name="connsiteY85" fmla="*/ 45267 h 1956211"/>
              <a:gd name="connsiteX86" fmla="*/ 819338 w 1412850"/>
              <a:gd name="connsiteY86" fmla="*/ 40741 h 1956211"/>
              <a:gd name="connsiteX87" fmla="*/ 855552 w 1412850"/>
              <a:gd name="connsiteY87" fmla="*/ 31687 h 1956211"/>
              <a:gd name="connsiteX88" fmla="*/ 887239 w 1412850"/>
              <a:gd name="connsiteY88" fmla="*/ 18107 h 1956211"/>
              <a:gd name="connsiteX89" fmla="*/ 909873 w 1412850"/>
              <a:gd name="connsiteY89" fmla="*/ 9054 h 1956211"/>
              <a:gd name="connsiteX90" fmla="*/ 927980 w 1412850"/>
              <a:gd name="connsiteY90" fmla="*/ 4527 h 1956211"/>
              <a:gd name="connsiteX91" fmla="*/ 941560 w 1412850"/>
              <a:gd name="connsiteY91" fmla="*/ 0 h 1956211"/>
              <a:gd name="connsiteX92" fmla="*/ 1013988 w 1412850"/>
              <a:gd name="connsiteY92" fmla="*/ 4527 h 1956211"/>
              <a:gd name="connsiteX93" fmla="*/ 1041148 w 1412850"/>
              <a:gd name="connsiteY93" fmla="*/ 13580 h 1956211"/>
              <a:gd name="connsiteX94" fmla="*/ 1099996 w 1412850"/>
              <a:gd name="connsiteY94" fmla="*/ 9054 h 1956211"/>
              <a:gd name="connsiteX95" fmla="*/ 1118103 w 1412850"/>
              <a:gd name="connsiteY95" fmla="*/ 4527 h 1956211"/>
              <a:gd name="connsiteX96" fmla="*/ 1127156 w 1412850"/>
              <a:gd name="connsiteY96" fmla="*/ 18107 h 1956211"/>
              <a:gd name="connsiteX97" fmla="*/ 1149790 w 1412850"/>
              <a:gd name="connsiteY97" fmla="*/ 31687 h 1956211"/>
              <a:gd name="connsiteX98" fmla="*/ 1181477 w 1412850"/>
              <a:gd name="connsiteY98" fmla="*/ 54321 h 1956211"/>
              <a:gd name="connsiteX99" fmla="*/ 1213164 w 1412850"/>
              <a:gd name="connsiteY99" fmla="*/ 81481 h 1956211"/>
              <a:gd name="connsiteX100" fmla="*/ 1240325 w 1412850"/>
              <a:gd name="connsiteY100" fmla="*/ 90535 h 1956211"/>
              <a:gd name="connsiteX101" fmla="*/ 1253905 w 1412850"/>
              <a:gd name="connsiteY101" fmla="*/ 95061 h 1956211"/>
              <a:gd name="connsiteX102" fmla="*/ 1267485 w 1412850"/>
              <a:gd name="connsiteY102" fmla="*/ 99588 h 1956211"/>
              <a:gd name="connsiteX103" fmla="*/ 1299172 w 1412850"/>
              <a:gd name="connsiteY103" fmla="*/ 126749 h 1956211"/>
              <a:gd name="connsiteX104" fmla="*/ 1326333 w 1412850"/>
              <a:gd name="connsiteY104" fmla="*/ 135802 h 1956211"/>
              <a:gd name="connsiteX105" fmla="*/ 1394234 w 1412850"/>
              <a:gd name="connsiteY105" fmla="*/ 158436 h 1956211"/>
              <a:gd name="connsiteX106" fmla="*/ 1407814 w 1412850"/>
              <a:gd name="connsiteY106" fmla="*/ 167489 h 1956211"/>
              <a:gd name="connsiteX107" fmla="*/ 1412340 w 1412850"/>
              <a:gd name="connsiteY107" fmla="*/ 181069 h 1956211"/>
              <a:gd name="connsiteX108" fmla="*/ 1385180 w 1412850"/>
              <a:gd name="connsiteY108" fmla="*/ 181069 h 1956211"/>
              <a:gd name="connsiteX109" fmla="*/ 1358020 w 1412850"/>
              <a:gd name="connsiteY109" fmla="*/ 176543 h 1956211"/>
              <a:gd name="connsiteX110" fmla="*/ 1303699 w 1412850"/>
              <a:gd name="connsiteY110" fmla="*/ 167489 h 1956211"/>
              <a:gd name="connsiteX111" fmla="*/ 1253905 w 1412850"/>
              <a:gd name="connsiteY111" fmla="*/ 158436 h 1956211"/>
              <a:gd name="connsiteX112" fmla="*/ 1240325 w 1412850"/>
              <a:gd name="connsiteY112" fmla="*/ 153909 h 1956211"/>
              <a:gd name="connsiteX113" fmla="*/ 1167897 w 1412850"/>
              <a:gd name="connsiteY113" fmla="*/ 149382 h 1956211"/>
              <a:gd name="connsiteX114" fmla="*/ 1081889 w 1412850"/>
              <a:gd name="connsiteY114" fmla="*/ 153909 h 1956211"/>
              <a:gd name="connsiteX115" fmla="*/ 1054729 w 1412850"/>
              <a:gd name="connsiteY115" fmla="*/ 162962 h 1956211"/>
              <a:gd name="connsiteX116" fmla="*/ 1032095 w 1412850"/>
              <a:gd name="connsiteY116" fmla="*/ 181069 h 1956211"/>
              <a:gd name="connsiteX117" fmla="*/ 995881 w 1412850"/>
              <a:gd name="connsiteY117" fmla="*/ 208230 h 1956211"/>
              <a:gd name="connsiteX118" fmla="*/ 968721 w 1412850"/>
              <a:gd name="connsiteY118" fmla="*/ 217283 h 1956211"/>
              <a:gd name="connsiteX119" fmla="*/ 955140 w 1412850"/>
              <a:gd name="connsiteY119" fmla="*/ 226337 h 1956211"/>
              <a:gd name="connsiteX120" fmla="*/ 927980 w 1412850"/>
              <a:gd name="connsiteY120" fmla="*/ 235390 h 1956211"/>
              <a:gd name="connsiteX121" fmla="*/ 909873 w 1412850"/>
              <a:gd name="connsiteY121" fmla="*/ 253497 h 1956211"/>
              <a:gd name="connsiteX122" fmla="*/ 900820 w 1412850"/>
              <a:gd name="connsiteY122" fmla="*/ 262551 h 1956211"/>
              <a:gd name="connsiteX123" fmla="*/ 891766 w 1412850"/>
              <a:gd name="connsiteY123" fmla="*/ 276131 h 1956211"/>
              <a:gd name="connsiteX124" fmla="*/ 878186 w 1412850"/>
              <a:gd name="connsiteY124" fmla="*/ 285184 h 1956211"/>
              <a:gd name="connsiteX125" fmla="*/ 851026 w 1412850"/>
              <a:gd name="connsiteY125" fmla="*/ 312345 h 1956211"/>
              <a:gd name="connsiteX126" fmla="*/ 823865 w 1412850"/>
              <a:gd name="connsiteY126" fmla="*/ 321398 h 1956211"/>
              <a:gd name="connsiteX127" fmla="*/ 810285 w 1412850"/>
              <a:gd name="connsiteY127" fmla="*/ 325925 h 1956211"/>
              <a:gd name="connsiteX128" fmla="*/ 787651 w 1412850"/>
              <a:gd name="connsiteY128" fmla="*/ 348559 h 1956211"/>
              <a:gd name="connsiteX129" fmla="*/ 774071 w 1412850"/>
              <a:gd name="connsiteY129" fmla="*/ 362139 h 1956211"/>
              <a:gd name="connsiteX130" fmla="*/ 760491 w 1412850"/>
              <a:gd name="connsiteY130" fmla="*/ 371192 h 1956211"/>
              <a:gd name="connsiteX131" fmla="*/ 737857 w 1412850"/>
              <a:gd name="connsiteY131" fmla="*/ 384772 h 1956211"/>
              <a:gd name="connsiteX132" fmla="*/ 728804 w 1412850"/>
              <a:gd name="connsiteY132" fmla="*/ 393826 h 1956211"/>
              <a:gd name="connsiteX133" fmla="*/ 724277 w 1412850"/>
              <a:gd name="connsiteY133" fmla="*/ 407406 h 1956211"/>
              <a:gd name="connsiteX134" fmla="*/ 710697 w 1412850"/>
              <a:gd name="connsiteY134" fmla="*/ 416459 h 1956211"/>
              <a:gd name="connsiteX135" fmla="*/ 688063 w 1412850"/>
              <a:gd name="connsiteY135" fmla="*/ 439093 h 1956211"/>
              <a:gd name="connsiteX136" fmla="*/ 656376 w 1412850"/>
              <a:gd name="connsiteY136" fmla="*/ 470780 h 1956211"/>
              <a:gd name="connsiteX137" fmla="*/ 642796 w 1412850"/>
              <a:gd name="connsiteY137" fmla="*/ 479834 h 1956211"/>
              <a:gd name="connsiteX138" fmla="*/ 624689 w 1412850"/>
              <a:gd name="connsiteY138" fmla="*/ 497941 h 1956211"/>
              <a:gd name="connsiteX139" fmla="*/ 615635 w 1412850"/>
              <a:gd name="connsiteY139" fmla="*/ 506994 h 1956211"/>
              <a:gd name="connsiteX140" fmla="*/ 593002 w 1412850"/>
              <a:gd name="connsiteY140" fmla="*/ 543208 h 1956211"/>
              <a:gd name="connsiteX141" fmla="*/ 579422 w 1412850"/>
              <a:gd name="connsiteY141" fmla="*/ 565842 h 1956211"/>
              <a:gd name="connsiteX142" fmla="*/ 565841 w 1412850"/>
              <a:gd name="connsiteY142" fmla="*/ 588475 h 1956211"/>
              <a:gd name="connsiteX143" fmla="*/ 556788 w 1412850"/>
              <a:gd name="connsiteY143" fmla="*/ 606582 h 1956211"/>
              <a:gd name="connsiteX144" fmla="*/ 547735 w 1412850"/>
              <a:gd name="connsiteY144" fmla="*/ 620162 h 1956211"/>
              <a:gd name="connsiteX145" fmla="*/ 543208 w 1412850"/>
              <a:gd name="connsiteY145" fmla="*/ 633743 h 1956211"/>
              <a:gd name="connsiteX146" fmla="*/ 534154 w 1412850"/>
              <a:gd name="connsiteY146" fmla="*/ 665430 h 1956211"/>
              <a:gd name="connsiteX147" fmla="*/ 525101 w 1412850"/>
              <a:gd name="connsiteY147" fmla="*/ 679010 h 1956211"/>
              <a:gd name="connsiteX148" fmla="*/ 511521 w 1412850"/>
              <a:gd name="connsiteY148" fmla="*/ 724277 h 1956211"/>
              <a:gd name="connsiteX149" fmla="*/ 502467 w 1412850"/>
              <a:gd name="connsiteY149" fmla="*/ 737858 h 1956211"/>
              <a:gd name="connsiteX150" fmla="*/ 484360 w 1412850"/>
              <a:gd name="connsiteY150" fmla="*/ 774071 h 1956211"/>
              <a:gd name="connsiteX151" fmla="*/ 479834 w 1412850"/>
              <a:gd name="connsiteY151" fmla="*/ 792178 h 1956211"/>
              <a:gd name="connsiteX152" fmla="*/ 461727 w 1412850"/>
              <a:gd name="connsiteY152" fmla="*/ 823865 h 1956211"/>
              <a:gd name="connsiteX153" fmla="*/ 452673 w 1412850"/>
              <a:gd name="connsiteY153" fmla="*/ 855553 h 1956211"/>
              <a:gd name="connsiteX154" fmla="*/ 443620 w 1412850"/>
              <a:gd name="connsiteY154" fmla="*/ 869133 h 1956211"/>
              <a:gd name="connsiteX155" fmla="*/ 434566 w 1412850"/>
              <a:gd name="connsiteY155" fmla="*/ 887240 h 1956211"/>
              <a:gd name="connsiteX156" fmla="*/ 425513 w 1412850"/>
              <a:gd name="connsiteY156" fmla="*/ 900820 h 1956211"/>
              <a:gd name="connsiteX157" fmla="*/ 411933 w 1412850"/>
              <a:gd name="connsiteY157" fmla="*/ 923454 h 1956211"/>
              <a:gd name="connsiteX158" fmla="*/ 407406 w 1412850"/>
              <a:gd name="connsiteY158" fmla="*/ 941560 h 1956211"/>
              <a:gd name="connsiteX159" fmla="*/ 398352 w 1412850"/>
              <a:gd name="connsiteY159" fmla="*/ 955141 h 1956211"/>
              <a:gd name="connsiteX160" fmla="*/ 389299 w 1412850"/>
              <a:gd name="connsiteY160" fmla="*/ 986828 h 1956211"/>
              <a:gd name="connsiteX161" fmla="*/ 380245 w 1412850"/>
              <a:gd name="connsiteY161" fmla="*/ 1045675 h 1956211"/>
              <a:gd name="connsiteX162" fmla="*/ 371192 w 1412850"/>
              <a:gd name="connsiteY162" fmla="*/ 1059256 h 1956211"/>
              <a:gd name="connsiteX163" fmla="*/ 362138 w 1412850"/>
              <a:gd name="connsiteY163" fmla="*/ 1086416 h 1956211"/>
              <a:gd name="connsiteX164" fmla="*/ 357612 w 1412850"/>
              <a:gd name="connsiteY164" fmla="*/ 1099996 h 1956211"/>
              <a:gd name="connsiteX165" fmla="*/ 348558 w 1412850"/>
              <a:gd name="connsiteY165" fmla="*/ 1109050 h 1956211"/>
              <a:gd name="connsiteX166" fmla="*/ 339505 w 1412850"/>
              <a:gd name="connsiteY166" fmla="*/ 1149790 h 1956211"/>
              <a:gd name="connsiteX167" fmla="*/ 334978 w 1412850"/>
              <a:gd name="connsiteY167" fmla="*/ 1163370 h 1956211"/>
              <a:gd name="connsiteX168" fmla="*/ 325925 w 1412850"/>
              <a:gd name="connsiteY168" fmla="*/ 1208638 h 1956211"/>
              <a:gd name="connsiteX169" fmla="*/ 321398 w 1412850"/>
              <a:gd name="connsiteY169" fmla="*/ 1231271 h 1956211"/>
              <a:gd name="connsiteX170" fmla="*/ 316871 w 1412850"/>
              <a:gd name="connsiteY170" fmla="*/ 1262959 h 1956211"/>
              <a:gd name="connsiteX171" fmla="*/ 307818 w 1412850"/>
              <a:gd name="connsiteY171" fmla="*/ 1299172 h 1956211"/>
              <a:gd name="connsiteX172" fmla="*/ 294237 w 1412850"/>
              <a:gd name="connsiteY172" fmla="*/ 1362547 h 1956211"/>
              <a:gd name="connsiteX173" fmla="*/ 289711 w 1412850"/>
              <a:gd name="connsiteY173" fmla="*/ 1385180 h 1956211"/>
              <a:gd name="connsiteX174" fmla="*/ 294237 w 1412850"/>
              <a:gd name="connsiteY174" fmla="*/ 1462135 h 1956211"/>
              <a:gd name="connsiteX175" fmla="*/ 298764 w 1412850"/>
              <a:gd name="connsiteY175" fmla="*/ 1484768 h 1956211"/>
              <a:gd name="connsiteX176" fmla="*/ 312344 w 1412850"/>
              <a:gd name="connsiteY176" fmla="*/ 1552669 h 1956211"/>
              <a:gd name="connsiteX177" fmla="*/ 321398 w 1412850"/>
              <a:gd name="connsiteY177" fmla="*/ 1579830 h 1956211"/>
              <a:gd name="connsiteX178" fmla="*/ 325925 w 1412850"/>
              <a:gd name="connsiteY178" fmla="*/ 1593410 h 1956211"/>
              <a:gd name="connsiteX179" fmla="*/ 344032 w 1412850"/>
              <a:gd name="connsiteY179" fmla="*/ 1616044 h 1956211"/>
              <a:gd name="connsiteX180" fmla="*/ 348558 w 1412850"/>
              <a:gd name="connsiteY180" fmla="*/ 1634151 h 1956211"/>
              <a:gd name="connsiteX181" fmla="*/ 357612 w 1412850"/>
              <a:gd name="connsiteY181" fmla="*/ 1643204 h 1956211"/>
              <a:gd name="connsiteX182" fmla="*/ 366665 w 1412850"/>
              <a:gd name="connsiteY182" fmla="*/ 1670364 h 1956211"/>
              <a:gd name="connsiteX183" fmla="*/ 371192 w 1412850"/>
              <a:gd name="connsiteY183" fmla="*/ 1683945 h 1956211"/>
              <a:gd name="connsiteX184" fmla="*/ 389299 w 1412850"/>
              <a:gd name="connsiteY184" fmla="*/ 1738265 h 1956211"/>
              <a:gd name="connsiteX185" fmla="*/ 393826 w 1412850"/>
              <a:gd name="connsiteY185" fmla="*/ 1760899 h 1956211"/>
              <a:gd name="connsiteX186" fmla="*/ 407406 w 1412850"/>
              <a:gd name="connsiteY186" fmla="*/ 1815220 h 1956211"/>
              <a:gd name="connsiteX187" fmla="*/ 411933 w 1412850"/>
              <a:gd name="connsiteY187" fmla="*/ 1828800 h 1956211"/>
              <a:gd name="connsiteX188" fmla="*/ 420986 w 1412850"/>
              <a:gd name="connsiteY188" fmla="*/ 1837854 h 1956211"/>
              <a:gd name="connsiteX189" fmla="*/ 439093 w 1412850"/>
              <a:gd name="connsiteY189" fmla="*/ 1860487 h 1956211"/>
              <a:gd name="connsiteX190" fmla="*/ 466253 w 1412850"/>
              <a:gd name="connsiteY190" fmla="*/ 1874067 h 1956211"/>
              <a:gd name="connsiteX191" fmla="*/ 484360 w 1412850"/>
              <a:gd name="connsiteY191" fmla="*/ 1896701 h 1956211"/>
              <a:gd name="connsiteX192" fmla="*/ 493414 w 1412850"/>
              <a:gd name="connsiteY192" fmla="*/ 1905755 h 1956211"/>
              <a:gd name="connsiteX193" fmla="*/ 502467 w 1412850"/>
              <a:gd name="connsiteY193" fmla="*/ 1919335 h 1956211"/>
              <a:gd name="connsiteX194" fmla="*/ 511521 w 1412850"/>
              <a:gd name="connsiteY194" fmla="*/ 1928388 h 1956211"/>
              <a:gd name="connsiteX195" fmla="*/ 565841 w 1412850"/>
              <a:gd name="connsiteY195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353085 w 1412850"/>
              <a:gd name="connsiteY6" fmla="*/ 1833327 h 1956211"/>
              <a:gd name="connsiteX7" fmla="*/ 325925 w 1412850"/>
              <a:gd name="connsiteY7" fmla="*/ 1824273 h 1956211"/>
              <a:gd name="connsiteX8" fmla="*/ 298764 w 1412850"/>
              <a:gd name="connsiteY8" fmla="*/ 1806166 h 1956211"/>
              <a:gd name="connsiteX9" fmla="*/ 276131 w 1412850"/>
              <a:gd name="connsiteY9" fmla="*/ 1788059 h 1956211"/>
              <a:gd name="connsiteX10" fmla="*/ 172016 w 1412850"/>
              <a:gd name="connsiteY10" fmla="*/ 1706578 h 1956211"/>
              <a:gd name="connsiteX11" fmla="*/ 158435 w 1412850"/>
              <a:gd name="connsiteY11" fmla="*/ 1683945 h 1956211"/>
              <a:gd name="connsiteX12" fmla="*/ 135802 w 1412850"/>
              <a:gd name="connsiteY12" fmla="*/ 1656784 h 1956211"/>
              <a:gd name="connsiteX13" fmla="*/ 122222 w 1412850"/>
              <a:gd name="connsiteY13" fmla="*/ 1652258 h 1956211"/>
              <a:gd name="connsiteX14" fmla="*/ 113168 w 1412850"/>
              <a:gd name="connsiteY14" fmla="*/ 1643204 h 1956211"/>
              <a:gd name="connsiteX15" fmla="*/ 99588 w 1412850"/>
              <a:gd name="connsiteY15" fmla="*/ 1634151 h 1956211"/>
              <a:gd name="connsiteX16" fmla="*/ 95061 w 1412850"/>
              <a:gd name="connsiteY16" fmla="*/ 1620570 h 1956211"/>
              <a:gd name="connsiteX17" fmla="*/ 76954 w 1412850"/>
              <a:gd name="connsiteY17" fmla="*/ 1593410 h 1956211"/>
              <a:gd name="connsiteX18" fmla="*/ 72428 w 1412850"/>
              <a:gd name="connsiteY18" fmla="*/ 1575303 h 1956211"/>
              <a:gd name="connsiteX19" fmla="*/ 67901 w 1412850"/>
              <a:gd name="connsiteY19" fmla="*/ 1543616 h 1956211"/>
              <a:gd name="connsiteX20" fmla="*/ 58847 w 1412850"/>
              <a:gd name="connsiteY20" fmla="*/ 1530036 h 1956211"/>
              <a:gd name="connsiteX21" fmla="*/ 54321 w 1412850"/>
              <a:gd name="connsiteY21" fmla="*/ 1511929 h 1956211"/>
              <a:gd name="connsiteX22" fmla="*/ 49794 w 1412850"/>
              <a:gd name="connsiteY22" fmla="*/ 1498349 h 1956211"/>
              <a:gd name="connsiteX23" fmla="*/ 45267 w 1412850"/>
              <a:gd name="connsiteY23" fmla="*/ 1421394 h 1956211"/>
              <a:gd name="connsiteX24" fmla="*/ 40740 w 1412850"/>
              <a:gd name="connsiteY24" fmla="*/ 1398760 h 1956211"/>
              <a:gd name="connsiteX25" fmla="*/ 36214 w 1412850"/>
              <a:gd name="connsiteY25" fmla="*/ 1358020 h 1956211"/>
              <a:gd name="connsiteX26" fmla="*/ 31687 w 1412850"/>
              <a:gd name="connsiteY26" fmla="*/ 1326333 h 1956211"/>
              <a:gd name="connsiteX27" fmla="*/ 22634 w 1412850"/>
              <a:gd name="connsiteY27" fmla="*/ 1249378 h 1956211"/>
              <a:gd name="connsiteX28" fmla="*/ 13580 w 1412850"/>
              <a:gd name="connsiteY28" fmla="*/ 1231271 h 1956211"/>
              <a:gd name="connsiteX29" fmla="*/ 9053 w 1412850"/>
              <a:gd name="connsiteY29" fmla="*/ 1208638 h 1956211"/>
              <a:gd name="connsiteX30" fmla="*/ 4527 w 1412850"/>
              <a:gd name="connsiteY30" fmla="*/ 1195058 h 1956211"/>
              <a:gd name="connsiteX31" fmla="*/ 0 w 1412850"/>
              <a:gd name="connsiteY31" fmla="*/ 1176951 h 1956211"/>
              <a:gd name="connsiteX32" fmla="*/ 4527 w 1412850"/>
              <a:gd name="connsiteY32" fmla="*/ 1149790 h 1956211"/>
              <a:gd name="connsiteX33" fmla="*/ 9053 w 1412850"/>
              <a:gd name="connsiteY33" fmla="*/ 1136210 h 1956211"/>
              <a:gd name="connsiteX34" fmla="*/ 18107 w 1412850"/>
              <a:gd name="connsiteY34" fmla="*/ 1099996 h 1956211"/>
              <a:gd name="connsiteX35" fmla="*/ 22634 w 1412850"/>
              <a:gd name="connsiteY35" fmla="*/ 1068309 h 1956211"/>
              <a:gd name="connsiteX36" fmla="*/ 27160 w 1412850"/>
              <a:gd name="connsiteY36" fmla="*/ 1050202 h 1956211"/>
              <a:gd name="connsiteX37" fmla="*/ 31687 w 1412850"/>
              <a:gd name="connsiteY37" fmla="*/ 1018515 h 1956211"/>
              <a:gd name="connsiteX38" fmla="*/ 40740 w 1412850"/>
              <a:gd name="connsiteY38" fmla="*/ 982301 h 1956211"/>
              <a:gd name="connsiteX39" fmla="*/ 45267 w 1412850"/>
              <a:gd name="connsiteY39" fmla="*/ 959667 h 1956211"/>
              <a:gd name="connsiteX40" fmla="*/ 49794 w 1412850"/>
              <a:gd name="connsiteY40" fmla="*/ 882713 h 1956211"/>
              <a:gd name="connsiteX41" fmla="*/ 58847 w 1412850"/>
              <a:gd name="connsiteY41" fmla="*/ 855553 h 1956211"/>
              <a:gd name="connsiteX42" fmla="*/ 63374 w 1412850"/>
              <a:gd name="connsiteY42" fmla="*/ 841972 h 1956211"/>
              <a:gd name="connsiteX43" fmla="*/ 90535 w 1412850"/>
              <a:gd name="connsiteY43" fmla="*/ 810285 h 1956211"/>
              <a:gd name="connsiteX44" fmla="*/ 99588 w 1412850"/>
              <a:gd name="connsiteY44" fmla="*/ 792178 h 1956211"/>
              <a:gd name="connsiteX45" fmla="*/ 117695 w 1412850"/>
              <a:gd name="connsiteY45" fmla="*/ 765018 h 1956211"/>
              <a:gd name="connsiteX46" fmla="*/ 126748 w 1412850"/>
              <a:gd name="connsiteY46" fmla="*/ 751438 h 1956211"/>
              <a:gd name="connsiteX47" fmla="*/ 135802 w 1412850"/>
              <a:gd name="connsiteY47" fmla="*/ 724277 h 1956211"/>
              <a:gd name="connsiteX48" fmla="*/ 144855 w 1412850"/>
              <a:gd name="connsiteY48" fmla="*/ 710697 h 1956211"/>
              <a:gd name="connsiteX49" fmla="*/ 149382 w 1412850"/>
              <a:gd name="connsiteY49" fmla="*/ 688063 h 1956211"/>
              <a:gd name="connsiteX50" fmla="*/ 162962 w 1412850"/>
              <a:gd name="connsiteY50" fmla="*/ 647323 h 1956211"/>
              <a:gd name="connsiteX51" fmla="*/ 172016 w 1412850"/>
              <a:gd name="connsiteY51" fmla="*/ 638269 h 1956211"/>
              <a:gd name="connsiteX52" fmla="*/ 176542 w 1412850"/>
              <a:gd name="connsiteY52" fmla="*/ 624689 h 1956211"/>
              <a:gd name="connsiteX53" fmla="*/ 185596 w 1412850"/>
              <a:gd name="connsiteY53" fmla="*/ 606582 h 1956211"/>
              <a:gd name="connsiteX54" fmla="*/ 190123 w 1412850"/>
              <a:gd name="connsiteY54" fmla="*/ 588475 h 1956211"/>
              <a:gd name="connsiteX55" fmla="*/ 208230 w 1412850"/>
              <a:gd name="connsiteY55" fmla="*/ 561315 h 1956211"/>
              <a:gd name="connsiteX56" fmla="*/ 221810 w 1412850"/>
              <a:gd name="connsiteY56" fmla="*/ 506994 h 1956211"/>
              <a:gd name="connsiteX57" fmla="*/ 230863 w 1412850"/>
              <a:gd name="connsiteY57" fmla="*/ 493414 h 1956211"/>
              <a:gd name="connsiteX58" fmla="*/ 253497 w 1412850"/>
              <a:gd name="connsiteY58" fmla="*/ 466254 h 1956211"/>
              <a:gd name="connsiteX59" fmla="*/ 276131 w 1412850"/>
              <a:gd name="connsiteY59" fmla="*/ 407406 h 1956211"/>
              <a:gd name="connsiteX60" fmla="*/ 294237 w 1412850"/>
              <a:gd name="connsiteY60" fmla="*/ 384772 h 1956211"/>
              <a:gd name="connsiteX61" fmla="*/ 307818 w 1412850"/>
              <a:gd name="connsiteY61" fmla="*/ 339505 h 1956211"/>
              <a:gd name="connsiteX62" fmla="*/ 325925 w 1412850"/>
              <a:gd name="connsiteY62" fmla="*/ 312345 h 1956211"/>
              <a:gd name="connsiteX63" fmla="*/ 330451 w 1412850"/>
              <a:gd name="connsiteY63" fmla="*/ 298764 h 1956211"/>
              <a:gd name="connsiteX64" fmla="*/ 353085 w 1412850"/>
              <a:gd name="connsiteY64" fmla="*/ 285184 h 1956211"/>
              <a:gd name="connsiteX65" fmla="*/ 366665 w 1412850"/>
              <a:gd name="connsiteY65" fmla="*/ 258024 h 1956211"/>
              <a:gd name="connsiteX66" fmla="*/ 375719 w 1412850"/>
              <a:gd name="connsiteY66" fmla="*/ 244444 h 1956211"/>
              <a:gd name="connsiteX67" fmla="*/ 402879 w 1412850"/>
              <a:gd name="connsiteY67" fmla="*/ 203703 h 1956211"/>
              <a:gd name="connsiteX68" fmla="*/ 411933 w 1412850"/>
              <a:gd name="connsiteY68" fmla="*/ 194650 h 1956211"/>
              <a:gd name="connsiteX69" fmla="*/ 420986 w 1412850"/>
              <a:gd name="connsiteY69" fmla="*/ 185596 h 1956211"/>
              <a:gd name="connsiteX70" fmla="*/ 448146 w 1412850"/>
              <a:gd name="connsiteY70" fmla="*/ 176543 h 1956211"/>
              <a:gd name="connsiteX71" fmla="*/ 457200 w 1412850"/>
              <a:gd name="connsiteY71" fmla="*/ 167489 h 1956211"/>
              <a:gd name="connsiteX72" fmla="*/ 488887 w 1412850"/>
              <a:gd name="connsiteY72" fmla="*/ 153909 h 1956211"/>
              <a:gd name="connsiteX73" fmla="*/ 502467 w 1412850"/>
              <a:gd name="connsiteY73" fmla="*/ 144856 h 1956211"/>
              <a:gd name="connsiteX74" fmla="*/ 520574 w 1412850"/>
              <a:gd name="connsiteY74" fmla="*/ 140329 h 1956211"/>
              <a:gd name="connsiteX75" fmla="*/ 552261 w 1412850"/>
              <a:gd name="connsiteY75" fmla="*/ 131275 h 1956211"/>
              <a:gd name="connsiteX76" fmla="*/ 579422 w 1412850"/>
              <a:gd name="connsiteY76" fmla="*/ 126749 h 1956211"/>
              <a:gd name="connsiteX77" fmla="*/ 611109 w 1412850"/>
              <a:gd name="connsiteY77" fmla="*/ 117695 h 1956211"/>
              <a:gd name="connsiteX78" fmla="*/ 642796 w 1412850"/>
              <a:gd name="connsiteY78" fmla="*/ 108642 h 1956211"/>
              <a:gd name="connsiteX79" fmla="*/ 660903 w 1412850"/>
              <a:gd name="connsiteY79" fmla="*/ 95061 h 1956211"/>
              <a:gd name="connsiteX80" fmla="*/ 701643 w 1412850"/>
              <a:gd name="connsiteY80" fmla="*/ 67901 h 1956211"/>
              <a:gd name="connsiteX81" fmla="*/ 719750 w 1412850"/>
              <a:gd name="connsiteY81" fmla="*/ 63374 h 1956211"/>
              <a:gd name="connsiteX82" fmla="*/ 733331 w 1412850"/>
              <a:gd name="connsiteY82" fmla="*/ 58848 h 1956211"/>
              <a:gd name="connsiteX83" fmla="*/ 787651 w 1412850"/>
              <a:gd name="connsiteY83" fmla="*/ 54321 h 1956211"/>
              <a:gd name="connsiteX84" fmla="*/ 796705 w 1412850"/>
              <a:gd name="connsiteY84" fmla="*/ 45267 h 1956211"/>
              <a:gd name="connsiteX85" fmla="*/ 819338 w 1412850"/>
              <a:gd name="connsiteY85" fmla="*/ 40741 h 1956211"/>
              <a:gd name="connsiteX86" fmla="*/ 855552 w 1412850"/>
              <a:gd name="connsiteY86" fmla="*/ 31687 h 1956211"/>
              <a:gd name="connsiteX87" fmla="*/ 887239 w 1412850"/>
              <a:gd name="connsiteY87" fmla="*/ 18107 h 1956211"/>
              <a:gd name="connsiteX88" fmla="*/ 909873 w 1412850"/>
              <a:gd name="connsiteY88" fmla="*/ 9054 h 1956211"/>
              <a:gd name="connsiteX89" fmla="*/ 927980 w 1412850"/>
              <a:gd name="connsiteY89" fmla="*/ 4527 h 1956211"/>
              <a:gd name="connsiteX90" fmla="*/ 941560 w 1412850"/>
              <a:gd name="connsiteY90" fmla="*/ 0 h 1956211"/>
              <a:gd name="connsiteX91" fmla="*/ 1013988 w 1412850"/>
              <a:gd name="connsiteY91" fmla="*/ 4527 h 1956211"/>
              <a:gd name="connsiteX92" fmla="*/ 1041148 w 1412850"/>
              <a:gd name="connsiteY92" fmla="*/ 13580 h 1956211"/>
              <a:gd name="connsiteX93" fmla="*/ 1099996 w 1412850"/>
              <a:gd name="connsiteY93" fmla="*/ 9054 h 1956211"/>
              <a:gd name="connsiteX94" fmla="*/ 1118103 w 1412850"/>
              <a:gd name="connsiteY94" fmla="*/ 4527 h 1956211"/>
              <a:gd name="connsiteX95" fmla="*/ 1127156 w 1412850"/>
              <a:gd name="connsiteY95" fmla="*/ 18107 h 1956211"/>
              <a:gd name="connsiteX96" fmla="*/ 1149790 w 1412850"/>
              <a:gd name="connsiteY96" fmla="*/ 31687 h 1956211"/>
              <a:gd name="connsiteX97" fmla="*/ 1181477 w 1412850"/>
              <a:gd name="connsiteY97" fmla="*/ 54321 h 1956211"/>
              <a:gd name="connsiteX98" fmla="*/ 1213164 w 1412850"/>
              <a:gd name="connsiteY98" fmla="*/ 81481 h 1956211"/>
              <a:gd name="connsiteX99" fmla="*/ 1240325 w 1412850"/>
              <a:gd name="connsiteY99" fmla="*/ 90535 h 1956211"/>
              <a:gd name="connsiteX100" fmla="*/ 1253905 w 1412850"/>
              <a:gd name="connsiteY100" fmla="*/ 95061 h 1956211"/>
              <a:gd name="connsiteX101" fmla="*/ 1267485 w 1412850"/>
              <a:gd name="connsiteY101" fmla="*/ 99588 h 1956211"/>
              <a:gd name="connsiteX102" fmla="*/ 1299172 w 1412850"/>
              <a:gd name="connsiteY102" fmla="*/ 126749 h 1956211"/>
              <a:gd name="connsiteX103" fmla="*/ 1326333 w 1412850"/>
              <a:gd name="connsiteY103" fmla="*/ 135802 h 1956211"/>
              <a:gd name="connsiteX104" fmla="*/ 1394234 w 1412850"/>
              <a:gd name="connsiteY104" fmla="*/ 158436 h 1956211"/>
              <a:gd name="connsiteX105" fmla="*/ 1407814 w 1412850"/>
              <a:gd name="connsiteY105" fmla="*/ 167489 h 1956211"/>
              <a:gd name="connsiteX106" fmla="*/ 1412340 w 1412850"/>
              <a:gd name="connsiteY106" fmla="*/ 181069 h 1956211"/>
              <a:gd name="connsiteX107" fmla="*/ 1385180 w 1412850"/>
              <a:gd name="connsiteY107" fmla="*/ 181069 h 1956211"/>
              <a:gd name="connsiteX108" fmla="*/ 1358020 w 1412850"/>
              <a:gd name="connsiteY108" fmla="*/ 176543 h 1956211"/>
              <a:gd name="connsiteX109" fmla="*/ 1303699 w 1412850"/>
              <a:gd name="connsiteY109" fmla="*/ 167489 h 1956211"/>
              <a:gd name="connsiteX110" fmla="*/ 1253905 w 1412850"/>
              <a:gd name="connsiteY110" fmla="*/ 158436 h 1956211"/>
              <a:gd name="connsiteX111" fmla="*/ 1240325 w 1412850"/>
              <a:gd name="connsiteY111" fmla="*/ 153909 h 1956211"/>
              <a:gd name="connsiteX112" fmla="*/ 1167897 w 1412850"/>
              <a:gd name="connsiteY112" fmla="*/ 149382 h 1956211"/>
              <a:gd name="connsiteX113" fmla="*/ 1081889 w 1412850"/>
              <a:gd name="connsiteY113" fmla="*/ 153909 h 1956211"/>
              <a:gd name="connsiteX114" fmla="*/ 1054729 w 1412850"/>
              <a:gd name="connsiteY114" fmla="*/ 162962 h 1956211"/>
              <a:gd name="connsiteX115" fmla="*/ 1032095 w 1412850"/>
              <a:gd name="connsiteY115" fmla="*/ 181069 h 1956211"/>
              <a:gd name="connsiteX116" fmla="*/ 995881 w 1412850"/>
              <a:gd name="connsiteY116" fmla="*/ 208230 h 1956211"/>
              <a:gd name="connsiteX117" fmla="*/ 968721 w 1412850"/>
              <a:gd name="connsiteY117" fmla="*/ 217283 h 1956211"/>
              <a:gd name="connsiteX118" fmla="*/ 955140 w 1412850"/>
              <a:gd name="connsiteY118" fmla="*/ 226337 h 1956211"/>
              <a:gd name="connsiteX119" fmla="*/ 927980 w 1412850"/>
              <a:gd name="connsiteY119" fmla="*/ 235390 h 1956211"/>
              <a:gd name="connsiteX120" fmla="*/ 909873 w 1412850"/>
              <a:gd name="connsiteY120" fmla="*/ 253497 h 1956211"/>
              <a:gd name="connsiteX121" fmla="*/ 900820 w 1412850"/>
              <a:gd name="connsiteY121" fmla="*/ 262551 h 1956211"/>
              <a:gd name="connsiteX122" fmla="*/ 891766 w 1412850"/>
              <a:gd name="connsiteY122" fmla="*/ 276131 h 1956211"/>
              <a:gd name="connsiteX123" fmla="*/ 878186 w 1412850"/>
              <a:gd name="connsiteY123" fmla="*/ 285184 h 1956211"/>
              <a:gd name="connsiteX124" fmla="*/ 851026 w 1412850"/>
              <a:gd name="connsiteY124" fmla="*/ 312345 h 1956211"/>
              <a:gd name="connsiteX125" fmla="*/ 823865 w 1412850"/>
              <a:gd name="connsiteY125" fmla="*/ 321398 h 1956211"/>
              <a:gd name="connsiteX126" fmla="*/ 810285 w 1412850"/>
              <a:gd name="connsiteY126" fmla="*/ 325925 h 1956211"/>
              <a:gd name="connsiteX127" fmla="*/ 787651 w 1412850"/>
              <a:gd name="connsiteY127" fmla="*/ 348559 h 1956211"/>
              <a:gd name="connsiteX128" fmla="*/ 774071 w 1412850"/>
              <a:gd name="connsiteY128" fmla="*/ 362139 h 1956211"/>
              <a:gd name="connsiteX129" fmla="*/ 760491 w 1412850"/>
              <a:gd name="connsiteY129" fmla="*/ 371192 h 1956211"/>
              <a:gd name="connsiteX130" fmla="*/ 737857 w 1412850"/>
              <a:gd name="connsiteY130" fmla="*/ 384772 h 1956211"/>
              <a:gd name="connsiteX131" fmla="*/ 728804 w 1412850"/>
              <a:gd name="connsiteY131" fmla="*/ 393826 h 1956211"/>
              <a:gd name="connsiteX132" fmla="*/ 724277 w 1412850"/>
              <a:gd name="connsiteY132" fmla="*/ 407406 h 1956211"/>
              <a:gd name="connsiteX133" fmla="*/ 710697 w 1412850"/>
              <a:gd name="connsiteY133" fmla="*/ 416459 h 1956211"/>
              <a:gd name="connsiteX134" fmla="*/ 688063 w 1412850"/>
              <a:gd name="connsiteY134" fmla="*/ 439093 h 1956211"/>
              <a:gd name="connsiteX135" fmla="*/ 656376 w 1412850"/>
              <a:gd name="connsiteY135" fmla="*/ 470780 h 1956211"/>
              <a:gd name="connsiteX136" fmla="*/ 642796 w 1412850"/>
              <a:gd name="connsiteY136" fmla="*/ 479834 h 1956211"/>
              <a:gd name="connsiteX137" fmla="*/ 624689 w 1412850"/>
              <a:gd name="connsiteY137" fmla="*/ 497941 h 1956211"/>
              <a:gd name="connsiteX138" fmla="*/ 615635 w 1412850"/>
              <a:gd name="connsiteY138" fmla="*/ 506994 h 1956211"/>
              <a:gd name="connsiteX139" fmla="*/ 593002 w 1412850"/>
              <a:gd name="connsiteY139" fmla="*/ 543208 h 1956211"/>
              <a:gd name="connsiteX140" fmla="*/ 579422 w 1412850"/>
              <a:gd name="connsiteY140" fmla="*/ 565842 h 1956211"/>
              <a:gd name="connsiteX141" fmla="*/ 565841 w 1412850"/>
              <a:gd name="connsiteY141" fmla="*/ 588475 h 1956211"/>
              <a:gd name="connsiteX142" fmla="*/ 556788 w 1412850"/>
              <a:gd name="connsiteY142" fmla="*/ 606582 h 1956211"/>
              <a:gd name="connsiteX143" fmla="*/ 547735 w 1412850"/>
              <a:gd name="connsiteY143" fmla="*/ 620162 h 1956211"/>
              <a:gd name="connsiteX144" fmla="*/ 543208 w 1412850"/>
              <a:gd name="connsiteY144" fmla="*/ 633743 h 1956211"/>
              <a:gd name="connsiteX145" fmla="*/ 534154 w 1412850"/>
              <a:gd name="connsiteY145" fmla="*/ 665430 h 1956211"/>
              <a:gd name="connsiteX146" fmla="*/ 525101 w 1412850"/>
              <a:gd name="connsiteY146" fmla="*/ 679010 h 1956211"/>
              <a:gd name="connsiteX147" fmla="*/ 511521 w 1412850"/>
              <a:gd name="connsiteY147" fmla="*/ 724277 h 1956211"/>
              <a:gd name="connsiteX148" fmla="*/ 502467 w 1412850"/>
              <a:gd name="connsiteY148" fmla="*/ 737858 h 1956211"/>
              <a:gd name="connsiteX149" fmla="*/ 484360 w 1412850"/>
              <a:gd name="connsiteY149" fmla="*/ 774071 h 1956211"/>
              <a:gd name="connsiteX150" fmla="*/ 479834 w 1412850"/>
              <a:gd name="connsiteY150" fmla="*/ 792178 h 1956211"/>
              <a:gd name="connsiteX151" fmla="*/ 461727 w 1412850"/>
              <a:gd name="connsiteY151" fmla="*/ 823865 h 1956211"/>
              <a:gd name="connsiteX152" fmla="*/ 452673 w 1412850"/>
              <a:gd name="connsiteY152" fmla="*/ 855553 h 1956211"/>
              <a:gd name="connsiteX153" fmla="*/ 443620 w 1412850"/>
              <a:gd name="connsiteY153" fmla="*/ 869133 h 1956211"/>
              <a:gd name="connsiteX154" fmla="*/ 434566 w 1412850"/>
              <a:gd name="connsiteY154" fmla="*/ 887240 h 1956211"/>
              <a:gd name="connsiteX155" fmla="*/ 425513 w 1412850"/>
              <a:gd name="connsiteY155" fmla="*/ 900820 h 1956211"/>
              <a:gd name="connsiteX156" fmla="*/ 411933 w 1412850"/>
              <a:gd name="connsiteY156" fmla="*/ 923454 h 1956211"/>
              <a:gd name="connsiteX157" fmla="*/ 407406 w 1412850"/>
              <a:gd name="connsiteY157" fmla="*/ 941560 h 1956211"/>
              <a:gd name="connsiteX158" fmla="*/ 398352 w 1412850"/>
              <a:gd name="connsiteY158" fmla="*/ 955141 h 1956211"/>
              <a:gd name="connsiteX159" fmla="*/ 389299 w 1412850"/>
              <a:gd name="connsiteY159" fmla="*/ 986828 h 1956211"/>
              <a:gd name="connsiteX160" fmla="*/ 380245 w 1412850"/>
              <a:gd name="connsiteY160" fmla="*/ 1045675 h 1956211"/>
              <a:gd name="connsiteX161" fmla="*/ 371192 w 1412850"/>
              <a:gd name="connsiteY161" fmla="*/ 1059256 h 1956211"/>
              <a:gd name="connsiteX162" fmla="*/ 362138 w 1412850"/>
              <a:gd name="connsiteY162" fmla="*/ 1086416 h 1956211"/>
              <a:gd name="connsiteX163" fmla="*/ 357612 w 1412850"/>
              <a:gd name="connsiteY163" fmla="*/ 1099996 h 1956211"/>
              <a:gd name="connsiteX164" fmla="*/ 348558 w 1412850"/>
              <a:gd name="connsiteY164" fmla="*/ 1109050 h 1956211"/>
              <a:gd name="connsiteX165" fmla="*/ 339505 w 1412850"/>
              <a:gd name="connsiteY165" fmla="*/ 1149790 h 1956211"/>
              <a:gd name="connsiteX166" fmla="*/ 334978 w 1412850"/>
              <a:gd name="connsiteY166" fmla="*/ 1163370 h 1956211"/>
              <a:gd name="connsiteX167" fmla="*/ 325925 w 1412850"/>
              <a:gd name="connsiteY167" fmla="*/ 1208638 h 1956211"/>
              <a:gd name="connsiteX168" fmla="*/ 321398 w 1412850"/>
              <a:gd name="connsiteY168" fmla="*/ 1231271 h 1956211"/>
              <a:gd name="connsiteX169" fmla="*/ 316871 w 1412850"/>
              <a:gd name="connsiteY169" fmla="*/ 1262959 h 1956211"/>
              <a:gd name="connsiteX170" fmla="*/ 307818 w 1412850"/>
              <a:gd name="connsiteY170" fmla="*/ 1299172 h 1956211"/>
              <a:gd name="connsiteX171" fmla="*/ 294237 w 1412850"/>
              <a:gd name="connsiteY171" fmla="*/ 1362547 h 1956211"/>
              <a:gd name="connsiteX172" fmla="*/ 289711 w 1412850"/>
              <a:gd name="connsiteY172" fmla="*/ 1385180 h 1956211"/>
              <a:gd name="connsiteX173" fmla="*/ 294237 w 1412850"/>
              <a:gd name="connsiteY173" fmla="*/ 1462135 h 1956211"/>
              <a:gd name="connsiteX174" fmla="*/ 298764 w 1412850"/>
              <a:gd name="connsiteY174" fmla="*/ 1484768 h 1956211"/>
              <a:gd name="connsiteX175" fmla="*/ 312344 w 1412850"/>
              <a:gd name="connsiteY175" fmla="*/ 1552669 h 1956211"/>
              <a:gd name="connsiteX176" fmla="*/ 321398 w 1412850"/>
              <a:gd name="connsiteY176" fmla="*/ 1579830 h 1956211"/>
              <a:gd name="connsiteX177" fmla="*/ 325925 w 1412850"/>
              <a:gd name="connsiteY177" fmla="*/ 1593410 h 1956211"/>
              <a:gd name="connsiteX178" fmla="*/ 344032 w 1412850"/>
              <a:gd name="connsiteY178" fmla="*/ 1616044 h 1956211"/>
              <a:gd name="connsiteX179" fmla="*/ 348558 w 1412850"/>
              <a:gd name="connsiteY179" fmla="*/ 1634151 h 1956211"/>
              <a:gd name="connsiteX180" fmla="*/ 357612 w 1412850"/>
              <a:gd name="connsiteY180" fmla="*/ 1643204 h 1956211"/>
              <a:gd name="connsiteX181" fmla="*/ 366665 w 1412850"/>
              <a:gd name="connsiteY181" fmla="*/ 1670364 h 1956211"/>
              <a:gd name="connsiteX182" fmla="*/ 371192 w 1412850"/>
              <a:gd name="connsiteY182" fmla="*/ 1683945 h 1956211"/>
              <a:gd name="connsiteX183" fmla="*/ 389299 w 1412850"/>
              <a:gd name="connsiteY183" fmla="*/ 1738265 h 1956211"/>
              <a:gd name="connsiteX184" fmla="*/ 393826 w 1412850"/>
              <a:gd name="connsiteY184" fmla="*/ 1760899 h 1956211"/>
              <a:gd name="connsiteX185" fmla="*/ 407406 w 1412850"/>
              <a:gd name="connsiteY185" fmla="*/ 1815220 h 1956211"/>
              <a:gd name="connsiteX186" fmla="*/ 411933 w 1412850"/>
              <a:gd name="connsiteY186" fmla="*/ 1828800 h 1956211"/>
              <a:gd name="connsiteX187" fmla="*/ 420986 w 1412850"/>
              <a:gd name="connsiteY187" fmla="*/ 1837854 h 1956211"/>
              <a:gd name="connsiteX188" fmla="*/ 439093 w 1412850"/>
              <a:gd name="connsiteY188" fmla="*/ 1860487 h 1956211"/>
              <a:gd name="connsiteX189" fmla="*/ 466253 w 1412850"/>
              <a:gd name="connsiteY189" fmla="*/ 1874067 h 1956211"/>
              <a:gd name="connsiteX190" fmla="*/ 484360 w 1412850"/>
              <a:gd name="connsiteY190" fmla="*/ 1896701 h 1956211"/>
              <a:gd name="connsiteX191" fmla="*/ 493414 w 1412850"/>
              <a:gd name="connsiteY191" fmla="*/ 1905755 h 1956211"/>
              <a:gd name="connsiteX192" fmla="*/ 502467 w 1412850"/>
              <a:gd name="connsiteY192" fmla="*/ 1919335 h 1956211"/>
              <a:gd name="connsiteX193" fmla="*/ 511521 w 1412850"/>
              <a:gd name="connsiteY193" fmla="*/ 1928388 h 1956211"/>
              <a:gd name="connsiteX194" fmla="*/ 565841 w 1412850"/>
              <a:gd name="connsiteY194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466253 w 1412850"/>
              <a:gd name="connsiteY188" fmla="*/ 1874067 h 1956211"/>
              <a:gd name="connsiteX189" fmla="*/ 484360 w 1412850"/>
              <a:gd name="connsiteY189" fmla="*/ 1896701 h 1956211"/>
              <a:gd name="connsiteX190" fmla="*/ 493414 w 1412850"/>
              <a:gd name="connsiteY190" fmla="*/ 1905755 h 1956211"/>
              <a:gd name="connsiteX191" fmla="*/ 502467 w 1412850"/>
              <a:gd name="connsiteY191" fmla="*/ 1919335 h 1956211"/>
              <a:gd name="connsiteX192" fmla="*/ 511521 w 1412850"/>
              <a:gd name="connsiteY192" fmla="*/ 1928388 h 1956211"/>
              <a:gd name="connsiteX193" fmla="*/ 565841 w 1412850"/>
              <a:gd name="connsiteY193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484360 w 1412850"/>
              <a:gd name="connsiteY188" fmla="*/ 1896701 h 1956211"/>
              <a:gd name="connsiteX189" fmla="*/ 493414 w 1412850"/>
              <a:gd name="connsiteY189" fmla="*/ 1905755 h 1956211"/>
              <a:gd name="connsiteX190" fmla="*/ 502467 w 1412850"/>
              <a:gd name="connsiteY190" fmla="*/ 1919335 h 1956211"/>
              <a:gd name="connsiteX191" fmla="*/ 511521 w 1412850"/>
              <a:gd name="connsiteY191" fmla="*/ 1928388 h 1956211"/>
              <a:gd name="connsiteX192" fmla="*/ 565841 w 1412850"/>
              <a:gd name="connsiteY192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484360 w 1412850"/>
              <a:gd name="connsiteY188" fmla="*/ 1896701 h 1956211"/>
              <a:gd name="connsiteX189" fmla="*/ 502467 w 1412850"/>
              <a:gd name="connsiteY189" fmla="*/ 1919335 h 1956211"/>
              <a:gd name="connsiteX190" fmla="*/ 511521 w 1412850"/>
              <a:gd name="connsiteY190" fmla="*/ 1928388 h 1956211"/>
              <a:gd name="connsiteX191" fmla="*/ 565841 w 1412850"/>
              <a:gd name="connsiteY191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502467 w 1412850"/>
              <a:gd name="connsiteY188" fmla="*/ 1919335 h 1956211"/>
              <a:gd name="connsiteX189" fmla="*/ 511521 w 1412850"/>
              <a:gd name="connsiteY189" fmla="*/ 1928388 h 1956211"/>
              <a:gd name="connsiteX190" fmla="*/ 565841 w 1412850"/>
              <a:gd name="connsiteY190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511521 w 1412850"/>
              <a:gd name="connsiteY188" fmla="*/ 1928388 h 1956211"/>
              <a:gd name="connsiteX189" fmla="*/ 565841 w 1412850"/>
              <a:gd name="connsiteY189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353085 w 1412850"/>
              <a:gd name="connsiteY4" fmla="*/ 1833327 h 1956211"/>
              <a:gd name="connsiteX5" fmla="*/ 325925 w 1412850"/>
              <a:gd name="connsiteY5" fmla="*/ 1824273 h 1956211"/>
              <a:gd name="connsiteX6" fmla="*/ 298764 w 1412850"/>
              <a:gd name="connsiteY6" fmla="*/ 1806166 h 1956211"/>
              <a:gd name="connsiteX7" fmla="*/ 276131 w 1412850"/>
              <a:gd name="connsiteY7" fmla="*/ 1788059 h 1956211"/>
              <a:gd name="connsiteX8" fmla="*/ 172016 w 1412850"/>
              <a:gd name="connsiteY8" fmla="*/ 1706578 h 1956211"/>
              <a:gd name="connsiteX9" fmla="*/ 158435 w 1412850"/>
              <a:gd name="connsiteY9" fmla="*/ 1683945 h 1956211"/>
              <a:gd name="connsiteX10" fmla="*/ 135802 w 1412850"/>
              <a:gd name="connsiteY10" fmla="*/ 1656784 h 1956211"/>
              <a:gd name="connsiteX11" fmla="*/ 122222 w 1412850"/>
              <a:gd name="connsiteY11" fmla="*/ 1652258 h 1956211"/>
              <a:gd name="connsiteX12" fmla="*/ 113168 w 1412850"/>
              <a:gd name="connsiteY12" fmla="*/ 1643204 h 1956211"/>
              <a:gd name="connsiteX13" fmla="*/ 99588 w 1412850"/>
              <a:gd name="connsiteY13" fmla="*/ 1634151 h 1956211"/>
              <a:gd name="connsiteX14" fmla="*/ 95061 w 1412850"/>
              <a:gd name="connsiteY14" fmla="*/ 1620570 h 1956211"/>
              <a:gd name="connsiteX15" fmla="*/ 76954 w 1412850"/>
              <a:gd name="connsiteY15" fmla="*/ 1593410 h 1956211"/>
              <a:gd name="connsiteX16" fmla="*/ 72428 w 1412850"/>
              <a:gd name="connsiteY16" fmla="*/ 1575303 h 1956211"/>
              <a:gd name="connsiteX17" fmla="*/ 67901 w 1412850"/>
              <a:gd name="connsiteY17" fmla="*/ 1543616 h 1956211"/>
              <a:gd name="connsiteX18" fmla="*/ 58847 w 1412850"/>
              <a:gd name="connsiteY18" fmla="*/ 1530036 h 1956211"/>
              <a:gd name="connsiteX19" fmla="*/ 54321 w 1412850"/>
              <a:gd name="connsiteY19" fmla="*/ 1511929 h 1956211"/>
              <a:gd name="connsiteX20" fmla="*/ 49794 w 1412850"/>
              <a:gd name="connsiteY20" fmla="*/ 1498349 h 1956211"/>
              <a:gd name="connsiteX21" fmla="*/ 45267 w 1412850"/>
              <a:gd name="connsiteY21" fmla="*/ 1421394 h 1956211"/>
              <a:gd name="connsiteX22" fmla="*/ 40740 w 1412850"/>
              <a:gd name="connsiteY22" fmla="*/ 1398760 h 1956211"/>
              <a:gd name="connsiteX23" fmla="*/ 36214 w 1412850"/>
              <a:gd name="connsiteY23" fmla="*/ 1358020 h 1956211"/>
              <a:gd name="connsiteX24" fmla="*/ 31687 w 1412850"/>
              <a:gd name="connsiteY24" fmla="*/ 1326333 h 1956211"/>
              <a:gd name="connsiteX25" fmla="*/ 22634 w 1412850"/>
              <a:gd name="connsiteY25" fmla="*/ 1249378 h 1956211"/>
              <a:gd name="connsiteX26" fmla="*/ 13580 w 1412850"/>
              <a:gd name="connsiteY26" fmla="*/ 1231271 h 1956211"/>
              <a:gd name="connsiteX27" fmla="*/ 9053 w 1412850"/>
              <a:gd name="connsiteY27" fmla="*/ 1208638 h 1956211"/>
              <a:gd name="connsiteX28" fmla="*/ 4527 w 1412850"/>
              <a:gd name="connsiteY28" fmla="*/ 1195058 h 1956211"/>
              <a:gd name="connsiteX29" fmla="*/ 0 w 1412850"/>
              <a:gd name="connsiteY29" fmla="*/ 1176951 h 1956211"/>
              <a:gd name="connsiteX30" fmla="*/ 4527 w 1412850"/>
              <a:gd name="connsiteY30" fmla="*/ 1149790 h 1956211"/>
              <a:gd name="connsiteX31" fmla="*/ 9053 w 1412850"/>
              <a:gd name="connsiteY31" fmla="*/ 1136210 h 1956211"/>
              <a:gd name="connsiteX32" fmla="*/ 18107 w 1412850"/>
              <a:gd name="connsiteY32" fmla="*/ 1099996 h 1956211"/>
              <a:gd name="connsiteX33" fmla="*/ 22634 w 1412850"/>
              <a:gd name="connsiteY33" fmla="*/ 1068309 h 1956211"/>
              <a:gd name="connsiteX34" fmla="*/ 27160 w 1412850"/>
              <a:gd name="connsiteY34" fmla="*/ 1050202 h 1956211"/>
              <a:gd name="connsiteX35" fmla="*/ 31687 w 1412850"/>
              <a:gd name="connsiteY35" fmla="*/ 1018515 h 1956211"/>
              <a:gd name="connsiteX36" fmla="*/ 40740 w 1412850"/>
              <a:gd name="connsiteY36" fmla="*/ 982301 h 1956211"/>
              <a:gd name="connsiteX37" fmla="*/ 45267 w 1412850"/>
              <a:gd name="connsiteY37" fmla="*/ 959667 h 1956211"/>
              <a:gd name="connsiteX38" fmla="*/ 49794 w 1412850"/>
              <a:gd name="connsiteY38" fmla="*/ 882713 h 1956211"/>
              <a:gd name="connsiteX39" fmla="*/ 58847 w 1412850"/>
              <a:gd name="connsiteY39" fmla="*/ 855553 h 1956211"/>
              <a:gd name="connsiteX40" fmla="*/ 63374 w 1412850"/>
              <a:gd name="connsiteY40" fmla="*/ 841972 h 1956211"/>
              <a:gd name="connsiteX41" fmla="*/ 90535 w 1412850"/>
              <a:gd name="connsiteY41" fmla="*/ 810285 h 1956211"/>
              <a:gd name="connsiteX42" fmla="*/ 99588 w 1412850"/>
              <a:gd name="connsiteY42" fmla="*/ 792178 h 1956211"/>
              <a:gd name="connsiteX43" fmla="*/ 117695 w 1412850"/>
              <a:gd name="connsiteY43" fmla="*/ 765018 h 1956211"/>
              <a:gd name="connsiteX44" fmla="*/ 126748 w 1412850"/>
              <a:gd name="connsiteY44" fmla="*/ 751438 h 1956211"/>
              <a:gd name="connsiteX45" fmla="*/ 135802 w 1412850"/>
              <a:gd name="connsiteY45" fmla="*/ 724277 h 1956211"/>
              <a:gd name="connsiteX46" fmla="*/ 144855 w 1412850"/>
              <a:gd name="connsiteY46" fmla="*/ 710697 h 1956211"/>
              <a:gd name="connsiteX47" fmla="*/ 149382 w 1412850"/>
              <a:gd name="connsiteY47" fmla="*/ 688063 h 1956211"/>
              <a:gd name="connsiteX48" fmla="*/ 162962 w 1412850"/>
              <a:gd name="connsiteY48" fmla="*/ 647323 h 1956211"/>
              <a:gd name="connsiteX49" fmla="*/ 172016 w 1412850"/>
              <a:gd name="connsiteY49" fmla="*/ 638269 h 1956211"/>
              <a:gd name="connsiteX50" fmla="*/ 176542 w 1412850"/>
              <a:gd name="connsiteY50" fmla="*/ 624689 h 1956211"/>
              <a:gd name="connsiteX51" fmla="*/ 185596 w 1412850"/>
              <a:gd name="connsiteY51" fmla="*/ 606582 h 1956211"/>
              <a:gd name="connsiteX52" fmla="*/ 190123 w 1412850"/>
              <a:gd name="connsiteY52" fmla="*/ 588475 h 1956211"/>
              <a:gd name="connsiteX53" fmla="*/ 208230 w 1412850"/>
              <a:gd name="connsiteY53" fmla="*/ 561315 h 1956211"/>
              <a:gd name="connsiteX54" fmla="*/ 221810 w 1412850"/>
              <a:gd name="connsiteY54" fmla="*/ 506994 h 1956211"/>
              <a:gd name="connsiteX55" fmla="*/ 230863 w 1412850"/>
              <a:gd name="connsiteY55" fmla="*/ 493414 h 1956211"/>
              <a:gd name="connsiteX56" fmla="*/ 253497 w 1412850"/>
              <a:gd name="connsiteY56" fmla="*/ 466254 h 1956211"/>
              <a:gd name="connsiteX57" fmla="*/ 276131 w 1412850"/>
              <a:gd name="connsiteY57" fmla="*/ 407406 h 1956211"/>
              <a:gd name="connsiteX58" fmla="*/ 294237 w 1412850"/>
              <a:gd name="connsiteY58" fmla="*/ 384772 h 1956211"/>
              <a:gd name="connsiteX59" fmla="*/ 307818 w 1412850"/>
              <a:gd name="connsiteY59" fmla="*/ 339505 h 1956211"/>
              <a:gd name="connsiteX60" fmla="*/ 325925 w 1412850"/>
              <a:gd name="connsiteY60" fmla="*/ 312345 h 1956211"/>
              <a:gd name="connsiteX61" fmla="*/ 330451 w 1412850"/>
              <a:gd name="connsiteY61" fmla="*/ 298764 h 1956211"/>
              <a:gd name="connsiteX62" fmla="*/ 353085 w 1412850"/>
              <a:gd name="connsiteY62" fmla="*/ 285184 h 1956211"/>
              <a:gd name="connsiteX63" fmla="*/ 366665 w 1412850"/>
              <a:gd name="connsiteY63" fmla="*/ 258024 h 1956211"/>
              <a:gd name="connsiteX64" fmla="*/ 375719 w 1412850"/>
              <a:gd name="connsiteY64" fmla="*/ 244444 h 1956211"/>
              <a:gd name="connsiteX65" fmla="*/ 402879 w 1412850"/>
              <a:gd name="connsiteY65" fmla="*/ 203703 h 1956211"/>
              <a:gd name="connsiteX66" fmla="*/ 411933 w 1412850"/>
              <a:gd name="connsiteY66" fmla="*/ 194650 h 1956211"/>
              <a:gd name="connsiteX67" fmla="*/ 420986 w 1412850"/>
              <a:gd name="connsiteY67" fmla="*/ 185596 h 1956211"/>
              <a:gd name="connsiteX68" fmla="*/ 448146 w 1412850"/>
              <a:gd name="connsiteY68" fmla="*/ 176543 h 1956211"/>
              <a:gd name="connsiteX69" fmla="*/ 457200 w 1412850"/>
              <a:gd name="connsiteY69" fmla="*/ 167489 h 1956211"/>
              <a:gd name="connsiteX70" fmla="*/ 488887 w 1412850"/>
              <a:gd name="connsiteY70" fmla="*/ 153909 h 1956211"/>
              <a:gd name="connsiteX71" fmla="*/ 502467 w 1412850"/>
              <a:gd name="connsiteY71" fmla="*/ 144856 h 1956211"/>
              <a:gd name="connsiteX72" fmla="*/ 520574 w 1412850"/>
              <a:gd name="connsiteY72" fmla="*/ 140329 h 1956211"/>
              <a:gd name="connsiteX73" fmla="*/ 552261 w 1412850"/>
              <a:gd name="connsiteY73" fmla="*/ 131275 h 1956211"/>
              <a:gd name="connsiteX74" fmla="*/ 579422 w 1412850"/>
              <a:gd name="connsiteY74" fmla="*/ 126749 h 1956211"/>
              <a:gd name="connsiteX75" fmla="*/ 611109 w 1412850"/>
              <a:gd name="connsiteY75" fmla="*/ 117695 h 1956211"/>
              <a:gd name="connsiteX76" fmla="*/ 642796 w 1412850"/>
              <a:gd name="connsiteY76" fmla="*/ 108642 h 1956211"/>
              <a:gd name="connsiteX77" fmla="*/ 660903 w 1412850"/>
              <a:gd name="connsiteY77" fmla="*/ 95061 h 1956211"/>
              <a:gd name="connsiteX78" fmla="*/ 701643 w 1412850"/>
              <a:gd name="connsiteY78" fmla="*/ 67901 h 1956211"/>
              <a:gd name="connsiteX79" fmla="*/ 719750 w 1412850"/>
              <a:gd name="connsiteY79" fmla="*/ 63374 h 1956211"/>
              <a:gd name="connsiteX80" fmla="*/ 733331 w 1412850"/>
              <a:gd name="connsiteY80" fmla="*/ 58848 h 1956211"/>
              <a:gd name="connsiteX81" fmla="*/ 787651 w 1412850"/>
              <a:gd name="connsiteY81" fmla="*/ 54321 h 1956211"/>
              <a:gd name="connsiteX82" fmla="*/ 796705 w 1412850"/>
              <a:gd name="connsiteY82" fmla="*/ 45267 h 1956211"/>
              <a:gd name="connsiteX83" fmla="*/ 819338 w 1412850"/>
              <a:gd name="connsiteY83" fmla="*/ 40741 h 1956211"/>
              <a:gd name="connsiteX84" fmla="*/ 855552 w 1412850"/>
              <a:gd name="connsiteY84" fmla="*/ 31687 h 1956211"/>
              <a:gd name="connsiteX85" fmla="*/ 887239 w 1412850"/>
              <a:gd name="connsiteY85" fmla="*/ 18107 h 1956211"/>
              <a:gd name="connsiteX86" fmla="*/ 909873 w 1412850"/>
              <a:gd name="connsiteY86" fmla="*/ 9054 h 1956211"/>
              <a:gd name="connsiteX87" fmla="*/ 927980 w 1412850"/>
              <a:gd name="connsiteY87" fmla="*/ 4527 h 1956211"/>
              <a:gd name="connsiteX88" fmla="*/ 941560 w 1412850"/>
              <a:gd name="connsiteY88" fmla="*/ 0 h 1956211"/>
              <a:gd name="connsiteX89" fmla="*/ 1013988 w 1412850"/>
              <a:gd name="connsiteY89" fmla="*/ 4527 h 1956211"/>
              <a:gd name="connsiteX90" fmla="*/ 1041148 w 1412850"/>
              <a:gd name="connsiteY90" fmla="*/ 13580 h 1956211"/>
              <a:gd name="connsiteX91" fmla="*/ 1099996 w 1412850"/>
              <a:gd name="connsiteY91" fmla="*/ 9054 h 1956211"/>
              <a:gd name="connsiteX92" fmla="*/ 1118103 w 1412850"/>
              <a:gd name="connsiteY92" fmla="*/ 4527 h 1956211"/>
              <a:gd name="connsiteX93" fmla="*/ 1127156 w 1412850"/>
              <a:gd name="connsiteY93" fmla="*/ 18107 h 1956211"/>
              <a:gd name="connsiteX94" fmla="*/ 1149790 w 1412850"/>
              <a:gd name="connsiteY94" fmla="*/ 31687 h 1956211"/>
              <a:gd name="connsiteX95" fmla="*/ 1181477 w 1412850"/>
              <a:gd name="connsiteY95" fmla="*/ 54321 h 1956211"/>
              <a:gd name="connsiteX96" fmla="*/ 1213164 w 1412850"/>
              <a:gd name="connsiteY96" fmla="*/ 81481 h 1956211"/>
              <a:gd name="connsiteX97" fmla="*/ 1240325 w 1412850"/>
              <a:gd name="connsiteY97" fmla="*/ 90535 h 1956211"/>
              <a:gd name="connsiteX98" fmla="*/ 1253905 w 1412850"/>
              <a:gd name="connsiteY98" fmla="*/ 95061 h 1956211"/>
              <a:gd name="connsiteX99" fmla="*/ 1267485 w 1412850"/>
              <a:gd name="connsiteY99" fmla="*/ 99588 h 1956211"/>
              <a:gd name="connsiteX100" fmla="*/ 1299172 w 1412850"/>
              <a:gd name="connsiteY100" fmla="*/ 126749 h 1956211"/>
              <a:gd name="connsiteX101" fmla="*/ 1326333 w 1412850"/>
              <a:gd name="connsiteY101" fmla="*/ 135802 h 1956211"/>
              <a:gd name="connsiteX102" fmla="*/ 1394234 w 1412850"/>
              <a:gd name="connsiteY102" fmla="*/ 158436 h 1956211"/>
              <a:gd name="connsiteX103" fmla="*/ 1407814 w 1412850"/>
              <a:gd name="connsiteY103" fmla="*/ 167489 h 1956211"/>
              <a:gd name="connsiteX104" fmla="*/ 1412340 w 1412850"/>
              <a:gd name="connsiteY104" fmla="*/ 181069 h 1956211"/>
              <a:gd name="connsiteX105" fmla="*/ 1385180 w 1412850"/>
              <a:gd name="connsiteY105" fmla="*/ 181069 h 1956211"/>
              <a:gd name="connsiteX106" fmla="*/ 1358020 w 1412850"/>
              <a:gd name="connsiteY106" fmla="*/ 176543 h 1956211"/>
              <a:gd name="connsiteX107" fmla="*/ 1303699 w 1412850"/>
              <a:gd name="connsiteY107" fmla="*/ 167489 h 1956211"/>
              <a:gd name="connsiteX108" fmla="*/ 1253905 w 1412850"/>
              <a:gd name="connsiteY108" fmla="*/ 158436 h 1956211"/>
              <a:gd name="connsiteX109" fmla="*/ 1240325 w 1412850"/>
              <a:gd name="connsiteY109" fmla="*/ 153909 h 1956211"/>
              <a:gd name="connsiteX110" fmla="*/ 1167897 w 1412850"/>
              <a:gd name="connsiteY110" fmla="*/ 149382 h 1956211"/>
              <a:gd name="connsiteX111" fmla="*/ 1081889 w 1412850"/>
              <a:gd name="connsiteY111" fmla="*/ 153909 h 1956211"/>
              <a:gd name="connsiteX112" fmla="*/ 1054729 w 1412850"/>
              <a:gd name="connsiteY112" fmla="*/ 162962 h 1956211"/>
              <a:gd name="connsiteX113" fmla="*/ 1032095 w 1412850"/>
              <a:gd name="connsiteY113" fmla="*/ 181069 h 1956211"/>
              <a:gd name="connsiteX114" fmla="*/ 995881 w 1412850"/>
              <a:gd name="connsiteY114" fmla="*/ 208230 h 1956211"/>
              <a:gd name="connsiteX115" fmla="*/ 968721 w 1412850"/>
              <a:gd name="connsiteY115" fmla="*/ 217283 h 1956211"/>
              <a:gd name="connsiteX116" fmla="*/ 955140 w 1412850"/>
              <a:gd name="connsiteY116" fmla="*/ 226337 h 1956211"/>
              <a:gd name="connsiteX117" fmla="*/ 927980 w 1412850"/>
              <a:gd name="connsiteY117" fmla="*/ 235390 h 1956211"/>
              <a:gd name="connsiteX118" fmla="*/ 909873 w 1412850"/>
              <a:gd name="connsiteY118" fmla="*/ 253497 h 1956211"/>
              <a:gd name="connsiteX119" fmla="*/ 900820 w 1412850"/>
              <a:gd name="connsiteY119" fmla="*/ 262551 h 1956211"/>
              <a:gd name="connsiteX120" fmla="*/ 891766 w 1412850"/>
              <a:gd name="connsiteY120" fmla="*/ 276131 h 1956211"/>
              <a:gd name="connsiteX121" fmla="*/ 878186 w 1412850"/>
              <a:gd name="connsiteY121" fmla="*/ 285184 h 1956211"/>
              <a:gd name="connsiteX122" fmla="*/ 851026 w 1412850"/>
              <a:gd name="connsiteY122" fmla="*/ 312345 h 1956211"/>
              <a:gd name="connsiteX123" fmla="*/ 823865 w 1412850"/>
              <a:gd name="connsiteY123" fmla="*/ 321398 h 1956211"/>
              <a:gd name="connsiteX124" fmla="*/ 810285 w 1412850"/>
              <a:gd name="connsiteY124" fmla="*/ 325925 h 1956211"/>
              <a:gd name="connsiteX125" fmla="*/ 787651 w 1412850"/>
              <a:gd name="connsiteY125" fmla="*/ 348559 h 1956211"/>
              <a:gd name="connsiteX126" fmla="*/ 774071 w 1412850"/>
              <a:gd name="connsiteY126" fmla="*/ 362139 h 1956211"/>
              <a:gd name="connsiteX127" fmla="*/ 760491 w 1412850"/>
              <a:gd name="connsiteY127" fmla="*/ 371192 h 1956211"/>
              <a:gd name="connsiteX128" fmla="*/ 737857 w 1412850"/>
              <a:gd name="connsiteY128" fmla="*/ 384772 h 1956211"/>
              <a:gd name="connsiteX129" fmla="*/ 728804 w 1412850"/>
              <a:gd name="connsiteY129" fmla="*/ 393826 h 1956211"/>
              <a:gd name="connsiteX130" fmla="*/ 724277 w 1412850"/>
              <a:gd name="connsiteY130" fmla="*/ 407406 h 1956211"/>
              <a:gd name="connsiteX131" fmla="*/ 710697 w 1412850"/>
              <a:gd name="connsiteY131" fmla="*/ 416459 h 1956211"/>
              <a:gd name="connsiteX132" fmla="*/ 688063 w 1412850"/>
              <a:gd name="connsiteY132" fmla="*/ 439093 h 1956211"/>
              <a:gd name="connsiteX133" fmla="*/ 656376 w 1412850"/>
              <a:gd name="connsiteY133" fmla="*/ 470780 h 1956211"/>
              <a:gd name="connsiteX134" fmla="*/ 642796 w 1412850"/>
              <a:gd name="connsiteY134" fmla="*/ 479834 h 1956211"/>
              <a:gd name="connsiteX135" fmla="*/ 624689 w 1412850"/>
              <a:gd name="connsiteY135" fmla="*/ 497941 h 1956211"/>
              <a:gd name="connsiteX136" fmla="*/ 615635 w 1412850"/>
              <a:gd name="connsiteY136" fmla="*/ 506994 h 1956211"/>
              <a:gd name="connsiteX137" fmla="*/ 593002 w 1412850"/>
              <a:gd name="connsiteY137" fmla="*/ 543208 h 1956211"/>
              <a:gd name="connsiteX138" fmla="*/ 579422 w 1412850"/>
              <a:gd name="connsiteY138" fmla="*/ 565842 h 1956211"/>
              <a:gd name="connsiteX139" fmla="*/ 565841 w 1412850"/>
              <a:gd name="connsiteY139" fmla="*/ 588475 h 1956211"/>
              <a:gd name="connsiteX140" fmla="*/ 556788 w 1412850"/>
              <a:gd name="connsiteY140" fmla="*/ 606582 h 1956211"/>
              <a:gd name="connsiteX141" fmla="*/ 547735 w 1412850"/>
              <a:gd name="connsiteY141" fmla="*/ 620162 h 1956211"/>
              <a:gd name="connsiteX142" fmla="*/ 543208 w 1412850"/>
              <a:gd name="connsiteY142" fmla="*/ 633743 h 1956211"/>
              <a:gd name="connsiteX143" fmla="*/ 534154 w 1412850"/>
              <a:gd name="connsiteY143" fmla="*/ 665430 h 1956211"/>
              <a:gd name="connsiteX144" fmla="*/ 525101 w 1412850"/>
              <a:gd name="connsiteY144" fmla="*/ 679010 h 1956211"/>
              <a:gd name="connsiteX145" fmla="*/ 511521 w 1412850"/>
              <a:gd name="connsiteY145" fmla="*/ 724277 h 1956211"/>
              <a:gd name="connsiteX146" fmla="*/ 502467 w 1412850"/>
              <a:gd name="connsiteY146" fmla="*/ 737858 h 1956211"/>
              <a:gd name="connsiteX147" fmla="*/ 484360 w 1412850"/>
              <a:gd name="connsiteY147" fmla="*/ 774071 h 1956211"/>
              <a:gd name="connsiteX148" fmla="*/ 479834 w 1412850"/>
              <a:gd name="connsiteY148" fmla="*/ 792178 h 1956211"/>
              <a:gd name="connsiteX149" fmla="*/ 461727 w 1412850"/>
              <a:gd name="connsiteY149" fmla="*/ 823865 h 1956211"/>
              <a:gd name="connsiteX150" fmla="*/ 452673 w 1412850"/>
              <a:gd name="connsiteY150" fmla="*/ 855553 h 1956211"/>
              <a:gd name="connsiteX151" fmla="*/ 443620 w 1412850"/>
              <a:gd name="connsiteY151" fmla="*/ 869133 h 1956211"/>
              <a:gd name="connsiteX152" fmla="*/ 434566 w 1412850"/>
              <a:gd name="connsiteY152" fmla="*/ 887240 h 1956211"/>
              <a:gd name="connsiteX153" fmla="*/ 425513 w 1412850"/>
              <a:gd name="connsiteY153" fmla="*/ 900820 h 1956211"/>
              <a:gd name="connsiteX154" fmla="*/ 411933 w 1412850"/>
              <a:gd name="connsiteY154" fmla="*/ 923454 h 1956211"/>
              <a:gd name="connsiteX155" fmla="*/ 407406 w 1412850"/>
              <a:gd name="connsiteY155" fmla="*/ 941560 h 1956211"/>
              <a:gd name="connsiteX156" fmla="*/ 398352 w 1412850"/>
              <a:gd name="connsiteY156" fmla="*/ 955141 h 1956211"/>
              <a:gd name="connsiteX157" fmla="*/ 389299 w 1412850"/>
              <a:gd name="connsiteY157" fmla="*/ 986828 h 1956211"/>
              <a:gd name="connsiteX158" fmla="*/ 380245 w 1412850"/>
              <a:gd name="connsiteY158" fmla="*/ 1045675 h 1956211"/>
              <a:gd name="connsiteX159" fmla="*/ 371192 w 1412850"/>
              <a:gd name="connsiteY159" fmla="*/ 1059256 h 1956211"/>
              <a:gd name="connsiteX160" fmla="*/ 362138 w 1412850"/>
              <a:gd name="connsiteY160" fmla="*/ 1086416 h 1956211"/>
              <a:gd name="connsiteX161" fmla="*/ 357612 w 1412850"/>
              <a:gd name="connsiteY161" fmla="*/ 1099996 h 1956211"/>
              <a:gd name="connsiteX162" fmla="*/ 348558 w 1412850"/>
              <a:gd name="connsiteY162" fmla="*/ 1109050 h 1956211"/>
              <a:gd name="connsiteX163" fmla="*/ 339505 w 1412850"/>
              <a:gd name="connsiteY163" fmla="*/ 1149790 h 1956211"/>
              <a:gd name="connsiteX164" fmla="*/ 334978 w 1412850"/>
              <a:gd name="connsiteY164" fmla="*/ 1163370 h 1956211"/>
              <a:gd name="connsiteX165" fmla="*/ 325925 w 1412850"/>
              <a:gd name="connsiteY165" fmla="*/ 1208638 h 1956211"/>
              <a:gd name="connsiteX166" fmla="*/ 321398 w 1412850"/>
              <a:gd name="connsiteY166" fmla="*/ 1231271 h 1956211"/>
              <a:gd name="connsiteX167" fmla="*/ 316871 w 1412850"/>
              <a:gd name="connsiteY167" fmla="*/ 1262959 h 1956211"/>
              <a:gd name="connsiteX168" fmla="*/ 307818 w 1412850"/>
              <a:gd name="connsiteY168" fmla="*/ 1299172 h 1956211"/>
              <a:gd name="connsiteX169" fmla="*/ 294237 w 1412850"/>
              <a:gd name="connsiteY169" fmla="*/ 1362547 h 1956211"/>
              <a:gd name="connsiteX170" fmla="*/ 289711 w 1412850"/>
              <a:gd name="connsiteY170" fmla="*/ 1385180 h 1956211"/>
              <a:gd name="connsiteX171" fmla="*/ 294237 w 1412850"/>
              <a:gd name="connsiteY171" fmla="*/ 1462135 h 1956211"/>
              <a:gd name="connsiteX172" fmla="*/ 298764 w 1412850"/>
              <a:gd name="connsiteY172" fmla="*/ 1484768 h 1956211"/>
              <a:gd name="connsiteX173" fmla="*/ 312344 w 1412850"/>
              <a:gd name="connsiteY173" fmla="*/ 1552669 h 1956211"/>
              <a:gd name="connsiteX174" fmla="*/ 321398 w 1412850"/>
              <a:gd name="connsiteY174" fmla="*/ 1579830 h 1956211"/>
              <a:gd name="connsiteX175" fmla="*/ 325925 w 1412850"/>
              <a:gd name="connsiteY175" fmla="*/ 1593410 h 1956211"/>
              <a:gd name="connsiteX176" fmla="*/ 344032 w 1412850"/>
              <a:gd name="connsiteY176" fmla="*/ 1616044 h 1956211"/>
              <a:gd name="connsiteX177" fmla="*/ 348558 w 1412850"/>
              <a:gd name="connsiteY177" fmla="*/ 1634151 h 1956211"/>
              <a:gd name="connsiteX178" fmla="*/ 357612 w 1412850"/>
              <a:gd name="connsiteY178" fmla="*/ 1643204 h 1956211"/>
              <a:gd name="connsiteX179" fmla="*/ 366665 w 1412850"/>
              <a:gd name="connsiteY179" fmla="*/ 1670364 h 1956211"/>
              <a:gd name="connsiteX180" fmla="*/ 371192 w 1412850"/>
              <a:gd name="connsiteY180" fmla="*/ 1683945 h 1956211"/>
              <a:gd name="connsiteX181" fmla="*/ 389299 w 1412850"/>
              <a:gd name="connsiteY181" fmla="*/ 1738265 h 1956211"/>
              <a:gd name="connsiteX182" fmla="*/ 393826 w 1412850"/>
              <a:gd name="connsiteY182" fmla="*/ 1760899 h 1956211"/>
              <a:gd name="connsiteX183" fmla="*/ 407406 w 1412850"/>
              <a:gd name="connsiteY183" fmla="*/ 1815220 h 1956211"/>
              <a:gd name="connsiteX184" fmla="*/ 411933 w 1412850"/>
              <a:gd name="connsiteY184" fmla="*/ 1828800 h 1956211"/>
              <a:gd name="connsiteX185" fmla="*/ 420986 w 1412850"/>
              <a:gd name="connsiteY185" fmla="*/ 1837854 h 1956211"/>
              <a:gd name="connsiteX186" fmla="*/ 439093 w 1412850"/>
              <a:gd name="connsiteY186" fmla="*/ 1860487 h 1956211"/>
              <a:gd name="connsiteX187" fmla="*/ 511521 w 1412850"/>
              <a:gd name="connsiteY187" fmla="*/ 1928388 h 1956211"/>
              <a:gd name="connsiteX188" fmla="*/ 565841 w 1412850"/>
              <a:gd name="connsiteY188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353085 w 1412850"/>
              <a:gd name="connsiteY4" fmla="*/ 1833327 h 1956211"/>
              <a:gd name="connsiteX5" fmla="*/ 325925 w 1412850"/>
              <a:gd name="connsiteY5" fmla="*/ 1824273 h 1956211"/>
              <a:gd name="connsiteX6" fmla="*/ 298764 w 1412850"/>
              <a:gd name="connsiteY6" fmla="*/ 1806166 h 1956211"/>
              <a:gd name="connsiteX7" fmla="*/ 276131 w 1412850"/>
              <a:gd name="connsiteY7" fmla="*/ 1788059 h 1956211"/>
              <a:gd name="connsiteX8" fmla="*/ 172016 w 1412850"/>
              <a:gd name="connsiteY8" fmla="*/ 1706578 h 1956211"/>
              <a:gd name="connsiteX9" fmla="*/ 158435 w 1412850"/>
              <a:gd name="connsiteY9" fmla="*/ 1683945 h 1956211"/>
              <a:gd name="connsiteX10" fmla="*/ 135802 w 1412850"/>
              <a:gd name="connsiteY10" fmla="*/ 1656784 h 1956211"/>
              <a:gd name="connsiteX11" fmla="*/ 122222 w 1412850"/>
              <a:gd name="connsiteY11" fmla="*/ 1652258 h 1956211"/>
              <a:gd name="connsiteX12" fmla="*/ 113168 w 1412850"/>
              <a:gd name="connsiteY12" fmla="*/ 1643204 h 1956211"/>
              <a:gd name="connsiteX13" fmla="*/ 99588 w 1412850"/>
              <a:gd name="connsiteY13" fmla="*/ 1634151 h 1956211"/>
              <a:gd name="connsiteX14" fmla="*/ 95061 w 1412850"/>
              <a:gd name="connsiteY14" fmla="*/ 1620570 h 1956211"/>
              <a:gd name="connsiteX15" fmla="*/ 76954 w 1412850"/>
              <a:gd name="connsiteY15" fmla="*/ 1593410 h 1956211"/>
              <a:gd name="connsiteX16" fmla="*/ 72428 w 1412850"/>
              <a:gd name="connsiteY16" fmla="*/ 1575303 h 1956211"/>
              <a:gd name="connsiteX17" fmla="*/ 67901 w 1412850"/>
              <a:gd name="connsiteY17" fmla="*/ 1543616 h 1956211"/>
              <a:gd name="connsiteX18" fmla="*/ 58847 w 1412850"/>
              <a:gd name="connsiteY18" fmla="*/ 1530036 h 1956211"/>
              <a:gd name="connsiteX19" fmla="*/ 54321 w 1412850"/>
              <a:gd name="connsiteY19" fmla="*/ 1511929 h 1956211"/>
              <a:gd name="connsiteX20" fmla="*/ 49794 w 1412850"/>
              <a:gd name="connsiteY20" fmla="*/ 1498349 h 1956211"/>
              <a:gd name="connsiteX21" fmla="*/ 45267 w 1412850"/>
              <a:gd name="connsiteY21" fmla="*/ 1421394 h 1956211"/>
              <a:gd name="connsiteX22" fmla="*/ 40740 w 1412850"/>
              <a:gd name="connsiteY22" fmla="*/ 1398760 h 1956211"/>
              <a:gd name="connsiteX23" fmla="*/ 36214 w 1412850"/>
              <a:gd name="connsiteY23" fmla="*/ 1358020 h 1956211"/>
              <a:gd name="connsiteX24" fmla="*/ 31687 w 1412850"/>
              <a:gd name="connsiteY24" fmla="*/ 1326333 h 1956211"/>
              <a:gd name="connsiteX25" fmla="*/ 22634 w 1412850"/>
              <a:gd name="connsiteY25" fmla="*/ 1249378 h 1956211"/>
              <a:gd name="connsiteX26" fmla="*/ 13580 w 1412850"/>
              <a:gd name="connsiteY26" fmla="*/ 1231271 h 1956211"/>
              <a:gd name="connsiteX27" fmla="*/ 9053 w 1412850"/>
              <a:gd name="connsiteY27" fmla="*/ 1208638 h 1956211"/>
              <a:gd name="connsiteX28" fmla="*/ 4527 w 1412850"/>
              <a:gd name="connsiteY28" fmla="*/ 1195058 h 1956211"/>
              <a:gd name="connsiteX29" fmla="*/ 0 w 1412850"/>
              <a:gd name="connsiteY29" fmla="*/ 1176951 h 1956211"/>
              <a:gd name="connsiteX30" fmla="*/ 4527 w 1412850"/>
              <a:gd name="connsiteY30" fmla="*/ 1149790 h 1956211"/>
              <a:gd name="connsiteX31" fmla="*/ 9053 w 1412850"/>
              <a:gd name="connsiteY31" fmla="*/ 1136210 h 1956211"/>
              <a:gd name="connsiteX32" fmla="*/ 18107 w 1412850"/>
              <a:gd name="connsiteY32" fmla="*/ 1099996 h 1956211"/>
              <a:gd name="connsiteX33" fmla="*/ 22634 w 1412850"/>
              <a:gd name="connsiteY33" fmla="*/ 1068309 h 1956211"/>
              <a:gd name="connsiteX34" fmla="*/ 27160 w 1412850"/>
              <a:gd name="connsiteY34" fmla="*/ 1050202 h 1956211"/>
              <a:gd name="connsiteX35" fmla="*/ 31687 w 1412850"/>
              <a:gd name="connsiteY35" fmla="*/ 1018515 h 1956211"/>
              <a:gd name="connsiteX36" fmla="*/ 40740 w 1412850"/>
              <a:gd name="connsiteY36" fmla="*/ 982301 h 1956211"/>
              <a:gd name="connsiteX37" fmla="*/ 45267 w 1412850"/>
              <a:gd name="connsiteY37" fmla="*/ 959667 h 1956211"/>
              <a:gd name="connsiteX38" fmla="*/ 49794 w 1412850"/>
              <a:gd name="connsiteY38" fmla="*/ 882713 h 1956211"/>
              <a:gd name="connsiteX39" fmla="*/ 58847 w 1412850"/>
              <a:gd name="connsiteY39" fmla="*/ 855553 h 1956211"/>
              <a:gd name="connsiteX40" fmla="*/ 63374 w 1412850"/>
              <a:gd name="connsiteY40" fmla="*/ 841972 h 1956211"/>
              <a:gd name="connsiteX41" fmla="*/ 90535 w 1412850"/>
              <a:gd name="connsiteY41" fmla="*/ 810285 h 1956211"/>
              <a:gd name="connsiteX42" fmla="*/ 99588 w 1412850"/>
              <a:gd name="connsiteY42" fmla="*/ 792178 h 1956211"/>
              <a:gd name="connsiteX43" fmla="*/ 117695 w 1412850"/>
              <a:gd name="connsiteY43" fmla="*/ 765018 h 1956211"/>
              <a:gd name="connsiteX44" fmla="*/ 126748 w 1412850"/>
              <a:gd name="connsiteY44" fmla="*/ 751438 h 1956211"/>
              <a:gd name="connsiteX45" fmla="*/ 135802 w 1412850"/>
              <a:gd name="connsiteY45" fmla="*/ 724277 h 1956211"/>
              <a:gd name="connsiteX46" fmla="*/ 144855 w 1412850"/>
              <a:gd name="connsiteY46" fmla="*/ 710697 h 1956211"/>
              <a:gd name="connsiteX47" fmla="*/ 149382 w 1412850"/>
              <a:gd name="connsiteY47" fmla="*/ 688063 h 1956211"/>
              <a:gd name="connsiteX48" fmla="*/ 162962 w 1412850"/>
              <a:gd name="connsiteY48" fmla="*/ 647323 h 1956211"/>
              <a:gd name="connsiteX49" fmla="*/ 172016 w 1412850"/>
              <a:gd name="connsiteY49" fmla="*/ 638269 h 1956211"/>
              <a:gd name="connsiteX50" fmla="*/ 176542 w 1412850"/>
              <a:gd name="connsiteY50" fmla="*/ 624689 h 1956211"/>
              <a:gd name="connsiteX51" fmla="*/ 185596 w 1412850"/>
              <a:gd name="connsiteY51" fmla="*/ 606582 h 1956211"/>
              <a:gd name="connsiteX52" fmla="*/ 190123 w 1412850"/>
              <a:gd name="connsiteY52" fmla="*/ 588475 h 1956211"/>
              <a:gd name="connsiteX53" fmla="*/ 208230 w 1412850"/>
              <a:gd name="connsiteY53" fmla="*/ 561315 h 1956211"/>
              <a:gd name="connsiteX54" fmla="*/ 221810 w 1412850"/>
              <a:gd name="connsiteY54" fmla="*/ 506994 h 1956211"/>
              <a:gd name="connsiteX55" fmla="*/ 230863 w 1412850"/>
              <a:gd name="connsiteY55" fmla="*/ 493414 h 1956211"/>
              <a:gd name="connsiteX56" fmla="*/ 253497 w 1412850"/>
              <a:gd name="connsiteY56" fmla="*/ 466254 h 1956211"/>
              <a:gd name="connsiteX57" fmla="*/ 276131 w 1412850"/>
              <a:gd name="connsiteY57" fmla="*/ 407406 h 1956211"/>
              <a:gd name="connsiteX58" fmla="*/ 294237 w 1412850"/>
              <a:gd name="connsiteY58" fmla="*/ 384772 h 1956211"/>
              <a:gd name="connsiteX59" fmla="*/ 307818 w 1412850"/>
              <a:gd name="connsiteY59" fmla="*/ 339505 h 1956211"/>
              <a:gd name="connsiteX60" fmla="*/ 325925 w 1412850"/>
              <a:gd name="connsiteY60" fmla="*/ 312345 h 1956211"/>
              <a:gd name="connsiteX61" fmla="*/ 330451 w 1412850"/>
              <a:gd name="connsiteY61" fmla="*/ 298764 h 1956211"/>
              <a:gd name="connsiteX62" fmla="*/ 353085 w 1412850"/>
              <a:gd name="connsiteY62" fmla="*/ 285184 h 1956211"/>
              <a:gd name="connsiteX63" fmla="*/ 366665 w 1412850"/>
              <a:gd name="connsiteY63" fmla="*/ 258024 h 1956211"/>
              <a:gd name="connsiteX64" fmla="*/ 375719 w 1412850"/>
              <a:gd name="connsiteY64" fmla="*/ 244444 h 1956211"/>
              <a:gd name="connsiteX65" fmla="*/ 402879 w 1412850"/>
              <a:gd name="connsiteY65" fmla="*/ 203703 h 1956211"/>
              <a:gd name="connsiteX66" fmla="*/ 411933 w 1412850"/>
              <a:gd name="connsiteY66" fmla="*/ 194650 h 1956211"/>
              <a:gd name="connsiteX67" fmla="*/ 420986 w 1412850"/>
              <a:gd name="connsiteY67" fmla="*/ 185596 h 1956211"/>
              <a:gd name="connsiteX68" fmla="*/ 448146 w 1412850"/>
              <a:gd name="connsiteY68" fmla="*/ 176543 h 1956211"/>
              <a:gd name="connsiteX69" fmla="*/ 457200 w 1412850"/>
              <a:gd name="connsiteY69" fmla="*/ 167489 h 1956211"/>
              <a:gd name="connsiteX70" fmla="*/ 488887 w 1412850"/>
              <a:gd name="connsiteY70" fmla="*/ 153909 h 1956211"/>
              <a:gd name="connsiteX71" fmla="*/ 502467 w 1412850"/>
              <a:gd name="connsiteY71" fmla="*/ 144856 h 1956211"/>
              <a:gd name="connsiteX72" fmla="*/ 520574 w 1412850"/>
              <a:gd name="connsiteY72" fmla="*/ 140329 h 1956211"/>
              <a:gd name="connsiteX73" fmla="*/ 552261 w 1412850"/>
              <a:gd name="connsiteY73" fmla="*/ 131275 h 1956211"/>
              <a:gd name="connsiteX74" fmla="*/ 579422 w 1412850"/>
              <a:gd name="connsiteY74" fmla="*/ 126749 h 1956211"/>
              <a:gd name="connsiteX75" fmla="*/ 611109 w 1412850"/>
              <a:gd name="connsiteY75" fmla="*/ 117695 h 1956211"/>
              <a:gd name="connsiteX76" fmla="*/ 642796 w 1412850"/>
              <a:gd name="connsiteY76" fmla="*/ 108642 h 1956211"/>
              <a:gd name="connsiteX77" fmla="*/ 660903 w 1412850"/>
              <a:gd name="connsiteY77" fmla="*/ 95061 h 1956211"/>
              <a:gd name="connsiteX78" fmla="*/ 701643 w 1412850"/>
              <a:gd name="connsiteY78" fmla="*/ 67901 h 1956211"/>
              <a:gd name="connsiteX79" fmla="*/ 719750 w 1412850"/>
              <a:gd name="connsiteY79" fmla="*/ 63374 h 1956211"/>
              <a:gd name="connsiteX80" fmla="*/ 733331 w 1412850"/>
              <a:gd name="connsiteY80" fmla="*/ 58848 h 1956211"/>
              <a:gd name="connsiteX81" fmla="*/ 787651 w 1412850"/>
              <a:gd name="connsiteY81" fmla="*/ 54321 h 1956211"/>
              <a:gd name="connsiteX82" fmla="*/ 796705 w 1412850"/>
              <a:gd name="connsiteY82" fmla="*/ 45267 h 1956211"/>
              <a:gd name="connsiteX83" fmla="*/ 819338 w 1412850"/>
              <a:gd name="connsiteY83" fmla="*/ 40741 h 1956211"/>
              <a:gd name="connsiteX84" fmla="*/ 855552 w 1412850"/>
              <a:gd name="connsiteY84" fmla="*/ 31687 h 1956211"/>
              <a:gd name="connsiteX85" fmla="*/ 887239 w 1412850"/>
              <a:gd name="connsiteY85" fmla="*/ 18107 h 1956211"/>
              <a:gd name="connsiteX86" fmla="*/ 909873 w 1412850"/>
              <a:gd name="connsiteY86" fmla="*/ 9054 h 1956211"/>
              <a:gd name="connsiteX87" fmla="*/ 927980 w 1412850"/>
              <a:gd name="connsiteY87" fmla="*/ 4527 h 1956211"/>
              <a:gd name="connsiteX88" fmla="*/ 941560 w 1412850"/>
              <a:gd name="connsiteY88" fmla="*/ 0 h 1956211"/>
              <a:gd name="connsiteX89" fmla="*/ 1013988 w 1412850"/>
              <a:gd name="connsiteY89" fmla="*/ 4527 h 1956211"/>
              <a:gd name="connsiteX90" fmla="*/ 1041148 w 1412850"/>
              <a:gd name="connsiteY90" fmla="*/ 13580 h 1956211"/>
              <a:gd name="connsiteX91" fmla="*/ 1099996 w 1412850"/>
              <a:gd name="connsiteY91" fmla="*/ 9054 h 1956211"/>
              <a:gd name="connsiteX92" fmla="*/ 1118103 w 1412850"/>
              <a:gd name="connsiteY92" fmla="*/ 4527 h 1956211"/>
              <a:gd name="connsiteX93" fmla="*/ 1127156 w 1412850"/>
              <a:gd name="connsiteY93" fmla="*/ 18107 h 1956211"/>
              <a:gd name="connsiteX94" fmla="*/ 1149790 w 1412850"/>
              <a:gd name="connsiteY94" fmla="*/ 31687 h 1956211"/>
              <a:gd name="connsiteX95" fmla="*/ 1181477 w 1412850"/>
              <a:gd name="connsiteY95" fmla="*/ 54321 h 1956211"/>
              <a:gd name="connsiteX96" fmla="*/ 1213164 w 1412850"/>
              <a:gd name="connsiteY96" fmla="*/ 81481 h 1956211"/>
              <a:gd name="connsiteX97" fmla="*/ 1240325 w 1412850"/>
              <a:gd name="connsiteY97" fmla="*/ 90535 h 1956211"/>
              <a:gd name="connsiteX98" fmla="*/ 1253905 w 1412850"/>
              <a:gd name="connsiteY98" fmla="*/ 95061 h 1956211"/>
              <a:gd name="connsiteX99" fmla="*/ 1267485 w 1412850"/>
              <a:gd name="connsiteY99" fmla="*/ 99588 h 1956211"/>
              <a:gd name="connsiteX100" fmla="*/ 1299172 w 1412850"/>
              <a:gd name="connsiteY100" fmla="*/ 126749 h 1956211"/>
              <a:gd name="connsiteX101" fmla="*/ 1326333 w 1412850"/>
              <a:gd name="connsiteY101" fmla="*/ 135802 h 1956211"/>
              <a:gd name="connsiteX102" fmla="*/ 1394234 w 1412850"/>
              <a:gd name="connsiteY102" fmla="*/ 158436 h 1956211"/>
              <a:gd name="connsiteX103" fmla="*/ 1407814 w 1412850"/>
              <a:gd name="connsiteY103" fmla="*/ 167489 h 1956211"/>
              <a:gd name="connsiteX104" fmla="*/ 1412340 w 1412850"/>
              <a:gd name="connsiteY104" fmla="*/ 181069 h 1956211"/>
              <a:gd name="connsiteX105" fmla="*/ 1385180 w 1412850"/>
              <a:gd name="connsiteY105" fmla="*/ 181069 h 1956211"/>
              <a:gd name="connsiteX106" fmla="*/ 1358020 w 1412850"/>
              <a:gd name="connsiteY106" fmla="*/ 176543 h 1956211"/>
              <a:gd name="connsiteX107" fmla="*/ 1303699 w 1412850"/>
              <a:gd name="connsiteY107" fmla="*/ 167489 h 1956211"/>
              <a:gd name="connsiteX108" fmla="*/ 1253905 w 1412850"/>
              <a:gd name="connsiteY108" fmla="*/ 158436 h 1956211"/>
              <a:gd name="connsiteX109" fmla="*/ 1240325 w 1412850"/>
              <a:gd name="connsiteY109" fmla="*/ 153909 h 1956211"/>
              <a:gd name="connsiteX110" fmla="*/ 1167897 w 1412850"/>
              <a:gd name="connsiteY110" fmla="*/ 149382 h 1956211"/>
              <a:gd name="connsiteX111" fmla="*/ 1081889 w 1412850"/>
              <a:gd name="connsiteY111" fmla="*/ 153909 h 1956211"/>
              <a:gd name="connsiteX112" fmla="*/ 1054729 w 1412850"/>
              <a:gd name="connsiteY112" fmla="*/ 162962 h 1956211"/>
              <a:gd name="connsiteX113" fmla="*/ 1032095 w 1412850"/>
              <a:gd name="connsiteY113" fmla="*/ 181069 h 1956211"/>
              <a:gd name="connsiteX114" fmla="*/ 995881 w 1412850"/>
              <a:gd name="connsiteY114" fmla="*/ 208230 h 1956211"/>
              <a:gd name="connsiteX115" fmla="*/ 968721 w 1412850"/>
              <a:gd name="connsiteY115" fmla="*/ 217283 h 1956211"/>
              <a:gd name="connsiteX116" fmla="*/ 955140 w 1412850"/>
              <a:gd name="connsiteY116" fmla="*/ 226337 h 1956211"/>
              <a:gd name="connsiteX117" fmla="*/ 927980 w 1412850"/>
              <a:gd name="connsiteY117" fmla="*/ 235390 h 1956211"/>
              <a:gd name="connsiteX118" fmla="*/ 909873 w 1412850"/>
              <a:gd name="connsiteY118" fmla="*/ 253497 h 1956211"/>
              <a:gd name="connsiteX119" fmla="*/ 900820 w 1412850"/>
              <a:gd name="connsiteY119" fmla="*/ 262551 h 1956211"/>
              <a:gd name="connsiteX120" fmla="*/ 891766 w 1412850"/>
              <a:gd name="connsiteY120" fmla="*/ 276131 h 1956211"/>
              <a:gd name="connsiteX121" fmla="*/ 878186 w 1412850"/>
              <a:gd name="connsiteY121" fmla="*/ 285184 h 1956211"/>
              <a:gd name="connsiteX122" fmla="*/ 851026 w 1412850"/>
              <a:gd name="connsiteY122" fmla="*/ 312345 h 1956211"/>
              <a:gd name="connsiteX123" fmla="*/ 823865 w 1412850"/>
              <a:gd name="connsiteY123" fmla="*/ 321398 h 1956211"/>
              <a:gd name="connsiteX124" fmla="*/ 810285 w 1412850"/>
              <a:gd name="connsiteY124" fmla="*/ 325925 h 1956211"/>
              <a:gd name="connsiteX125" fmla="*/ 787651 w 1412850"/>
              <a:gd name="connsiteY125" fmla="*/ 348559 h 1956211"/>
              <a:gd name="connsiteX126" fmla="*/ 774071 w 1412850"/>
              <a:gd name="connsiteY126" fmla="*/ 362139 h 1956211"/>
              <a:gd name="connsiteX127" fmla="*/ 760491 w 1412850"/>
              <a:gd name="connsiteY127" fmla="*/ 371192 h 1956211"/>
              <a:gd name="connsiteX128" fmla="*/ 737857 w 1412850"/>
              <a:gd name="connsiteY128" fmla="*/ 384772 h 1956211"/>
              <a:gd name="connsiteX129" fmla="*/ 728804 w 1412850"/>
              <a:gd name="connsiteY129" fmla="*/ 393826 h 1956211"/>
              <a:gd name="connsiteX130" fmla="*/ 724277 w 1412850"/>
              <a:gd name="connsiteY130" fmla="*/ 407406 h 1956211"/>
              <a:gd name="connsiteX131" fmla="*/ 710697 w 1412850"/>
              <a:gd name="connsiteY131" fmla="*/ 416459 h 1956211"/>
              <a:gd name="connsiteX132" fmla="*/ 688063 w 1412850"/>
              <a:gd name="connsiteY132" fmla="*/ 439093 h 1956211"/>
              <a:gd name="connsiteX133" fmla="*/ 656376 w 1412850"/>
              <a:gd name="connsiteY133" fmla="*/ 470780 h 1956211"/>
              <a:gd name="connsiteX134" fmla="*/ 642796 w 1412850"/>
              <a:gd name="connsiteY134" fmla="*/ 479834 h 1956211"/>
              <a:gd name="connsiteX135" fmla="*/ 624689 w 1412850"/>
              <a:gd name="connsiteY135" fmla="*/ 497941 h 1956211"/>
              <a:gd name="connsiteX136" fmla="*/ 615635 w 1412850"/>
              <a:gd name="connsiteY136" fmla="*/ 506994 h 1956211"/>
              <a:gd name="connsiteX137" fmla="*/ 593002 w 1412850"/>
              <a:gd name="connsiteY137" fmla="*/ 543208 h 1956211"/>
              <a:gd name="connsiteX138" fmla="*/ 579422 w 1412850"/>
              <a:gd name="connsiteY138" fmla="*/ 565842 h 1956211"/>
              <a:gd name="connsiteX139" fmla="*/ 565841 w 1412850"/>
              <a:gd name="connsiteY139" fmla="*/ 588475 h 1956211"/>
              <a:gd name="connsiteX140" fmla="*/ 556788 w 1412850"/>
              <a:gd name="connsiteY140" fmla="*/ 606582 h 1956211"/>
              <a:gd name="connsiteX141" fmla="*/ 547735 w 1412850"/>
              <a:gd name="connsiteY141" fmla="*/ 620162 h 1956211"/>
              <a:gd name="connsiteX142" fmla="*/ 543208 w 1412850"/>
              <a:gd name="connsiteY142" fmla="*/ 633743 h 1956211"/>
              <a:gd name="connsiteX143" fmla="*/ 534154 w 1412850"/>
              <a:gd name="connsiteY143" fmla="*/ 665430 h 1956211"/>
              <a:gd name="connsiteX144" fmla="*/ 525101 w 1412850"/>
              <a:gd name="connsiteY144" fmla="*/ 679010 h 1956211"/>
              <a:gd name="connsiteX145" fmla="*/ 511521 w 1412850"/>
              <a:gd name="connsiteY145" fmla="*/ 724277 h 1956211"/>
              <a:gd name="connsiteX146" fmla="*/ 502467 w 1412850"/>
              <a:gd name="connsiteY146" fmla="*/ 737858 h 1956211"/>
              <a:gd name="connsiteX147" fmla="*/ 484360 w 1412850"/>
              <a:gd name="connsiteY147" fmla="*/ 774071 h 1956211"/>
              <a:gd name="connsiteX148" fmla="*/ 479834 w 1412850"/>
              <a:gd name="connsiteY148" fmla="*/ 792178 h 1956211"/>
              <a:gd name="connsiteX149" fmla="*/ 461727 w 1412850"/>
              <a:gd name="connsiteY149" fmla="*/ 823865 h 1956211"/>
              <a:gd name="connsiteX150" fmla="*/ 452673 w 1412850"/>
              <a:gd name="connsiteY150" fmla="*/ 855553 h 1956211"/>
              <a:gd name="connsiteX151" fmla="*/ 443620 w 1412850"/>
              <a:gd name="connsiteY151" fmla="*/ 869133 h 1956211"/>
              <a:gd name="connsiteX152" fmla="*/ 434566 w 1412850"/>
              <a:gd name="connsiteY152" fmla="*/ 887240 h 1956211"/>
              <a:gd name="connsiteX153" fmla="*/ 425513 w 1412850"/>
              <a:gd name="connsiteY153" fmla="*/ 900820 h 1956211"/>
              <a:gd name="connsiteX154" fmla="*/ 411933 w 1412850"/>
              <a:gd name="connsiteY154" fmla="*/ 923454 h 1956211"/>
              <a:gd name="connsiteX155" fmla="*/ 407406 w 1412850"/>
              <a:gd name="connsiteY155" fmla="*/ 941560 h 1956211"/>
              <a:gd name="connsiteX156" fmla="*/ 398352 w 1412850"/>
              <a:gd name="connsiteY156" fmla="*/ 955141 h 1956211"/>
              <a:gd name="connsiteX157" fmla="*/ 389299 w 1412850"/>
              <a:gd name="connsiteY157" fmla="*/ 986828 h 1956211"/>
              <a:gd name="connsiteX158" fmla="*/ 380245 w 1412850"/>
              <a:gd name="connsiteY158" fmla="*/ 1045675 h 1956211"/>
              <a:gd name="connsiteX159" fmla="*/ 371192 w 1412850"/>
              <a:gd name="connsiteY159" fmla="*/ 1059256 h 1956211"/>
              <a:gd name="connsiteX160" fmla="*/ 362138 w 1412850"/>
              <a:gd name="connsiteY160" fmla="*/ 1086416 h 1956211"/>
              <a:gd name="connsiteX161" fmla="*/ 357612 w 1412850"/>
              <a:gd name="connsiteY161" fmla="*/ 1099996 h 1956211"/>
              <a:gd name="connsiteX162" fmla="*/ 348558 w 1412850"/>
              <a:gd name="connsiteY162" fmla="*/ 1109050 h 1956211"/>
              <a:gd name="connsiteX163" fmla="*/ 339505 w 1412850"/>
              <a:gd name="connsiteY163" fmla="*/ 1149790 h 1956211"/>
              <a:gd name="connsiteX164" fmla="*/ 334978 w 1412850"/>
              <a:gd name="connsiteY164" fmla="*/ 1163370 h 1956211"/>
              <a:gd name="connsiteX165" fmla="*/ 325925 w 1412850"/>
              <a:gd name="connsiteY165" fmla="*/ 1208638 h 1956211"/>
              <a:gd name="connsiteX166" fmla="*/ 321398 w 1412850"/>
              <a:gd name="connsiteY166" fmla="*/ 1231271 h 1956211"/>
              <a:gd name="connsiteX167" fmla="*/ 316871 w 1412850"/>
              <a:gd name="connsiteY167" fmla="*/ 1262959 h 1956211"/>
              <a:gd name="connsiteX168" fmla="*/ 307818 w 1412850"/>
              <a:gd name="connsiteY168" fmla="*/ 1299172 h 1956211"/>
              <a:gd name="connsiteX169" fmla="*/ 294237 w 1412850"/>
              <a:gd name="connsiteY169" fmla="*/ 1362547 h 1956211"/>
              <a:gd name="connsiteX170" fmla="*/ 289711 w 1412850"/>
              <a:gd name="connsiteY170" fmla="*/ 1385180 h 1956211"/>
              <a:gd name="connsiteX171" fmla="*/ 294237 w 1412850"/>
              <a:gd name="connsiteY171" fmla="*/ 1462135 h 1956211"/>
              <a:gd name="connsiteX172" fmla="*/ 298764 w 1412850"/>
              <a:gd name="connsiteY172" fmla="*/ 1484768 h 1956211"/>
              <a:gd name="connsiteX173" fmla="*/ 312344 w 1412850"/>
              <a:gd name="connsiteY173" fmla="*/ 1552669 h 1956211"/>
              <a:gd name="connsiteX174" fmla="*/ 321398 w 1412850"/>
              <a:gd name="connsiteY174" fmla="*/ 1579830 h 1956211"/>
              <a:gd name="connsiteX175" fmla="*/ 325925 w 1412850"/>
              <a:gd name="connsiteY175" fmla="*/ 1593410 h 1956211"/>
              <a:gd name="connsiteX176" fmla="*/ 344032 w 1412850"/>
              <a:gd name="connsiteY176" fmla="*/ 1616044 h 1956211"/>
              <a:gd name="connsiteX177" fmla="*/ 348558 w 1412850"/>
              <a:gd name="connsiteY177" fmla="*/ 1634151 h 1956211"/>
              <a:gd name="connsiteX178" fmla="*/ 357612 w 1412850"/>
              <a:gd name="connsiteY178" fmla="*/ 1643204 h 1956211"/>
              <a:gd name="connsiteX179" fmla="*/ 366665 w 1412850"/>
              <a:gd name="connsiteY179" fmla="*/ 1670364 h 1956211"/>
              <a:gd name="connsiteX180" fmla="*/ 371192 w 1412850"/>
              <a:gd name="connsiteY180" fmla="*/ 1683945 h 1956211"/>
              <a:gd name="connsiteX181" fmla="*/ 389299 w 1412850"/>
              <a:gd name="connsiteY181" fmla="*/ 1738265 h 1956211"/>
              <a:gd name="connsiteX182" fmla="*/ 393826 w 1412850"/>
              <a:gd name="connsiteY182" fmla="*/ 1760899 h 1956211"/>
              <a:gd name="connsiteX183" fmla="*/ 407406 w 1412850"/>
              <a:gd name="connsiteY183" fmla="*/ 1815220 h 1956211"/>
              <a:gd name="connsiteX184" fmla="*/ 411933 w 1412850"/>
              <a:gd name="connsiteY184" fmla="*/ 1828800 h 1956211"/>
              <a:gd name="connsiteX185" fmla="*/ 420986 w 1412850"/>
              <a:gd name="connsiteY185" fmla="*/ 1837854 h 1956211"/>
              <a:gd name="connsiteX186" fmla="*/ 439093 w 1412850"/>
              <a:gd name="connsiteY186" fmla="*/ 1860487 h 1956211"/>
              <a:gd name="connsiteX187" fmla="*/ 565841 w 1412850"/>
              <a:gd name="connsiteY187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353085 w 1412850"/>
              <a:gd name="connsiteY3" fmla="*/ 1833327 h 1956211"/>
              <a:gd name="connsiteX4" fmla="*/ 325925 w 1412850"/>
              <a:gd name="connsiteY4" fmla="*/ 1824273 h 1956211"/>
              <a:gd name="connsiteX5" fmla="*/ 298764 w 1412850"/>
              <a:gd name="connsiteY5" fmla="*/ 1806166 h 1956211"/>
              <a:gd name="connsiteX6" fmla="*/ 276131 w 1412850"/>
              <a:gd name="connsiteY6" fmla="*/ 1788059 h 1956211"/>
              <a:gd name="connsiteX7" fmla="*/ 172016 w 1412850"/>
              <a:gd name="connsiteY7" fmla="*/ 1706578 h 1956211"/>
              <a:gd name="connsiteX8" fmla="*/ 158435 w 1412850"/>
              <a:gd name="connsiteY8" fmla="*/ 1683945 h 1956211"/>
              <a:gd name="connsiteX9" fmla="*/ 135802 w 1412850"/>
              <a:gd name="connsiteY9" fmla="*/ 1656784 h 1956211"/>
              <a:gd name="connsiteX10" fmla="*/ 122222 w 1412850"/>
              <a:gd name="connsiteY10" fmla="*/ 1652258 h 1956211"/>
              <a:gd name="connsiteX11" fmla="*/ 113168 w 1412850"/>
              <a:gd name="connsiteY11" fmla="*/ 1643204 h 1956211"/>
              <a:gd name="connsiteX12" fmla="*/ 99588 w 1412850"/>
              <a:gd name="connsiteY12" fmla="*/ 1634151 h 1956211"/>
              <a:gd name="connsiteX13" fmla="*/ 95061 w 1412850"/>
              <a:gd name="connsiteY13" fmla="*/ 1620570 h 1956211"/>
              <a:gd name="connsiteX14" fmla="*/ 76954 w 1412850"/>
              <a:gd name="connsiteY14" fmla="*/ 1593410 h 1956211"/>
              <a:gd name="connsiteX15" fmla="*/ 72428 w 1412850"/>
              <a:gd name="connsiteY15" fmla="*/ 1575303 h 1956211"/>
              <a:gd name="connsiteX16" fmla="*/ 67901 w 1412850"/>
              <a:gd name="connsiteY16" fmla="*/ 1543616 h 1956211"/>
              <a:gd name="connsiteX17" fmla="*/ 58847 w 1412850"/>
              <a:gd name="connsiteY17" fmla="*/ 1530036 h 1956211"/>
              <a:gd name="connsiteX18" fmla="*/ 54321 w 1412850"/>
              <a:gd name="connsiteY18" fmla="*/ 1511929 h 1956211"/>
              <a:gd name="connsiteX19" fmla="*/ 49794 w 1412850"/>
              <a:gd name="connsiteY19" fmla="*/ 1498349 h 1956211"/>
              <a:gd name="connsiteX20" fmla="*/ 45267 w 1412850"/>
              <a:gd name="connsiteY20" fmla="*/ 1421394 h 1956211"/>
              <a:gd name="connsiteX21" fmla="*/ 40740 w 1412850"/>
              <a:gd name="connsiteY21" fmla="*/ 1398760 h 1956211"/>
              <a:gd name="connsiteX22" fmla="*/ 36214 w 1412850"/>
              <a:gd name="connsiteY22" fmla="*/ 1358020 h 1956211"/>
              <a:gd name="connsiteX23" fmla="*/ 31687 w 1412850"/>
              <a:gd name="connsiteY23" fmla="*/ 1326333 h 1956211"/>
              <a:gd name="connsiteX24" fmla="*/ 22634 w 1412850"/>
              <a:gd name="connsiteY24" fmla="*/ 1249378 h 1956211"/>
              <a:gd name="connsiteX25" fmla="*/ 13580 w 1412850"/>
              <a:gd name="connsiteY25" fmla="*/ 1231271 h 1956211"/>
              <a:gd name="connsiteX26" fmla="*/ 9053 w 1412850"/>
              <a:gd name="connsiteY26" fmla="*/ 1208638 h 1956211"/>
              <a:gd name="connsiteX27" fmla="*/ 4527 w 1412850"/>
              <a:gd name="connsiteY27" fmla="*/ 1195058 h 1956211"/>
              <a:gd name="connsiteX28" fmla="*/ 0 w 1412850"/>
              <a:gd name="connsiteY28" fmla="*/ 1176951 h 1956211"/>
              <a:gd name="connsiteX29" fmla="*/ 4527 w 1412850"/>
              <a:gd name="connsiteY29" fmla="*/ 1149790 h 1956211"/>
              <a:gd name="connsiteX30" fmla="*/ 9053 w 1412850"/>
              <a:gd name="connsiteY30" fmla="*/ 1136210 h 1956211"/>
              <a:gd name="connsiteX31" fmla="*/ 18107 w 1412850"/>
              <a:gd name="connsiteY31" fmla="*/ 1099996 h 1956211"/>
              <a:gd name="connsiteX32" fmla="*/ 22634 w 1412850"/>
              <a:gd name="connsiteY32" fmla="*/ 1068309 h 1956211"/>
              <a:gd name="connsiteX33" fmla="*/ 27160 w 1412850"/>
              <a:gd name="connsiteY33" fmla="*/ 1050202 h 1956211"/>
              <a:gd name="connsiteX34" fmla="*/ 31687 w 1412850"/>
              <a:gd name="connsiteY34" fmla="*/ 1018515 h 1956211"/>
              <a:gd name="connsiteX35" fmla="*/ 40740 w 1412850"/>
              <a:gd name="connsiteY35" fmla="*/ 982301 h 1956211"/>
              <a:gd name="connsiteX36" fmla="*/ 45267 w 1412850"/>
              <a:gd name="connsiteY36" fmla="*/ 959667 h 1956211"/>
              <a:gd name="connsiteX37" fmla="*/ 49794 w 1412850"/>
              <a:gd name="connsiteY37" fmla="*/ 882713 h 1956211"/>
              <a:gd name="connsiteX38" fmla="*/ 58847 w 1412850"/>
              <a:gd name="connsiteY38" fmla="*/ 855553 h 1956211"/>
              <a:gd name="connsiteX39" fmla="*/ 63374 w 1412850"/>
              <a:gd name="connsiteY39" fmla="*/ 841972 h 1956211"/>
              <a:gd name="connsiteX40" fmla="*/ 90535 w 1412850"/>
              <a:gd name="connsiteY40" fmla="*/ 810285 h 1956211"/>
              <a:gd name="connsiteX41" fmla="*/ 99588 w 1412850"/>
              <a:gd name="connsiteY41" fmla="*/ 792178 h 1956211"/>
              <a:gd name="connsiteX42" fmla="*/ 117695 w 1412850"/>
              <a:gd name="connsiteY42" fmla="*/ 765018 h 1956211"/>
              <a:gd name="connsiteX43" fmla="*/ 126748 w 1412850"/>
              <a:gd name="connsiteY43" fmla="*/ 751438 h 1956211"/>
              <a:gd name="connsiteX44" fmla="*/ 135802 w 1412850"/>
              <a:gd name="connsiteY44" fmla="*/ 724277 h 1956211"/>
              <a:gd name="connsiteX45" fmla="*/ 144855 w 1412850"/>
              <a:gd name="connsiteY45" fmla="*/ 710697 h 1956211"/>
              <a:gd name="connsiteX46" fmla="*/ 149382 w 1412850"/>
              <a:gd name="connsiteY46" fmla="*/ 688063 h 1956211"/>
              <a:gd name="connsiteX47" fmla="*/ 162962 w 1412850"/>
              <a:gd name="connsiteY47" fmla="*/ 647323 h 1956211"/>
              <a:gd name="connsiteX48" fmla="*/ 172016 w 1412850"/>
              <a:gd name="connsiteY48" fmla="*/ 638269 h 1956211"/>
              <a:gd name="connsiteX49" fmla="*/ 176542 w 1412850"/>
              <a:gd name="connsiteY49" fmla="*/ 624689 h 1956211"/>
              <a:gd name="connsiteX50" fmla="*/ 185596 w 1412850"/>
              <a:gd name="connsiteY50" fmla="*/ 606582 h 1956211"/>
              <a:gd name="connsiteX51" fmla="*/ 190123 w 1412850"/>
              <a:gd name="connsiteY51" fmla="*/ 588475 h 1956211"/>
              <a:gd name="connsiteX52" fmla="*/ 208230 w 1412850"/>
              <a:gd name="connsiteY52" fmla="*/ 561315 h 1956211"/>
              <a:gd name="connsiteX53" fmla="*/ 221810 w 1412850"/>
              <a:gd name="connsiteY53" fmla="*/ 506994 h 1956211"/>
              <a:gd name="connsiteX54" fmla="*/ 230863 w 1412850"/>
              <a:gd name="connsiteY54" fmla="*/ 493414 h 1956211"/>
              <a:gd name="connsiteX55" fmla="*/ 253497 w 1412850"/>
              <a:gd name="connsiteY55" fmla="*/ 466254 h 1956211"/>
              <a:gd name="connsiteX56" fmla="*/ 276131 w 1412850"/>
              <a:gd name="connsiteY56" fmla="*/ 407406 h 1956211"/>
              <a:gd name="connsiteX57" fmla="*/ 294237 w 1412850"/>
              <a:gd name="connsiteY57" fmla="*/ 384772 h 1956211"/>
              <a:gd name="connsiteX58" fmla="*/ 307818 w 1412850"/>
              <a:gd name="connsiteY58" fmla="*/ 339505 h 1956211"/>
              <a:gd name="connsiteX59" fmla="*/ 325925 w 1412850"/>
              <a:gd name="connsiteY59" fmla="*/ 312345 h 1956211"/>
              <a:gd name="connsiteX60" fmla="*/ 330451 w 1412850"/>
              <a:gd name="connsiteY60" fmla="*/ 298764 h 1956211"/>
              <a:gd name="connsiteX61" fmla="*/ 353085 w 1412850"/>
              <a:gd name="connsiteY61" fmla="*/ 285184 h 1956211"/>
              <a:gd name="connsiteX62" fmla="*/ 366665 w 1412850"/>
              <a:gd name="connsiteY62" fmla="*/ 258024 h 1956211"/>
              <a:gd name="connsiteX63" fmla="*/ 375719 w 1412850"/>
              <a:gd name="connsiteY63" fmla="*/ 244444 h 1956211"/>
              <a:gd name="connsiteX64" fmla="*/ 402879 w 1412850"/>
              <a:gd name="connsiteY64" fmla="*/ 203703 h 1956211"/>
              <a:gd name="connsiteX65" fmla="*/ 411933 w 1412850"/>
              <a:gd name="connsiteY65" fmla="*/ 194650 h 1956211"/>
              <a:gd name="connsiteX66" fmla="*/ 420986 w 1412850"/>
              <a:gd name="connsiteY66" fmla="*/ 185596 h 1956211"/>
              <a:gd name="connsiteX67" fmla="*/ 448146 w 1412850"/>
              <a:gd name="connsiteY67" fmla="*/ 176543 h 1956211"/>
              <a:gd name="connsiteX68" fmla="*/ 457200 w 1412850"/>
              <a:gd name="connsiteY68" fmla="*/ 167489 h 1956211"/>
              <a:gd name="connsiteX69" fmla="*/ 488887 w 1412850"/>
              <a:gd name="connsiteY69" fmla="*/ 153909 h 1956211"/>
              <a:gd name="connsiteX70" fmla="*/ 502467 w 1412850"/>
              <a:gd name="connsiteY70" fmla="*/ 144856 h 1956211"/>
              <a:gd name="connsiteX71" fmla="*/ 520574 w 1412850"/>
              <a:gd name="connsiteY71" fmla="*/ 140329 h 1956211"/>
              <a:gd name="connsiteX72" fmla="*/ 552261 w 1412850"/>
              <a:gd name="connsiteY72" fmla="*/ 131275 h 1956211"/>
              <a:gd name="connsiteX73" fmla="*/ 579422 w 1412850"/>
              <a:gd name="connsiteY73" fmla="*/ 126749 h 1956211"/>
              <a:gd name="connsiteX74" fmla="*/ 611109 w 1412850"/>
              <a:gd name="connsiteY74" fmla="*/ 117695 h 1956211"/>
              <a:gd name="connsiteX75" fmla="*/ 642796 w 1412850"/>
              <a:gd name="connsiteY75" fmla="*/ 108642 h 1956211"/>
              <a:gd name="connsiteX76" fmla="*/ 660903 w 1412850"/>
              <a:gd name="connsiteY76" fmla="*/ 95061 h 1956211"/>
              <a:gd name="connsiteX77" fmla="*/ 701643 w 1412850"/>
              <a:gd name="connsiteY77" fmla="*/ 67901 h 1956211"/>
              <a:gd name="connsiteX78" fmla="*/ 719750 w 1412850"/>
              <a:gd name="connsiteY78" fmla="*/ 63374 h 1956211"/>
              <a:gd name="connsiteX79" fmla="*/ 733331 w 1412850"/>
              <a:gd name="connsiteY79" fmla="*/ 58848 h 1956211"/>
              <a:gd name="connsiteX80" fmla="*/ 787651 w 1412850"/>
              <a:gd name="connsiteY80" fmla="*/ 54321 h 1956211"/>
              <a:gd name="connsiteX81" fmla="*/ 796705 w 1412850"/>
              <a:gd name="connsiteY81" fmla="*/ 45267 h 1956211"/>
              <a:gd name="connsiteX82" fmla="*/ 819338 w 1412850"/>
              <a:gd name="connsiteY82" fmla="*/ 40741 h 1956211"/>
              <a:gd name="connsiteX83" fmla="*/ 855552 w 1412850"/>
              <a:gd name="connsiteY83" fmla="*/ 31687 h 1956211"/>
              <a:gd name="connsiteX84" fmla="*/ 887239 w 1412850"/>
              <a:gd name="connsiteY84" fmla="*/ 18107 h 1956211"/>
              <a:gd name="connsiteX85" fmla="*/ 909873 w 1412850"/>
              <a:gd name="connsiteY85" fmla="*/ 9054 h 1956211"/>
              <a:gd name="connsiteX86" fmla="*/ 927980 w 1412850"/>
              <a:gd name="connsiteY86" fmla="*/ 4527 h 1956211"/>
              <a:gd name="connsiteX87" fmla="*/ 941560 w 1412850"/>
              <a:gd name="connsiteY87" fmla="*/ 0 h 1956211"/>
              <a:gd name="connsiteX88" fmla="*/ 1013988 w 1412850"/>
              <a:gd name="connsiteY88" fmla="*/ 4527 h 1956211"/>
              <a:gd name="connsiteX89" fmla="*/ 1041148 w 1412850"/>
              <a:gd name="connsiteY89" fmla="*/ 13580 h 1956211"/>
              <a:gd name="connsiteX90" fmla="*/ 1099996 w 1412850"/>
              <a:gd name="connsiteY90" fmla="*/ 9054 h 1956211"/>
              <a:gd name="connsiteX91" fmla="*/ 1118103 w 1412850"/>
              <a:gd name="connsiteY91" fmla="*/ 4527 h 1956211"/>
              <a:gd name="connsiteX92" fmla="*/ 1127156 w 1412850"/>
              <a:gd name="connsiteY92" fmla="*/ 18107 h 1956211"/>
              <a:gd name="connsiteX93" fmla="*/ 1149790 w 1412850"/>
              <a:gd name="connsiteY93" fmla="*/ 31687 h 1956211"/>
              <a:gd name="connsiteX94" fmla="*/ 1181477 w 1412850"/>
              <a:gd name="connsiteY94" fmla="*/ 54321 h 1956211"/>
              <a:gd name="connsiteX95" fmla="*/ 1213164 w 1412850"/>
              <a:gd name="connsiteY95" fmla="*/ 81481 h 1956211"/>
              <a:gd name="connsiteX96" fmla="*/ 1240325 w 1412850"/>
              <a:gd name="connsiteY96" fmla="*/ 90535 h 1956211"/>
              <a:gd name="connsiteX97" fmla="*/ 1253905 w 1412850"/>
              <a:gd name="connsiteY97" fmla="*/ 95061 h 1956211"/>
              <a:gd name="connsiteX98" fmla="*/ 1267485 w 1412850"/>
              <a:gd name="connsiteY98" fmla="*/ 99588 h 1956211"/>
              <a:gd name="connsiteX99" fmla="*/ 1299172 w 1412850"/>
              <a:gd name="connsiteY99" fmla="*/ 126749 h 1956211"/>
              <a:gd name="connsiteX100" fmla="*/ 1326333 w 1412850"/>
              <a:gd name="connsiteY100" fmla="*/ 135802 h 1956211"/>
              <a:gd name="connsiteX101" fmla="*/ 1394234 w 1412850"/>
              <a:gd name="connsiteY101" fmla="*/ 158436 h 1956211"/>
              <a:gd name="connsiteX102" fmla="*/ 1407814 w 1412850"/>
              <a:gd name="connsiteY102" fmla="*/ 167489 h 1956211"/>
              <a:gd name="connsiteX103" fmla="*/ 1412340 w 1412850"/>
              <a:gd name="connsiteY103" fmla="*/ 181069 h 1956211"/>
              <a:gd name="connsiteX104" fmla="*/ 1385180 w 1412850"/>
              <a:gd name="connsiteY104" fmla="*/ 181069 h 1956211"/>
              <a:gd name="connsiteX105" fmla="*/ 1358020 w 1412850"/>
              <a:gd name="connsiteY105" fmla="*/ 176543 h 1956211"/>
              <a:gd name="connsiteX106" fmla="*/ 1303699 w 1412850"/>
              <a:gd name="connsiteY106" fmla="*/ 167489 h 1956211"/>
              <a:gd name="connsiteX107" fmla="*/ 1253905 w 1412850"/>
              <a:gd name="connsiteY107" fmla="*/ 158436 h 1956211"/>
              <a:gd name="connsiteX108" fmla="*/ 1240325 w 1412850"/>
              <a:gd name="connsiteY108" fmla="*/ 153909 h 1956211"/>
              <a:gd name="connsiteX109" fmla="*/ 1167897 w 1412850"/>
              <a:gd name="connsiteY109" fmla="*/ 149382 h 1956211"/>
              <a:gd name="connsiteX110" fmla="*/ 1081889 w 1412850"/>
              <a:gd name="connsiteY110" fmla="*/ 153909 h 1956211"/>
              <a:gd name="connsiteX111" fmla="*/ 1054729 w 1412850"/>
              <a:gd name="connsiteY111" fmla="*/ 162962 h 1956211"/>
              <a:gd name="connsiteX112" fmla="*/ 1032095 w 1412850"/>
              <a:gd name="connsiteY112" fmla="*/ 181069 h 1956211"/>
              <a:gd name="connsiteX113" fmla="*/ 995881 w 1412850"/>
              <a:gd name="connsiteY113" fmla="*/ 208230 h 1956211"/>
              <a:gd name="connsiteX114" fmla="*/ 968721 w 1412850"/>
              <a:gd name="connsiteY114" fmla="*/ 217283 h 1956211"/>
              <a:gd name="connsiteX115" fmla="*/ 955140 w 1412850"/>
              <a:gd name="connsiteY115" fmla="*/ 226337 h 1956211"/>
              <a:gd name="connsiteX116" fmla="*/ 927980 w 1412850"/>
              <a:gd name="connsiteY116" fmla="*/ 235390 h 1956211"/>
              <a:gd name="connsiteX117" fmla="*/ 909873 w 1412850"/>
              <a:gd name="connsiteY117" fmla="*/ 253497 h 1956211"/>
              <a:gd name="connsiteX118" fmla="*/ 900820 w 1412850"/>
              <a:gd name="connsiteY118" fmla="*/ 262551 h 1956211"/>
              <a:gd name="connsiteX119" fmla="*/ 891766 w 1412850"/>
              <a:gd name="connsiteY119" fmla="*/ 276131 h 1956211"/>
              <a:gd name="connsiteX120" fmla="*/ 878186 w 1412850"/>
              <a:gd name="connsiteY120" fmla="*/ 285184 h 1956211"/>
              <a:gd name="connsiteX121" fmla="*/ 851026 w 1412850"/>
              <a:gd name="connsiteY121" fmla="*/ 312345 h 1956211"/>
              <a:gd name="connsiteX122" fmla="*/ 823865 w 1412850"/>
              <a:gd name="connsiteY122" fmla="*/ 321398 h 1956211"/>
              <a:gd name="connsiteX123" fmla="*/ 810285 w 1412850"/>
              <a:gd name="connsiteY123" fmla="*/ 325925 h 1956211"/>
              <a:gd name="connsiteX124" fmla="*/ 787651 w 1412850"/>
              <a:gd name="connsiteY124" fmla="*/ 348559 h 1956211"/>
              <a:gd name="connsiteX125" fmla="*/ 774071 w 1412850"/>
              <a:gd name="connsiteY125" fmla="*/ 362139 h 1956211"/>
              <a:gd name="connsiteX126" fmla="*/ 760491 w 1412850"/>
              <a:gd name="connsiteY126" fmla="*/ 371192 h 1956211"/>
              <a:gd name="connsiteX127" fmla="*/ 737857 w 1412850"/>
              <a:gd name="connsiteY127" fmla="*/ 384772 h 1956211"/>
              <a:gd name="connsiteX128" fmla="*/ 728804 w 1412850"/>
              <a:gd name="connsiteY128" fmla="*/ 393826 h 1956211"/>
              <a:gd name="connsiteX129" fmla="*/ 724277 w 1412850"/>
              <a:gd name="connsiteY129" fmla="*/ 407406 h 1956211"/>
              <a:gd name="connsiteX130" fmla="*/ 710697 w 1412850"/>
              <a:gd name="connsiteY130" fmla="*/ 416459 h 1956211"/>
              <a:gd name="connsiteX131" fmla="*/ 688063 w 1412850"/>
              <a:gd name="connsiteY131" fmla="*/ 439093 h 1956211"/>
              <a:gd name="connsiteX132" fmla="*/ 656376 w 1412850"/>
              <a:gd name="connsiteY132" fmla="*/ 470780 h 1956211"/>
              <a:gd name="connsiteX133" fmla="*/ 642796 w 1412850"/>
              <a:gd name="connsiteY133" fmla="*/ 479834 h 1956211"/>
              <a:gd name="connsiteX134" fmla="*/ 624689 w 1412850"/>
              <a:gd name="connsiteY134" fmla="*/ 497941 h 1956211"/>
              <a:gd name="connsiteX135" fmla="*/ 615635 w 1412850"/>
              <a:gd name="connsiteY135" fmla="*/ 506994 h 1956211"/>
              <a:gd name="connsiteX136" fmla="*/ 593002 w 1412850"/>
              <a:gd name="connsiteY136" fmla="*/ 543208 h 1956211"/>
              <a:gd name="connsiteX137" fmla="*/ 579422 w 1412850"/>
              <a:gd name="connsiteY137" fmla="*/ 565842 h 1956211"/>
              <a:gd name="connsiteX138" fmla="*/ 565841 w 1412850"/>
              <a:gd name="connsiteY138" fmla="*/ 588475 h 1956211"/>
              <a:gd name="connsiteX139" fmla="*/ 556788 w 1412850"/>
              <a:gd name="connsiteY139" fmla="*/ 606582 h 1956211"/>
              <a:gd name="connsiteX140" fmla="*/ 547735 w 1412850"/>
              <a:gd name="connsiteY140" fmla="*/ 620162 h 1956211"/>
              <a:gd name="connsiteX141" fmla="*/ 543208 w 1412850"/>
              <a:gd name="connsiteY141" fmla="*/ 633743 h 1956211"/>
              <a:gd name="connsiteX142" fmla="*/ 534154 w 1412850"/>
              <a:gd name="connsiteY142" fmla="*/ 665430 h 1956211"/>
              <a:gd name="connsiteX143" fmla="*/ 525101 w 1412850"/>
              <a:gd name="connsiteY143" fmla="*/ 679010 h 1956211"/>
              <a:gd name="connsiteX144" fmla="*/ 511521 w 1412850"/>
              <a:gd name="connsiteY144" fmla="*/ 724277 h 1956211"/>
              <a:gd name="connsiteX145" fmla="*/ 502467 w 1412850"/>
              <a:gd name="connsiteY145" fmla="*/ 737858 h 1956211"/>
              <a:gd name="connsiteX146" fmla="*/ 484360 w 1412850"/>
              <a:gd name="connsiteY146" fmla="*/ 774071 h 1956211"/>
              <a:gd name="connsiteX147" fmla="*/ 479834 w 1412850"/>
              <a:gd name="connsiteY147" fmla="*/ 792178 h 1956211"/>
              <a:gd name="connsiteX148" fmla="*/ 461727 w 1412850"/>
              <a:gd name="connsiteY148" fmla="*/ 823865 h 1956211"/>
              <a:gd name="connsiteX149" fmla="*/ 452673 w 1412850"/>
              <a:gd name="connsiteY149" fmla="*/ 855553 h 1956211"/>
              <a:gd name="connsiteX150" fmla="*/ 443620 w 1412850"/>
              <a:gd name="connsiteY150" fmla="*/ 869133 h 1956211"/>
              <a:gd name="connsiteX151" fmla="*/ 434566 w 1412850"/>
              <a:gd name="connsiteY151" fmla="*/ 887240 h 1956211"/>
              <a:gd name="connsiteX152" fmla="*/ 425513 w 1412850"/>
              <a:gd name="connsiteY152" fmla="*/ 900820 h 1956211"/>
              <a:gd name="connsiteX153" fmla="*/ 411933 w 1412850"/>
              <a:gd name="connsiteY153" fmla="*/ 923454 h 1956211"/>
              <a:gd name="connsiteX154" fmla="*/ 407406 w 1412850"/>
              <a:gd name="connsiteY154" fmla="*/ 941560 h 1956211"/>
              <a:gd name="connsiteX155" fmla="*/ 398352 w 1412850"/>
              <a:gd name="connsiteY155" fmla="*/ 955141 h 1956211"/>
              <a:gd name="connsiteX156" fmla="*/ 389299 w 1412850"/>
              <a:gd name="connsiteY156" fmla="*/ 986828 h 1956211"/>
              <a:gd name="connsiteX157" fmla="*/ 380245 w 1412850"/>
              <a:gd name="connsiteY157" fmla="*/ 1045675 h 1956211"/>
              <a:gd name="connsiteX158" fmla="*/ 371192 w 1412850"/>
              <a:gd name="connsiteY158" fmla="*/ 1059256 h 1956211"/>
              <a:gd name="connsiteX159" fmla="*/ 362138 w 1412850"/>
              <a:gd name="connsiteY159" fmla="*/ 1086416 h 1956211"/>
              <a:gd name="connsiteX160" fmla="*/ 357612 w 1412850"/>
              <a:gd name="connsiteY160" fmla="*/ 1099996 h 1956211"/>
              <a:gd name="connsiteX161" fmla="*/ 348558 w 1412850"/>
              <a:gd name="connsiteY161" fmla="*/ 1109050 h 1956211"/>
              <a:gd name="connsiteX162" fmla="*/ 339505 w 1412850"/>
              <a:gd name="connsiteY162" fmla="*/ 1149790 h 1956211"/>
              <a:gd name="connsiteX163" fmla="*/ 334978 w 1412850"/>
              <a:gd name="connsiteY163" fmla="*/ 1163370 h 1956211"/>
              <a:gd name="connsiteX164" fmla="*/ 325925 w 1412850"/>
              <a:gd name="connsiteY164" fmla="*/ 1208638 h 1956211"/>
              <a:gd name="connsiteX165" fmla="*/ 321398 w 1412850"/>
              <a:gd name="connsiteY165" fmla="*/ 1231271 h 1956211"/>
              <a:gd name="connsiteX166" fmla="*/ 316871 w 1412850"/>
              <a:gd name="connsiteY166" fmla="*/ 1262959 h 1956211"/>
              <a:gd name="connsiteX167" fmla="*/ 307818 w 1412850"/>
              <a:gd name="connsiteY167" fmla="*/ 1299172 h 1956211"/>
              <a:gd name="connsiteX168" fmla="*/ 294237 w 1412850"/>
              <a:gd name="connsiteY168" fmla="*/ 1362547 h 1956211"/>
              <a:gd name="connsiteX169" fmla="*/ 289711 w 1412850"/>
              <a:gd name="connsiteY169" fmla="*/ 1385180 h 1956211"/>
              <a:gd name="connsiteX170" fmla="*/ 294237 w 1412850"/>
              <a:gd name="connsiteY170" fmla="*/ 1462135 h 1956211"/>
              <a:gd name="connsiteX171" fmla="*/ 298764 w 1412850"/>
              <a:gd name="connsiteY171" fmla="*/ 1484768 h 1956211"/>
              <a:gd name="connsiteX172" fmla="*/ 312344 w 1412850"/>
              <a:gd name="connsiteY172" fmla="*/ 1552669 h 1956211"/>
              <a:gd name="connsiteX173" fmla="*/ 321398 w 1412850"/>
              <a:gd name="connsiteY173" fmla="*/ 1579830 h 1956211"/>
              <a:gd name="connsiteX174" fmla="*/ 325925 w 1412850"/>
              <a:gd name="connsiteY174" fmla="*/ 1593410 h 1956211"/>
              <a:gd name="connsiteX175" fmla="*/ 344032 w 1412850"/>
              <a:gd name="connsiteY175" fmla="*/ 1616044 h 1956211"/>
              <a:gd name="connsiteX176" fmla="*/ 348558 w 1412850"/>
              <a:gd name="connsiteY176" fmla="*/ 1634151 h 1956211"/>
              <a:gd name="connsiteX177" fmla="*/ 357612 w 1412850"/>
              <a:gd name="connsiteY177" fmla="*/ 1643204 h 1956211"/>
              <a:gd name="connsiteX178" fmla="*/ 366665 w 1412850"/>
              <a:gd name="connsiteY178" fmla="*/ 1670364 h 1956211"/>
              <a:gd name="connsiteX179" fmla="*/ 371192 w 1412850"/>
              <a:gd name="connsiteY179" fmla="*/ 1683945 h 1956211"/>
              <a:gd name="connsiteX180" fmla="*/ 389299 w 1412850"/>
              <a:gd name="connsiteY180" fmla="*/ 1738265 h 1956211"/>
              <a:gd name="connsiteX181" fmla="*/ 393826 w 1412850"/>
              <a:gd name="connsiteY181" fmla="*/ 1760899 h 1956211"/>
              <a:gd name="connsiteX182" fmla="*/ 407406 w 1412850"/>
              <a:gd name="connsiteY182" fmla="*/ 1815220 h 1956211"/>
              <a:gd name="connsiteX183" fmla="*/ 411933 w 1412850"/>
              <a:gd name="connsiteY183" fmla="*/ 1828800 h 1956211"/>
              <a:gd name="connsiteX184" fmla="*/ 420986 w 1412850"/>
              <a:gd name="connsiteY184" fmla="*/ 1837854 h 1956211"/>
              <a:gd name="connsiteX185" fmla="*/ 439093 w 1412850"/>
              <a:gd name="connsiteY185" fmla="*/ 1860487 h 1956211"/>
              <a:gd name="connsiteX186" fmla="*/ 565841 w 1412850"/>
              <a:gd name="connsiteY186" fmla="*/ 1955549 h 1956211"/>
              <a:gd name="connsiteX0" fmla="*/ 565841 w 1412850"/>
              <a:gd name="connsiteY0" fmla="*/ 1955549 h 1959794"/>
              <a:gd name="connsiteX1" fmla="*/ 543208 w 1412850"/>
              <a:gd name="connsiteY1" fmla="*/ 1946495 h 1959794"/>
              <a:gd name="connsiteX2" fmla="*/ 353085 w 1412850"/>
              <a:gd name="connsiteY2" fmla="*/ 1833327 h 1959794"/>
              <a:gd name="connsiteX3" fmla="*/ 325925 w 1412850"/>
              <a:gd name="connsiteY3" fmla="*/ 1824273 h 1959794"/>
              <a:gd name="connsiteX4" fmla="*/ 298764 w 1412850"/>
              <a:gd name="connsiteY4" fmla="*/ 1806166 h 1959794"/>
              <a:gd name="connsiteX5" fmla="*/ 276131 w 1412850"/>
              <a:gd name="connsiteY5" fmla="*/ 1788059 h 1959794"/>
              <a:gd name="connsiteX6" fmla="*/ 172016 w 1412850"/>
              <a:gd name="connsiteY6" fmla="*/ 1706578 h 1959794"/>
              <a:gd name="connsiteX7" fmla="*/ 158435 w 1412850"/>
              <a:gd name="connsiteY7" fmla="*/ 1683945 h 1959794"/>
              <a:gd name="connsiteX8" fmla="*/ 135802 w 1412850"/>
              <a:gd name="connsiteY8" fmla="*/ 1656784 h 1959794"/>
              <a:gd name="connsiteX9" fmla="*/ 122222 w 1412850"/>
              <a:gd name="connsiteY9" fmla="*/ 1652258 h 1959794"/>
              <a:gd name="connsiteX10" fmla="*/ 113168 w 1412850"/>
              <a:gd name="connsiteY10" fmla="*/ 1643204 h 1959794"/>
              <a:gd name="connsiteX11" fmla="*/ 99588 w 1412850"/>
              <a:gd name="connsiteY11" fmla="*/ 1634151 h 1959794"/>
              <a:gd name="connsiteX12" fmla="*/ 95061 w 1412850"/>
              <a:gd name="connsiteY12" fmla="*/ 1620570 h 1959794"/>
              <a:gd name="connsiteX13" fmla="*/ 76954 w 1412850"/>
              <a:gd name="connsiteY13" fmla="*/ 1593410 h 1959794"/>
              <a:gd name="connsiteX14" fmla="*/ 72428 w 1412850"/>
              <a:gd name="connsiteY14" fmla="*/ 1575303 h 1959794"/>
              <a:gd name="connsiteX15" fmla="*/ 67901 w 1412850"/>
              <a:gd name="connsiteY15" fmla="*/ 1543616 h 1959794"/>
              <a:gd name="connsiteX16" fmla="*/ 58847 w 1412850"/>
              <a:gd name="connsiteY16" fmla="*/ 1530036 h 1959794"/>
              <a:gd name="connsiteX17" fmla="*/ 54321 w 1412850"/>
              <a:gd name="connsiteY17" fmla="*/ 1511929 h 1959794"/>
              <a:gd name="connsiteX18" fmla="*/ 49794 w 1412850"/>
              <a:gd name="connsiteY18" fmla="*/ 1498349 h 1959794"/>
              <a:gd name="connsiteX19" fmla="*/ 45267 w 1412850"/>
              <a:gd name="connsiteY19" fmla="*/ 1421394 h 1959794"/>
              <a:gd name="connsiteX20" fmla="*/ 40740 w 1412850"/>
              <a:gd name="connsiteY20" fmla="*/ 1398760 h 1959794"/>
              <a:gd name="connsiteX21" fmla="*/ 36214 w 1412850"/>
              <a:gd name="connsiteY21" fmla="*/ 1358020 h 1959794"/>
              <a:gd name="connsiteX22" fmla="*/ 31687 w 1412850"/>
              <a:gd name="connsiteY22" fmla="*/ 1326333 h 1959794"/>
              <a:gd name="connsiteX23" fmla="*/ 22634 w 1412850"/>
              <a:gd name="connsiteY23" fmla="*/ 1249378 h 1959794"/>
              <a:gd name="connsiteX24" fmla="*/ 13580 w 1412850"/>
              <a:gd name="connsiteY24" fmla="*/ 1231271 h 1959794"/>
              <a:gd name="connsiteX25" fmla="*/ 9053 w 1412850"/>
              <a:gd name="connsiteY25" fmla="*/ 1208638 h 1959794"/>
              <a:gd name="connsiteX26" fmla="*/ 4527 w 1412850"/>
              <a:gd name="connsiteY26" fmla="*/ 1195058 h 1959794"/>
              <a:gd name="connsiteX27" fmla="*/ 0 w 1412850"/>
              <a:gd name="connsiteY27" fmla="*/ 1176951 h 1959794"/>
              <a:gd name="connsiteX28" fmla="*/ 4527 w 1412850"/>
              <a:gd name="connsiteY28" fmla="*/ 1149790 h 1959794"/>
              <a:gd name="connsiteX29" fmla="*/ 9053 w 1412850"/>
              <a:gd name="connsiteY29" fmla="*/ 1136210 h 1959794"/>
              <a:gd name="connsiteX30" fmla="*/ 18107 w 1412850"/>
              <a:gd name="connsiteY30" fmla="*/ 1099996 h 1959794"/>
              <a:gd name="connsiteX31" fmla="*/ 22634 w 1412850"/>
              <a:gd name="connsiteY31" fmla="*/ 1068309 h 1959794"/>
              <a:gd name="connsiteX32" fmla="*/ 27160 w 1412850"/>
              <a:gd name="connsiteY32" fmla="*/ 1050202 h 1959794"/>
              <a:gd name="connsiteX33" fmla="*/ 31687 w 1412850"/>
              <a:gd name="connsiteY33" fmla="*/ 1018515 h 1959794"/>
              <a:gd name="connsiteX34" fmla="*/ 40740 w 1412850"/>
              <a:gd name="connsiteY34" fmla="*/ 982301 h 1959794"/>
              <a:gd name="connsiteX35" fmla="*/ 45267 w 1412850"/>
              <a:gd name="connsiteY35" fmla="*/ 959667 h 1959794"/>
              <a:gd name="connsiteX36" fmla="*/ 49794 w 1412850"/>
              <a:gd name="connsiteY36" fmla="*/ 882713 h 1959794"/>
              <a:gd name="connsiteX37" fmla="*/ 58847 w 1412850"/>
              <a:gd name="connsiteY37" fmla="*/ 855553 h 1959794"/>
              <a:gd name="connsiteX38" fmla="*/ 63374 w 1412850"/>
              <a:gd name="connsiteY38" fmla="*/ 841972 h 1959794"/>
              <a:gd name="connsiteX39" fmla="*/ 90535 w 1412850"/>
              <a:gd name="connsiteY39" fmla="*/ 810285 h 1959794"/>
              <a:gd name="connsiteX40" fmla="*/ 99588 w 1412850"/>
              <a:gd name="connsiteY40" fmla="*/ 792178 h 1959794"/>
              <a:gd name="connsiteX41" fmla="*/ 117695 w 1412850"/>
              <a:gd name="connsiteY41" fmla="*/ 765018 h 1959794"/>
              <a:gd name="connsiteX42" fmla="*/ 126748 w 1412850"/>
              <a:gd name="connsiteY42" fmla="*/ 751438 h 1959794"/>
              <a:gd name="connsiteX43" fmla="*/ 135802 w 1412850"/>
              <a:gd name="connsiteY43" fmla="*/ 724277 h 1959794"/>
              <a:gd name="connsiteX44" fmla="*/ 144855 w 1412850"/>
              <a:gd name="connsiteY44" fmla="*/ 710697 h 1959794"/>
              <a:gd name="connsiteX45" fmla="*/ 149382 w 1412850"/>
              <a:gd name="connsiteY45" fmla="*/ 688063 h 1959794"/>
              <a:gd name="connsiteX46" fmla="*/ 162962 w 1412850"/>
              <a:gd name="connsiteY46" fmla="*/ 647323 h 1959794"/>
              <a:gd name="connsiteX47" fmla="*/ 172016 w 1412850"/>
              <a:gd name="connsiteY47" fmla="*/ 638269 h 1959794"/>
              <a:gd name="connsiteX48" fmla="*/ 176542 w 1412850"/>
              <a:gd name="connsiteY48" fmla="*/ 624689 h 1959794"/>
              <a:gd name="connsiteX49" fmla="*/ 185596 w 1412850"/>
              <a:gd name="connsiteY49" fmla="*/ 606582 h 1959794"/>
              <a:gd name="connsiteX50" fmla="*/ 190123 w 1412850"/>
              <a:gd name="connsiteY50" fmla="*/ 588475 h 1959794"/>
              <a:gd name="connsiteX51" fmla="*/ 208230 w 1412850"/>
              <a:gd name="connsiteY51" fmla="*/ 561315 h 1959794"/>
              <a:gd name="connsiteX52" fmla="*/ 221810 w 1412850"/>
              <a:gd name="connsiteY52" fmla="*/ 506994 h 1959794"/>
              <a:gd name="connsiteX53" fmla="*/ 230863 w 1412850"/>
              <a:gd name="connsiteY53" fmla="*/ 493414 h 1959794"/>
              <a:gd name="connsiteX54" fmla="*/ 253497 w 1412850"/>
              <a:gd name="connsiteY54" fmla="*/ 466254 h 1959794"/>
              <a:gd name="connsiteX55" fmla="*/ 276131 w 1412850"/>
              <a:gd name="connsiteY55" fmla="*/ 407406 h 1959794"/>
              <a:gd name="connsiteX56" fmla="*/ 294237 w 1412850"/>
              <a:gd name="connsiteY56" fmla="*/ 384772 h 1959794"/>
              <a:gd name="connsiteX57" fmla="*/ 307818 w 1412850"/>
              <a:gd name="connsiteY57" fmla="*/ 339505 h 1959794"/>
              <a:gd name="connsiteX58" fmla="*/ 325925 w 1412850"/>
              <a:gd name="connsiteY58" fmla="*/ 312345 h 1959794"/>
              <a:gd name="connsiteX59" fmla="*/ 330451 w 1412850"/>
              <a:gd name="connsiteY59" fmla="*/ 298764 h 1959794"/>
              <a:gd name="connsiteX60" fmla="*/ 353085 w 1412850"/>
              <a:gd name="connsiteY60" fmla="*/ 285184 h 1959794"/>
              <a:gd name="connsiteX61" fmla="*/ 366665 w 1412850"/>
              <a:gd name="connsiteY61" fmla="*/ 258024 h 1959794"/>
              <a:gd name="connsiteX62" fmla="*/ 375719 w 1412850"/>
              <a:gd name="connsiteY62" fmla="*/ 244444 h 1959794"/>
              <a:gd name="connsiteX63" fmla="*/ 402879 w 1412850"/>
              <a:gd name="connsiteY63" fmla="*/ 203703 h 1959794"/>
              <a:gd name="connsiteX64" fmla="*/ 411933 w 1412850"/>
              <a:gd name="connsiteY64" fmla="*/ 194650 h 1959794"/>
              <a:gd name="connsiteX65" fmla="*/ 420986 w 1412850"/>
              <a:gd name="connsiteY65" fmla="*/ 185596 h 1959794"/>
              <a:gd name="connsiteX66" fmla="*/ 448146 w 1412850"/>
              <a:gd name="connsiteY66" fmla="*/ 176543 h 1959794"/>
              <a:gd name="connsiteX67" fmla="*/ 457200 w 1412850"/>
              <a:gd name="connsiteY67" fmla="*/ 167489 h 1959794"/>
              <a:gd name="connsiteX68" fmla="*/ 488887 w 1412850"/>
              <a:gd name="connsiteY68" fmla="*/ 153909 h 1959794"/>
              <a:gd name="connsiteX69" fmla="*/ 502467 w 1412850"/>
              <a:gd name="connsiteY69" fmla="*/ 144856 h 1959794"/>
              <a:gd name="connsiteX70" fmla="*/ 520574 w 1412850"/>
              <a:gd name="connsiteY70" fmla="*/ 140329 h 1959794"/>
              <a:gd name="connsiteX71" fmla="*/ 552261 w 1412850"/>
              <a:gd name="connsiteY71" fmla="*/ 131275 h 1959794"/>
              <a:gd name="connsiteX72" fmla="*/ 579422 w 1412850"/>
              <a:gd name="connsiteY72" fmla="*/ 126749 h 1959794"/>
              <a:gd name="connsiteX73" fmla="*/ 611109 w 1412850"/>
              <a:gd name="connsiteY73" fmla="*/ 117695 h 1959794"/>
              <a:gd name="connsiteX74" fmla="*/ 642796 w 1412850"/>
              <a:gd name="connsiteY74" fmla="*/ 108642 h 1959794"/>
              <a:gd name="connsiteX75" fmla="*/ 660903 w 1412850"/>
              <a:gd name="connsiteY75" fmla="*/ 95061 h 1959794"/>
              <a:gd name="connsiteX76" fmla="*/ 701643 w 1412850"/>
              <a:gd name="connsiteY76" fmla="*/ 67901 h 1959794"/>
              <a:gd name="connsiteX77" fmla="*/ 719750 w 1412850"/>
              <a:gd name="connsiteY77" fmla="*/ 63374 h 1959794"/>
              <a:gd name="connsiteX78" fmla="*/ 733331 w 1412850"/>
              <a:gd name="connsiteY78" fmla="*/ 58848 h 1959794"/>
              <a:gd name="connsiteX79" fmla="*/ 787651 w 1412850"/>
              <a:gd name="connsiteY79" fmla="*/ 54321 h 1959794"/>
              <a:gd name="connsiteX80" fmla="*/ 796705 w 1412850"/>
              <a:gd name="connsiteY80" fmla="*/ 45267 h 1959794"/>
              <a:gd name="connsiteX81" fmla="*/ 819338 w 1412850"/>
              <a:gd name="connsiteY81" fmla="*/ 40741 h 1959794"/>
              <a:gd name="connsiteX82" fmla="*/ 855552 w 1412850"/>
              <a:gd name="connsiteY82" fmla="*/ 31687 h 1959794"/>
              <a:gd name="connsiteX83" fmla="*/ 887239 w 1412850"/>
              <a:gd name="connsiteY83" fmla="*/ 18107 h 1959794"/>
              <a:gd name="connsiteX84" fmla="*/ 909873 w 1412850"/>
              <a:gd name="connsiteY84" fmla="*/ 9054 h 1959794"/>
              <a:gd name="connsiteX85" fmla="*/ 927980 w 1412850"/>
              <a:gd name="connsiteY85" fmla="*/ 4527 h 1959794"/>
              <a:gd name="connsiteX86" fmla="*/ 941560 w 1412850"/>
              <a:gd name="connsiteY86" fmla="*/ 0 h 1959794"/>
              <a:gd name="connsiteX87" fmla="*/ 1013988 w 1412850"/>
              <a:gd name="connsiteY87" fmla="*/ 4527 h 1959794"/>
              <a:gd name="connsiteX88" fmla="*/ 1041148 w 1412850"/>
              <a:gd name="connsiteY88" fmla="*/ 13580 h 1959794"/>
              <a:gd name="connsiteX89" fmla="*/ 1099996 w 1412850"/>
              <a:gd name="connsiteY89" fmla="*/ 9054 h 1959794"/>
              <a:gd name="connsiteX90" fmla="*/ 1118103 w 1412850"/>
              <a:gd name="connsiteY90" fmla="*/ 4527 h 1959794"/>
              <a:gd name="connsiteX91" fmla="*/ 1127156 w 1412850"/>
              <a:gd name="connsiteY91" fmla="*/ 18107 h 1959794"/>
              <a:gd name="connsiteX92" fmla="*/ 1149790 w 1412850"/>
              <a:gd name="connsiteY92" fmla="*/ 31687 h 1959794"/>
              <a:gd name="connsiteX93" fmla="*/ 1181477 w 1412850"/>
              <a:gd name="connsiteY93" fmla="*/ 54321 h 1959794"/>
              <a:gd name="connsiteX94" fmla="*/ 1213164 w 1412850"/>
              <a:gd name="connsiteY94" fmla="*/ 81481 h 1959794"/>
              <a:gd name="connsiteX95" fmla="*/ 1240325 w 1412850"/>
              <a:gd name="connsiteY95" fmla="*/ 90535 h 1959794"/>
              <a:gd name="connsiteX96" fmla="*/ 1253905 w 1412850"/>
              <a:gd name="connsiteY96" fmla="*/ 95061 h 1959794"/>
              <a:gd name="connsiteX97" fmla="*/ 1267485 w 1412850"/>
              <a:gd name="connsiteY97" fmla="*/ 99588 h 1959794"/>
              <a:gd name="connsiteX98" fmla="*/ 1299172 w 1412850"/>
              <a:gd name="connsiteY98" fmla="*/ 126749 h 1959794"/>
              <a:gd name="connsiteX99" fmla="*/ 1326333 w 1412850"/>
              <a:gd name="connsiteY99" fmla="*/ 135802 h 1959794"/>
              <a:gd name="connsiteX100" fmla="*/ 1394234 w 1412850"/>
              <a:gd name="connsiteY100" fmla="*/ 158436 h 1959794"/>
              <a:gd name="connsiteX101" fmla="*/ 1407814 w 1412850"/>
              <a:gd name="connsiteY101" fmla="*/ 167489 h 1959794"/>
              <a:gd name="connsiteX102" fmla="*/ 1412340 w 1412850"/>
              <a:gd name="connsiteY102" fmla="*/ 181069 h 1959794"/>
              <a:gd name="connsiteX103" fmla="*/ 1385180 w 1412850"/>
              <a:gd name="connsiteY103" fmla="*/ 181069 h 1959794"/>
              <a:gd name="connsiteX104" fmla="*/ 1358020 w 1412850"/>
              <a:gd name="connsiteY104" fmla="*/ 176543 h 1959794"/>
              <a:gd name="connsiteX105" fmla="*/ 1303699 w 1412850"/>
              <a:gd name="connsiteY105" fmla="*/ 167489 h 1959794"/>
              <a:gd name="connsiteX106" fmla="*/ 1253905 w 1412850"/>
              <a:gd name="connsiteY106" fmla="*/ 158436 h 1959794"/>
              <a:gd name="connsiteX107" fmla="*/ 1240325 w 1412850"/>
              <a:gd name="connsiteY107" fmla="*/ 153909 h 1959794"/>
              <a:gd name="connsiteX108" fmla="*/ 1167897 w 1412850"/>
              <a:gd name="connsiteY108" fmla="*/ 149382 h 1959794"/>
              <a:gd name="connsiteX109" fmla="*/ 1081889 w 1412850"/>
              <a:gd name="connsiteY109" fmla="*/ 153909 h 1959794"/>
              <a:gd name="connsiteX110" fmla="*/ 1054729 w 1412850"/>
              <a:gd name="connsiteY110" fmla="*/ 162962 h 1959794"/>
              <a:gd name="connsiteX111" fmla="*/ 1032095 w 1412850"/>
              <a:gd name="connsiteY111" fmla="*/ 181069 h 1959794"/>
              <a:gd name="connsiteX112" fmla="*/ 995881 w 1412850"/>
              <a:gd name="connsiteY112" fmla="*/ 208230 h 1959794"/>
              <a:gd name="connsiteX113" fmla="*/ 968721 w 1412850"/>
              <a:gd name="connsiteY113" fmla="*/ 217283 h 1959794"/>
              <a:gd name="connsiteX114" fmla="*/ 955140 w 1412850"/>
              <a:gd name="connsiteY114" fmla="*/ 226337 h 1959794"/>
              <a:gd name="connsiteX115" fmla="*/ 927980 w 1412850"/>
              <a:gd name="connsiteY115" fmla="*/ 235390 h 1959794"/>
              <a:gd name="connsiteX116" fmla="*/ 909873 w 1412850"/>
              <a:gd name="connsiteY116" fmla="*/ 253497 h 1959794"/>
              <a:gd name="connsiteX117" fmla="*/ 900820 w 1412850"/>
              <a:gd name="connsiteY117" fmla="*/ 262551 h 1959794"/>
              <a:gd name="connsiteX118" fmla="*/ 891766 w 1412850"/>
              <a:gd name="connsiteY118" fmla="*/ 276131 h 1959794"/>
              <a:gd name="connsiteX119" fmla="*/ 878186 w 1412850"/>
              <a:gd name="connsiteY119" fmla="*/ 285184 h 1959794"/>
              <a:gd name="connsiteX120" fmla="*/ 851026 w 1412850"/>
              <a:gd name="connsiteY120" fmla="*/ 312345 h 1959794"/>
              <a:gd name="connsiteX121" fmla="*/ 823865 w 1412850"/>
              <a:gd name="connsiteY121" fmla="*/ 321398 h 1959794"/>
              <a:gd name="connsiteX122" fmla="*/ 810285 w 1412850"/>
              <a:gd name="connsiteY122" fmla="*/ 325925 h 1959794"/>
              <a:gd name="connsiteX123" fmla="*/ 787651 w 1412850"/>
              <a:gd name="connsiteY123" fmla="*/ 348559 h 1959794"/>
              <a:gd name="connsiteX124" fmla="*/ 774071 w 1412850"/>
              <a:gd name="connsiteY124" fmla="*/ 362139 h 1959794"/>
              <a:gd name="connsiteX125" fmla="*/ 760491 w 1412850"/>
              <a:gd name="connsiteY125" fmla="*/ 371192 h 1959794"/>
              <a:gd name="connsiteX126" fmla="*/ 737857 w 1412850"/>
              <a:gd name="connsiteY126" fmla="*/ 384772 h 1959794"/>
              <a:gd name="connsiteX127" fmla="*/ 728804 w 1412850"/>
              <a:gd name="connsiteY127" fmla="*/ 393826 h 1959794"/>
              <a:gd name="connsiteX128" fmla="*/ 724277 w 1412850"/>
              <a:gd name="connsiteY128" fmla="*/ 407406 h 1959794"/>
              <a:gd name="connsiteX129" fmla="*/ 710697 w 1412850"/>
              <a:gd name="connsiteY129" fmla="*/ 416459 h 1959794"/>
              <a:gd name="connsiteX130" fmla="*/ 688063 w 1412850"/>
              <a:gd name="connsiteY130" fmla="*/ 439093 h 1959794"/>
              <a:gd name="connsiteX131" fmla="*/ 656376 w 1412850"/>
              <a:gd name="connsiteY131" fmla="*/ 470780 h 1959794"/>
              <a:gd name="connsiteX132" fmla="*/ 642796 w 1412850"/>
              <a:gd name="connsiteY132" fmla="*/ 479834 h 1959794"/>
              <a:gd name="connsiteX133" fmla="*/ 624689 w 1412850"/>
              <a:gd name="connsiteY133" fmla="*/ 497941 h 1959794"/>
              <a:gd name="connsiteX134" fmla="*/ 615635 w 1412850"/>
              <a:gd name="connsiteY134" fmla="*/ 506994 h 1959794"/>
              <a:gd name="connsiteX135" fmla="*/ 593002 w 1412850"/>
              <a:gd name="connsiteY135" fmla="*/ 543208 h 1959794"/>
              <a:gd name="connsiteX136" fmla="*/ 579422 w 1412850"/>
              <a:gd name="connsiteY136" fmla="*/ 565842 h 1959794"/>
              <a:gd name="connsiteX137" fmla="*/ 565841 w 1412850"/>
              <a:gd name="connsiteY137" fmla="*/ 588475 h 1959794"/>
              <a:gd name="connsiteX138" fmla="*/ 556788 w 1412850"/>
              <a:gd name="connsiteY138" fmla="*/ 606582 h 1959794"/>
              <a:gd name="connsiteX139" fmla="*/ 547735 w 1412850"/>
              <a:gd name="connsiteY139" fmla="*/ 620162 h 1959794"/>
              <a:gd name="connsiteX140" fmla="*/ 543208 w 1412850"/>
              <a:gd name="connsiteY140" fmla="*/ 633743 h 1959794"/>
              <a:gd name="connsiteX141" fmla="*/ 534154 w 1412850"/>
              <a:gd name="connsiteY141" fmla="*/ 665430 h 1959794"/>
              <a:gd name="connsiteX142" fmla="*/ 525101 w 1412850"/>
              <a:gd name="connsiteY142" fmla="*/ 679010 h 1959794"/>
              <a:gd name="connsiteX143" fmla="*/ 511521 w 1412850"/>
              <a:gd name="connsiteY143" fmla="*/ 724277 h 1959794"/>
              <a:gd name="connsiteX144" fmla="*/ 502467 w 1412850"/>
              <a:gd name="connsiteY144" fmla="*/ 737858 h 1959794"/>
              <a:gd name="connsiteX145" fmla="*/ 484360 w 1412850"/>
              <a:gd name="connsiteY145" fmla="*/ 774071 h 1959794"/>
              <a:gd name="connsiteX146" fmla="*/ 479834 w 1412850"/>
              <a:gd name="connsiteY146" fmla="*/ 792178 h 1959794"/>
              <a:gd name="connsiteX147" fmla="*/ 461727 w 1412850"/>
              <a:gd name="connsiteY147" fmla="*/ 823865 h 1959794"/>
              <a:gd name="connsiteX148" fmla="*/ 452673 w 1412850"/>
              <a:gd name="connsiteY148" fmla="*/ 855553 h 1959794"/>
              <a:gd name="connsiteX149" fmla="*/ 443620 w 1412850"/>
              <a:gd name="connsiteY149" fmla="*/ 869133 h 1959794"/>
              <a:gd name="connsiteX150" fmla="*/ 434566 w 1412850"/>
              <a:gd name="connsiteY150" fmla="*/ 887240 h 1959794"/>
              <a:gd name="connsiteX151" fmla="*/ 425513 w 1412850"/>
              <a:gd name="connsiteY151" fmla="*/ 900820 h 1959794"/>
              <a:gd name="connsiteX152" fmla="*/ 411933 w 1412850"/>
              <a:gd name="connsiteY152" fmla="*/ 923454 h 1959794"/>
              <a:gd name="connsiteX153" fmla="*/ 407406 w 1412850"/>
              <a:gd name="connsiteY153" fmla="*/ 941560 h 1959794"/>
              <a:gd name="connsiteX154" fmla="*/ 398352 w 1412850"/>
              <a:gd name="connsiteY154" fmla="*/ 955141 h 1959794"/>
              <a:gd name="connsiteX155" fmla="*/ 389299 w 1412850"/>
              <a:gd name="connsiteY155" fmla="*/ 986828 h 1959794"/>
              <a:gd name="connsiteX156" fmla="*/ 380245 w 1412850"/>
              <a:gd name="connsiteY156" fmla="*/ 1045675 h 1959794"/>
              <a:gd name="connsiteX157" fmla="*/ 371192 w 1412850"/>
              <a:gd name="connsiteY157" fmla="*/ 1059256 h 1959794"/>
              <a:gd name="connsiteX158" fmla="*/ 362138 w 1412850"/>
              <a:gd name="connsiteY158" fmla="*/ 1086416 h 1959794"/>
              <a:gd name="connsiteX159" fmla="*/ 357612 w 1412850"/>
              <a:gd name="connsiteY159" fmla="*/ 1099996 h 1959794"/>
              <a:gd name="connsiteX160" fmla="*/ 348558 w 1412850"/>
              <a:gd name="connsiteY160" fmla="*/ 1109050 h 1959794"/>
              <a:gd name="connsiteX161" fmla="*/ 339505 w 1412850"/>
              <a:gd name="connsiteY161" fmla="*/ 1149790 h 1959794"/>
              <a:gd name="connsiteX162" fmla="*/ 334978 w 1412850"/>
              <a:gd name="connsiteY162" fmla="*/ 1163370 h 1959794"/>
              <a:gd name="connsiteX163" fmla="*/ 325925 w 1412850"/>
              <a:gd name="connsiteY163" fmla="*/ 1208638 h 1959794"/>
              <a:gd name="connsiteX164" fmla="*/ 321398 w 1412850"/>
              <a:gd name="connsiteY164" fmla="*/ 1231271 h 1959794"/>
              <a:gd name="connsiteX165" fmla="*/ 316871 w 1412850"/>
              <a:gd name="connsiteY165" fmla="*/ 1262959 h 1959794"/>
              <a:gd name="connsiteX166" fmla="*/ 307818 w 1412850"/>
              <a:gd name="connsiteY166" fmla="*/ 1299172 h 1959794"/>
              <a:gd name="connsiteX167" fmla="*/ 294237 w 1412850"/>
              <a:gd name="connsiteY167" fmla="*/ 1362547 h 1959794"/>
              <a:gd name="connsiteX168" fmla="*/ 289711 w 1412850"/>
              <a:gd name="connsiteY168" fmla="*/ 1385180 h 1959794"/>
              <a:gd name="connsiteX169" fmla="*/ 294237 w 1412850"/>
              <a:gd name="connsiteY169" fmla="*/ 1462135 h 1959794"/>
              <a:gd name="connsiteX170" fmla="*/ 298764 w 1412850"/>
              <a:gd name="connsiteY170" fmla="*/ 1484768 h 1959794"/>
              <a:gd name="connsiteX171" fmla="*/ 312344 w 1412850"/>
              <a:gd name="connsiteY171" fmla="*/ 1552669 h 1959794"/>
              <a:gd name="connsiteX172" fmla="*/ 321398 w 1412850"/>
              <a:gd name="connsiteY172" fmla="*/ 1579830 h 1959794"/>
              <a:gd name="connsiteX173" fmla="*/ 325925 w 1412850"/>
              <a:gd name="connsiteY173" fmla="*/ 1593410 h 1959794"/>
              <a:gd name="connsiteX174" fmla="*/ 344032 w 1412850"/>
              <a:gd name="connsiteY174" fmla="*/ 1616044 h 1959794"/>
              <a:gd name="connsiteX175" fmla="*/ 348558 w 1412850"/>
              <a:gd name="connsiteY175" fmla="*/ 1634151 h 1959794"/>
              <a:gd name="connsiteX176" fmla="*/ 357612 w 1412850"/>
              <a:gd name="connsiteY176" fmla="*/ 1643204 h 1959794"/>
              <a:gd name="connsiteX177" fmla="*/ 366665 w 1412850"/>
              <a:gd name="connsiteY177" fmla="*/ 1670364 h 1959794"/>
              <a:gd name="connsiteX178" fmla="*/ 371192 w 1412850"/>
              <a:gd name="connsiteY178" fmla="*/ 1683945 h 1959794"/>
              <a:gd name="connsiteX179" fmla="*/ 389299 w 1412850"/>
              <a:gd name="connsiteY179" fmla="*/ 1738265 h 1959794"/>
              <a:gd name="connsiteX180" fmla="*/ 393826 w 1412850"/>
              <a:gd name="connsiteY180" fmla="*/ 1760899 h 1959794"/>
              <a:gd name="connsiteX181" fmla="*/ 407406 w 1412850"/>
              <a:gd name="connsiteY181" fmla="*/ 1815220 h 1959794"/>
              <a:gd name="connsiteX182" fmla="*/ 411933 w 1412850"/>
              <a:gd name="connsiteY182" fmla="*/ 1828800 h 1959794"/>
              <a:gd name="connsiteX183" fmla="*/ 420986 w 1412850"/>
              <a:gd name="connsiteY183" fmla="*/ 1837854 h 1959794"/>
              <a:gd name="connsiteX184" fmla="*/ 439093 w 1412850"/>
              <a:gd name="connsiteY184" fmla="*/ 1860487 h 1959794"/>
              <a:gd name="connsiteX185" fmla="*/ 565841 w 1412850"/>
              <a:gd name="connsiteY185" fmla="*/ 1955549 h 1959794"/>
              <a:gd name="connsiteX0" fmla="*/ 565841 w 1412850"/>
              <a:gd name="connsiteY0" fmla="*/ 1955549 h 1955549"/>
              <a:gd name="connsiteX1" fmla="*/ 353085 w 1412850"/>
              <a:gd name="connsiteY1" fmla="*/ 1833327 h 1955549"/>
              <a:gd name="connsiteX2" fmla="*/ 325925 w 1412850"/>
              <a:gd name="connsiteY2" fmla="*/ 1824273 h 1955549"/>
              <a:gd name="connsiteX3" fmla="*/ 298764 w 1412850"/>
              <a:gd name="connsiteY3" fmla="*/ 1806166 h 1955549"/>
              <a:gd name="connsiteX4" fmla="*/ 276131 w 1412850"/>
              <a:gd name="connsiteY4" fmla="*/ 1788059 h 1955549"/>
              <a:gd name="connsiteX5" fmla="*/ 172016 w 1412850"/>
              <a:gd name="connsiteY5" fmla="*/ 1706578 h 1955549"/>
              <a:gd name="connsiteX6" fmla="*/ 158435 w 1412850"/>
              <a:gd name="connsiteY6" fmla="*/ 1683945 h 1955549"/>
              <a:gd name="connsiteX7" fmla="*/ 135802 w 1412850"/>
              <a:gd name="connsiteY7" fmla="*/ 1656784 h 1955549"/>
              <a:gd name="connsiteX8" fmla="*/ 122222 w 1412850"/>
              <a:gd name="connsiteY8" fmla="*/ 1652258 h 1955549"/>
              <a:gd name="connsiteX9" fmla="*/ 113168 w 1412850"/>
              <a:gd name="connsiteY9" fmla="*/ 1643204 h 1955549"/>
              <a:gd name="connsiteX10" fmla="*/ 99588 w 1412850"/>
              <a:gd name="connsiteY10" fmla="*/ 1634151 h 1955549"/>
              <a:gd name="connsiteX11" fmla="*/ 95061 w 1412850"/>
              <a:gd name="connsiteY11" fmla="*/ 1620570 h 1955549"/>
              <a:gd name="connsiteX12" fmla="*/ 76954 w 1412850"/>
              <a:gd name="connsiteY12" fmla="*/ 1593410 h 1955549"/>
              <a:gd name="connsiteX13" fmla="*/ 72428 w 1412850"/>
              <a:gd name="connsiteY13" fmla="*/ 1575303 h 1955549"/>
              <a:gd name="connsiteX14" fmla="*/ 67901 w 1412850"/>
              <a:gd name="connsiteY14" fmla="*/ 1543616 h 1955549"/>
              <a:gd name="connsiteX15" fmla="*/ 58847 w 1412850"/>
              <a:gd name="connsiteY15" fmla="*/ 1530036 h 1955549"/>
              <a:gd name="connsiteX16" fmla="*/ 54321 w 1412850"/>
              <a:gd name="connsiteY16" fmla="*/ 1511929 h 1955549"/>
              <a:gd name="connsiteX17" fmla="*/ 49794 w 1412850"/>
              <a:gd name="connsiteY17" fmla="*/ 1498349 h 1955549"/>
              <a:gd name="connsiteX18" fmla="*/ 45267 w 1412850"/>
              <a:gd name="connsiteY18" fmla="*/ 1421394 h 1955549"/>
              <a:gd name="connsiteX19" fmla="*/ 40740 w 1412850"/>
              <a:gd name="connsiteY19" fmla="*/ 1398760 h 1955549"/>
              <a:gd name="connsiteX20" fmla="*/ 36214 w 1412850"/>
              <a:gd name="connsiteY20" fmla="*/ 1358020 h 1955549"/>
              <a:gd name="connsiteX21" fmla="*/ 31687 w 1412850"/>
              <a:gd name="connsiteY21" fmla="*/ 1326333 h 1955549"/>
              <a:gd name="connsiteX22" fmla="*/ 22634 w 1412850"/>
              <a:gd name="connsiteY22" fmla="*/ 1249378 h 1955549"/>
              <a:gd name="connsiteX23" fmla="*/ 13580 w 1412850"/>
              <a:gd name="connsiteY23" fmla="*/ 1231271 h 1955549"/>
              <a:gd name="connsiteX24" fmla="*/ 9053 w 1412850"/>
              <a:gd name="connsiteY24" fmla="*/ 1208638 h 1955549"/>
              <a:gd name="connsiteX25" fmla="*/ 4527 w 1412850"/>
              <a:gd name="connsiteY25" fmla="*/ 1195058 h 1955549"/>
              <a:gd name="connsiteX26" fmla="*/ 0 w 1412850"/>
              <a:gd name="connsiteY26" fmla="*/ 1176951 h 1955549"/>
              <a:gd name="connsiteX27" fmla="*/ 4527 w 1412850"/>
              <a:gd name="connsiteY27" fmla="*/ 1149790 h 1955549"/>
              <a:gd name="connsiteX28" fmla="*/ 9053 w 1412850"/>
              <a:gd name="connsiteY28" fmla="*/ 1136210 h 1955549"/>
              <a:gd name="connsiteX29" fmla="*/ 18107 w 1412850"/>
              <a:gd name="connsiteY29" fmla="*/ 1099996 h 1955549"/>
              <a:gd name="connsiteX30" fmla="*/ 22634 w 1412850"/>
              <a:gd name="connsiteY30" fmla="*/ 1068309 h 1955549"/>
              <a:gd name="connsiteX31" fmla="*/ 27160 w 1412850"/>
              <a:gd name="connsiteY31" fmla="*/ 1050202 h 1955549"/>
              <a:gd name="connsiteX32" fmla="*/ 31687 w 1412850"/>
              <a:gd name="connsiteY32" fmla="*/ 1018515 h 1955549"/>
              <a:gd name="connsiteX33" fmla="*/ 40740 w 1412850"/>
              <a:gd name="connsiteY33" fmla="*/ 982301 h 1955549"/>
              <a:gd name="connsiteX34" fmla="*/ 45267 w 1412850"/>
              <a:gd name="connsiteY34" fmla="*/ 959667 h 1955549"/>
              <a:gd name="connsiteX35" fmla="*/ 49794 w 1412850"/>
              <a:gd name="connsiteY35" fmla="*/ 882713 h 1955549"/>
              <a:gd name="connsiteX36" fmla="*/ 58847 w 1412850"/>
              <a:gd name="connsiteY36" fmla="*/ 855553 h 1955549"/>
              <a:gd name="connsiteX37" fmla="*/ 63374 w 1412850"/>
              <a:gd name="connsiteY37" fmla="*/ 841972 h 1955549"/>
              <a:gd name="connsiteX38" fmla="*/ 90535 w 1412850"/>
              <a:gd name="connsiteY38" fmla="*/ 810285 h 1955549"/>
              <a:gd name="connsiteX39" fmla="*/ 99588 w 1412850"/>
              <a:gd name="connsiteY39" fmla="*/ 792178 h 1955549"/>
              <a:gd name="connsiteX40" fmla="*/ 117695 w 1412850"/>
              <a:gd name="connsiteY40" fmla="*/ 765018 h 1955549"/>
              <a:gd name="connsiteX41" fmla="*/ 126748 w 1412850"/>
              <a:gd name="connsiteY41" fmla="*/ 751438 h 1955549"/>
              <a:gd name="connsiteX42" fmla="*/ 135802 w 1412850"/>
              <a:gd name="connsiteY42" fmla="*/ 724277 h 1955549"/>
              <a:gd name="connsiteX43" fmla="*/ 144855 w 1412850"/>
              <a:gd name="connsiteY43" fmla="*/ 710697 h 1955549"/>
              <a:gd name="connsiteX44" fmla="*/ 149382 w 1412850"/>
              <a:gd name="connsiteY44" fmla="*/ 688063 h 1955549"/>
              <a:gd name="connsiteX45" fmla="*/ 162962 w 1412850"/>
              <a:gd name="connsiteY45" fmla="*/ 647323 h 1955549"/>
              <a:gd name="connsiteX46" fmla="*/ 172016 w 1412850"/>
              <a:gd name="connsiteY46" fmla="*/ 638269 h 1955549"/>
              <a:gd name="connsiteX47" fmla="*/ 176542 w 1412850"/>
              <a:gd name="connsiteY47" fmla="*/ 624689 h 1955549"/>
              <a:gd name="connsiteX48" fmla="*/ 185596 w 1412850"/>
              <a:gd name="connsiteY48" fmla="*/ 606582 h 1955549"/>
              <a:gd name="connsiteX49" fmla="*/ 190123 w 1412850"/>
              <a:gd name="connsiteY49" fmla="*/ 588475 h 1955549"/>
              <a:gd name="connsiteX50" fmla="*/ 208230 w 1412850"/>
              <a:gd name="connsiteY50" fmla="*/ 561315 h 1955549"/>
              <a:gd name="connsiteX51" fmla="*/ 221810 w 1412850"/>
              <a:gd name="connsiteY51" fmla="*/ 506994 h 1955549"/>
              <a:gd name="connsiteX52" fmla="*/ 230863 w 1412850"/>
              <a:gd name="connsiteY52" fmla="*/ 493414 h 1955549"/>
              <a:gd name="connsiteX53" fmla="*/ 253497 w 1412850"/>
              <a:gd name="connsiteY53" fmla="*/ 466254 h 1955549"/>
              <a:gd name="connsiteX54" fmla="*/ 276131 w 1412850"/>
              <a:gd name="connsiteY54" fmla="*/ 407406 h 1955549"/>
              <a:gd name="connsiteX55" fmla="*/ 294237 w 1412850"/>
              <a:gd name="connsiteY55" fmla="*/ 384772 h 1955549"/>
              <a:gd name="connsiteX56" fmla="*/ 307818 w 1412850"/>
              <a:gd name="connsiteY56" fmla="*/ 339505 h 1955549"/>
              <a:gd name="connsiteX57" fmla="*/ 325925 w 1412850"/>
              <a:gd name="connsiteY57" fmla="*/ 312345 h 1955549"/>
              <a:gd name="connsiteX58" fmla="*/ 330451 w 1412850"/>
              <a:gd name="connsiteY58" fmla="*/ 298764 h 1955549"/>
              <a:gd name="connsiteX59" fmla="*/ 353085 w 1412850"/>
              <a:gd name="connsiteY59" fmla="*/ 285184 h 1955549"/>
              <a:gd name="connsiteX60" fmla="*/ 366665 w 1412850"/>
              <a:gd name="connsiteY60" fmla="*/ 258024 h 1955549"/>
              <a:gd name="connsiteX61" fmla="*/ 375719 w 1412850"/>
              <a:gd name="connsiteY61" fmla="*/ 244444 h 1955549"/>
              <a:gd name="connsiteX62" fmla="*/ 402879 w 1412850"/>
              <a:gd name="connsiteY62" fmla="*/ 203703 h 1955549"/>
              <a:gd name="connsiteX63" fmla="*/ 411933 w 1412850"/>
              <a:gd name="connsiteY63" fmla="*/ 194650 h 1955549"/>
              <a:gd name="connsiteX64" fmla="*/ 420986 w 1412850"/>
              <a:gd name="connsiteY64" fmla="*/ 185596 h 1955549"/>
              <a:gd name="connsiteX65" fmla="*/ 448146 w 1412850"/>
              <a:gd name="connsiteY65" fmla="*/ 176543 h 1955549"/>
              <a:gd name="connsiteX66" fmla="*/ 457200 w 1412850"/>
              <a:gd name="connsiteY66" fmla="*/ 167489 h 1955549"/>
              <a:gd name="connsiteX67" fmla="*/ 488887 w 1412850"/>
              <a:gd name="connsiteY67" fmla="*/ 153909 h 1955549"/>
              <a:gd name="connsiteX68" fmla="*/ 502467 w 1412850"/>
              <a:gd name="connsiteY68" fmla="*/ 144856 h 1955549"/>
              <a:gd name="connsiteX69" fmla="*/ 520574 w 1412850"/>
              <a:gd name="connsiteY69" fmla="*/ 140329 h 1955549"/>
              <a:gd name="connsiteX70" fmla="*/ 552261 w 1412850"/>
              <a:gd name="connsiteY70" fmla="*/ 131275 h 1955549"/>
              <a:gd name="connsiteX71" fmla="*/ 579422 w 1412850"/>
              <a:gd name="connsiteY71" fmla="*/ 126749 h 1955549"/>
              <a:gd name="connsiteX72" fmla="*/ 611109 w 1412850"/>
              <a:gd name="connsiteY72" fmla="*/ 117695 h 1955549"/>
              <a:gd name="connsiteX73" fmla="*/ 642796 w 1412850"/>
              <a:gd name="connsiteY73" fmla="*/ 108642 h 1955549"/>
              <a:gd name="connsiteX74" fmla="*/ 660903 w 1412850"/>
              <a:gd name="connsiteY74" fmla="*/ 95061 h 1955549"/>
              <a:gd name="connsiteX75" fmla="*/ 701643 w 1412850"/>
              <a:gd name="connsiteY75" fmla="*/ 67901 h 1955549"/>
              <a:gd name="connsiteX76" fmla="*/ 719750 w 1412850"/>
              <a:gd name="connsiteY76" fmla="*/ 63374 h 1955549"/>
              <a:gd name="connsiteX77" fmla="*/ 733331 w 1412850"/>
              <a:gd name="connsiteY77" fmla="*/ 58848 h 1955549"/>
              <a:gd name="connsiteX78" fmla="*/ 787651 w 1412850"/>
              <a:gd name="connsiteY78" fmla="*/ 54321 h 1955549"/>
              <a:gd name="connsiteX79" fmla="*/ 796705 w 1412850"/>
              <a:gd name="connsiteY79" fmla="*/ 45267 h 1955549"/>
              <a:gd name="connsiteX80" fmla="*/ 819338 w 1412850"/>
              <a:gd name="connsiteY80" fmla="*/ 40741 h 1955549"/>
              <a:gd name="connsiteX81" fmla="*/ 855552 w 1412850"/>
              <a:gd name="connsiteY81" fmla="*/ 31687 h 1955549"/>
              <a:gd name="connsiteX82" fmla="*/ 887239 w 1412850"/>
              <a:gd name="connsiteY82" fmla="*/ 18107 h 1955549"/>
              <a:gd name="connsiteX83" fmla="*/ 909873 w 1412850"/>
              <a:gd name="connsiteY83" fmla="*/ 9054 h 1955549"/>
              <a:gd name="connsiteX84" fmla="*/ 927980 w 1412850"/>
              <a:gd name="connsiteY84" fmla="*/ 4527 h 1955549"/>
              <a:gd name="connsiteX85" fmla="*/ 941560 w 1412850"/>
              <a:gd name="connsiteY85" fmla="*/ 0 h 1955549"/>
              <a:gd name="connsiteX86" fmla="*/ 1013988 w 1412850"/>
              <a:gd name="connsiteY86" fmla="*/ 4527 h 1955549"/>
              <a:gd name="connsiteX87" fmla="*/ 1041148 w 1412850"/>
              <a:gd name="connsiteY87" fmla="*/ 13580 h 1955549"/>
              <a:gd name="connsiteX88" fmla="*/ 1099996 w 1412850"/>
              <a:gd name="connsiteY88" fmla="*/ 9054 h 1955549"/>
              <a:gd name="connsiteX89" fmla="*/ 1118103 w 1412850"/>
              <a:gd name="connsiteY89" fmla="*/ 4527 h 1955549"/>
              <a:gd name="connsiteX90" fmla="*/ 1127156 w 1412850"/>
              <a:gd name="connsiteY90" fmla="*/ 18107 h 1955549"/>
              <a:gd name="connsiteX91" fmla="*/ 1149790 w 1412850"/>
              <a:gd name="connsiteY91" fmla="*/ 31687 h 1955549"/>
              <a:gd name="connsiteX92" fmla="*/ 1181477 w 1412850"/>
              <a:gd name="connsiteY92" fmla="*/ 54321 h 1955549"/>
              <a:gd name="connsiteX93" fmla="*/ 1213164 w 1412850"/>
              <a:gd name="connsiteY93" fmla="*/ 81481 h 1955549"/>
              <a:gd name="connsiteX94" fmla="*/ 1240325 w 1412850"/>
              <a:gd name="connsiteY94" fmla="*/ 90535 h 1955549"/>
              <a:gd name="connsiteX95" fmla="*/ 1253905 w 1412850"/>
              <a:gd name="connsiteY95" fmla="*/ 95061 h 1955549"/>
              <a:gd name="connsiteX96" fmla="*/ 1267485 w 1412850"/>
              <a:gd name="connsiteY96" fmla="*/ 99588 h 1955549"/>
              <a:gd name="connsiteX97" fmla="*/ 1299172 w 1412850"/>
              <a:gd name="connsiteY97" fmla="*/ 126749 h 1955549"/>
              <a:gd name="connsiteX98" fmla="*/ 1326333 w 1412850"/>
              <a:gd name="connsiteY98" fmla="*/ 135802 h 1955549"/>
              <a:gd name="connsiteX99" fmla="*/ 1394234 w 1412850"/>
              <a:gd name="connsiteY99" fmla="*/ 158436 h 1955549"/>
              <a:gd name="connsiteX100" fmla="*/ 1407814 w 1412850"/>
              <a:gd name="connsiteY100" fmla="*/ 167489 h 1955549"/>
              <a:gd name="connsiteX101" fmla="*/ 1412340 w 1412850"/>
              <a:gd name="connsiteY101" fmla="*/ 181069 h 1955549"/>
              <a:gd name="connsiteX102" fmla="*/ 1385180 w 1412850"/>
              <a:gd name="connsiteY102" fmla="*/ 181069 h 1955549"/>
              <a:gd name="connsiteX103" fmla="*/ 1358020 w 1412850"/>
              <a:gd name="connsiteY103" fmla="*/ 176543 h 1955549"/>
              <a:gd name="connsiteX104" fmla="*/ 1303699 w 1412850"/>
              <a:gd name="connsiteY104" fmla="*/ 167489 h 1955549"/>
              <a:gd name="connsiteX105" fmla="*/ 1253905 w 1412850"/>
              <a:gd name="connsiteY105" fmla="*/ 158436 h 1955549"/>
              <a:gd name="connsiteX106" fmla="*/ 1240325 w 1412850"/>
              <a:gd name="connsiteY106" fmla="*/ 153909 h 1955549"/>
              <a:gd name="connsiteX107" fmla="*/ 1167897 w 1412850"/>
              <a:gd name="connsiteY107" fmla="*/ 149382 h 1955549"/>
              <a:gd name="connsiteX108" fmla="*/ 1081889 w 1412850"/>
              <a:gd name="connsiteY108" fmla="*/ 153909 h 1955549"/>
              <a:gd name="connsiteX109" fmla="*/ 1054729 w 1412850"/>
              <a:gd name="connsiteY109" fmla="*/ 162962 h 1955549"/>
              <a:gd name="connsiteX110" fmla="*/ 1032095 w 1412850"/>
              <a:gd name="connsiteY110" fmla="*/ 181069 h 1955549"/>
              <a:gd name="connsiteX111" fmla="*/ 995881 w 1412850"/>
              <a:gd name="connsiteY111" fmla="*/ 208230 h 1955549"/>
              <a:gd name="connsiteX112" fmla="*/ 968721 w 1412850"/>
              <a:gd name="connsiteY112" fmla="*/ 217283 h 1955549"/>
              <a:gd name="connsiteX113" fmla="*/ 955140 w 1412850"/>
              <a:gd name="connsiteY113" fmla="*/ 226337 h 1955549"/>
              <a:gd name="connsiteX114" fmla="*/ 927980 w 1412850"/>
              <a:gd name="connsiteY114" fmla="*/ 235390 h 1955549"/>
              <a:gd name="connsiteX115" fmla="*/ 909873 w 1412850"/>
              <a:gd name="connsiteY115" fmla="*/ 253497 h 1955549"/>
              <a:gd name="connsiteX116" fmla="*/ 900820 w 1412850"/>
              <a:gd name="connsiteY116" fmla="*/ 262551 h 1955549"/>
              <a:gd name="connsiteX117" fmla="*/ 891766 w 1412850"/>
              <a:gd name="connsiteY117" fmla="*/ 276131 h 1955549"/>
              <a:gd name="connsiteX118" fmla="*/ 878186 w 1412850"/>
              <a:gd name="connsiteY118" fmla="*/ 285184 h 1955549"/>
              <a:gd name="connsiteX119" fmla="*/ 851026 w 1412850"/>
              <a:gd name="connsiteY119" fmla="*/ 312345 h 1955549"/>
              <a:gd name="connsiteX120" fmla="*/ 823865 w 1412850"/>
              <a:gd name="connsiteY120" fmla="*/ 321398 h 1955549"/>
              <a:gd name="connsiteX121" fmla="*/ 810285 w 1412850"/>
              <a:gd name="connsiteY121" fmla="*/ 325925 h 1955549"/>
              <a:gd name="connsiteX122" fmla="*/ 787651 w 1412850"/>
              <a:gd name="connsiteY122" fmla="*/ 348559 h 1955549"/>
              <a:gd name="connsiteX123" fmla="*/ 774071 w 1412850"/>
              <a:gd name="connsiteY123" fmla="*/ 362139 h 1955549"/>
              <a:gd name="connsiteX124" fmla="*/ 760491 w 1412850"/>
              <a:gd name="connsiteY124" fmla="*/ 371192 h 1955549"/>
              <a:gd name="connsiteX125" fmla="*/ 737857 w 1412850"/>
              <a:gd name="connsiteY125" fmla="*/ 384772 h 1955549"/>
              <a:gd name="connsiteX126" fmla="*/ 728804 w 1412850"/>
              <a:gd name="connsiteY126" fmla="*/ 393826 h 1955549"/>
              <a:gd name="connsiteX127" fmla="*/ 724277 w 1412850"/>
              <a:gd name="connsiteY127" fmla="*/ 407406 h 1955549"/>
              <a:gd name="connsiteX128" fmla="*/ 710697 w 1412850"/>
              <a:gd name="connsiteY128" fmla="*/ 416459 h 1955549"/>
              <a:gd name="connsiteX129" fmla="*/ 688063 w 1412850"/>
              <a:gd name="connsiteY129" fmla="*/ 439093 h 1955549"/>
              <a:gd name="connsiteX130" fmla="*/ 656376 w 1412850"/>
              <a:gd name="connsiteY130" fmla="*/ 470780 h 1955549"/>
              <a:gd name="connsiteX131" fmla="*/ 642796 w 1412850"/>
              <a:gd name="connsiteY131" fmla="*/ 479834 h 1955549"/>
              <a:gd name="connsiteX132" fmla="*/ 624689 w 1412850"/>
              <a:gd name="connsiteY132" fmla="*/ 497941 h 1955549"/>
              <a:gd name="connsiteX133" fmla="*/ 615635 w 1412850"/>
              <a:gd name="connsiteY133" fmla="*/ 506994 h 1955549"/>
              <a:gd name="connsiteX134" fmla="*/ 593002 w 1412850"/>
              <a:gd name="connsiteY134" fmla="*/ 543208 h 1955549"/>
              <a:gd name="connsiteX135" fmla="*/ 579422 w 1412850"/>
              <a:gd name="connsiteY135" fmla="*/ 565842 h 1955549"/>
              <a:gd name="connsiteX136" fmla="*/ 565841 w 1412850"/>
              <a:gd name="connsiteY136" fmla="*/ 588475 h 1955549"/>
              <a:gd name="connsiteX137" fmla="*/ 556788 w 1412850"/>
              <a:gd name="connsiteY137" fmla="*/ 606582 h 1955549"/>
              <a:gd name="connsiteX138" fmla="*/ 547735 w 1412850"/>
              <a:gd name="connsiteY138" fmla="*/ 620162 h 1955549"/>
              <a:gd name="connsiteX139" fmla="*/ 543208 w 1412850"/>
              <a:gd name="connsiteY139" fmla="*/ 633743 h 1955549"/>
              <a:gd name="connsiteX140" fmla="*/ 534154 w 1412850"/>
              <a:gd name="connsiteY140" fmla="*/ 665430 h 1955549"/>
              <a:gd name="connsiteX141" fmla="*/ 525101 w 1412850"/>
              <a:gd name="connsiteY141" fmla="*/ 679010 h 1955549"/>
              <a:gd name="connsiteX142" fmla="*/ 511521 w 1412850"/>
              <a:gd name="connsiteY142" fmla="*/ 724277 h 1955549"/>
              <a:gd name="connsiteX143" fmla="*/ 502467 w 1412850"/>
              <a:gd name="connsiteY143" fmla="*/ 737858 h 1955549"/>
              <a:gd name="connsiteX144" fmla="*/ 484360 w 1412850"/>
              <a:gd name="connsiteY144" fmla="*/ 774071 h 1955549"/>
              <a:gd name="connsiteX145" fmla="*/ 479834 w 1412850"/>
              <a:gd name="connsiteY145" fmla="*/ 792178 h 1955549"/>
              <a:gd name="connsiteX146" fmla="*/ 461727 w 1412850"/>
              <a:gd name="connsiteY146" fmla="*/ 823865 h 1955549"/>
              <a:gd name="connsiteX147" fmla="*/ 452673 w 1412850"/>
              <a:gd name="connsiteY147" fmla="*/ 855553 h 1955549"/>
              <a:gd name="connsiteX148" fmla="*/ 443620 w 1412850"/>
              <a:gd name="connsiteY148" fmla="*/ 869133 h 1955549"/>
              <a:gd name="connsiteX149" fmla="*/ 434566 w 1412850"/>
              <a:gd name="connsiteY149" fmla="*/ 887240 h 1955549"/>
              <a:gd name="connsiteX150" fmla="*/ 425513 w 1412850"/>
              <a:gd name="connsiteY150" fmla="*/ 900820 h 1955549"/>
              <a:gd name="connsiteX151" fmla="*/ 411933 w 1412850"/>
              <a:gd name="connsiteY151" fmla="*/ 923454 h 1955549"/>
              <a:gd name="connsiteX152" fmla="*/ 407406 w 1412850"/>
              <a:gd name="connsiteY152" fmla="*/ 941560 h 1955549"/>
              <a:gd name="connsiteX153" fmla="*/ 398352 w 1412850"/>
              <a:gd name="connsiteY153" fmla="*/ 955141 h 1955549"/>
              <a:gd name="connsiteX154" fmla="*/ 389299 w 1412850"/>
              <a:gd name="connsiteY154" fmla="*/ 986828 h 1955549"/>
              <a:gd name="connsiteX155" fmla="*/ 380245 w 1412850"/>
              <a:gd name="connsiteY155" fmla="*/ 1045675 h 1955549"/>
              <a:gd name="connsiteX156" fmla="*/ 371192 w 1412850"/>
              <a:gd name="connsiteY156" fmla="*/ 1059256 h 1955549"/>
              <a:gd name="connsiteX157" fmla="*/ 362138 w 1412850"/>
              <a:gd name="connsiteY157" fmla="*/ 1086416 h 1955549"/>
              <a:gd name="connsiteX158" fmla="*/ 357612 w 1412850"/>
              <a:gd name="connsiteY158" fmla="*/ 1099996 h 1955549"/>
              <a:gd name="connsiteX159" fmla="*/ 348558 w 1412850"/>
              <a:gd name="connsiteY159" fmla="*/ 1109050 h 1955549"/>
              <a:gd name="connsiteX160" fmla="*/ 339505 w 1412850"/>
              <a:gd name="connsiteY160" fmla="*/ 1149790 h 1955549"/>
              <a:gd name="connsiteX161" fmla="*/ 334978 w 1412850"/>
              <a:gd name="connsiteY161" fmla="*/ 1163370 h 1955549"/>
              <a:gd name="connsiteX162" fmla="*/ 325925 w 1412850"/>
              <a:gd name="connsiteY162" fmla="*/ 1208638 h 1955549"/>
              <a:gd name="connsiteX163" fmla="*/ 321398 w 1412850"/>
              <a:gd name="connsiteY163" fmla="*/ 1231271 h 1955549"/>
              <a:gd name="connsiteX164" fmla="*/ 316871 w 1412850"/>
              <a:gd name="connsiteY164" fmla="*/ 1262959 h 1955549"/>
              <a:gd name="connsiteX165" fmla="*/ 307818 w 1412850"/>
              <a:gd name="connsiteY165" fmla="*/ 1299172 h 1955549"/>
              <a:gd name="connsiteX166" fmla="*/ 294237 w 1412850"/>
              <a:gd name="connsiteY166" fmla="*/ 1362547 h 1955549"/>
              <a:gd name="connsiteX167" fmla="*/ 289711 w 1412850"/>
              <a:gd name="connsiteY167" fmla="*/ 1385180 h 1955549"/>
              <a:gd name="connsiteX168" fmla="*/ 294237 w 1412850"/>
              <a:gd name="connsiteY168" fmla="*/ 1462135 h 1955549"/>
              <a:gd name="connsiteX169" fmla="*/ 298764 w 1412850"/>
              <a:gd name="connsiteY169" fmla="*/ 1484768 h 1955549"/>
              <a:gd name="connsiteX170" fmla="*/ 312344 w 1412850"/>
              <a:gd name="connsiteY170" fmla="*/ 1552669 h 1955549"/>
              <a:gd name="connsiteX171" fmla="*/ 321398 w 1412850"/>
              <a:gd name="connsiteY171" fmla="*/ 1579830 h 1955549"/>
              <a:gd name="connsiteX172" fmla="*/ 325925 w 1412850"/>
              <a:gd name="connsiteY172" fmla="*/ 1593410 h 1955549"/>
              <a:gd name="connsiteX173" fmla="*/ 344032 w 1412850"/>
              <a:gd name="connsiteY173" fmla="*/ 1616044 h 1955549"/>
              <a:gd name="connsiteX174" fmla="*/ 348558 w 1412850"/>
              <a:gd name="connsiteY174" fmla="*/ 1634151 h 1955549"/>
              <a:gd name="connsiteX175" fmla="*/ 357612 w 1412850"/>
              <a:gd name="connsiteY175" fmla="*/ 1643204 h 1955549"/>
              <a:gd name="connsiteX176" fmla="*/ 366665 w 1412850"/>
              <a:gd name="connsiteY176" fmla="*/ 1670364 h 1955549"/>
              <a:gd name="connsiteX177" fmla="*/ 371192 w 1412850"/>
              <a:gd name="connsiteY177" fmla="*/ 1683945 h 1955549"/>
              <a:gd name="connsiteX178" fmla="*/ 389299 w 1412850"/>
              <a:gd name="connsiteY178" fmla="*/ 1738265 h 1955549"/>
              <a:gd name="connsiteX179" fmla="*/ 393826 w 1412850"/>
              <a:gd name="connsiteY179" fmla="*/ 1760899 h 1955549"/>
              <a:gd name="connsiteX180" fmla="*/ 407406 w 1412850"/>
              <a:gd name="connsiteY180" fmla="*/ 1815220 h 1955549"/>
              <a:gd name="connsiteX181" fmla="*/ 411933 w 1412850"/>
              <a:gd name="connsiteY181" fmla="*/ 1828800 h 1955549"/>
              <a:gd name="connsiteX182" fmla="*/ 420986 w 1412850"/>
              <a:gd name="connsiteY182" fmla="*/ 1837854 h 1955549"/>
              <a:gd name="connsiteX183" fmla="*/ 439093 w 1412850"/>
              <a:gd name="connsiteY183" fmla="*/ 1860487 h 1955549"/>
              <a:gd name="connsiteX184" fmla="*/ 565841 w 1412850"/>
              <a:gd name="connsiteY184" fmla="*/ 1955549 h 1955549"/>
              <a:gd name="connsiteX0" fmla="*/ 580734 w 1412850"/>
              <a:gd name="connsiteY0" fmla="*/ 1961506 h 1961506"/>
              <a:gd name="connsiteX1" fmla="*/ 353085 w 1412850"/>
              <a:gd name="connsiteY1" fmla="*/ 1833327 h 1961506"/>
              <a:gd name="connsiteX2" fmla="*/ 325925 w 1412850"/>
              <a:gd name="connsiteY2" fmla="*/ 1824273 h 1961506"/>
              <a:gd name="connsiteX3" fmla="*/ 298764 w 1412850"/>
              <a:gd name="connsiteY3" fmla="*/ 1806166 h 1961506"/>
              <a:gd name="connsiteX4" fmla="*/ 276131 w 1412850"/>
              <a:gd name="connsiteY4" fmla="*/ 1788059 h 1961506"/>
              <a:gd name="connsiteX5" fmla="*/ 172016 w 1412850"/>
              <a:gd name="connsiteY5" fmla="*/ 1706578 h 1961506"/>
              <a:gd name="connsiteX6" fmla="*/ 158435 w 1412850"/>
              <a:gd name="connsiteY6" fmla="*/ 1683945 h 1961506"/>
              <a:gd name="connsiteX7" fmla="*/ 135802 w 1412850"/>
              <a:gd name="connsiteY7" fmla="*/ 1656784 h 1961506"/>
              <a:gd name="connsiteX8" fmla="*/ 122222 w 1412850"/>
              <a:gd name="connsiteY8" fmla="*/ 1652258 h 1961506"/>
              <a:gd name="connsiteX9" fmla="*/ 113168 w 1412850"/>
              <a:gd name="connsiteY9" fmla="*/ 1643204 h 1961506"/>
              <a:gd name="connsiteX10" fmla="*/ 99588 w 1412850"/>
              <a:gd name="connsiteY10" fmla="*/ 1634151 h 1961506"/>
              <a:gd name="connsiteX11" fmla="*/ 95061 w 1412850"/>
              <a:gd name="connsiteY11" fmla="*/ 1620570 h 1961506"/>
              <a:gd name="connsiteX12" fmla="*/ 76954 w 1412850"/>
              <a:gd name="connsiteY12" fmla="*/ 1593410 h 1961506"/>
              <a:gd name="connsiteX13" fmla="*/ 72428 w 1412850"/>
              <a:gd name="connsiteY13" fmla="*/ 1575303 h 1961506"/>
              <a:gd name="connsiteX14" fmla="*/ 67901 w 1412850"/>
              <a:gd name="connsiteY14" fmla="*/ 1543616 h 1961506"/>
              <a:gd name="connsiteX15" fmla="*/ 58847 w 1412850"/>
              <a:gd name="connsiteY15" fmla="*/ 1530036 h 1961506"/>
              <a:gd name="connsiteX16" fmla="*/ 54321 w 1412850"/>
              <a:gd name="connsiteY16" fmla="*/ 1511929 h 1961506"/>
              <a:gd name="connsiteX17" fmla="*/ 49794 w 1412850"/>
              <a:gd name="connsiteY17" fmla="*/ 1498349 h 1961506"/>
              <a:gd name="connsiteX18" fmla="*/ 45267 w 1412850"/>
              <a:gd name="connsiteY18" fmla="*/ 1421394 h 1961506"/>
              <a:gd name="connsiteX19" fmla="*/ 40740 w 1412850"/>
              <a:gd name="connsiteY19" fmla="*/ 1398760 h 1961506"/>
              <a:gd name="connsiteX20" fmla="*/ 36214 w 1412850"/>
              <a:gd name="connsiteY20" fmla="*/ 1358020 h 1961506"/>
              <a:gd name="connsiteX21" fmla="*/ 31687 w 1412850"/>
              <a:gd name="connsiteY21" fmla="*/ 1326333 h 1961506"/>
              <a:gd name="connsiteX22" fmla="*/ 22634 w 1412850"/>
              <a:gd name="connsiteY22" fmla="*/ 1249378 h 1961506"/>
              <a:gd name="connsiteX23" fmla="*/ 13580 w 1412850"/>
              <a:gd name="connsiteY23" fmla="*/ 1231271 h 1961506"/>
              <a:gd name="connsiteX24" fmla="*/ 9053 w 1412850"/>
              <a:gd name="connsiteY24" fmla="*/ 1208638 h 1961506"/>
              <a:gd name="connsiteX25" fmla="*/ 4527 w 1412850"/>
              <a:gd name="connsiteY25" fmla="*/ 1195058 h 1961506"/>
              <a:gd name="connsiteX26" fmla="*/ 0 w 1412850"/>
              <a:gd name="connsiteY26" fmla="*/ 1176951 h 1961506"/>
              <a:gd name="connsiteX27" fmla="*/ 4527 w 1412850"/>
              <a:gd name="connsiteY27" fmla="*/ 1149790 h 1961506"/>
              <a:gd name="connsiteX28" fmla="*/ 9053 w 1412850"/>
              <a:gd name="connsiteY28" fmla="*/ 1136210 h 1961506"/>
              <a:gd name="connsiteX29" fmla="*/ 18107 w 1412850"/>
              <a:gd name="connsiteY29" fmla="*/ 1099996 h 1961506"/>
              <a:gd name="connsiteX30" fmla="*/ 22634 w 1412850"/>
              <a:gd name="connsiteY30" fmla="*/ 1068309 h 1961506"/>
              <a:gd name="connsiteX31" fmla="*/ 27160 w 1412850"/>
              <a:gd name="connsiteY31" fmla="*/ 1050202 h 1961506"/>
              <a:gd name="connsiteX32" fmla="*/ 31687 w 1412850"/>
              <a:gd name="connsiteY32" fmla="*/ 1018515 h 1961506"/>
              <a:gd name="connsiteX33" fmla="*/ 40740 w 1412850"/>
              <a:gd name="connsiteY33" fmla="*/ 982301 h 1961506"/>
              <a:gd name="connsiteX34" fmla="*/ 45267 w 1412850"/>
              <a:gd name="connsiteY34" fmla="*/ 959667 h 1961506"/>
              <a:gd name="connsiteX35" fmla="*/ 49794 w 1412850"/>
              <a:gd name="connsiteY35" fmla="*/ 882713 h 1961506"/>
              <a:gd name="connsiteX36" fmla="*/ 58847 w 1412850"/>
              <a:gd name="connsiteY36" fmla="*/ 855553 h 1961506"/>
              <a:gd name="connsiteX37" fmla="*/ 63374 w 1412850"/>
              <a:gd name="connsiteY37" fmla="*/ 841972 h 1961506"/>
              <a:gd name="connsiteX38" fmla="*/ 90535 w 1412850"/>
              <a:gd name="connsiteY38" fmla="*/ 810285 h 1961506"/>
              <a:gd name="connsiteX39" fmla="*/ 99588 w 1412850"/>
              <a:gd name="connsiteY39" fmla="*/ 792178 h 1961506"/>
              <a:gd name="connsiteX40" fmla="*/ 117695 w 1412850"/>
              <a:gd name="connsiteY40" fmla="*/ 765018 h 1961506"/>
              <a:gd name="connsiteX41" fmla="*/ 126748 w 1412850"/>
              <a:gd name="connsiteY41" fmla="*/ 751438 h 1961506"/>
              <a:gd name="connsiteX42" fmla="*/ 135802 w 1412850"/>
              <a:gd name="connsiteY42" fmla="*/ 724277 h 1961506"/>
              <a:gd name="connsiteX43" fmla="*/ 144855 w 1412850"/>
              <a:gd name="connsiteY43" fmla="*/ 710697 h 1961506"/>
              <a:gd name="connsiteX44" fmla="*/ 149382 w 1412850"/>
              <a:gd name="connsiteY44" fmla="*/ 688063 h 1961506"/>
              <a:gd name="connsiteX45" fmla="*/ 162962 w 1412850"/>
              <a:gd name="connsiteY45" fmla="*/ 647323 h 1961506"/>
              <a:gd name="connsiteX46" fmla="*/ 172016 w 1412850"/>
              <a:gd name="connsiteY46" fmla="*/ 638269 h 1961506"/>
              <a:gd name="connsiteX47" fmla="*/ 176542 w 1412850"/>
              <a:gd name="connsiteY47" fmla="*/ 624689 h 1961506"/>
              <a:gd name="connsiteX48" fmla="*/ 185596 w 1412850"/>
              <a:gd name="connsiteY48" fmla="*/ 606582 h 1961506"/>
              <a:gd name="connsiteX49" fmla="*/ 190123 w 1412850"/>
              <a:gd name="connsiteY49" fmla="*/ 588475 h 1961506"/>
              <a:gd name="connsiteX50" fmla="*/ 208230 w 1412850"/>
              <a:gd name="connsiteY50" fmla="*/ 561315 h 1961506"/>
              <a:gd name="connsiteX51" fmla="*/ 221810 w 1412850"/>
              <a:gd name="connsiteY51" fmla="*/ 506994 h 1961506"/>
              <a:gd name="connsiteX52" fmla="*/ 230863 w 1412850"/>
              <a:gd name="connsiteY52" fmla="*/ 493414 h 1961506"/>
              <a:gd name="connsiteX53" fmla="*/ 253497 w 1412850"/>
              <a:gd name="connsiteY53" fmla="*/ 466254 h 1961506"/>
              <a:gd name="connsiteX54" fmla="*/ 276131 w 1412850"/>
              <a:gd name="connsiteY54" fmla="*/ 407406 h 1961506"/>
              <a:gd name="connsiteX55" fmla="*/ 294237 w 1412850"/>
              <a:gd name="connsiteY55" fmla="*/ 384772 h 1961506"/>
              <a:gd name="connsiteX56" fmla="*/ 307818 w 1412850"/>
              <a:gd name="connsiteY56" fmla="*/ 339505 h 1961506"/>
              <a:gd name="connsiteX57" fmla="*/ 325925 w 1412850"/>
              <a:gd name="connsiteY57" fmla="*/ 312345 h 1961506"/>
              <a:gd name="connsiteX58" fmla="*/ 330451 w 1412850"/>
              <a:gd name="connsiteY58" fmla="*/ 298764 h 1961506"/>
              <a:gd name="connsiteX59" fmla="*/ 353085 w 1412850"/>
              <a:gd name="connsiteY59" fmla="*/ 285184 h 1961506"/>
              <a:gd name="connsiteX60" fmla="*/ 366665 w 1412850"/>
              <a:gd name="connsiteY60" fmla="*/ 258024 h 1961506"/>
              <a:gd name="connsiteX61" fmla="*/ 375719 w 1412850"/>
              <a:gd name="connsiteY61" fmla="*/ 244444 h 1961506"/>
              <a:gd name="connsiteX62" fmla="*/ 402879 w 1412850"/>
              <a:gd name="connsiteY62" fmla="*/ 203703 h 1961506"/>
              <a:gd name="connsiteX63" fmla="*/ 411933 w 1412850"/>
              <a:gd name="connsiteY63" fmla="*/ 194650 h 1961506"/>
              <a:gd name="connsiteX64" fmla="*/ 420986 w 1412850"/>
              <a:gd name="connsiteY64" fmla="*/ 185596 h 1961506"/>
              <a:gd name="connsiteX65" fmla="*/ 448146 w 1412850"/>
              <a:gd name="connsiteY65" fmla="*/ 176543 h 1961506"/>
              <a:gd name="connsiteX66" fmla="*/ 457200 w 1412850"/>
              <a:gd name="connsiteY66" fmla="*/ 167489 h 1961506"/>
              <a:gd name="connsiteX67" fmla="*/ 488887 w 1412850"/>
              <a:gd name="connsiteY67" fmla="*/ 153909 h 1961506"/>
              <a:gd name="connsiteX68" fmla="*/ 502467 w 1412850"/>
              <a:gd name="connsiteY68" fmla="*/ 144856 h 1961506"/>
              <a:gd name="connsiteX69" fmla="*/ 520574 w 1412850"/>
              <a:gd name="connsiteY69" fmla="*/ 140329 h 1961506"/>
              <a:gd name="connsiteX70" fmla="*/ 552261 w 1412850"/>
              <a:gd name="connsiteY70" fmla="*/ 131275 h 1961506"/>
              <a:gd name="connsiteX71" fmla="*/ 579422 w 1412850"/>
              <a:gd name="connsiteY71" fmla="*/ 126749 h 1961506"/>
              <a:gd name="connsiteX72" fmla="*/ 611109 w 1412850"/>
              <a:gd name="connsiteY72" fmla="*/ 117695 h 1961506"/>
              <a:gd name="connsiteX73" fmla="*/ 642796 w 1412850"/>
              <a:gd name="connsiteY73" fmla="*/ 108642 h 1961506"/>
              <a:gd name="connsiteX74" fmla="*/ 660903 w 1412850"/>
              <a:gd name="connsiteY74" fmla="*/ 95061 h 1961506"/>
              <a:gd name="connsiteX75" fmla="*/ 701643 w 1412850"/>
              <a:gd name="connsiteY75" fmla="*/ 67901 h 1961506"/>
              <a:gd name="connsiteX76" fmla="*/ 719750 w 1412850"/>
              <a:gd name="connsiteY76" fmla="*/ 63374 h 1961506"/>
              <a:gd name="connsiteX77" fmla="*/ 733331 w 1412850"/>
              <a:gd name="connsiteY77" fmla="*/ 58848 h 1961506"/>
              <a:gd name="connsiteX78" fmla="*/ 787651 w 1412850"/>
              <a:gd name="connsiteY78" fmla="*/ 54321 h 1961506"/>
              <a:gd name="connsiteX79" fmla="*/ 796705 w 1412850"/>
              <a:gd name="connsiteY79" fmla="*/ 45267 h 1961506"/>
              <a:gd name="connsiteX80" fmla="*/ 819338 w 1412850"/>
              <a:gd name="connsiteY80" fmla="*/ 40741 h 1961506"/>
              <a:gd name="connsiteX81" fmla="*/ 855552 w 1412850"/>
              <a:gd name="connsiteY81" fmla="*/ 31687 h 1961506"/>
              <a:gd name="connsiteX82" fmla="*/ 887239 w 1412850"/>
              <a:gd name="connsiteY82" fmla="*/ 18107 h 1961506"/>
              <a:gd name="connsiteX83" fmla="*/ 909873 w 1412850"/>
              <a:gd name="connsiteY83" fmla="*/ 9054 h 1961506"/>
              <a:gd name="connsiteX84" fmla="*/ 927980 w 1412850"/>
              <a:gd name="connsiteY84" fmla="*/ 4527 h 1961506"/>
              <a:gd name="connsiteX85" fmla="*/ 941560 w 1412850"/>
              <a:gd name="connsiteY85" fmla="*/ 0 h 1961506"/>
              <a:gd name="connsiteX86" fmla="*/ 1013988 w 1412850"/>
              <a:gd name="connsiteY86" fmla="*/ 4527 h 1961506"/>
              <a:gd name="connsiteX87" fmla="*/ 1041148 w 1412850"/>
              <a:gd name="connsiteY87" fmla="*/ 13580 h 1961506"/>
              <a:gd name="connsiteX88" fmla="*/ 1099996 w 1412850"/>
              <a:gd name="connsiteY88" fmla="*/ 9054 h 1961506"/>
              <a:gd name="connsiteX89" fmla="*/ 1118103 w 1412850"/>
              <a:gd name="connsiteY89" fmla="*/ 4527 h 1961506"/>
              <a:gd name="connsiteX90" fmla="*/ 1127156 w 1412850"/>
              <a:gd name="connsiteY90" fmla="*/ 18107 h 1961506"/>
              <a:gd name="connsiteX91" fmla="*/ 1149790 w 1412850"/>
              <a:gd name="connsiteY91" fmla="*/ 31687 h 1961506"/>
              <a:gd name="connsiteX92" fmla="*/ 1181477 w 1412850"/>
              <a:gd name="connsiteY92" fmla="*/ 54321 h 1961506"/>
              <a:gd name="connsiteX93" fmla="*/ 1213164 w 1412850"/>
              <a:gd name="connsiteY93" fmla="*/ 81481 h 1961506"/>
              <a:gd name="connsiteX94" fmla="*/ 1240325 w 1412850"/>
              <a:gd name="connsiteY94" fmla="*/ 90535 h 1961506"/>
              <a:gd name="connsiteX95" fmla="*/ 1253905 w 1412850"/>
              <a:gd name="connsiteY95" fmla="*/ 95061 h 1961506"/>
              <a:gd name="connsiteX96" fmla="*/ 1267485 w 1412850"/>
              <a:gd name="connsiteY96" fmla="*/ 99588 h 1961506"/>
              <a:gd name="connsiteX97" fmla="*/ 1299172 w 1412850"/>
              <a:gd name="connsiteY97" fmla="*/ 126749 h 1961506"/>
              <a:gd name="connsiteX98" fmla="*/ 1326333 w 1412850"/>
              <a:gd name="connsiteY98" fmla="*/ 135802 h 1961506"/>
              <a:gd name="connsiteX99" fmla="*/ 1394234 w 1412850"/>
              <a:gd name="connsiteY99" fmla="*/ 158436 h 1961506"/>
              <a:gd name="connsiteX100" fmla="*/ 1407814 w 1412850"/>
              <a:gd name="connsiteY100" fmla="*/ 167489 h 1961506"/>
              <a:gd name="connsiteX101" fmla="*/ 1412340 w 1412850"/>
              <a:gd name="connsiteY101" fmla="*/ 181069 h 1961506"/>
              <a:gd name="connsiteX102" fmla="*/ 1385180 w 1412850"/>
              <a:gd name="connsiteY102" fmla="*/ 181069 h 1961506"/>
              <a:gd name="connsiteX103" fmla="*/ 1358020 w 1412850"/>
              <a:gd name="connsiteY103" fmla="*/ 176543 h 1961506"/>
              <a:gd name="connsiteX104" fmla="*/ 1303699 w 1412850"/>
              <a:gd name="connsiteY104" fmla="*/ 167489 h 1961506"/>
              <a:gd name="connsiteX105" fmla="*/ 1253905 w 1412850"/>
              <a:gd name="connsiteY105" fmla="*/ 158436 h 1961506"/>
              <a:gd name="connsiteX106" fmla="*/ 1240325 w 1412850"/>
              <a:gd name="connsiteY106" fmla="*/ 153909 h 1961506"/>
              <a:gd name="connsiteX107" fmla="*/ 1167897 w 1412850"/>
              <a:gd name="connsiteY107" fmla="*/ 149382 h 1961506"/>
              <a:gd name="connsiteX108" fmla="*/ 1081889 w 1412850"/>
              <a:gd name="connsiteY108" fmla="*/ 153909 h 1961506"/>
              <a:gd name="connsiteX109" fmla="*/ 1054729 w 1412850"/>
              <a:gd name="connsiteY109" fmla="*/ 162962 h 1961506"/>
              <a:gd name="connsiteX110" fmla="*/ 1032095 w 1412850"/>
              <a:gd name="connsiteY110" fmla="*/ 181069 h 1961506"/>
              <a:gd name="connsiteX111" fmla="*/ 995881 w 1412850"/>
              <a:gd name="connsiteY111" fmla="*/ 208230 h 1961506"/>
              <a:gd name="connsiteX112" fmla="*/ 968721 w 1412850"/>
              <a:gd name="connsiteY112" fmla="*/ 217283 h 1961506"/>
              <a:gd name="connsiteX113" fmla="*/ 955140 w 1412850"/>
              <a:gd name="connsiteY113" fmla="*/ 226337 h 1961506"/>
              <a:gd name="connsiteX114" fmla="*/ 927980 w 1412850"/>
              <a:gd name="connsiteY114" fmla="*/ 235390 h 1961506"/>
              <a:gd name="connsiteX115" fmla="*/ 909873 w 1412850"/>
              <a:gd name="connsiteY115" fmla="*/ 253497 h 1961506"/>
              <a:gd name="connsiteX116" fmla="*/ 900820 w 1412850"/>
              <a:gd name="connsiteY116" fmla="*/ 262551 h 1961506"/>
              <a:gd name="connsiteX117" fmla="*/ 891766 w 1412850"/>
              <a:gd name="connsiteY117" fmla="*/ 276131 h 1961506"/>
              <a:gd name="connsiteX118" fmla="*/ 878186 w 1412850"/>
              <a:gd name="connsiteY118" fmla="*/ 285184 h 1961506"/>
              <a:gd name="connsiteX119" fmla="*/ 851026 w 1412850"/>
              <a:gd name="connsiteY119" fmla="*/ 312345 h 1961506"/>
              <a:gd name="connsiteX120" fmla="*/ 823865 w 1412850"/>
              <a:gd name="connsiteY120" fmla="*/ 321398 h 1961506"/>
              <a:gd name="connsiteX121" fmla="*/ 810285 w 1412850"/>
              <a:gd name="connsiteY121" fmla="*/ 325925 h 1961506"/>
              <a:gd name="connsiteX122" fmla="*/ 787651 w 1412850"/>
              <a:gd name="connsiteY122" fmla="*/ 348559 h 1961506"/>
              <a:gd name="connsiteX123" fmla="*/ 774071 w 1412850"/>
              <a:gd name="connsiteY123" fmla="*/ 362139 h 1961506"/>
              <a:gd name="connsiteX124" fmla="*/ 760491 w 1412850"/>
              <a:gd name="connsiteY124" fmla="*/ 371192 h 1961506"/>
              <a:gd name="connsiteX125" fmla="*/ 737857 w 1412850"/>
              <a:gd name="connsiteY125" fmla="*/ 384772 h 1961506"/>
              <a:gd name="connsiteX126" fmla="*/ 728804 w 1412850"/>
              <a:gd name="connsiteY126" fmla="*/ 393826 h 1961506"/>
              <a:gd name="connsiteX127" fmla="*/ 724277 w 1412850"/>
              <a:gd name="connsiteY127" fmla="*/ 407406 h 1961506"/>
              <a:gd name="connsiteX128" fmla="*/ 710697 w 1412850"/>
              <a:gd name="connsiteY128" fmla="*/ 416459 h 1961506"/>
              <a:gd name="connsiteX129" fmla="*/ 688063 w 1412850"/>
              <a:gd name="connsiteY129" fmla="*/ 439093 h 1961506"/>
              <a:gd name="connsiteX130" fmla="*/ 656376 w 1412850"/>
              <a:gd name="connsiteY130" fmla="*/ 470780 h 1961506"/>
              <a:gd name="connsiteX131" fmla="*/ 642796 w 1412850"/>
              <a:gd name="connsiteY131" fmla="*/ 479834 h 1961506"/>
              <a:gd name="connsiteX132" fmla="*/ 624689 w 1412850"/>
              <a:gd name="connsiteY132" fmla="*/ 497941 h 1961506"/>
              <a:gd name="connsiteX133" fmla="*/ 615635 w 1412850"/>
              <a:gd name="connsiteY133" fmla="*/ 506994 h 1961506"/>
              <a:gd name="connsiteX134" fmla="*/ 593002 w 1412850"/>
              <a:gd name="connsiteY134" fmla="*/ 543208 h 1961506"/>
              <a:gd name="connsiteX135" fmla="*/ 579422 w 1412850"/>
              <a:gd name="connsiteY135" fmla="*/ 565842 h 1961506"/>
              <a:gd name="connsiteX136" fmla="*/ 565841 w 1412850"/>
              <a:gd name="connsiteY136" fmla="*/ 588475 h 1961506"/>
              <a:gd name="connsiteX137" fmla="*/ 556788 w 1412850"/>
              <a:gd name="connsiteY137" fmla="*/ 606582 h 1961506"/>
              <a:gd name="connsiteX138" fmla="*/ 547735 w 1412850"/>
              <a:gd name="connsiteY138" fmla="*/ 620162 h 1961506"/>
              <a:gd name="connsiteX139" fmla="*/ 543208 w 1412850"/>
              <a:gd name="connsiteY139" fmla="*/ 633743 h 1961506"/>
              <a:gd name="connsiteX140" fmla="*/ 534154 w 1412850"/>
              <a:gd name="connsiteY140" fmla="*/ 665430 h 1961506"/>
              <a:gd name="connsiteX141" fmla="*/ 525101 w 1412850"/>
              <a:gd name="connsiteY141" fmla="*/ 679010 h 1961506"/>
              <a:gd name="connsiteX142" fmla="*/ 511521 w 1412850"/>
              <a:gd name="connsiteY142" fmla="*/ 724277 h 1961506"/>
              <a:gd name="connsiteX143" fmla="*/ 502467 w 1412850"/>
              <a:gd name="connsiteY143" fmla="*/ 737858 h 1961506"/>
              <a:gd name="connsiteX144" fmla="*/ 484360 w 1412850"/>
              <a:gd name="connsiteY144" fmla="*/ 774071 h 1961506"/>
              <a:gd name="connsiteX145" fmla="*/ 479834 w 1412850"/>
              <a:gd name="connsiteY145" fmla="*/ 792178 h 1961506"/>
              <a:gd name="connsiteX146" fmla="*/ 461727 w 1412850"/>
              <a:gd name="connsiteY146" fmla="*/ 823865 h 1961506"/>
              <a:gd name="connsiteX147" fmla="*/ 452673 w 1412850"/>
              <a:gd name="connsiteY147" fmla="*/ 855553 h 1961506"/>
              <a:gd name="connsiteX148" fmla="*/ 443620 w 1412850"/>
              <a:gd name="connsiteY148" fmla="*/ 869133 h 1961506"/>
              <a:gd name="connsiteX149" fmla="*/ 434566 w 1412850"/>
              <a:gd name="connsiteY149" fmla="*/ 887240 h 1961506"/>
              <a:gd name="connsiteX150" fmla="*/ 425513 w 1412850"/>
              <a:gd name="connsiteY150" fmla="*/ 900820 h 1961506"/>
              <a:gd name="connsiteX151" fmla="*/ 411933 w 1412850"/>
              <a:gd name="connsiteY151" fmla="*/ 923454 h 1961506"/>
              <a:gd name="connsiteX152" fmla="*/ 407406 w 1412850"/>
              <a:gd name="connsiteY152" fmla="*/ 941560 h 1961506"/>
              <a:gd name="connsiteX153" fmla="*/ 398352 w 1412850"/>
              <a:gd name="connsiteY153" fmla="*/ 955141 h 1961506"/>
              <a:gd name="connsiteX154" fmla="*/ 389299 w 1412850"/>
              <a:gd name="connsiteY154" fmla="*/ 986828 h 1961506"/>
              <a:gd name="connsiteX155" fmla="*/ 380245 w 1412850"/>
              <a:gd name="connsiteY155" fmla="*/ 1045675 h 1961506"/>
              <a:gd name="connsiteX156" fmla="*/ 371192 w 1412850"/>
              <a:gd name="connsiteY156" fmla="*/ 1059256 h 1961506"/>
              <a:gd name="connsiteX157" fmla="*/ 362138 w 1412850"/>
              <a:gd name="connsiteY157" fmla="*/ 1086416 h 1961506"/>
              <a:gd name="connsiteX158" fmla="*/ 357612 w 1412850"/>
              <a:gd name="connsiteY158" fmla="*/ 1099996 h 1961506"/>
              <a:gd name="connsiteX159" fmla="*/ 348558 w 1412850"/>
              <a:gd name="connsiteY159" fmla="*/ 1109050 h 1961506"/>
              <a:gd name="connsiteX160" fmla="*/ 339505 w 1412850"/>
              <a:gd name="connsiteY160" fmla="*/ 1149790 h 1961506"/>
              <a:gd name="connsiteX161" fmla="*/ 334978 w 1412850"/>
              <a:gd name="connsiteY161" fmla="*/ 1163370 h 1961506"/>
              <a:gd name="connsiteX162" fmla="*/ 325925 w 1412850"/>
              <a:gd name="connsiteY162" fmla="*/ 1208638 h 1961506"/>
              <a:gd name="connsiteX163" fmla="*/ 321398 w 1412850"/>
              <a:gd name="connsiteY163" fmla="*/ 1231271 h 1961506"/>
              <a:gd name="connsiteX164" fmla="*/ 316871 w 1412850"/>
              <a:gd name="connsiteY164" fmla="*/ 1262959 h 1961506"/>
              <a:gd name="connsiteX165" fmla="*/ 307818 w 1412850"/>
              <a:gd name="connsiteY165" fmla="*/ 1299172 h 1961506"/>
              <a:gd name="connsiteX166" fmla="*/ 294237 w 1412850"/>
              <a:gd name="connsiteY166" fmla="*/ 1362547 h 1961506"/>
              <a:gd name="connsiteX167" fmla="*/ 289711 w 1412850"/>
              <a:gd name="connsiteY167" fmla="*/ 1385180 h 1961506"/>
              <a:gd name="connsiteX168" fmla="*/ 294237 w 1412850"/>
              <a:gd name="connsiteY168" fmla="*/ 1462135 h 1961506"/>
              <a:gd name="connsiteX169" fmla="*/ 298764 w 1412850"/>
              <a:gd name="connsiteY169" fmla="*/ 1484768 h 1961506"/>
              <a:gd name="connsiteX170" fmla="*/ 312344 w 1412850"/>
              <a:gd name="connsiteY170" fmla="*/ 1552669 h 1961506"/>
              <a:gd name="connsiteX171" fmla="*/ 321398 w 1412850"/>
              <a:gd name="connsiteY171" fmla="*/ 1579830 h 1961506"/>
              <a:gd name="connsiteX172" fmla="*/ 325925 w 1412850"/>
              <a:gd name="connsiteY172" fmla="*/ 1593410 h 1961506"/>
              <a:gd name="connsiteX173" fmla="*/ 344032 w 1412850"/>
              <a:gd name="connsiteY173" fmla="*/ 1616044 h 1961506"/>
              <a:gd name="connsiteX174" fmla="*/ 348558 w 1412850"/>
              <a:gd name="connsiteY174" fmla="*/ 1634151 h 1961506"/>
              <a:gd name="connsiteX175" fmla="*/ 357612 w 1412850"/>
              <a:gd name="connsiteY175" fmla="*/ 1643204 h 1961506"/>
              <a:gd name="connsiteX176" fmla="*/ 366665 w 1412850"/>
              <a:gd name="connsiteY176" fmla="*/ 1670364 h 1961506"/>
              <a:gd name="connsiteX177" fmla="*/ 371192 w 1412850"/>
              <a:gd name="connsiteY177" fmla="*/ 1683945 h 1961506"/>
              <a:gd name="connsiteX178" fmla="*/ 389299 w 1412850"/>
              <a:gd name="connsiteY178" fmla="*/ 1738265 h 1961506"/>
              <a:gd name="connsiteX179" fmla="*/ 393826 w 1412850"/>
              <a:gd name="connsiteY179" fmla="*/ 1760899 h 1961506"/>
              <a:gd name="connsiteX180" fmla="*/ 407406 w 1412850"/>
              <a:gd name="connsiteY180" fmla="*/ 1815220 h 1961506"/>
              <a:gd name="connsiteX181" fmla="*/ 411933 w 1412850"/>
              <a:gd name="connsiteY181" fmla="*/ 1828800 h 1961506"/>
              <a:gd name="connsiteX182" fmla="*/ 420986 w 1412850"/>
              <a:gd name="connsiteY182" fmla="*/ 1837854 h 1961506"/>
              <a:gd name="connsiteX183" fmla="*/ 439093 w 1412850"/>
              <a:gd name="connsiteY183" fmla="*/ 1860487 h 1961506"/>
              <a:gd name="connsiteX184" fmla="*/ 580734 w 1412850"/>
              <a:gd name="connsiteY184" fmla="*/ 1961506 h 1961506"/>
              <a:gd name="connsiteX0" fmla="*/ 580734 w 1412850"/>
              <a:gd name="connsiteY0" fmla="*/ 1961506 h 1961506"/>
              <a:gd name="connsiteX1" fmla="*/ 325925 w 1412850"/>
              <a:gd name="connsiteY1" fmla="*/ 1824273 h 1961506"/>
              <a:gd name="connsiteX2" fmla="*/ 298764 w 1412850"/>
              <a:gd name="connsiteY2" fmla="*/ 1806166 h 1961506"/>
              <a:gd name="connsiteX3" fmla="*/ 276131 w 1412850"/>
              <a:gd name="connsiteY3" fmla="*/ 1788059 h 1961506"/>
              <a:gd name="connsiteX4" fmla="*/ 172016 w 1412850"/>
              <a:gd name="connsiteY4" fmla="*/ 1706578 h 1961506"/>
              <a:gd name="connsiteX5" fmla="*/ 158435 w 1412850"/>
              <a:gd name="connsiteY5" fmla="*/ 1683945 h 1961506"/>
              <a:gd name="connsiteX6" fmla="*/ 135802 w 1412850"/>
              <a:gd name="connsiteY6" fmla="*/ 1656784 h 1961506"/>
              <a:gd name="connsiteX7" fmla="*/ 122222 w 1412850"/>
              <a:gd name="connsiteY7" fmla="*/ 1652258 h 1961506"/>
              <a:gd name="connsiteX8" fmla="*/ 113168 w 1412850"/>
              <a:gd name="connsiteY8" fmla="*/ 1643204 h 1961506"/>
              <a:gd name="connsiteX9" fmla="*/ 99588 w 1412850"/>
              <a:gd name="connsiteY9" fmla="*/ 1634151 h 1961506"/>
              <a:gd name="connsiteX10" fmla="*/ 95061 w 1412850"/>
              <a:gd name="connsiteY10" fmla="*/ 1620570 h 1961506"/>
              <a:gd name="connsiteX11" fmla="*/ 76954 w 1412850"/>
              <a:gd name="connsiteY11" fmla="*/ 1593410 h 1961506"/>
              <a:gd name="connsiteX12" fmla="*/ 72428 w 1412850"/>
              <a:gd name="connsiteY12" fmla="*/ 1575303 h 1961506"/>
              <a:gd name="connsiteX13" fmla="*/ 67901 w 1412850"/>
              <a:gd name="connsiteY13" fmla="*/ 1543616 h 1961506"/>
              <a:gd name="connsiteX14" fmla="*/ 58847 w 1412850"/>
              <a:gd name="connsiteY14" fmla="*/ 1530036 h 1961506"/>
              <a:gd name="connsiteX15" fmla="*/ 54321 w 1412850"/>
              <a:gd name="connsiteY15" fmla="*/ 1511929 h 1961506"/>
              <a:gd name="connsiteX16" fmla="*/ 49794 w 1412850"/>
              <a:gd name="connsiteY16" fmla="*/ 1498349 h 1961506"/>
              <a:gd name="connsiteX17" fmla="*/ 45267 w 1412850"/>
              <a:gd name="connsiteY17" fmla="*/ 1421394 h 1961506"/>
              <a:gd name="connsiteX18" fmla="*/ 40740 w 1412850"/>
              <a:gd name="connsiteY18" fmla="*/ 1398760 h 1961506"/>
              <a:gd name="connsiteX19" fmla="*/ 36214 w 1412850"/>
              <a:gd name="connsiteY19" fmla="*/ 1358020 h 1961506"/>
              <a:gd name="connsiteX20" fmla="*/ 31687 w 1412850"/>
              <a:gd name="connsiteY20" fmla="*/ 1326333 h 1961506"/>
              <a:gd name="connsiteX21" fmla="*/ 22634 w 1412850"/>
              <a:gd name="connsiteY21" fmla="*/ 1249378 h 1961506"/>
              <a:gd name="connsiteX22" fmla="*/ 13580 w 1412850"/>
              <a:gd name="connsiteY22" fmla="*/ 1231271 h 1961506"/>
              <a:gd name="connsiteX23" fmla="*/ 9053 w 1412850"/>
              <a:gd name="connsiteY23" fmla="*/ 1208638 h 1961506"/>
              <a:gd name="connsiteX24" fmla="*/ 4527 w 1412850"/>
              <a:gd name="connsiteY24" fmla="*/ 1195058 h 1961506"/>
              <a:gd name="connsiteX25" fmla="*/ 0 w 1412850"/>
              <a:gd name="connsiteY25" fmla="*/ 1176951 h 1961506"/>
              <a:gd name="connsiteX26" fmla="*/ 4527 w 1412850"/>
              <a:gd name="connsiteY26" fmla="*/ 1149790 h 1961506"/>
              <a:gd name="connsiteX27" fmla="*/ 9053 w 1412850"/>
              <a:gd name="connsiteY27" fmla="*/ 1136210 h 1961506"/>
              <a:gd name="connsiteX28" fmla="*/ 18107 w 1412850"/>
              <a:gd name="connsiteY28" fmla="*/ 1099996 h 1961506"/>
              <a:gd name="connsiteX29" fmla="*/ 22634 w 1412850"/>
              <a:gd name="connsiteY29" fmla="*/ 1068309 h 1961506"/>
              <a:gd name="connsiteX30" fmla="*/ 27160 w 1412850"/>
              <a:gd name="connsiteY30" fmla="*/ 1050202 h 1961506"/>
              <a:gd name="connsiteX31" fmla="*/ 31687 w 1412850"/>
              <a:gd name="connsiteY31" fmla="*/ 1018515 h 1961506"/>
              <a:gd name="connsiteX32" fmla="*/ 40740 w 1412850"/>
              <a:gd name="connsiteY32" fmla="*/ 982301 h 1961506"/>
              <a:gd name="connsiteX33" fmla="*/ 45267 w 1412850"/>
              <a:gd name="connsiteY33" fmla="*/ 959667 h 1961506"/>
              <a:gd name="connsiteX34" fmla="*/ 49794 w 1412850"/>
              <a:gd name="connsiteY34" fmla="*/ 882713 h 1961506"/>
              <a:gd name="connsiteX35" fmla="*/ 58847 w 1412850"/>
              <a:gd name="connsiteY35" fmla="*/ 855553 h 1961506"/>
              <a:gd name="connsiteX36" fmla="*/ 63374 w 1412850"/>
              <a:gd name="connsiteY36" fmla="*/ 841972 h 1961506"/>
              <a:gd name="connsiteX37" fmla="*/ 90535 w 1412850"/>
              <a:gd name="connsiteY37" fmla="*/ 810285 h 1961506"/>
              <a:gd name="connsiteX38" fmla="*/ 99588 w 1412850"/>
              <a:gd name="connsiteY38" fmla="*/ 792178 h 1961506"/>
              <a:gd name="connsiteX39" fmla="*/ 117695 w 1412850"/>
              <a:gd name="connsiteY39" fmla="*/ 765018 h 1961506"/>
              <a:gd name="connsiteX40" fmla="*/ 126748 w 1412850"/>
              <a:gd name="connsiteY40" fmla="*/ 751438 h 1961506"/>
              <a:gd name="connsiteX41" fmla="*/ 135802 w 1412850"/>
              <a:gd name="connsiteY41" fmla="*/ 724277 h 1961506"/>
              <a:gd name="connsiteX42" fmla="*/ 144855 w 1412850"/>
              <a:gd name="connsiteY42" fmla="*/ 710697 h 1961506"/>
              <a:gd name="connsiteX43" fmla="*/ 149382 w 1412850"/>
              <a:gd name="connsiteY43" fmla="*/ 688063 h 1961506"/>
              <a:gd name="connsiteX44" fmla="*/ 162962 w 1412850"/>
              <a:gd name="connsiteY44" fmla="*/ 647323 h 1961506"/>
              <a:gd name="connsiteX45" fmla="*/ 172016 w 1412850"/>
              <a:gd name="connsiteY45" fmla="*/ 638269 h 1961506"/>
              <a:gd name="connsiteX46" fmla="*/ 176542 w 1412850"/>
              <a:gd name="connsiteY46" fmla="*/ 624689 h 1961506"/>
              <a:gd name="connsiteX47" fmla="*/ 185596 w 1412850"/>
              <a:gd name="connsiteY47" fmla="*/ 606582 h 1961506"/>
              <a:gd name="connsiteX48" fmla="*/ 190123 w 1412850"/>
              <a:gd name="connsiteY48" fmla="*/ 588475 h 1961506"/>
              <a:gd name="connsiteX49" fmla="*/ 208230 w 1412850"/>
              <a:gd name="connsiteY49" fmla="*/ 561315 h 1961506"/>
              <a:gd name="connsiteX50" fmla="*/ 221810 w 1412850"/>
              <a:gd name="connsiteY50" fmla="*/ 506994 h 1961506"/>
              <a:gd name="connsiteX51" fmla="*/ 230863 w 1412850"/>
              <a:gd name="connsiteY51" fmla="*/ 493414 h 1961506"/>
              <a:gd name="connsiteX52" fmla="*/ 253497 w 1412850"/>
              <a:gd name="connsiteY52" fmla="*/ 466254 h 1961506"/>
              <a:gd name="connsiteX53" fmla="*/ 276131 w 1412850"/>
              <a:gd name="connsiteY53" fmla="*/ 407406 h 1961506"/>
              <a:gd name="connsiteX54" fmla="*/ 294237 w 1412850"/>
              <a:gd name="connsiteY54" fmla="*/ 384772 h 1961506"/>
              <a:gd name="connsiteX55" fmla="*/ 307818 w 1412850"/>
              <a:gd name="connsiteY55" fmla="*/ 339505 h 1961506"/>
              <a:gd name="connsiteX56" fmla="*/ 325925 w 1412850"/>
              <a:gd name="connsiteY56" fmla="*/ 312345 h 1961506"/>
              <a:gd name="connsiteX57" fmla="*/ 330451 w 1412850"/>
              <a:gd name="connsiteY57" fmla="*/ 298764 h 1961506"/>
              <a:gd name="connsiteX58" fmla="*/ 353085 w 1412850"/>
              <a:gd name="connsiteY58" fmla="*/ 285184 h 1961506"/>
              <a:gd name="connsiteX59" fmla="*/ 366665 w 1412850"/>
              <a:gd name="connsiteY59" fmla="*/ 258024 h 1961506"/>
              <a:gd name="connsiteX60" fmla="*/ 375719 w 1412850"/>
              <a:gd name="connsiteY60" fmla="*/ 244444 h 1961506"/>
              <a:gd name="connsiteX61" fmla="*/ 402879 w 1412850"/>
              <a:gd name="connsiteY61" fmla="*/ 203703 h 1961506"/>
              <a:gd name="connsiteX62" fmla="*/ 411933 w 1412850"/>
              <a:gd name="connsiteY62" fmla="*/ 194650 h 1961506"/>
              <a:gd name="connsiteX63" fmla="*/ 420986 w 1412850"/>
              <a:gd name="connsiteY63" fmla="*/ 185596 h 1961506"/>
              <a:gd name="connsiteX64" fmla="*/ 448146 w 1412850"/>
              <a:gd name="connsiteY64" fmla="*/ 176543 h 1961506"/>
              <a:gd name="connsiteX65" fmla="*/ 457200 w 1412850"/>
              <a:gd name="connsiteY65" fmla="*/ 167489 h 1961506"/>
              <a:gd name="connsiteX66" fmla="*/ 488887 w 1412850"/>
              <a:gd name="connsiteY66" fmla="*/ 153909 h 1961506"/>
              <a:gd name="connsiteX67" fmla="*/ 502467 w 1412850"/>
              <a:gd name="connsiteY67" fmla="*/ 144856 h 1961506"/>
              <a:gd name="connsiteX68" fmla="*/ 520574 w 1412850"/>
              <a:gd name="connsiteY68" fmla="*/ 140329 h 1961506"/>
              <a:gd name="connsiteX69" fmla="*/ 552261 w 1412850"/>
              <a:gd name="connsiteY69" fmla="*/ 131275 h 1961506"/>
              <a:gd name="connsiteX70" fmla="*/ 579422 w 1412850"/>
              <a:gd name="connsiteY70" fmla="*/ 126749 h 1961506"/>
              <a:gd name="connsiteX71" fmla="*/ 611109 w 1412850"/>
              <a:gd name="connsiteY71" fmla="*/ 117695 h 1961506"/>
              <a:gd name="connsiteX72" fmla="*/ 642796 w 1412850"/>
              <a:gd name="connsiteY72" fmla="*/ 108642 h 1961506"/>
              <a:gd name="connsiteX73" fmla="*/ 660903 w 1412850"/>
              <a:gd name="connsiteY73" fmla="*/ 95061 h 1961506"/>
              <a:gd name="connsiteX74" fmla="*/ 701643 w 1412850"/>
              <a:gd name="connsiteY74" fmla="*/ 67901 h 1961506"/>
              <a:gd name="connsiteX75" fmla="*/ 719750 w 1412850"/>
              <a:gd name="connsiteY75" fmla="*/ 63374 h 1961506"/>
              <a:gd name="connsiteX76" fmla="*/ 733331 w 1412850"/>
              <a:gd name="connsiteY76" fmla="*/ 58848 h 1961506"/>
              <a:gd name="connsiteX77" fmla="*/ 787651 w 1412850"/>
              <a:gd name="connsiteY77" fmla="*/ 54321 h 1961506"/>
              <a:gd name="connsiteX78" fmla="*/ 796705 w 1412850"/>
              <a:gd name="connsiteY78" fmla="*/ 45267 h 1961506"/>
              <a:gd name="connsiteX79" fmla="*/ 819338 w 1412850"/>
              <a:gd name="connsiteY79" fmla="*/ 40741 h 1961506"/>
              <a:gd name="connsiteX80" fmla="*/ 855552 w 1412850"/>
              <a:gd name="connsiteY80" fmla="*/ 31687 h 1961506"/>
              <a:gd name="connsiteX81" fmla="*/ 887239 w 1412850"/>
              <a:gd name="connsiteY81" fmla="*/ 18107 h 1961506"/>
              <a:gd name="connsiteX82" fmla="*/ 909873 w 1412850"/>
              <a:gd name="connsiteY82" fmla="*/ 9054 h 1961506"/>
              <a:gd name="connsiteX83" fmla="*/ 927980 w 1412850"/>
              <a:gd name="connsiteY83" fmla="*/ 4527 h 1961506"/>
              <a:gd name="connsiteX84" fmla="*/ 941560 w 1412850"/>
              <a:gd name="connsiteY84" fmla="*/ 0 h 1961506"/>
              <a:gd name="connsiteX85" fmla="*/ 1013988 w 1412850"/>
              <a:gd name="connsiteY85" fmla="*/ 4527 h 1961506"/>
              <a:gd name="connsiteX86" fmla="*/ 1041148 w 1412850"/>
              <a:gd name="connsiteY86" fmla="*/ 13580 h 1961506"/>
              <a:gd name="connsiteX87" fmla="*/ 1099996 w 1412850"/>
              <a:gd name="connsiteY87" fmla="*/ 9054 h 1961506"/>
              <a:gd name="connsiteX88" fmla="*/ 1118103 w 1412850"/>
              <a:gd name="connsiteY88" fmla="*/ 4527 h 1961506"/>
              <a:gd name="connsiteX89" fmla="*/ 1127156 w 1412850"/>
              <a:gd name="connsiteY89" fmla="*/ 18107 h 1961506"/>
              <a:gd name="connsiteX90" fmla="*/ 1149790 w 1412850"/>
              <a:gd name="connsiteY90" fmla="*/ 31687 h 1961506"/>
              <a:gd name="connsiteX91" fmla="*/ 1181477 w 1412850"/>
              <a:gd name="connsiteY91" fmla="*/ 54321 h 1961506"/>
              <a:gd name="connsiteX92" fmla="*/ 1213164 w 1412850"/>
              <a:gd name="connsiteY92" fmla="*/ 81481 h 1961506"/>
              <a:gd name="connsiteX93" fmla="*/ 1240325 w 1412850"/>
              <a:gd name="connsiteY93" fmla="*/ 90535 h 1961506"/>
              <a:gd name="connsiteX94" fmla="*/ 1253905 w 1412850"/>
              <a:gd name="connsiteY94" fmla="*/ 95061 h 1961506"/>
              <a:gd name="connsiteX95" fmla="*/ 1267485 w 1412850"/>
              <a:gd name="connsiteY95" fmla="*/ 99588 h 1961506"/>
              <a:gd name="connsiteX96" fmla="*/ 1299172 w 1412850"/>
              <a:gd name="connsiteY96" fmla="*/ 126749 h 1961506"/>
              <a:gd name="connsiteX97" fmla="*/ 1326333 w 1412850"/>
              <a:gd name="connsiteY97" fmla="*/ 135802 h 1961506"/>
              <a:gd name="connsiteX98" fmla="*/ 1394234 w 1412850"/>
              <a:gd name="connsiteY98" fmla="*/ 158436 h 1961506"/>
              <a:gd name="connsiteX99" fmla="*/ 1407814 w 1412850"/>
              <a:gd name="connsiteY99" fmla="*/ 167489 h 1961506"/>
              <a:gd name="connsiteX100" fmla="*/ 1412340 w 1412850"/>
              <a:gd name="connsiteY100" fmla="*/ 181069 h 1961506"/>
              <a:gd name="connsiteX101" fmla="*/ 1385180 w 1412850"/>
              <a:gd name="connsiteY101" fmla="*/ 181069 h 1961506"/>
              <a:gd name="connsiteX102" fmla="*/ 1358020 w 1412850"/>
              <a:gd name="connsiteY102" fmla="*/ 176543 h 1961506"/>
              <a:gd name="connsiteX103" fmla="*/ 1303699 w 1412850"/>
              <a:gd name="connsiteY103" fmla="*/ 167489 h 1961506"/>
              <a:gd name="connsiteX104" fmla="*/ 1253905 w 1412850"/>
              <a:gd name="connsiteY104" fmla="*/ 158436 h 1961506"/>
              <a:gd name="connsiteX105" fmla="*/ 1240325 w 1412850"/>
              <a:gd name="connsiteY105" fmla="*/ 153909 h 1961506"/>
              <a:gd name="connsiteX106" fmla="*/ 1167897 w 1412850"/>
              <a:gd name="connsiteY106" fmla="*/ 149382 h 1961506"/>
              <a:gd name="connsiteX107" fmla="*/ 1081889 w 1412850"/>
              <a:gd name="connsiteY107" fmla="*/ 153909 h 1961506"/>
              <a:gd name="connsiteX108" fmla="*/ 1054729 w 1412850"/>
              <a:gd name="connsiteY108" fmla="*/ 162962 h 1961506"/>
              <a:gd name="connsiteX109" fmla="*/ 1032095 w 1412850"/>
              <a:gd name="connsiteY109" fmla="*/ 181069 h 1961506"/>
              <a:gd name="connsiteX110" fmla="*/ 995881 w 1412850"/>
              <a:gd name="connsiteY110" fmla="*/ 208230 h 1961506"/>
              <a:gd name="connsiteX111" fmla="*/ 968721 w 1412850"/>
              <a:gd name="connsiteY111" fmla="*/ 217283 h 1961506"/>
              <a:gd name="connsiteX112" fmla="*/ 955140 w 1412850"/>
              <a:gd name="connsiteY112" fmla="*/ 226337 h 1961506"/>
              <a:gd name="connsiteX113" fmla="*/ 927980 w 1412850"/>
              <a:gd name="connsiteY113" fmla="*/ 235390 h 1961506"/>
              <a:gd name="connsiteX114" fmla="*/ 909873 w 1412850"/>
              <a:gd name="connsiteY114" fmla="*/ 253497 h 1961506"/>
              <a:gd name="connsiteX115" fmla="*/ 900820 w 1412850"/>
              <a:gd name="connsiteY115" fmla="*/ 262551 h 1961506"/>
              <a:gd name="connsiteX116" fmla="*/ 891766 w 1412850"/>
              <a:gd name="connsiteY116" fmla="*/ 276131 h 1961506"/>
              <a:gd name="connsiteX117" fmla="*/ 878186 w 1412850"/>
              <a:gd name="connsiteY117" fmla="*/ 285184 h 1961506"/>
              <a:gd name="connsiteX118" fmla="*/ 851026 w 1412850"/>
              <a:gd name="connsiteY118" fmla="*/ 312345 h 1961506"/>
              <a:gd name="connsiteX119" fmla="*/ 823865 w 1412850"/>
              <a:gd name="connsiteY119" fmla="*/ 321398 h 1961506"/>
              <a:gd name="connsiteX120" fmla="*/ 810285 w 1412850"/>
              <a:gd name="connsiteY120" fmla="*/ 325925 h 1961506"/>
              <a:gd name="connsiteX121" fmla="*/ 787651 w 1412850"/>
              <a:gd name="connsiteY121" fmla="*/ 348559 h 1961506"/>
              <a:gd name="connsiteX122" fmla="*/ 774071 w 1412850"/>
              <a:gd name="connsiteY122" fmla="*/ 362139 h 1961506"/>
              <a:gd name="connsiteX123" fmla="*/ 760491 w 1412850"/>
              <a:gd name="connsiteY123" fmla="*/ 371192 h 1961506"/>
              <a:gd name="connsiteX124" fmla="*/ 737857 w 1412850"/>
              <a:gd name="connsiteY124" fmla="*/ 384772 h 1961506"/>
              <a:gd name="connsiteX125" fmla="*/ 728804 w 1412850"/>
              <a:gd name="connsiteY125" fmla="*/ 393826 h 1961506"/>
              <a:gd name="connsiteX126" fmla="*/ 724277 w 1412850"/>
              <a:gd name="connsiteY126" fmla="*/ 407406 h 1961506"/>
              <a:gd name="connsiteX127" fmla="*/ 710697 w 1412850"/>
              <a:gd name="connsiteY127" fmla="*/ 416459 h 1961506"/>
              <a:gd name="connsiteX128" fmla="*/ 688063 w 1412850"/>
              <a:gd name="connsiteY128" fmla="*/ 439093 h 1961506"/>
              <a:gd name="connsiteX129" fmla="*/ 656376 w 1412850"/>
              <a:gd name="connsiteY129" fmla="*/ 470780 h 1961506"/>
              <a:gd name="connsiteX130" fmla="*/ 642796 w 1412850"/>
              <a:gd name="connsiteY130" fmla="*/ 479834 h 1961506"/>
              <a:gd name="connsiteX131" fmla="*/ 624689 w 1412850"/>
              <a:gd name="connsiteY131" fmla="*/ 497941 h 1961506"/>
              <a:gd name="connsiteX132" fmla="*/ 615635 w 1412850"/>
              <a:gd name="connsiteY132" fmla="*/ 506994 h 1961506"/>
              <a:gd name="connsiteX133" fmla="*/ 593002 w 1412850"/>
              <a:gd name="connsiteY133" fmla="*/ 543208 h 1961506"/>
              <a:gd name="connsiteX134" fmla="*/ 579422 w 1412850"/>
              <a:gd name="connsiteY134" fmla="*/ 565842 h 1961506"/>
              <a:gd name="connsiteX135" fmla="*/ 565841 w 1412850"/>
              <a:gd name="connsiteY135" fmla="*/ 588475 h 1961506"/>
              <a:gd name="connsiteX136" fmla="*/ 556788 w 1412850"/>
              <a:gd name="connsiteY136" fmla="*/ 606582 h 1961506"/>
              <a:gd name="connsiteX137" fmla="*/ 547735 w 1412850"/>
              <a:gd name="connsiteY137" fmla="*/ 620162 h 1961506"/>
              <a:gd name="connsiteX138" fmla="*/ 543208 w 1412850"/>
              <a:gd name="connsiteY138" fmla="*/ 633743 h 1961506"/>
              <a:gd name="connsiteX139" fmla="*/ 534154 w 1412850"/>
              <a:gd name="connsiteY139" fmla="*/ 665430 h 1961506"/>
              <a:gd name="connsiteX140" fmla="*/ 525101 w 1412850"/>
              <a:gd name="connsiteY140" fmla="*/ 679010 h 1961506"/>
              <a:gd name="connsiteX141" fmla="*/ 511521 w 1412850"/>
              <a:gd name="connsiteY141" fmla="*/ 724277 h 1961506"/>
              <a:gd name="connsiteX142" fmla="*/ 502467 w 1412850"/>
              <a:gd name="connsiteY142" fmla="*/ 737858 h 1961506"/>
              <a:gd name="connsiteX143" fmla="*/ 484360 w 1412850"/>
              <a:gd name="connsiteY143" fmla="*/ 774071 h 1961506"/>
              <a:gd name="connsiteX144" fmla="*/ 479834 w 1412850"/>
              <a:gd name="connsiteY144" fmla="*/ 792178 h 1961506"/>
              <a:gd name="connsiteX145" fmla="*/ 461727 w 1412850"/>
              <a:gd name="connsiteY145" fmla="*/ 823865 h 1961506"/>
              <a:gd name="connsiteX146" fmla="*/ 452673 w 1412850"/>
              <a:gd name="connsiteY146" fmla="*/ 855553 h 1961506"/>
              <a:gd name="connsiteX147" fmla="*/ 443620 w 1412850"/>
              <a:gd name="connsiteY147" fmla="*/ 869133 h 1961506"/>
              <a:gd name="connsiteX148" fmla="*/ 434566 w 1412850"/>
              <a:gd name="connsiteY148" fmla="*/ 887240 h 1961506"/>
              <a:gd name="connsiteX149" fmla="*/ 425513 w 1412850"/>
              <a:gd name="connsiteY149" fmla="*/ 900820 h 1961506"/>
              <a:gd name="connsiteX150" fmla="*/ 411933 w 1412850"/>
              <a:gd name="connsiteY150" fmla="*/ 923454 h 1961506"/>
              <a:gd name="connsiteX151" fmla="*/ 407406 w 1412850"/>
              <a:gd name="connsiteY151" fmla="*/ 941560 h 1961506"/>
              <a:gd name="connsiteX152" fmla="*/ 398352 w 1412850"/>
              <a:gd name="connsiteY152" fmla="*/ 955141 h 1961506"/>
              <a:gd name="connsiteX153" fmla="*/ 389299 w 1412850"/>
              <a:gd name="connsiteY153" fmla="*/ 986828 h 1961506"/>
              <a:gd name="connsiteX154" fmla="*/ 380245 w 1412850"/>
              <a:gd name="connsiteY154" fmla="*/ 1045675 h 1961506"/>
              <a:gd name="connsiteX155" fmla="*/ 371192 w 1412850"/>
              <a:gd name="connsiteY155" fmla="*/ 1059256 h 1961506"/>
              <a:gd name="connsiteX156" fmla="*/ 362138 w 1412850"/>
              <a:gd name="connsiteY156" fmla="*/ 1086416 h 1961506"/>
              <a:gd name="connsiteX157" fmla="*/ 357612 w 1412850"/>
              <a:gd name="connsiteY157" fmla="*/ 1099996 h 1961506"/>
              <a:gd name="connsiteX158" fmla="*/ 348558 w 1412850"/>
              <a:gd name="connsiteY158" fmla="*/ 1109050 h 1961506"/>
              <a:gd name="connsiteX159" fmla="*/ 339505 w 1412850"/>
              <a:gd name="connsiteY159" fmla="*/ 1149790 h 1961506"/>
              <a:gd name="connsiteX160" fmla="*/ 334978 w 1412850"/>
              <a:gd name="connsiteY160" fmla="*/ 1163370 h 1961506"/>
              <a:gd name="connsiteX161" fmla="*/ 325925 w 1412850"/>
              <a:gd name="connsiteY161" fmla="*/ 1208638 h 1961506"/>
              <a:gd name="connsiteX162" fmla="*/ 321398 w 1412850"/>
              <a:gd name="connsiteY162" fmla="*/ 1231271 h 1961506"/>
              <a:gd name="connsiteX163" fmla="*/ 316871 w 1412850"/>
              <a:gd name="connsiteY163" fmla="*/ 1262959 h 1961506"/>
              <a:gd name="connsiteX164" fmla="*/ 307818 w 1412850"/>
              <a:gd name="connsiteY164" fmla="*/ 1299172 h 1961506"/>
              <a:gd name="connsiteX165" fmla="*/ 294237 w 1412850"/>
              <a:gd name="connsiteY165" fmla="*/ 1362547 h 1961506"/>
              <a:gd name="connsiteX166" fmla="*/ 289711 w 1412850"/>
              <a:gd name="connsiteY166" fmla="*/ 1385180 h 1961506"/>
              <a:gd name="connsiteX167" fmla="*/ 294237 w 1412850"/>
              <a:gd name="connsiteY167" fmla="*/ 1462135 h 1961506"/>
              <a:gd name="connsiteX168" fmla="*/ 298764 w 1412850"/>
              <a:gd name="connsiteY168" fmla="*/ 1484768 h 1961506"/>
              <a:gd name="connsiteX169" fmla="*/ 312344 w 1412850"/>
              <a:gd name="connsiteY169" fmla="*/ 1552669 h 1961506"/>
              <a:gd name="connsiteX170" fmla="*/ 321398 w 1412850"/>
              <a:gd name="connsiteY170" fmla="*/ 1579830 h 1961506"/>
              <a:gd name="connsiteX171" fmla="*/ 325925 w 1412850"/>
              <a:gd name="connsiteY171" fmla="*/ 1593410 h 1961506"/>
              <a:gd name="connsiteX172" fmla="*/ 344032 w 1412850"/>
              <a:gd name="connsiteY172" fmla="*/ 1616044 h 1961506"/>
              <a:gd name="connsiteX173" fmla="*/ 348558 w 1412850"/>
              <a:gd name="connsiteY173" fmla="*/ 1634151 h 1961506"/>
              <a:gd name="connsiteX174" fmla="*/ 357612 w 1412850"/>
              <a:gd name="connsiteY174" fmla="*/ 1643204 h 1961506"/>
              <a:gd name="connsiteX175" fmla="*/ 366665 w 1412850"/>
              <a:gd name="connsiteY175" fmla="*/ 1670364 h 1961506"/>
              <a:gd name="connsiteX176" fmla="*/ 371192 w 1412850"/>
              <a:gd name="connsiteY176" fmla="*/ 1683945 h 1961506"/>
              <a:gd name="connsiteX177" fmla="*/ 389299 w 1412850"/>
              <a:gd name="connsiteY177" fmla="*/ 1738265 h 1961506"/>
              <a:gd name="connsiteX178" fmla="*/ 393826 w 1412850"/>
              <a:gd name="connsiteY178" fmla="*/ 1760899 h 1961506"/>
              <a:gd name="connsiteX179" fmla="*/ 407406 w 1412850"/>
              <a:gd name="connsiteY179" fmla="*/ 1815220 h 1961506"/>
              <a:gd name="connsiteX180" fmla="*/ 411933 w 1412850"/>
              <a:gd name="connsiteY180" fmla="*/ 1828800 h 1961506"/>
              <a:gd name="connsiteX181" fmla="*/ 420986 w 1412850"/>
              <a:gd name="connsiteY181" fmla="*/ 1837854 h 1961506"/>
              <a:gd name="connsiteX182" fmla="*/ 439093 w 1412850"/>
              <a:gd name="connsiteY182" fmla="*/ 1860487 h 1961506"/>
              <a:gd name="connsiteX183" fmla="*/ 580734 w 1412850"/>
              <a:gd name="connsiteY183" fmla="*/ 1961506 h 1961506"/>
              <a:gd name="connsiteX0" fmla="*/ 580734 w 1412850"/>
              <a:gd name="connsiteY0" fmla="*/ 1961506 h 1961506"/>
              <a:gd name="connsiteX1" fmla="*/ 298764 w 1412850"/>
              <a:gd name="connsiteY1" fmla="*/ 1806166 h 1961506"/>
              <a:gd name="connsiteX2" fmla="*/ 276131 w 1412850"/>
              <a:gd name="connsiteY2" fmla="*/ 1788059 h 1961506"/>
              <a:gd name="connsiteX3" fmla="*/ 172016 w 1412850"/>
              <a:gd name="connsiteY3" fmla="*/ 1706578 h 1961506"/>
              <a:gd name="connsiteX4" fmla="*/ 158435 w 1412850"/>
              <a:gd name="connsiteY4" fmla="*/ 1683945 h 1961506"/>
              <a:gd name="connsiteX5" fmla="*/ 135802 w 1412850"/>
              <a:gd name="connsiteY5" fmla="*/ 1656784 h 1961506"/>
              <a:gd name="connsiteX6" fmla="*/ 122222 w 1412850"/>
              <a:gd name="connsiteY6" fmla="*/ 1652258 h 1961506"/>
              <a:gd name="connsiteX7" fmla="*/ 113168 w 1412850"/>
              <a:gd name="connsiteY7" fmla="*/ 1643204 h 1961506"/>
              <a:gd name="connsiteX8" fmla="*/ 99588 w 1412850"/>
              <a:gd name="connsiteY8" fmla="*/ 1634151 h 1961506"/>
              <a:gd name="connsiteX9" fmla="*/ 95061 w 1412850"/>
              <a:gd name="connsiteY9" fmla="*/ 1620570 h 1961506"/>
              <a:gd name="connsiteX10" fmla="*/ 76954 w 1412850"/>
              <a:gd name="connsiteY10" fmla="*/ 1593410 h 1961506"/>
              <a:gd name="connsiteX11" fmla="*/ 72428 w 1412850"/>
              <a:gd name="connsiteY11" fmla="*/ 1575303 h 1961506"/>
              <a:gd name="connsiteX12" fmla="*/ 67901 w 1412850"/>
              <a:gd name="connsiteY12" fmla="*/ 1543616 h 1961506"/>
              <a:gd name="connsiteX13" fmla="*/ 58847 w 1412850"/>
              <a:gd name="connsiteY13" fmla="*/ 1530036 h 1961506"/>
              <a:gd name="connsiteX14" fmla="*/ 54321 w 1412850"/>
              <a:gd name="connsiteY14" fmla="*/ 1511929 h 1961506"/>
              <a:gd name="connsiteX15" fmla="*/ 49794 w 1412850"/>
              <a:gd name="connsiteY15" fmla="*/ 1498349 h 1961506"/>
              <a:gd name="connsiteX16" fmla="*/ 45267 w 1412850"/>
              <a:gd name="connsiteY16" fmla="*/ 1421394 h 1961506"/>
              <a:gd name="connsiteX17" fmla="*/ 40740 w 1412850"/>
              <a:gd name="connsiteY17" fmla="*/ 1398760 h 1961506"/>
              <a:gd name="connsiteX18" fmla="*/ 36214 w 1412850"/>
              <a:gd name="connsiteY18" fmla="*/ 1358020 h 1961506"/>
              <a:gd name="connsiteX19" fmla="*/ 31687 w 1412850"/>
              <a:gd name="connsiteY19" fmla="*/ 1326333 h 1961506"/>
              <a:gd name="connsiteX20" fmla="*/ 22634 w 1412850"/>
              <a:gd name="connsiteY20" fmla="*/ 1249378 h 1961506"/>
              <a:gd name="connsiteX21" fmla="*/ 13580 w 1412850"/>
              <a:gd name="connsiteY21" fmla="*/ 1231271 h 1961506"/>
              <a:gd name="connsiteX22" fmla="*/ 9053 w 1412850"/>
              <a:gd name="connsiteY22" fmla="*/ 1208638 h 1961506"/>
              <a:gd name="connsiteX23" fmla="*/ 4527 w 1412850"/>
              <a:gd name="connsiteY23" fmla="*/ 1195058 h 1961506"/>
              <a:gd name="connsiteX24" fmla="*/ 0 w 1412850"/>
              <a:gd name="connsiteY24" fmla="*/ 1176951 h 1961506"/>
              <a:gd name="connsiteX25" fmla="*/ 4527 w 1412850"/>
              <a:gd name="connsiteY25" fmla="*/ 1149790 h 1961506"/>
              <a:gd name="connsiteX26" fmla="*/ 9053 w 1412850"/>
              <a:gd name="connsiteY26" fmla="*/ 1136210 h 1961506"/>
              <a:gd name="connsiteX27" fmla="*/ 18107 w 1412850"/>
              <a:gd name="connsiteY27" fmla="*/ 1099996 h 1961506"/>
              <a:gd name="connsiteX28" fmla="*/ 22634 w 1412850"/>
              <a:gd name="connsiteY28" fmla="*/ 1068309 h 1961506"/>
              <a:gd name="connsiteX29" fmla="*/ 27160 w 1412850"/>
              <a:gd name="connsiteY29" fmla="*/ 1050202 h 1961506"/>
              <a:gd name="connsiteX30" fmla="*/ 31687 w 1412850"/>
              <a:gd name="connsiteY30" fmla="*/ 1018515 h 1961506"/>
              <a:gd name="connsiteX31" fmla="*/ 40740 w 1412850"/>
              <a:gd name="connsiteY31" fmla="*/ 982301 h 1961506"/>
              <a:gd name="connsiteX32" fmla="*/ 45267 w 1412850"/>
              <a:gd name="connsiteY32" fmla="*/ 959667 h 1961506"/>
              <a:gd name="connsiteX33" fmla="*/ 49794 w 1412850"/>
              <a:gd name="connsiteY33" fmla="*/ 882713 h 1961506"/>
              <a:gd name="connsiteX34" fmla="*/ 58847 w 1412850"/>
              <a:gd name="connsiteY34" fmla="*/ 855553 h 1961506"/>
              <a:gd name="connsiteX35" fmla="*/ 63374 w 1412850"/>
              <a:gd name="connsiteY35" fmla="*/ 841972 h 1961506"/>
              <a:gd name="connsiteX36" fmla="*/ 90535 w 1412850"/>
              <a:gd name="connsiteY36" fmla="*/ 810285 h 1961506"/>
              <a:gd name="connsiteX37" fmla="*/ 99588 w 1412850"/>
              <a:gd name="connsiteY37" fmla="*/ 792178 h 1961506"/>
              <a:gd name="connsiteX38" fmla="*/ 117695 w 1412850"/>
              <a:gd name="connsiteY38" fmla="*/ 765018 h 1961506"/>
              <a:gd name="connsiteX39" fmla="*/ 126748 w 1412850"/>
              <a:gd name="connsiteY39" fmla="*/ 751438 h 1961506"/>
              <a:gd name="connsiteX40" fmla="*/ 135802 w 1412850"/>
              <a:gd name="connsiteY40" fmla="*/ 724277 h 1961506"/>
              <a:gd name="connsiteX41" fmla="*/ 144855 w 1412850"/>
              <a:gd name="connsiteY41" fmla="*/ 710697 h 1961506"/>
              <a:gd name="connsiteX42" fmla="*/ 149382 w 1412850"/>
              <a:gd name="connsiteY42" fmla="*/ 688063 h 1961506"/>
              <a:gd name="connsiteX43" fmla="*/ 162962 w 1412850"/>
              <a:gd name="connsiteY43" fmla="*/ 647323 h 1961506"/>
              <a:gd name="connsiteX44" fmla="*/ 172016 w 1412850"/>
              <a:gd name="connsiteY44" fmla="*/ 638269 h 1961506"/>
              <a:gd name="connsiteX45" fmla="*/ 176542 w 1412850"/>
              <a:gd name="connsiteY45" fmla="*/ 624689 h 1961506"/>
              <a:gd name="connsiteX46" fmla="*/ 185596 w 1412850"/>
              <a:gd name="connsiteY46" fmla="*/ 606582 h 1961506"/>
              <a:gd name="connsiteX47" fmla="*/ 190123 w 1412850"/>
              <a:gd name="connsiteY47" fmla="*/ 588475 h 1961506"/>
              <a:gd name="connsiteX48" fmla="*/ 208230 w 1412850"/>
              <a:gd name="connsiteY48" fmla="*/ 561315 h 1961506"/>
              <a:gd name="connsiteX49" fmla="*/ 221810 w 1412850"/>
              <a:gd name="connsiteY49" fmla="*/ 506994 h 1961506"/>
              <a:gd name="connsiteX50" fmla="*/ 230863 w 1412850"/>
              <a:gd name="connsiteY50" fmla="*/ 493414 h 1961506"/>
              <a:gd name="connsiteX51" fmla="*/ 253497 w 1412850"/>
              <a:gd name="connsiteY51" fmla="*/ 466254 h 1961506"/>
              <a:gd name="connsiteX52" fmla="*/ 276131 w 1412850"/>
              <a:gd name="connsiteY52" fmla="*/ 407406 h 1961506"/>
              <a:gd name="connsiteX53" fmla="*/ 294237 w 1412850"/>
              <a:gd name="connsiteY53" fmla="*/ 384772 h 1961506"/>
              <a:gd name="connsiteX54" fmla="*/ 307818 w 1412850"/>
              <a:gd name="connsiteY54" fmla="*/ 339505 h 1961506"/>
              <a:gd name="connsiteX55" fmla="*/ 325925 w 1412850"/>
              <a:gd name="connsiteY55" fmla="*/ 312345 h 1961506"/>
              <a:gd name="connsiteX56" fmla="*/ 330451 w 1412850"/>
              <a:gd name="connsiteY56" fmla="*/ 298764 h 1961506"/>
              <a:gd name="connsiteX57" fmla="*/ 353085 w 1412850"/>
              <a:gd name="connsiteY57" fmla="*/ 285184 h 1961506"/>
              <a:gd name="connsiteX58" fmla="*/ 366665 w 1412850"/>
              <a:gd name="connsiteY58" fmla="*/ 258024 h 1961506"/>
              <a:gd name="connsiteX59" fmla="*/ 375719 w 1412850"/>
              <a:gd name="connsiteY59" fmla="*/ 244444 h 1961506"/>
              <a:gd name="connsiteX60" fmla="*/ 402879 w 1412850"/>
              <a:gd name="connsiteY60" fmla="*/ 203703 h 1961506"/>
              <a:gd name="connsiteX61" fmla="*/ 411933 w 1412850"/>
              <a:gd name="connsiteY61" fmla="*/ 194650 h 1961506"/>
              <a:gd name="connsiteX62" fmla="*/ 420986 w 1412850"/>
              <a:gd name="connsiteY62" fmla="*/ 185596 h 1961506"/>
              <a:gd name="connsiteX63" fmla="*/ 448146 w 1412850"/>
              <a:gd name="connsiteY63" fmla="*/ 176543 h 1961506"/>
              <a:gd name="connsiteX64" fmla="*/ 457200 w 1412850"/>
              <a:gd name="connsiteY64" fmla="*/ 167489 h 1961506"/>
              <a:gd name="connsiteX65" fmla="*/ 488887 w 1412850"/>
              <a:gd name="connsiteY65" fmla="*/ 153909 h 1961506"/>
              <a:gd name="connsiteX66" fmla="*/ 502467 w 1412850"/>
              <a:gd name="connsiteY66" fmla="*/ 144856 h 1961506"/>
              <a:gd name="connsiteX67" fmla="*/ 520574 w 1412850"/>
              <a:gd name="connsiteY67" fmla="*/ 140329 h 1961506"/>
              <a:gd name="connsiteX68" fmla="*/ 552261 w 1412850"/>
              <a:gd name="connsiteY68" fmla="*/ 131275 h 1961506"/>
              <a:gd name="connsiteX69" fmla="*/ 579422 w 1412850"/>
              <a:gd name="connsiteY69" fmla="*/ 126749 h 1961506"/>
              <a:gd name="connsiteX70" fmla="*/ 611109 w 1412850"/>
              <a:gd name="connsiteY70" fmla="*/ 117695 h 1961506"/>
              <a:gd name="connsiteX71" fmla="*/ 642796 w 1412850"/>
              <a:gd name="connsiteY71" fmla="*/ 108642 h 1961506"/>
              <a:gd name="connsiteX72" fmla="*/ 660903 w 1412850"/>
              <a:gd name="connsiteY72" fmla="*/ 95061 h 1961506"/>
              <a:gd name="connsiteX73" fmla="*/ 701643 w 1412850"/>
              <a:gd name="connsiteY73" fmla="*/ 67901 h 1961506"/>
              <a:gd name="connsiteX74" fmla="*/ 719750 w 1412850"/>
              <a:gd name="connsiteY74" fmla="*/ 63374 h 1961506"/>
              <a:gd name="connsiteX75" fmla="*/ 733331 w 1412850"/>
              <a:gd name="connsiteY75" fmla="*/ 58848 h 1961506"/>
              <a:gd name="connsiteX76" fmla="*/ 787651 w 1412850"/>
              <a:gd name="connsiteY76" fmla="*/ 54321 h 1961506"/>
              <a:gd name="connsiteX77" fmla="*/ 796705 w 1412850"/>
              <a:gd name="connsiteY77" fmla="*/ 45267 h 1961506"/>
              <a:gd name="connsiteX78" fmla="*/ 819338 w 1412850"/>
              <a:gd name="connsiteY78" fmla="*/ 40741 h 1961506"/>
              <a:gd name="connsiteX79" fmla="*/ 855552 w 1412850"/>
              <a:gd name="connsiteY79" fmla="*/ 31687 h 1961506"/>
              <a:gd name="connsiteX80" fmla="*/ 887239 w 1412850"/>
              <a:gd name="connsiteY80" fmla="*/ 18107 h 1961506"/>
              <a:gd name="connsiteX81" fmla="*/ 909873 w 1412850"/>
              <a:gd name="connsiteY81" fmla="*/ 9054 h 1961506"/>
              <a:gd name="connsiteX82" fmla="*/ 927980 w 1412850"/>
              <a:gd name="connsiteY82" fmla="*/ 4527 h 1961506"/>
              <a:gd name="connsiteX83" fmla="*/ 941560 w 1412850"/>
              <a:gd name="connsiteY83" fmla="*/ 0 h 1961506"/>
              <a:gd name="connsiteX84" fmla="*/ 1013988 w 1412850"/>
              <a:gd name="connsiteY84" fmla="*/ 4527 h 1961506"/>
              <a:gd name="connsiteX85" fmla="*/ 1041148 w 1412850"/>
              <a:gd name="connsiteY85" fmla="*/ 13580 h 1961506"/>
              <a:gd name="connsiteX86" fmla="*/ 1099996 w 1412850"/>
              <a:gd name="connsiteY86" fmla="*/ 9054 h 1961506"/>
              <a:gd name="connsiteX87" fmla="*/ 1118103 w 1412850"/>
              <a:gd name="connsiteY87" fmla="*/ 4527 h 1961506"/>
              <a:gd name="connsiteX88" fmla="*/ 1127156 w 1412850"/>
              <a:gd name="connsiteY88" fmla="*/ 18107 h 1961506"/>
              <a:gd name="connsiteX89" fmla="*/ 1149790 w 1412850"/>
              <a:gd name="connsiteY89" fmla="*/ 31687 h 1961506"/>
              <a:gd name="connsiteX90" fmla="*/ 1181477 w 1412850"/>
              <a:gd name="connsiteY90" fmla="*/ 54321 h 1961506"/>
              <a:gd name="connsiteX91" fmla="*/ 1213164 w 1412850"/>
              <a:gd name="connsiteY91" fmla="*/ 81481 h 1961506"/>
              <a:gd name="connsiteX92" fmla="*/ 1240325 w 1412850"/>
              <a:gd name="connsiteY92" fmla="*/ 90535 h 1961506"/>
              <a:gd name="connsiteX93" fmla="*/ 1253905 w 1412850"/>
              <a:gd name="connsiteY93" fmla="*/ 95061 h 1961506"/>
              <a:gd name="connsiteX94" fmla="*/ 1267485 w 1412850"/>
              <a:gd name="connsiteY94" fmla="*/ 99588 h 1961506"/>
              <a:gd name="connsiteX95" fmla="*/ 1299172 w 1412850"/>
              <a:gd name="connsiteY95" fmla="*/ 126749 h 1961506"/>
              <a:gd name="connsiteX96" fmla="*/ 1326333 w 1412850"/>
              <a:gd name="connsiteY96" fmla="*/ 135802 h 1961506"/>
              <a:gd name="connsiteX97" fmla="*/ 1394234 w 1412850"/>
              <a:gd name="connsiteY97" fmla="*/ 158436 h 1961506"/>
              <a:gd name="connsiteX98" fmla="*/ 1407814 w 1412850"/>
              <a:gd name="connsiteY98" fmla="*/ 167489 h 1961506"/>
              <a:gd name="connsiteX99" fmla="*/ 1412340 w 1412850"/>
              <a:gd name="connsiteY99" fmla="*/ 181069 h 1961506"/>
              <a:gd name="connsiteX100" fmla="*/ 1385180 w 1412850"/>
              <a:gd name="connsiteY100" fmla="*/ 181069 h 1961506"/>
              <a:gd name="connsiteX101" fmla="*/ 1358020 w 1412850"/>
              <a:gd name="connsiteY101" fmla="*/ 176543 h 1961506"/>
              <a:gd name="connsiteX102" fmla="*/ 1303699 w 1412850"/>
              <a:gd name="connsiteY102" fmla="*/ 167489 h 1961506"/>
              <a:gd name="connsiteX103" fmla="*/ 1253905 w 1412850"/>
              <a:gd name="connsiteY103" fmla="*/ 158436 h 1961506"/>
              <a:gd name="connsiteX104" fmla="*/ 1240325 w 1412850"/>
              <a:gd name="connsiteY104" fmla="*/ 153909 h 1961506"/>
              <a:gd name="connsiteX105" fmla="*/ 1167897 w 1412850"/>
              <a:gd name="connsiteY105" fmla="*/ 149382 h 1961506"/>
              <a:gd name="connsiteX106" fmla="*/ 1081889 w 1412850"/>
              <a:gd name="connsiteY106" fmla="*/ 153909 h 1961506"/>
              <a:gd name="connsiteX107" fmla="*/ 1054729 w 1412850"/>
              <a:gd name="connsiteY107" fmla="*/ 162962 h 1961506"/>
              <a:gd name="connsiteX108" fmla="*/ 1032095 w 1412850"/>
              <a:gd name="connsiteY108" fmla="*/ 181069 h 1961506"/>
              <a:gd name="connsiteX109" fmla="*/ 995881 w 1412850"/>
              <a:gd name="connsiteY109" fmla="*/ 208230 h 1961506"/>
              <a:gd name="connsiteX110" fmla="*/ 968721 w 1412850"/>
              <a:gd name="connsiteY110" fmla="*/ 217283 h 1961506"/>
              <a:gd name="connsiteX111" fmla="*/ 955140 w 1412850"/>
              <a:gd name="connsiteY111" fmla="*/ 226337 h 1961506"/>
              <a:gd name="connsiteX112" fmla="*/ 927980 w 1412850"/>
              <a:gd name="connsiteY112" fmla="*/ 235390 h 1961506"/>
              <a:gd name="connsiteX113" fmla="*/ 909873 w 1412850"/>
              <a:gd name="connsiteY113" fmla="*/ 253497 h 1961506"/>
              <a:gd name="connsiteX114" fmla="*/ 900820 w 1412850"/>
              <a:gd name="connsiteY114" fmla="*/ 262551 h 1961506"/>
              <a:gd name="connsiteX115" fmla="*/ 891766 w 1412850"/>
              <a:gd name="connsiteY115" fmla="*/ 276131 h 1961506"/>
              <a:gd name="connsiteX116" fmla="*/ 878186 w 1412850"/>
              <a:gd name="connsiteY116" fmla="*/ 285184 h 1961506"/>
              <a:gd name="connsiteX117" fmla="*/ 851026 w 1412850"/>
              <a:gd name="connsiteY117" fmla="*/ 312345 h 1961506"/>
              <a:gd name="connsiteX118" fmla="*/ 823865 w 1412850"/>
              <a:gd name="connsiteY118" fmla="*/ 321398 h 1961506"/>
              <a:gd name="connsiteX119" fmla="*/ 810285 w 1412850"/>
              <a:gd name="connsiteY119" fmla="*/ 325925 h 1961506"/>
              <a:gd name="connsiteX120" fmla="*/ 787651 w 1412850"/>
              <a:gd name="connsiteY120" fmla="*/ 348559 h 1961506"/>
              <a:gd name="connsiteX121" fmla="*/ 774071 w 1412850"/>
              <a:gd name="connsiteY121" fmla="*/ 362139 h 1961506"/>
              <a:gd name="connsiteX122" fmla="*/ 760491 w 1412850"/>
              <a:gd name="connsiteY122" fmla="*/ 371192 h 1961506"/>
              <a:gd name="connsiteX123" fmla="*/ 737857 w 1412850"/>
              <a:gd name="connsiteY123" fmla="*/ 384772 h 1961506"/>
              <a:gd name="connsiteX124" fmla="*/ 728804 w 1412850"/>
              <a:gd name="connsiteY124" fmla="*/ 393826 h 1961506"/>
              <a:gd name="connsiteX125" fmla="*/ 724277 w 1412850"/>
              <a:gd name="connsiteY125" fmla="*/ 407406 h 1961506"/>
              <a:gd name="connsiteX126" fmla="*/ 710697 w 1412850"/>
              <a:gd name="connsiteY126" fmla="*/ 416459 h 1961506"/>
              <a:gd name="connsiteX127" fmla="*/ 688063 w 1412850"/>
              <a:gd name="connsiteY127" fmla="*/ 439093 h 1961506"/>
              <a:gd name="connsiteX128" fmla="*/ 656376 w 1412850"/>
              <a:gd name="connsiteY128" fmla="*/ 470780 h 1961506"/>
              <a:gd name="connsiteX129" fmla="*/ 642796 w 1412850"/>
              <a:gd name="connsiteY129" fmla="*/ 479834 h 1961506"/>
              <a:gd name="connsiteX130" fmla="*/ 624689 w 1412850"/>
              <a:gd name="connsiteY130" fmla="*/ 497941 h 1961506"/>
              <a:gd name="connsiteX131" fmla="*/ 615635 w 1412850"/>
              <a:gd name="connsiteY131" fmla="*/ 506994 h 1961506"/>
              <a:gd name="connsiteX132" fmla="*/ 593002 w 1412850"/>
              <a:gd name="connsiteY132" fmla="*/ 543208 h 1961506"/>
              <a:gd name="connsiteX133" fmla="*/ 579422 w 1412850"/>
              <a:gd name="connsiteY133" fmla="*/ 565842 h 1961506"/>
              <a:gd name="connsiteX134" fmla="*/ 565841 w 1412850"/>
              <a:gd name="connsiteY134" fmla="*/ 588475 h 1961506"/>
              <a:gd name="connsiteX135" fmla="*/ 556788 w 1412850"/>
              <a:gd name="connsiteY135" fmla="*/ 606582 h 1961506"/>
              <a:gd name="connsiteX136" fmla="*/ 547735 w 1412850"/>
              <a:gd name="connsiteY136" fmla="*/ 620162 h 1961506"/>
              <a:gd name="connsiteX137" fmla="*/ 543208 w 1412850"/>
              <a:gd name="connsiteY137" fmla="*/ 633743 h 1961506"/>
              <a:gd name="connsiteX138" fmla="*/ 534154 w 1412850"/>
              <a:gd name="connsiteY138" fmla="*/ 665430 h 1961506"/>
              <a:gd name="connsiteX139" fmla="*/ 525101 w 1412850"/>
              <a:gd name="connsiteY139" fmla="*/ 679010 h 1961506"/>
              <a:gd name="connsiteX140" fmla="*/ 511521 w 1412850"/>
              <a:gd name="connsiteY140" fmla="*/ 724277 h 1961506"/>
              <a:gd name="connsiteX141" fmla="*/ 502467 w 1412850"/>
              <a:gd name="connsiteY141" fmla="*/ 737858 h 1961506"/>
              <a:gd name="connsiteX142" fmla="*/ 484360 w 1412850"/>
              <a:gd name="connsiteY142" fmla="*/ 774071 h 1961506"/>
              <a:gd name="connsiteX143" fmla="*/ 479834 w 1412850"/>
              <a:gd name="connsiteY143" fmla="*/ 792178 h 1961506"/>
              <a:gd name="connsiteX144" fmla="*/ 461727 w 1412850"/>
              <a:gd name="connsiteY144" fmla="*/ 823865 h 1961506"/>
              <a:gd name="connsiteX145" fmla="*/ 452673 w 1412850"/>
              <a:gd name="connsiteY145" fmla="*/ 855553 h 1961506"/>
              <a:gd name="connsiteX146" fmla="*/ 443620 w 1412850"/>
              <a:gd name="connsiteY146" fmla="*/ 869133 h 1961506"/>
              <a:gd name="connsiteX147" fmla="*/ 434566 w 1412850"/>
              <a:gd name="connsiteY147" fmla="*/ 887240 h 1961506"/>
              <a:gd name="connsiteX148" fmla="*/ 425513 w 1412850"/>
              <a:gd name="connsiteY148" fmla="*/ 900820 h 1961506"/>
              <a:gd name="connsiteX149" fmla="*/ 411933 w 1412850"/>
              <a:gd name="connsiteY149" fmla="*/ 923454 h 1961506"/>
              <a:gd name="connsiteX150" fmla="*/ 407406 w 1412850"/>
              <a:gd name="connsiteY150" fmla="*/ 941560 h 1961506"/>
              <a:gd name="connsiteX151" fmla="*/ 398352 w 1412850"/>
              <a:gd name="connsiteY151" fmla="*/ 955141 h 1961506"/>
              <a:gd name="connsiteX152" fmla="*/ 389299 w 1412850"/>
              <a:gd name="connsiteY152" fmla="*/ 986828 h 1961506"/>
              <a:gd name="connsiteX153" fmla="*/ 380245 w 1412850"/>
              <a:gd name="connsiteY153" fmla="*/ 1045675 h 1961506"/>
              <a:gd name="connsiteX154" fmla="*/ 371192 w 1412850"/>
              <a:gd name="connsiteY154" fmla="*/ 1059256 h 1961506"/>
              <a:gd name="connsiteX155" fmla="*/ 362138 w 1412850"/>
              <a:gd name="connsiteY155" fmla="*/ 1086416 h 1961506"/>
              <a:gd name="connsiteX156" fmla="*/ 357612 w 1412850"/>
              <a:gd name="connsiteY156" fmla="*/ 1099996 h 1961506"/>
              <a:gd name="connsiteX157" fmla="*/ 348558 w 1412850"/>
              <a:gd name="connsiteY157" fmla="*/ 1109050 h 1961506"/>
              <a:gd name="connsiteX158" fmla="*/ 339505 w 1412850"/>
              <a:gd name="connsiteY158" fmla="*/ 1149790 h 1961506"/>
              <a:gd name="connsiteX159" fmla="*/ 334978 w 1412850"/>
              <a:gd name="connsiteY159" fmla="*/ 1163370 h 1961506"/>
              <a:gd name="connsiteX160" fmla="*/ 325925 w 1412850"/>
              <a:gd name="connsiteY160" fmla="*/ 1208638 h 1961506"/>
              <a:gd name="connsiteX161" fmla="*/ 321398 w 1412850"/>
              <a:gd name="connsiteY161" fmla="*/ 1231271 h 1961506"/>
              <a:gd name="connsiteX162" fmla="*/ 316871 w 1412850"/>
              <a:gd name="connsiteY162" fmla="*/ 1262959 h 1961506"/>
              <a:gd name="connsiteX163" fmla="*/ 307818 w 1412850"/>
              <a:gd name="connsiteY163" fmla="*/ 1299172 h 1961506"/>
              <a:gd name="connsiteX164" fmla="*/ 294237 w 1412850"/>
              <a:gd name="connsiteY164" fmla="*/ 1362547 h 1961506"/>
              <a:gd name="connsiteX165" fmla="*/ 289711 w 1412850"/>
              <a:gd name="connsiteY165" fmla="*/ 1385180 h 1961506"/>
              <a:gd name="connsiteX166" fmla="*/ 294237 w 1412850"/>
              <a:gd name="connsiteY166" fmla="*/ 1462135 h 1961506"/>
              <a:gd name="connsiteX167" fmla="*/ 298764 w 1412850"/>
              <a:gd name="connsiteY167" fmla="*/ 1484768 h 1961506"/>
              <a:gd name="connsiteX168" fmla="*/ 312344 w 1412850"/>
              <a:gd name="connsiteY168" fmla="*/ 1552669 h 1961506"/>
              <a:gd name="connsiteX169" fmla="*/ 321398 w 1412850"/>
              <a:gd name="connsiteY169" fmla="*/ 1579830 h 1961506"/>
              <a:gd name="connsiteX170" fmla="*/ 325925 w 1412850"/>
              <a:gd name="connsiteY170" fmla="*/ 1593410 h 1961506"/>
              <a:gd name="connsiteX171" fmla="*/ 344032 w 1412850"/>
              <a:gd name="connsiteY171" fmla="*/ 1616044 h 1961506"/>
              <a:gd name="connsiteX172" fmla="*/ 348558 w 1412850"/>
              <a:gd name="connsiteY172" fmla="*/ 1634151 h 1961506"/>
              <a:gd name="connsiteX173" fmla="*/ 357612 w 1412850"/>
              <a:gd name="connsiteY173" fmla="*/ 1643204 h 1961506"/>
              <a:gd name="connsiteX174" fmla="*/ 366665 w 1412850"/>
              <a:gd name="connsiteY174" fmla="*/ 1670364 h 1961506"/>
              <a:gd name="connsiteX175" fmla="*/ 371192 w 1412850"/>
              <a:gd name="connsiteY175" fmla="*/ 1683945 h 1961506"/>
              <a:gd name="connsiteX176" fmla="*/ 389299 w 1412850"/>
              <a:gd name="connsiteY176" fmla="*/ 1738265 h 1961506"/>
              <a:gd name="connsiteX177" fmla="*/ 393826 w 1412850"/>
              <a:gd name="connsiteY177" fmla="*/ 1760899 h 1961506"/>
              <a:gd name="connsiteX178" fmla="*/ 407406 w 1412850"/>
              <a:gd name="connsiteY178" fmla="*/ 1815220 h 1961506"/>
              <a:gd name="connsiteX179" fmla="*/ 411933 w 1412850"/>
              <a:gd name="connsiteY179" fmla="*/ 1828800 h 1961506"/>
              <a:gd name="connsiteX180" fmla="*/ 420986 w 1412850"/>
              <a:gd name="connsiteY180" fmla="*/ 1837854 h 1961506"/>
              <a:gd name="connsiteX181" fmla="*/ 439093 w 1412850"/>
              <a:gd name="connsiteY181" fmla="*/ 1860487 h 1961506"/>
              <a:gd name="connsiteX182" fmla="*/ 580734 w 1412850"/>
              <a:gd name="connsiteY182" fmla="*/ 1961506 h 1961506"/>
              <a:gd name="connsiteX0" fmla="*/ 580734 w 1412850"/>
              <a:gd name="connsiteY0" fmla="*/ 1961506 h 1961506"/>
              <a:gd name="connsiteX1" fmla="*/ 298764 w 1412850"/>
              <a:gd name="connsiteY1" fmla="*/ 1806166 h 1961506"/>
              <a:gd name="connsiteX2" fmla="*/ 172016 w 1412850"/>
              <a:gd name="connsiteY2" fmla="*/ 1706578 h 1961506"/>
              <a:gd name="connsiteX3" fmla="*/ 158435 w 1412850"/>
              <a:gd name="connsiteY3" fmla="*/ 1683945 h 1961506"/>
              <a:gd name="connsiteX4" fmla="*/ 135802 w 1412850"/>
              <a:gd name="connsiteY4" fmla="*/ 1656784 h 1961506"/>
              <a:gd name="connsiteX5" fmla="*/ 122222 w 1412850"/>
              <a:gd name="connsiteY5" fmla="*/ 1652258 h 1961506"/>
              <a:gd name="connsiteX6" fmla="*/ 113168 w 1412850"/>
              <a:gd name="connsiteY6" fmla="*/ 1643204 h 1961506"/>
              <a:gd name="connsiteX7" fmla="*/ 99588 w 1412850"/>
              <a:gd name="connsiteY7" fmla="*/ 1634151 h 1961506"/>
              <a:gd name="connsiteX8" fmla="*/ 95061 w 1412850"/>
              <a:gd name="connsiteY8" fmla="*/ 1620570 h 1961506"/>
              <a:gd name="connsiteX9" fmla="*/ 76954 w 1412850"/>
              <a:gd name="connsiteY9" fmla="*/ 1593410 h 1961506"/>
              <a:gd name="connsiteX10" fmla="*/ 72428 w 1412850"/>
              <a:gd name="connsiteY10" fmla="*/ 1575303 h 1961506"/>
              <a:gd name="connsiteX11" fmla="*/ 67901 w 1412850"/>
              <a:gd name="connsiteY11" fmla="*/ 1543616 h 1961506"/>
              <a:gd name="connsiteX12" fmla="*/ 58847 w 1412850"/>
              <a:gd name="connsiteY12" fmla="*/ 1530036 h 1961506"/>
              <a:gd name="connsiteX13" fmla="*/ 54321 w 1412850"/>
              <a:gd name="connsiteY13" fmla="*/ 1511929 h 1961506"/>
              <a:gd name="connsiteX14" fmla="*/ 49794 w 1412850"/>
              <a:gd name="connsiteY14" fmla="*/ 1498349 h 1961506"/>
              <a:gd name="connsiteX15" fmla="*/ 45267 w 1412850"/>
              <a:gd name="connsiteY15" fmla="*/ 1421394 h 1961506"/>
              <a:gd name="connsiteX16" fmla="*/ 40740 w 1412850"/>
              <a:gd name="connsiteY16" fmla="*/ 1398760 h 1961506"/>
              <a:gd name="connsiteX17" fmla="*/ 36214 w 1412850"/>
              <a:gd name="connsiteY17" fmla="*/ 1358020 h 1961506"/>
              <a:gd name="connsiteX18" fmla="*/ 31687 w 1412850"/>
              <a:gd name="connsiteY18" fmla="*/ 1326333 h 1961506"/>
              <a:gd name="connsiteX19" fmla="*/ 22634 w 1412850"/>
              <a:gd name="connsiteY19" fmla="*/ 1249378 h 1961506"/>
              <a:gd name="connsiteX20" fmla="*/ 13580 w 1412850"/>
              <a:gd name="connsiteY20" fmla="*/ 1231271 h 1961506"/>
              <a:gd name="connsiteX21" fmla="*/ 9053 w 1412850"/>
              <a:gd name="connsiteY21" fmla="*/ 1208638 h 1961506"/>
              <a:gd name="connsiteX22" fmla="*/ 4527 w 1412850"/>
              <a:gd name="connsiteY22" fmla="*/ 1195058 h 1961506"/>
              <a:gd name="connsiteX23" fmla="*/ 0 w 1412850"/>
              <a:gd name="connsiteY23" fmla="*/ 1176951 h 1961506"/>
              <a:gd name="connsiteX24" fmla="*/ 4527 w 1412850"/>
              <a:gd name="connsiteY24" fmla="*/ 1149790 h 1961506"/>
              <a:gd name="connsiteX25" fmla="*/ 9053 w 1412850"/>
              <a:gd name="connsiteY25" fmla="*/ 1136210 h 1961506"/>
              <a:gd name="connsiteX26" fmla="*/ 18107 w 1412850"/>
              <a:gd name="connsiteY26" fmla="*/ 1099996 h 1961506"/>
              <a:gd name="connsiteX27" fmla="*/ 22634 w 1412850"/>
              <a:gd name="connsiteY27" fmla="*/ 1068309 h 1961506"/>
              <a:gd name="connsiteX28" fmla="*/ 27160 w 1412850"/>
              <a:gd name="connsiteY28" fmla="*/ 1050202 h 1961506"/>
              <a:gd name="connsiteX29" fmla="*/ 31687 w 1412850"/>
              <a:gd name="connsiteY29" fmla="*/ 1018515 h 1961506"/>
              <a:gd name="connsiteX30" fmla="*/ 40740 w 1412850"/>
              <a:gd name="connsiteY30" fmla="*/ 982301 h 1961506"/>
              <a:gd name="connsiteX31" fmla="*/ 45267 w 1412850"/>
              <a:gd name="connsiteY31" fmla="*/ 959667 h 1961506"/>
              <a:gd name="connsiteX32" fmla="*/ 49794 w 1412850"/>
              <a:gd name="connsiteY32" fmla="*/ 882713 h 1961506"/>
              <a:gd name="connsiteX33" fmla="*/ 58847 w 1412850"/>
              <a:gd name="connsiteY33" fmla="*/ 855553 h 1961506"/>
              <a:gd name="connsiteX34" fmla="*/ 63374 w 1412850"/>
              <a:gd name="connsiteY34" fmla="*/ 841972 h 1961506"/>
              <a:gd name="connsiteX35" fmla="*/ 90535 w 1412850"/>
              <a:gd name="connsiteY35" fmla="*/ 810285 h 1961506"/>
              <a:gd name="connsiteX36" fmla="*/ 99588 w 1412850"/>
              <a:gd name="connsiteY36" fmla="*/ 792178 h 1961506"/>
              <a:gd name="connsiteX37" fmla="*/ 117695 w 1412850"/>
              <a:gd name="connsiteY37" fmla="*/ 765018 h 1961506"/>
              <a:gd name="connsiteX38" fmla="*/ 126748 w 1412850"/>
              <a:gd name="connsiteY38" fmla="*/ 751438 h 1961506"/>
              <a:gd name="connsiteX39" fmla="*/ 135802 w 1412850"/>
              <a:gd name="connsiteY39" fmla="*/ 724277 h 1961506"/>
              <a:gd name="connsiteX40" fmla="*/ 144855 w 1412850"/>
              <a:gd name="connsiteY40" fmla="*/ 710697 h 1961506"/>
              <a:gd name="connsiteX41" fmla="*/ 149382 w 1412850"/>
              <a:gd name="connsiteY41" fmla="*/ 688063 h 1961506"/>
              <a:gd name="connsiteX42" fmla="*/ 162962 w 1412850"/>
              <a:gd name="connsiteY42" fmla="*/ 647323 h 1961506"/>
              <a:gd name="connsiteX43" fmla="*/ 172016 w 1412850"/>
              <a:gd name="connsiteY43" fmla="*/ 638269 h 1961506"/>
              <a:gd name="connsiteX44" fmla="*/ 176542 w 1412850"/>
              <a:gd name="connsiteY44" fmla="*/ 624689 h 1961506"/>
              <a:gd name="connsiteX45" fmla="*/ 185596 w 1412850"/>
              <a:gd name="connsiteY45" fmla="*/ 606582 h 1961506"/>
              <a:gd name="connsiteX46" fmla="*/ 190123 w 1412850"/>
              <a:gd name="connsiteY46" fmla="*/ 588475 h 1961506"/>
              <a:gd name="connsiteX47" fmla="*/ 208230 w 1412850"/>
              <a:gd name="connsiteY47" fmla="*/ 561315 h 1961506"/>
              <a:gd name="connsiteX48" fmla="*/ 221810 w 1412850"/>
              <a:gd name="connsiteY48" fmla="*/ 506994 h 1961506"/>
              <a:gd name="connsiteX49" fmla="*/ 230863 w 1412850"/>
              <a:gd name="connsiteY49" fmla="*/ 493414 h 1961506"/>
              <a:gd name="connsiteX50" fmla="*/ 253497 w 1412850"/>
              <a:gd name="connsiteY50" fmla="*/ 466254 h 1961506"/>
              <a:gd name="connsiteX51" fmla="*/ 276131 w 1412850"/>
              <a:gd name="connsiteY51" fmla="*/ 407406 h 1961506"/>
              <a:gd name="connsiteX52" fmla="*/ 294237 w 1412850"/>
              <a:gd name="connsiteY52" fmla="*/ 384772 h 1961506"/>
              <a:gd name="connsiteX53" fmla="*/ 307818 w 1412850"/>
              <a:gd name="connsiteY53" fmla="*/ 339505 h 1961506"/>
              <a:gd name="connsiteX54" fmla="*/ 325925 w 1412850"/>
              <a:gd name="connsiteY54" fmla="*/ 312345 h 1961506"/>
              <a:gd name="connsiteX55" fmla="*/ 330451 w 1412850"/>
              <a:gd name="connsiteY55" fmla="*/ 298764 h 1961506"/>
              <a:gd name="connsiteX56" fmla="*/ 353085 w 1412850"/>
              <a:gd name="connsiteY56" fmla="*/ 285184 h 1961506"/>
              <a:gd name="connsiteX57" fmla="*/ 366665 w 1412850"/>
              <a:gd name="connsiteY57" fmla="*/ 258024 h 1961506"/>
              <a:gd name="connsiteX58" fmla="*/ 375719 w 1412850"/>
              <a:gd name="connsiteY58" fmla="*/ 244444 h 1961506"/>
              <a:gd name="connsiteX59" fmla="*/ 402879 w 1412850"/>
              <a:gd name="connsiteY59" fmla="*/ 203703 h 1961506"/>
              <a:gd name="connsiteX60" fmla="*/ 411933 w 1412850"/>
              <a:gd name="connsiteY60" fmla="*/ 194650 h 1961506"/>
              <a:gd name="connsiteX61" fmla="*/ 420986 w 1412850"/>
              <a:gd name="connsiteY61" fmla="*/ 185596 h 1961506"/>
              <a:gd name="connsiteX62" fmla="*/ 448146 w 1412850"/>
              <a:gd name="connsiteY62" fmla="*/ 176543 h 1961506"/>
              <a:gd name="connsiteX63" fmla="*/ 457200 w 1412850"/>
              <a:gd name="connsiteY63" fmla="*/ 167489 h 1961506"/>
              <a:gd name="connsiteX64" fmla="*/ 488887 w 1412850"/>
              <a:gd name="connsiteY64" fmla="*/ 153909 h 1961506"/>
              <a:gd name="connsiteX65" fmla="*/ 502467 w 1412850"/>
              <a:gd name="connsiteY65" fmla="*/ 144856 h 1961506"/>
              <a:gd name="connsiteX66" fmla="*/ 520574 w 1412850"/>
              <a:gd name="connsiteY66" fmla="*/ 140329 h 1961506"/>
              <a:gd name="connsiteX67" fmla="*/ 552261 w 1412850"/>
              <a:gd name="connsiteY67" fmla="*/ 131275 h 1961506"/>
              <a:gd name="connsiteX68" fmla="*/ 579422 w 1412850"/>
              <a:gd name="connsiteY68" fmla="*/ 126749 h 1961506"/>
              <a:gd name="connsiteX69" fmla="*/ 611109 w 1412850"/>
              <a:gd name="connsiteY69" fmla="*/ 117695 h 1961506"/>
              <a:gd name="connsiteX70" fmla="*/ 642796 w 1412850"/>
              <a:gd name="connsiteY70" fmla="*/ 108642 h 1961506"/>
              <a:gd name="connsiteX71" fmla="*/ 660903 w 1412850"/>
              <a:gd name="connsiteY71" fmla="*/ 95061 h 1961506"/>
              <a:gd name="connsiteX72" fmla="*/ 701643 w 1412850"/>
              <a:gd name="connsiteY72" fmla="*/ 67901 h 1961506"/>
              <a:gd name="connsiteX73" fmla="*/ 719750 w 1412850"/>
              <a:gd name="connsiteY73" fmla="*/ 63374 h 1961506"/>
              <a:gd name="connsiteX74" fmla="*/ 733331 w 1412850"/>
              <a:gd name="connsiteY74" fmla="*/ 58848 h 1961506"/>
              <a:gd name="connsiteX75" fmla="*/ 787651 w 1412850"/>
              <a:gd name="connsiteY75" fmla="*/ 54321 h 1961506"/>
              <a:gd name="connsiteX76" fmla="*/ 796705 w 1412850"/>
              <a:gd name="connsiteY76" fmla="*/ 45267 h 1961506"/>
              <a:gd name="connsiteX77" fmla="*/ 819338 w 1412850"/>
              <a:gd name="connsiteY77" fmla="*/ 40741 h 1961506"/>
              <a:gd name="connsiteX78" fmla="*/ 855552 w 1412850"/>
              <a:gd name="connsiteY78" fmla="*/ 31687 h 1961506"/>
              <a:gd name="connsiteX79" fmla="*/ 887239 w 1412850"/>
              <a:gd name="connsiteY79" fmla="*/ 18107 h 1961506"/>
              <a:gd name="connsiteX80" fmla="*/ 909873 w 1412850"/>
              <a:gd name="connsiteY80" fmla="*/ 9054 h 1961506"/>
              <a:gd name="connsiteX81" fmla="*/ 927980 w 1412850"/>
              <a:gd name="connsiteY81" fmla="*/ 4527 h 1961506"/>
              <a:gd name="connsiteX82" fmla="*/ 941560 w 1412850"/>
              <a:gd name="connsiteY82" fmla="*/ 0 h 1961506"/>
              <a:gd name="connsiteX83" fmla="*/ 1013988 w 1412850"/>
              <a:gd name="connsiteY83" fmla="*/ 4527 h 1961506"/>
              <a:gd name="connsiteX84" fmla="*/ 1041148 w 1412850"/>
              <a:gd name="connsiteY84" fmla="*/ 13580 h 1961506"/>
              <a:gd name="connsiteX85" fmla="*/ 1099996 w 1412850"/>
              <a:gd name="connsiteY85" fmla="*/ 9054 h 1961506"/>
              <a:gd name="connsiteX86" fmla="*/ 1118103 w 1412850"/>
              <a:gd name="connsiteY86" fmla="*/ 4527 h 1961506"/>
              <a:gd name="connsiteX87" fmla="*/ 1127156 w 1412850"/>
              <a:gd name="connsiteY87" fmla="*/ 18107 h 1961506"/>
              <a:gd name="connsiteX88" fmla="*/ 1149790 w 1412850"/>
              <a:gd name="connsiteY88" fmla="*/ 31687 h 1961506"/>
              <a:gd name="connsiteX89" fmla="*/ 1181477 w 1412850"/>
              <a:gd name="connsiteY89" fmla="*/ 54321 h 1961506"/>
              <a:gd name="connsiteX90" fmla="*/ 1213164 w 1412850"/>
              <a:gd name="connsiteY90" fmla="*/ 81481 h 1961506"/>
              <a:gd name="connsiteX91" fmla="*/ 1240325 w 1412850"/>
              <a:gd name="connsiteY91" fmla="*/ 90535 h 1961506"/>
              <a:gd name="connsiteX92" fmla="*/ 1253905 w 1412850"/>
              <a:gd name="connsiteY92" fmla="*/ 95061 h 1961506"/>
              <a:gd name="connsiteX93" fmla="*/ 1267485 w 1412850"/>
              <a:gd name="connsiteY93" fmla="*/ 99588 h 1961506"/>
              <a:gd name="connsiteX94" fmla="*/ 1299172 w 1412850"/>
              <a:gd name="connsiteY94" fmla="*/ 126749 h 1961506"/>
              <a:gd name="connsiteX95" fmla="*/ 1326333 w 1412850"/>
              <a:gd name="connsiteY95" fmla="*/ 135802 h 1961506"/>
              <a:gd name="connsiteX96" fmla="*/ 1394234 w 1412850"/>
              <a:gd name="connsiteY96" fmla="*/ 158436 h 1961506"/>
              <a:gd name="connsiteX97" fmla="*/ 1407814 w 1412850"/>
              <a:gd name="connsiteY97" fmla="*/ 167489 h 1961506"/>
              <a:gd name="connsiteX98" fmla="*/ 1412340 w 1412850"/>
              <a:gd name="connsiteY98" fmla="*/ 181069 h 1961506"/>
              <a:gd name="connsiteX99" fmla="*/ 1385180 w 1412850"/>
              <a:gd name="connsiteY99" fmla="*/ 181069 h 1961506"/>
              <a:gd name="connsiteX100" fmla="*/ 1358020 w 1412850"/>
              <a:gd name="connsiteY100" fmla="*/ 176543 h 1961506"/>
              <a:gd name="connsiteX101" fmla="*/ 1303699 w 1412850"/>
              <a:gd name="connsiteY101" fmla="*/ 167489 h 1961506"/>
              <a:gd name="connsiteX102" fmla="*/ 1253905 w 1412850"/>
              <a:gd name="connsiteY102" fmla="*/ 158436 h 1961506"/>
              <a:gd name="connsiteX103" fmla="*/ 1240325 w 1412850"/>
              <a:gd name="connsiteY103" fmla="*/ 153909 h 1961506"/>
              <a:gd name="connsiteX104" fmla="*/ 1167897 w 1412850"/>
              <a:gd name="connsiteY104" fmla="*/ 149382 h 1961506"/>
              <a:gd name="connsiteX105" fmla="*/ 1081889 w 1412850"/>
              <a:gd name="connsiteY105" fmla="*/ 153909 h 1961506"/>
              <a:gd name="connsiteX106" fmla="*/ 1054729 w 1412850"/>
              <a:gd name="connsiteY106" fmla="*/ 162962 h 1961506"/>
              <a:gd name="connsiteX107" fmla="*/ 1032095 w 1412850"/>
              <a:gd name="connsiteY107" fmla="*/ 181069 h 1961506"/>
              <a:gd name="connsiteX108" fmla="*/ 995881 w 1412850"/>
              <a:gd name="connsiteY108" fmla="*/ 208230 h 1961506"/>
              <a:gd name="connsiteX109" fmla="*/ 968721 w 1412850"/>
              <a:gd name="connsiteY109" fmla="*/ 217283 h 1961506"/>
              <a:gd name="connsiteX110" fmla="*/ 955140 w 1412850"/>
              <a:gd name="connsiteY110" fmla="*/ 226337 h 1961506"/>
              <a:gd name="connsiteX111" fmla="*/ 927980 w 1412850"/>
              <a:gd name="connsiteY111" fmla="*/ 235390 h 1961506"/>
              <a:gd name="connsiteX112" fmla="*/ 909873 w 1412850"/>
              <a:gd name="connsiteY112" fmla="*/ 253497 h 1961506"/>
              <a:gd name="connsiteX113" fmla="*/ 900820 w 1412850"/>
              <a:gd name="connsiteY113" fmla="*/ 262551 h 1961506"/>
              <a:gd name="connsiteX114" fmla="*/ 891766 w 1412850"/>
              <a:gd name="connsiteY114" fmla="*/ 276131 h 1961506"/>
              <a:gd name="connsiteX115" fmla="*/ 878186 w 1412850"/>
              <a:gd name="connsiteY115" fmla="*/ 285184 h 1961506"/>
              <a:gd name="connsiteX116" fmla="*/ 851026 w 1412850"/>
              <a:gd name="connsiteY116" fmla="*/ 312345 h 1961506"/>
              <a:gd name="connsiteX117" fmla="*/ 823865 w 1412850"/>
              <a:gd name="connsiteY117" fmla="*/ 321398 h 1961506"/>
              <a:gd name="connsiteX118" fmla="*/ 810285 w 1412850"/>
              <a:gd name="connsiteY118" fmla="*/ 325925 h 1961506"/>
              <a:gd name="connsiteX119" fmla="*/ 787651 w 1412850"/>
              <a:gd name="connsiteY119" fmla="*/ 348559 h 1961506"/>
              <a:gd name="connsiteX120" fmla="*/ 774071 w 1412850"/>
              <a:gd name="connsiteY120" fmla="*/ 362139 h 1961506"/>
              <a:gd name="connsiteX121" fmla="*/ 760491 w 1412850"/>
              <a:gd name="connsiteY121" fmla="*/ 371192 h 1961506"/>
              <a:gd name="connsiteX122" fmla="*/ 737857 w 1412850"/>
              <a:gd name="connsiteY122" fmla="*/ 384772 h 1961506"/>
              <a:gd name="connsiteX123" fmla="*/ 728804 w 1412850"/>
              <a:gd name="connsiteY123" fmla="*/ 393826 h 1961506"/>
              <a:gd name="connsiteX124" fmla="*/ 724277 w 1412850"/>
              <a:gd name="connsiteY124" fmla="*/ 407406 h 1961506"/>
              <a:gd name="connsiteX125" fmla="*/ 710697 w 1412850"/>
              <a:gd name="connsiteY125" fmla="*/ 416459 h 1961506"/>
              <a:gd name="connsiteX126" fmla="*/ 688063 w 1412850"/>
              <a:gd name="connsiteY126" fmla="*/ 439093 h 1961506"/>
              <a:gd name="connsiteX127" fmla="*/ 656376 w 1412850"/>
              <a:gd name="connsiteY127" fmla="*/ 470780 h 1961506"/>
              <a:gd name="connsiteX128" fmla="*/ 642796 w 1412850"/>
              <a:gd name="connsiteY128" fmla="*/ 479834 h 1961506"/>
              <a:gd name="connsiteX129" fmla="*/ 624689 w 1412850"/>
              <a:gd name="connsiteY129" fmla="*/ 497941 h 1961506"/>
              <a:gd name="connsiteX130" fmla="*/ 615635 w 1412850"/>
              <a:gd name="connsiteY130" fmla="*/ 506994 h 1961506"/>
              <a:gd name="connsiteX131" fmla="*/ 593002 w 1412850"/>
              <a:gd name="connsiteY131" fmla="*/ 543208 h 1961506"/>
              <a:gd name="connsiteX132" fmla="*/ 579422 w 1412850"/>
              <a:gd name="connsiteY132" fmla="*/ 565842 h 1961506"/>
              <a:gd name="connsiteX133" fmla="*/ 565841 w 1412850"/>
              <a:gd name="connsiteY133" fmla="*/ 588475 h 1961506"/>
              <a:gd name="connsiteX134" fmla="*/ 556788 w 1412850"/>
              <a:gd name="connsiteY134" fmla="*/ 606582 h 1961506"/>
              <a:gd name="connsiteX135" fmla="*/ 547735 w 1412850"/>
              <a:gd name="connsiteY135" fmla="*/ 620162 h 1961506"/>
              <a:gd name="connsiteX136" fmla="*/ 543208 w 1412850"/>
              <a:gd name="connsiteY136" fmla="*/ 633743 h 1961506"/>
              <a:gd name="connsiteX137" fmla="*/ 534154 w 1412850"/>
              <a:gd name="connsiteY137" fmla="*/ 665430 h 1961506"/>
              <a:gd name="connsiteX138" fmla="*/ 525101 w 1412850"/>
              <a:gd name="connsiteY138" fmla="*/ 679010 h 1961506"/>
              <a:gd name="connsiteX139" fmla="*/ 511521 w 1412850"/>
              <a:gd name="connsiteY139" fmla="*/ 724277 h 1961506"/>
              <a:gd name="connsiteX140" fmla="*/ 502467 w 1412850"/>
              <a:gd name="connsiteY140" fmla="*/ 737858 h 1961506"/>
              <a:gd name="connsiteX141" fmla="*/ 484360 w 1412850"/>
              <a:gd name="connsiteY141" fmla="*/ 774071 h 1961506"/>
              <a:gd name="connsiteX142" fmla="*/ 479834 w 1412850"/>
              <a:gd name="connsiteY142" fmla="*/ 792178 h 1961506"/>
              <a:gd name="connsiteX143" fmla="*/ 461727 w 1412850"/>
              <a:gd name="connsiteY143" fmla="*/ 823865 h 1961506"/>
              <a:gd name="connsiteX144" fmla="*/ 452673 w 1412850"/>
              <a:gd name="connsiteY144" fmla="*/ 855553 h 1961506"/>
              <a:gd name="connsiteX145" fmla="*/ 443620 w 1412850"/>
              <a:gd name="connsiteY145" fmla="*/ 869133 h 1961506"/>
              <a:gd name="connsiteX146" fmla="*/ 434566 w 1412850"/>
              <a:gd name="connsiteY146" fmla="*/ 887240 h 1961506"/>
              <a:gd name="connsiteX147" fmla="*/ 425513 w 1412850"/>
              <a:gd name="connsiteY147" fmla="*/ 900820 h 1961506"/>
              <a:gd name="connsiteX148" fmla="*/ 411933 w 1412850"/>
              <a:gd name="connsiteY148" fmla="*/ 923454 h 1961506"/>
              <a:gd name="connsiteX149" fmla="*/ 407406 w 1412850"/>
              <a:gd name="connsiteY149" fmla="*/ 941560 h 1961506"/>
              <a:gd name="connsiteX150" fmla="*/ 398352 w 1412850"/>
              <a:gd name="connsiteY150" fmla="*/ 955141 h 1961506"/>
              <a:gd name="connsiteX151" fmla="*/ 389299 w 1412850"/>
              <a:gd name="connsiteY151" fmla="*/ 986828 h 1961506"/>
              <a:gd name="connsiteX152" fmla="*/ 380245 w 1412850"/>
              <a:gd name="connsiteY152" fmla="*/ 1045675 h 1961506"/>
              <a:gd name="connsiteX153" fmla="*/ 371192 w 1412850"/>
              <a:gd name="connsiteY153" fmla="*/ 1059256 h 1961506"/>
              <a:gd name="connsiteX154" fmla="*/ 362138 w 1412850"/>
              <a:gd name="connsiteY154" fmla="*/ 1086416 h 1961506"/>
              <a:gd name="connsiteX155" fmla="*/ 357612 w 1412850"/>
              <a:gd name="connsiteY155" fmla="*/ 1099996 h 1961506"/>
              <a:gd name="connsiteX156" fmla="*/ 348558 w 1412850"/>
              <a:gd name="connsiteY156" fmla="*/ 1109050 h 1961506"/>
              <a:gd name="connsiteX157" fmla="*/ 339505 w 1412850"/>
              <a:gd name="connsiteY157" fmla="*/ 1149790 h 1961506"/>
              <a:gd name="connsiteX158" fmla="*/ 334978 w 1412850"/>
              <a:gd name="connsiteY158" fmla="*/ 1163370 h 1961506"/>
              <a:gd name="connsiteX159" fmla="*/ 325925 w 1412850"/>
              <a:gd name="connsiteY159" fmla="*/ 1208638 h 1961506"/>
              <a:gd name="connsiteX160" fmla="*/ 321398 w 1412850"/>
              <a:gd name="connsiteY160" fmla="*/ 1231271 h 1961506"/>
              <a:gd name="connsiteX161" fmla="*/ 316871 w 1412850"/>
              <a:gd name="connsiteY161" fmla="*/ 1262959 h 1961506"/>
              <a:gd name="connsiteX162" fmla="*/ 307818 w 1412850"/>
              <a:gd name="connsiteY162" fmla="*/ 1299172 h 1961506"/>
              <a:gd name="connsiteX163" fmla="*/ 294237 w 1412850"/>
              <a:gd name="connsiteY163" fmla="*/ 1362547 h 1961506"/>
              <a:gd name="connsiteX164" fmla="*/ 289711 w 1412850"/>
              <a:gd name="connsiteY164" fmla="*/ 1385180 h 1961506"/>
              <a:gd name="connsiteX165" fmla="*/ 294237 w 1412850"/>
              <a:gd name="connsiteY165" fmla="*/ 1462135 h 1961506"/>
              <a:gd name="connsiteX166" fmla="*/ 298764 w 1412850"/>
              <a:gd name="connsiteY166" fmla="*/ 1484768 h 1961506"/>
              <a:gd name="connsiteX167" fmla="*/ 312344 w 1412850"/>
              <a:gd name="connsiteY167" fmla="*/ 1552669 h 1961506"/>
              <a:gd name="connsiteX168" fmla="*/ 321398 w 1412850"/>
              <a:gd name="connsiteY168" fmla="*/ 1579830 h 1961506"/>
              <a:gd name="connsiteX169" fmla="*/ 325925 w 1412850"/>
              <a:gd name="connsiteY169" fmla="*/ 1593410 h 1961506"/>
              <a:gd name="connsiteX170" fmla="*/ 344032 w 1412850"/>
              <a:gd name="connsiteY170" fmla="*/ 1616044 h 1961506"/>
              <a:gd name="connsiteX171" fmla="*/ 348558 w 1412850"/>
              <a:gd name="connsiteY171" fmla="*/ 1634151 h 1961506"/>
              <a:gd name="connsiteX172" fmla="*/ 357612 w 1412850"/>
              <a:gd name="connsiteY172" fmla="*/ 1643204 h 1961506"/>
              <a:gd name="connsiteX173" fmla="*/ 366665 w 1412850"/>
              <a:gd name="connsiteY173" fmla="*/ 1670364 h 1961506"/>
              <a:gd name="connsiteX174" fmla="*/ 371192 w 1412850"/>
              <a:gd name="connsiteY174" fmla="*/ 1683945 h 1961506"/>
              <a:gd name="connsiteX175" fmla="*/ 389299 w 1412850"/>
              <a:gd name="connsiteY175" fmla="*/ 1738265 h 1961506"/>
              <a:gd name="connsiteX176" fmla="*/ 393826 w 1412850"/>
              <a:gd name="connsiteY176" fmla="*/ 1760899 h 1961506"/>
              <a:gd name="connsiteX177" fmla="*/ 407406 w 1412850"/>
              <a:gd name="connsiteY177" fmla="*/ 1815220 h 1961506"/>
              <a:gd name="connsiteX178" fmla="*/ 411933 w 1412850"/>
              <a:gd name="connsiteY178" fmla="*/ 1828800 h 1961506"/>
              <a:gd name="connsiteX179" fmla="*/ 420986 w 1412850"/>
              <a:gd name="connsiteY179" fmla="*/ 1837854 h 1961506"/>
              <a:gd name="connsiteX180" fmla="*/ 439093 w 1412850"/>
              <a:gd name="connsiteY180" fmla="*/ 1860487 h 1961506"/>
              <a:gd name="connsiteX181" fmla="*/ 580734 w 1412850"/>
              <a:gd name="connsiteY181" fmla="*/ 1961506 h 1961506"/>
              <a:gd name="connsiteX0" fmla="*/ 580734 w 1412850"/>
              <a:gd name="connsiteY0" fmla="*/ 1961506 h 1962426"/>
              <a:gd name="connsiteX1" fmla="*/ 280893 w 1412850"/>
              <a:gd name="connsiteY1" fmla="*/ 1794252 h 1962426"/>
              <a:gd name="connsiteX2" fmla="*/ 172016 w 1412850"/>
              <a:gd name="connsiteY2" fmla="*/ 1706578 h 1962426"/>
              <a:gd name="connsiteX3" fmla="*/ 158435 w 1412850"/>
              <a:gd name="connsiteY3" fmla="*/ 1683945 h 1962426"/>
              <a:gd name="connsiteX4" fmla="*/ 135802 w 1412850"/>
              <a:gd name="connsiteY4" fmla="*/ 1656784 h 1962426"/>
              <a:gd name="connsiteX5" fmla="*/ 122222 w 1412850"/>
              <a:gd name="connsiteY5" fmla="*/ 1652258 h 1962426"/>
              <a:gd name="connsiteX6" fmla="*/ 113168 w 1412850"/>
              <a:gd name="connsiteY6" fmla="*/ 1643204 h 1962426"/>
              <a:gd name="connsiteX7" fmla="*/ 99588 w 1412850"/>
              <a:gd name="connsiteY7" fmla="*/ 1634151 h 1962426"/>
              <a:gd name="connsiteX8" fmla="*/ 95061 w 1412850"/>
              <a:gd name="connsiteY8" fmla="*/ 1620570 h 1962426"/>
              <a:gd name="connsiteX9" fmla="*/ 76954 w 1412850"/>
              <a:gd name="connsiteY9" fmla="*/ 1593410 h 1962426"/>
              <a:gd name="connsiteX10" fmla="*/ 72428 w 1412850"/>
              <a:gd name="connsiteY10" fmla="*/ 1575303 h 1962426"/>
              <a:gd name="connsiteX11" fmla="*/ 67901 w 1412850"/>
              <a:gd name="connsiteY11" fmla="*/ 1543616 h 1962426"/>
              <a:gd name="connsiteX12" fmla="*/ 58847 w 1412850"/>
              <a:gd name="connsiteY12" fmla="*/ 1530036 h 1962426"/>
              <a:gd name="connsiteX13" fmla="*/ 54321 w 1412850"/>
              <a:gd name="connsiteY13" fmla="*/ 1511929 h 1962426"/>
              <a:gd name="connsiteX14" fmla="*/ 49794 w 1412850"/>
              <a:gd name="connsiteY14" fmla="*/ 1498349 h 1962426"/>
              <a:gd name="connsiteX15" fmla="*/ 45267 w 1412850"/>
              <a:gd name="connsiteY15" fmla="*/ 1421394 h 1962426"/>
              <a:gd name="connsiteX16" fmla="*/ 40740 w 1412850"/>
              <a:gd name="connsiteY16" fmla="*/ 1398760 h 1962426"/>
              <a:gd name="connsiteX17" fmla="*/ 36214 w 1412850"/>
              <a:gd name="connsiteY17" fmla="*/ 1358020 h 1962426"/>
              <a:gd name="connsiteX18" fmla="*/ 31687 w 1412850"/>
              <a:gd name="connsiteY18" fmla="*/ 1326333 h 1962426"/>
              <a:gd name="connsiteX19" fmla="*/ 22634 w 1412850"/>
              <a:gd name="connsiteY19" fmla="*/ 1249378 h 1962426"/>
              <a:gd name="connsiteX20" fmla="*/ 13580 w 1412850"/>
              <a:gd name="connsiteY20" fmla="*/ 1231271 h 1962426"/>
              <a:gd name="connsiteX21" fmla="*/ 9053 w 1412850"/>
              <a:gd name="connsiteY21" fmla="*/ 1208638 h 1962426"/>
              <a:gd name="connsiteX22" fmla="*/ 4527 w 1412850"/>
              <a:gd name="connsiteY22" fmla="*/ 1195058 h 1962426"/>
              <a:gd name="connsiteX23" fmla="*/ 0 w 1412850"/>
              <a:gd name="connsiteY23" fmla="*/ 1176951 h 1962426"/>
              <a:gd name="connsiteX24" fmla="*/ 4527 w 1412850"/>
              <a:gd name="connsiteY24" fmla="*/ 1149790 h 1962426"/>
              <a:gd name="connsiteX25" fmla="*/ 9053 w 1412850"/>
              <a:gd name="connsiteY25" fmla="*/ 1136210 h 1962426"/>
              <a:gd name="connsiteX26" fmla="*/ 18107 w 1412850"/>
              <a:gd name="connsiteY26" fmla="*/ 1099996 h 1962426"/>
              <a:gd name="connsiteX27" fmla="*/ 22634 w 1412850"/>
              <a:gd name="connsiteY27" fmla="*/ 1068309 h 1962426"/>
              <a:gd name="connsiteX28" fmla="*/ 27160 w 1412850"/>
              <a:gd name="connsiteY28" fmla="*/ 1050202 h 1962426"/>
              <a:gd name="connsiteX29" fmla="*/ 31687 w 1412850"/>
              <a:gd name="connsiteY29" fmla="*/ 1018515 h 1962426"/>
              <a:gd name="connsiteX30" fmla="*/ 40740 w 1412850"/>
              <a:gd name="connsiteY30" fmla="*/ 982301 h 1962426"/>
              <a:gd name="connsiteX31" fmla="*/ 45267 w 1412850"/>
              <a:gd name="connsiteY31" fmla="*/ 959667 h 1962426"/>
              <a:gd name="connsiteX32" fmla="*/ 49794 w 1412850"/>
              <a:gd name="connsiteY32" fmla="*/ 882713 h 1962426"/>
              <a:gd name="connsiteX33" fmla="*/ 58847 w 1412850"/>
              <a:gd name="connsiteY33" fmla="*/ 855553 h 1962426"/>
              <a:gd name="connsiteX34" fmla="*/ 63374 w 1412850"/>
              <a:gd name="connsiteY34" fmla="*/ 841972 h 1962426"/>
              <a:gd name="connsiteX35" fmla="*/ 90535 w 1412850"/>
              <a:gd name="connsiteY35" fmla="*/ 810285 h 1962426"/>
              <a:gd name="connsiteX36" fmla="*/ 99588 w 1412850"/>
              <a:gd name="connsiteY36" fmla="*/ 792178 h 1962426"/>
              <a:gd name="connsiteX37" fmla="*/ 117695 w 1412850"/>
              <a:gd name="connsiteY37" fmla="*/ 765018 h 1962426"/>
              <a:gd name="connsiteX38" fmla="*/ 126748 w 1412850"/>
              <a:gd name="connsiteY38" fmla="*/ 751438 h 1962426"/>
              <a:gd name="connsiteX39" fmla="*/ 135802 w 1412850"/>
              <a:gd name="connsiteY39" fmla="*/ 724277 h 1962426"/>
              <a:gd name="connsiteX40" fmla="*/ 144855 w 1412850"/>
              <a:gd name="connsiteY40" fmla="*/ 710697 h 1962426"/>
              <a:gd name="connsiteX41" fmla="*/ 149382 w 1412850"/>
              <a:gd name="connsiteY41" fmla="*/ 688063 h 1962426"/>
              <a:gd name="connsiteX42" fmla="*/ 162962 w 1412850"/>
              <a:gd name="connsiteY42" fmla="*/ 647323 h 1962426"/>
              <a:gd name="connsiteX43" fmla="*/ 172016 w 1412850"/>
              <a:gd name="connsiteY43" fmla="*/ 638269 h 1962426"/>
              <a:gd name="connsiteX44" fmla="*/ 176542 w 1412850"/>
              <a:gd name="connsiteY44" fmla="*/ 624689 h 1962426"/>
              <a:gd name="connsiteX45" fmla="*/ 185596 w 1412850"/>
              <a:gd name="connsiteY45" fmla="*/ 606582 h 1962426"/>
              <a:gd name="connsiteX46" fmla="*/ 190123 w 1412850"/>
              <a:gd name="connsiteY46" fmla="*/ 588475 h 1962426"/>
              <a:gd name="connsiteX47" fmla="*/ 208230 w 1412850"/>
              <a:gd name="connsiteY47" fmla="*/ 561315 h 1962426"/>
              <a:gd name="connsiteX48" fmla="*/ 221810 w 1412850"/>
              <a:gd name="connsiteY48" fmla="*/ 506994 h 1962426"/>
              <a:gd name="connsiteX49" fmla="*/ 230863 w 1412850"/>
              <a:gd name="connsiteY49" fmla="*/ 493414 h 1962426"/>
              <a:gd name="connsiteX50" fmla="*/ 253497 w 1412850"/>
              <a:gd name="connsiteY50" fmla="*/ 466254 h 1962426"/>
              <a:gd name="connsiteX51" fmla="*/ 276131 w 1412850"/>
              <a:gd name="connsiteY51" fmla="*/ 407406 h 1962426"/>
              <a:gd name="connsiteX52" fmla="*/ 294237 w 1412850"/>
              <a:gd name="connsiteY52" fmla="*/ 384772 h 1962426"/>
              <a:gd name="connsiteX53" fmla="*/ 307818 w 1412850"/>
              <a:gd name="connsiteY53" fmla="*/ 339505 h 1962426"/>
              <a:gd name="connsiteX54" fmla="*/ 325925 w 1412850"/>
              <a:gd name="connsiteY54" fmla="*/ 312345 h 1962426"/>
              <a:gd name="connsiteX55" fmla="*/ 330451 w 1412850"/>
              <a:gd name="connsiteY55" fmla="*/ 298764 h 1962426"/>
              <a:gd name="connsiteX56" fmla="*/ 353085 w 1412850"/>
              <a:gd name="connsiteY56" fmla="*/ 285184 h 1962426"/>
              <a:gd name="connsiteX57" fmla="*/ 366665 w 1412850"/>
              <a:gd name="connsiteY57" fmla="*/ 258024 h 1962426"/>
              <a:gd name="connsiteX58" fmla="*/ 375719 w 1412850"/>
              <a:gd name="connsiteY58" fmla="*/ 244444 h 1962426"/>
              <a:gd name="connsiteX59" fmla="*/ 402879 w 1412850"/>
              <a:gd name="connsiteY59" fmla="*/ 203703 h 1962426"/>
              <a:gd name="connsiteX60" fmla="*/ 411933 w 1412850"/>
              <a:gd name="connsiteY60" fmla="*/ 194650 h 1962426"/>
              <a:gd name="connsiteX61" fmla="*/ 420986 w 1412850"/>
              <a:gd name="connsiteY61" fmla="*/ 185596 h 1962426"/>
              <a:gd name="connsiteX62" fmla="*/ 448146 w 1412850"/>
              <a:gd name="connsiteY62" fmla="*/ 176543 h 1962426"/>
              <a:gd name="connsiteX63" fmla="*/ 457200 w 1412850"/>
              <a:gd name="connsiteY63" fmla="*/ 167489 h 1962426"/>
              <a:gd name="connsiteX64" fmla="*/ 488887 w 1412850"/>
              <a:gd name="connsiteY64" fmla="*/ 153909 h 1962426"/>
              <a:gd name="connsiteX65" fmla="*/ 502467 w 1412850"/>
              <a:gd name="connsiteY65" fmla="*/ 144856 h 1962426"/>
              <a:gd name="connsiteX66" fmla="*/ 520574 w 1412850"/>
              <a:gd name="connsiteY66" fmla="*/ 140329 h 1962426"/>
              <a:gd name="connsiteX67" fmla="*/ 552261 w 1412850"/>
              <a:gd name="connsiteY67" fmla="*/ 131275 h 1962426"/>
              <a:gd name="connsiteX68" fmla="*/ 579422 w 1412850"/>
              <a:gd name="connsiteY68" fmla="*/ 126749 h 1962426"/>
              <a:gd name="connsiteX69" fmla="*/ 611109 w 1412850"/>
              <a:gd name="connsiteY69" fmla="*/ 117695 h 1962426"/>
              <a:gd name="connsiteX70" fmla="*/ 642796 w 1412850"/>
              <a:gd name="connsiteY70" fmla="*/ 108642 h 1962426"/>
              <a:gd name="connsiteX71" fmla="*/ 660903 w 1412850"/>
              <a:gd name="connsiteY71" fmla="*/ 95061 h 1962426"/>
              <a:gd name="connsiteX72" fmla="*/ 701643 w 1412850"/>
              <a:gd name="connsiteY72" fmla="*/ 67901 h 1962426"/>
              <a:gd name="connsiteX73" fmla="*/ 719750 w 1412850"/>
              <a:gd name="connsiteY73" fmla="*/ 63374 h 1962426"/>
              <a:gd name="connsiteX74" fmla="*/ 733331 w 1412850"/>
              <a:gd name="connsiteY74" fmla="*/ 58848 h 1962426"/>
              <a:gd name="connsiteX75" fmla="*/ 787651 w 1412850"/>
              <a:gd name="connsiteY75" fmla="*/ 54321 h 1962426"/>
              <a:gd name="connsiteX76" fmla="*/ 796705 w 1412850"/>
              <a:gd name="connsiteY76" fmla="*/ 45267 h 1962426"/>
              <a:gd name="connsiteX77" fmla="*/ 819338 w 1412850"/>
              <a:gd name="connsiteY77" fmla="*/ 40741 h 1962426"/>
              <a:gd name="connsiteX78" fmla="*/ 855552 w 1412850"/>
              <a:gd name="connsiteY78" fmla="*/ 31687 h 1962426"/>
              <a:gd name="connsiteX79" fmla="*/ 887239 w 1412850"/>
              <a:gd name="connsiteY79" fmla="*/ 18107 h 1962426"/>
              <a:gd name="connsiteX80" fmla="*/ 909873 w 1412850"/>
              <a:gd name="connsiteY80" fmla="*/ 9054 h 1962426"/>
              <a:gd name="connsiteX81" fmla="*/ 927980 w 1412850"/>
              <a:gd name="connsiteY81" fmla="*/ 4527 h 1962426"/>
              <a:gd name="connsiteX82" fmla="*/ 941560 w 1412850"/>
              <a:gd name="connsiteY82" fmla="*/ 0 h 1962426"/>
              <a:gd name="connsiteX83" fmla="*/ 1013988 w 1412850"/>
              <a:gd name="connsiteY83" fmla="*/ 4527 h 1962426"/>
              <a:gd name="connsiteX84" fmla="*/ 1041148 w 1412850"/>
              <a:gd name="connsiteY84" fmla="*/ 13580 h 1962426"/>
              <a:gd name="connsiteX85" fmla="*/ 1099996 w 1412850"/>
              <a:gd name="connsiteY85" fmla="*/ 9054 h 1962426"/>
              <a:gd name="connsiteX86" fmla="*/ 1118103 w 1412850"/>
              <a:gd name="connsiteY86" fmla="*/ 4527 h 1962426"/>
              <a:gd name="connsiteX87" fmla="*/ 1127156 w 1412850"/>
              <a:gd name="connsiteY87" fmla="*/ 18107 h 1962426"/>
              <a:gd name="connsiteX88" fmla="*/ 1149790 w 1412850"/>
              <a:gd name="connsiteY88" fmla="*/ 31687 h 1962426"/>
              <a:gd name="connsiteX89" fmla="*/ 1181477 w 1412850"/>
              <a:gd name="connsiteY89" fmla="*/ 54321 h 1962426"/>
              <a:gd name="connsiteX90" fmla="*/ 1213164 w 1412850"/>
              <a:gd name="connsiteY90" fmla="*/ 81481 h 1962426"/>
              <a:gd name="connsiteX91" fmla="*/ 1240325 w 1412850"/>
              <a:gd name="connsiteY91" fmla="*/ 90535 h 1962426"/>
              <a:gd name="connsiteX92" fmla="*/ 1253905 w 1412850"/>
              <a:gd name="connsiteY92" fmla="*/ 95061 h 1962426"/>
              <a:gd name="connsiteX93" fmla="*/ 1267485 w 1412850"/>
              <a:gd name="connsiteY93" fmla="*/ 99588 h 1962426"/>
              <a:gd name="connsiteX94" fmla="*/ 1299172 w 1412850"/>
              <a:gd name="connsiteY94" fmla="*/ 126749 h 1962426"/>
              <a:gd name="connsiteX95" fmla="*/ 1326333 w 1412850"/>
              <a:gd name="connsiteY95" fmla="*/ 135802 h 1962426"/>
              <a:gd name="connsiteX96" fmla="*/ 1394234 w 1412850"/>
              <a:gd name="connsiteY96" fmla="*/ 158436 h 1962426"/>
              <a:gd name="connsiteX97" fmla="*/ 1407814 w 1412850"/>
              <a:gd name="connsiteY97" fmla="*/ 167489 h 1962426"/>
              <a:gd name="connsiteX98" fmla="*/ 1412340 w 1412850"/>
              <a:gd name="connsiteY98" fmla="*/ 181069 h 1962426"/>
              <a:gd name="connsiteX99" fmla="*/ 1385180 w 1412850"/>
              <a:gd name="connsiteY99" fmla="*/ 181069 h 1962426"/>
              <a:gd name="connsiteX100" fmla="*/ 1358020 w 1412850"/>
              <a:gd name="connsiteY100" fmla="*/ 176543 h 1962426"/>
              <a:gd name="connsiteX101" fmla="*/ 1303699 w 1412850"/>
              <a:gd name="connsiteY101" fmla="*/ 167489 h 1962426"/>
              <a:gd name="connsiteX102" fmla="*/ 1253905 w 1412850"/>
              <a:gd name="connsiteY102" fmla="*/ 158436 h 1962426"/>
              <a:gd name="connsiteX103" fmla="*/ 1240325 w 1412850"/>
              <a:gd name="connsiteY103" fmla="*/ 153909 h 1962426"/>
              <a:gd name="connsiteX104" fmla="*/ 1167897 w 1412850"/>
              <a:gd name="connsiteY104" fmla="*/ 149382 h 1962426"/>
              <a:gd name="connsiteX105" fmla="*/ 1081889 w 1412850"/>
              <a:gd name="connsiteY105" fmla="*/ 153909 h 1962426"/>
              <a:gd name="connsiteX106" fmla="*/ 1054729 w 1412850"/>
              <a:gd name="connsiteY106" fmla="*/ 162962 h 1962426"/>
              <a:gd name="connsiteX107" fmla="*/ 1032095 w 1412850"/>
              <a:gd name="connsiteY107" fmla="*/ 181069 h 1962426"/>
              <a:gd name="connsiteX108" fmla="*/ 995881 w 1412850"/>
              <a:gd name="connsiteY108" fmla="*/ 208230 h 1962426"/>
              <a:gd name="connsiteX109" fmla="*/ 968721 w 1412850"/>
              <a:gd name="connsiteY109" fmla="*/ 217283 h 1962426"/>
              <a:gd name="connsiteX110" fmla="*/ 955140 w 1412850"/>
              <a:gd name="connsiteY110" fmla="*/ 226337 h 1962426"/>
              <a:gd name="connsiteX111" fmla="*/ 927980 w 1412850"/>
              <a:gd name="connsiteY111" fmla="*/ 235390 h 1962426"/>
              <a:gd name="connsiteX112" fmla="*/ 909873 w 1412850"/>
              <a:gd name="connsiteY112" fmla="*/ 253497 h 1962426"/>
              <a:gd name="connsiteX113" fmla="*/ 900820 w 1412850"/>
              <a:gd name="connsiteY113" fmla="*/ 262551 h 1962426"/>
              <a:gd name="connsiteX114" fmla="*/ 891766 w 1412850"/>
              <a:gd name="connsiteY114" fmla="*/ 276131 h 1962426"/>
              <a:gd name="connsiteX115" fmla="*/ 878186 w 1412850"/>
              <a:gd name="connsiteY115" fmla="*/ 285184 h 1962426"/>
              <a:gd name="connsiteX116" fmla="*/ 851026 w 1412850"/>
              <a:gd name="connsiteY116" fmla="*/ 312345 h 1962426"/>
              <a:gd name="connsiteX117" fmla="*/ 823865 w 1412850"/>
              <a:gd name="connsiteY117" fmla="*/ 321398 h 1962426"/>
              <a:gd name="connsiteX118" fmla="*/ 810285 w 1412850"/>
              <a:gd name="connsiteY118" fmla="*/ 325925 h 1962426"/>
              <a:gd name="connsiteX119" fmla="*/ 787651 w 1412850"/>
              <a:gd name="connsiteY119" fmla="*/ 348559 h 1962426"/>
              <a:gd name="connsiteX120" fmla="*/ 774071 w 1412850"/>
              <a:gd name="connsiteY120" fmla="*/ 362139 h 1962426"/>
              <a:gd name="connsiteX121" fmla="*/ 760491 w 1412850"/>
              <a:gd name="connsiteY121" fmla="*/ 371192 h 1962426"/>
              <a:gd name="connsiteX122" fmla="*/ 737857 w 1412850"/>
              <a:gd name="connsiteY122" fmla="*/ 384772 h 1962426"/>
              <a:gd name="connsiteX123" fmla="*/ 728804 w 1412850"/>
              <a:gd name="connsiteY123" fmla="*/ 393826 h 1962426"/>
              <a:gd name="connsiteX124" fmla="*/ 724277 w 1412850"/>
              <a:gd name="connsiteY124" fmla="*/ 407406 h 1962426"/>
              <a:gd name="connsiteX125" fmla="*/ 710697 w 1412850"/>
              <a:gd name="connsiteY125" fmla="*/ 416459 h 1962426"/>
              <a:gd name="connsiteX126" fmla="*/ 688063 w 1412850"/>
              <a:gd name="connsiteY126" fmla="*/ 439093 h 1962426"/>
              <a:gd name="connsiteX127" fmla="*/ 656376 w 1412850"/>
              <a:gd name="connsiteY127" fmla="*/ 470780 h 1962426"/>
              <a:gd name="connsiteX128" fmla="*/ 642796 w 1412850"/>
              <a:gd name="connsiteY128" fmla="*/ 479834 h 1962426"/>
              <a:gd name="connsiteX129" fmla="*/ 624689 w 1412850"/>
              <a:gd name="connsiteY129" fmla="*/ 497941 h 1962426"/>
              <a:gd name="connsiteX130" fmla="*/ 615635 w 1412850"/>
              <a:gd name="connsiteY130" fmla="*/ 506994 h 1962426"/>
              <a:gd name="connsiteX131" fmla="*/ 593002 w 1412850"/>
              <a:gd name="connsiteY131" fmla="*/ 543208 h 1962426"/>
              <a:gd name="connsiteX132" fmla="*/ 579422 w 1412850"/>
              <a:gd name="connsiteY132" fmla="*/ 565842 h 1962426"/>
              <a:gd name="connsiteX133" fmla="*/ 565841 w 1412850"/>
              <a:gd name="connsiteY133" fmla="*/ 588475 h 1962426"/>
              <a:gd name="connsiteX134" fmla="*/ 556788 w 1412850"/>
              <a:gd name="connsiteY134" fmla="*/ 606582 h 1962426"/>
              <a:gd name="connsiteX135" fmla="*/ 547735 w 1412850"/>
              <a:gd name="connsiteY135" fmla="*/ 620162 h 1962426"/>
              <a:gd name="connsiteX136" fmla="*/ 543208 w 1412850"/>
              <a:gd name="connsiteY136" fmla="*/ 633743 h 1962426"/>
              <a:gd name="connsiteX137" fmla="*/ 534154 w 1412850"/>
              <a:gd name="connsiteY137" fmla="*/ 665430 h 1962426"/>
              <a:gd name="connsiteX138" fmla="*/ 525101 w 1412850"/>
              <a:gd name="connsiteY138" fmla="*/ 679010 h 1962426"/>
              <a:gd name="connsiteX139" fmla="*/ 511521 w 1412850"/>
              <a:gd name="connsiteY139" fmla="*/ 724277 h 1962426"/>
              <a:gd name="connsiteX140" fmla="*/ 502467 w 1412850"/>
              <a:gd name="connsiteY140" fmla="*/ 737858 h 1962426"/>
              <a:gd name="connsiteX141" fmla="*/ 484360 w 1412850"/>
              <a:gd name="connsiteY141" fmla="*/ 774071 h 1962426"/>
              <a:gd name="connsiteX142" fmla="*/ 479834 w 1412850"/>
              <a:gd name="connsiteY142" fmla="*/ 792178 h 1962426"/>
              <a:gd name="connsiteX143" fmla="*/ 461727 w 1412850"/>
              <a:gd name="connsiteY143" fmla="*/ 823865 h 1962426"/>
              <a:gd name="connsiteX144" fmla="*/ 452673 w 1412850"/>
              <a:gd name="connsiteY144" fmla="*/ 855553 h 1962426"/>
              <a:gd name="connsiteX145" fmla="*/ 443620 w 1412850"/>
              <a:gd name="connsiteY145" fmla="*/ 869133 h 1962426"/>
              <a:gd name="connsiteX146" fmla="*/ 434566 w 1412850"/>
              <a:gd name="connsiteY146" fmla="*/ 887240 h 1962426"/>
              <a:gd name="connsiteX147" fmla="*/ 425513 w 1412850"/>
              <a:gd name="connsiteY147" fmla="*/ 900820 h 1962426"/>
              <a:gd name="connsiteX148" fmla="*/ 411933 w 1412850"/>
              <a:gd name="connsiteY148" fmla="*/ 923454 h 1962426"/>
              <a:gd name="connsiteX149" fmla="*/ 407406 w 1412850"/>
              <a:gd name="connsiteY149" fmla="*/ 941560 h 1962426"/>
              <a:gd name="connsiteX150" fmla="*/ 398352 w 1412850"/>
              <a:gd name="connsiteY150" fmla="*/ 955141 h 1962426"/>
              <a:gd name="connsiteX151" fmla="*/ 389299 w 1412850"/>
              <a:gd name="connsiteY151" fmla="*/ 986828 h 1962426"/>
              <a:gd name="connsiteX152" fmla="*/ 380245 w 1412850"/>
              <a:gd name="connsiteY152" fmla="*/ 1045675 h 1962426"/>
              <a:gd name="connsiteX153" fmla="*/ 371192 w 1412850"/>
              <a:gd name="connsiteY153" fmla="*/ 1059256 h 1962426"/>
              <a:gd name="connsiteX154" fmla="*/ 362138 w 1412850"/>
              <a:gd name="connsiteY154" fmla="*/ 1086416 h 1962426"/>
              <a:gd name="connsiteX155" fmla="*/ 357612 w 1412850"/>
              <a:gd name="connsiteY155" fmla="*/ 1099996 h 1962426"/>
              <a:gd name="connsiteX156" fmla="*/ 348558 w 1412850"/>
              <a:gd name="connsiteY156" fmla="*/ 1109050 h 1962426"/>
              <a:gd name="connsiteX157" fmla="*/ 339505 w 1412850"/>
              <a:gd name="connsiteY157" fmla="*/ 1149790 h 1962426"/>
              <a:gd name="connsiteX158" fmla="*/ 334978 w 1412850"/>
              <a:gd name="connsiteY158" fmla="*/ 1163370 h 1962426"/>
              <a:gd name="connsiteX159" fmla="*/ 325925 w 1412850"/>
              <a:gd name="connsiteY159" fmla="*/ 1208638 h 1962426"/>
              <a:gd name="connsiteX160" fmla="*/ 321398 w 1412850"/>
              <a:gd name="connsiteY160" fmla="*/ 1231271 h 1962426"/>
              <a:gd name="connsiteX161" fmla="*/ 316871 w 1412850"/>
              <a:gd name="connsiteY161" fmla="*/ 1262959 h 1962426"/>
              <a:gd name="connsiteX162" fmla="*/ 307818 w 1412850"/>
              <a:gd name="connsiteY162" fmla="*/ 1299172 h 1962426"/>
              <a:gd name="connsiteX163" fmla="*/ 294237 w 1412850"/>
              <a:gd name="connsiteY163" fmla="*/ 1362547 h 1962426"/>
              <a:gd name="connsiteX164" fmla="*/ 289711 w 1412850"/>
              <a:gd name="connsiteY164" fmla="*/ 1385180 h 1962426"/>
              <a:gd name="connsiteX165" fmla="*/ 294237 w 1412850"/>
              <a:gd name="connsiteY165" fmla="*/ 1462135 h 1962426"/>
              <a:gd name="connsiteX166" fmla="*/ 298764 w 1412850"/>
              <a:gd name="connsiteY166" fmla="*/ 1484768 h 1962426"/>
              <a:gd name="connsiteX167" fmla="*/ 312344 w 1412850"/>
              <a:gd name="connsiteY167" fmla="*/ 1552669 h 1962426"/>
              <a:gd name="connsiteX168" fmla="*/ 321398 w 1412850"/>
              <a:gd name="connsiteY168" fmla="*/ 1579830 h 1962426"/>
              <a:gd name="connsiteX169" fmla="*/ 325925 w 1412850"/>
              <a:gd name="connsiteY169" fmla="*/ 1593410 h 1962426"/>
              <a:gd name="connsiteX170" fmla="*/ 344032 w 1412850"/>
              <a:gd name="connsiteY170" fmla="*/ 1616044 h 1962426"/>
              <a:gd name="connsiteX171" fmla="*/ 348558 w 1412850"/>
              <a:gd name="connsiteY171" fmla="*/ 1634151 h 1962426"/>
              <a:gd name="connsiteX172" fmla="*/ 357612 w 1412850"/>
              <a:gd name="connsiteY172" fmla="*/ 1643204 h 1962426"/>
              <a:gd name="connsiteX173" fmla="*/ 366665 w 1412850"/>
              <a:gd name="connsiteY173" fmla="*/ 1670364 h 1962426"/>
              <a:gd name="connsiteX174" fmla="*/ 371192 w 1412850"/>
              <a:gd name="connsiteY174" fmla="*/ 1683945 h 1962426"/>
              <a:gd name="connsiteX175" fmla="*/ 389299 w 1412850"/>
              <a:gd name="connsiteY175" fmla="*/ 1738265 h 1962426"/>
              <a:gd name="connsiteX176" fmla="*/ 393826 w 1412850"/>
              <a:gd name="connsiteY176" fmla="*/ 1760899 h 1962426"/>
              <a:gd name="connsiteX177" fmla="*/ 407406 w 1412850"/>
              <a:gd name="connsiteY177" fmla="*/ 1815220 h 1962426"/>
              <a:gd name="connsiteX178" fmla="*/ 411933 w 1412850"/>
              <a:gd name="connsiteY178" fmla="*/ 1828800 h 1962426"/>
              <a:gd name="connsiteX179" fmla="*/ 420986 w 1412850"/>
              <a:gd name="connsiteY179" fmla="*/ 1837854 h 1962426"/>
              <a:gd name="connsiteX180" fmla="*/ 439093 w 1412850"/>
              <a:gd name="connsiteY180" fmla="*/ 1860487 h 1962426"/>
              <a:gd name="connsiteX181" fmla="*/ 580734 w 1412850"/>
              <a:gd name="connsiteY181" fmla="*/ 1961506 h 1962426"/>
              <a:gd name="connsiteX0" fmla="*/ 580734 w 1412850"/>
              <a:gd name="connsiteY0" fmla="*/ 1961506 h 1966362"/>
              <a:gd name="connsiteX1" fmla="*/ 280893 w 1412850"/>
              <a:gd name="connsiteY1" fmla="*/ 1794252 h 1966362"/>
              <a:gd name="connsiteX2" fmla="*/ 172016 w 1412850"/>
              <a:gd name="connsiteY2" fmla="*/ 1706578 h 1966362"/>
              <a:gd name="connsiteX3" fmla="*/ 158435 w 1412850"/>
              <a:gd name="connsiteY3" fmla="*/ 1683945 h 1966362"/>
              <a:gd name="connsiteX4" fmla="*/ 135802 w 1412850"/>
              <a:gd name="connsiteY4" fmla="*/ 1656784 h 1966362"/>
              <a:gd name="connsiteX5" fmla="*/ 122222 w 1412850"/>
              <a:gd name="connsiteY5" fmla="*/ 1652258 h 1966362"/>
              <a:gd name="connsiteX6" fmla="*/ 113168 w 1412850"/>
              <a:gd name="connsiteY6" fmla="*/ 1643204 h 1966362"/>
              <a:gd name="connsiteX7" fmla="*/ 99588 w 1412850"/>
              <a:gd name="connsiteY7" fmla="*/ 1634151 h 1966362"/>
              <a:gd name="connsiteX8" fmla="*/ 95061 w 1412850"/>
              <a:gd name="connsiteY8" fmla="*/ 1620570 h 1966362"/>
              <a:gd name="connsiteX9" fmla="*/ 76954 w 1412850"/>
              <a:gd name="connsiteY9" fmla="*/ 1593410 h 1966362"/>
              <a:gd name="connsiteX10" fmla="*/ 72428 w 1412850"/>
              <a:gd name="connsiteY10" fmla="*/ 1575303 h 1966362"/>
              <a:gd name="connsiteX11" fmla="*/ 67901 w 1412850"/>
              <a:gd name="connsiteY11" fmla="*/ 1543616 h 1966362"/>
              <a:gd name="connsiteX12" fmla="*/ 58847 w 1412850"/>
              <a:gd name="connsiteY12" fmla="*/ 1530036 h 1966362"/>
              <a:gd name="connsiteX13" fmla="*/ 54321 w 1412850"/>
              <a:gd name="connsiteY13" fmla="*/ 1511929 h 1966362"/>
              <a:gd name="connsiteX14" fmla="*/ 49794 w 1412850"/>
              <a:gd name="connsiteY14" fmla="*/ 1498349 h 1966362"/>
              <a:gd name="connsiteX15" fmla="*/ 45267 w 1412850"/>
              <a:gd name="connsiteY15" fmla="*/ 1421394 h 1966362"/>
              <a:gd name="connsiteX16" fmla="*/ 40740 w 1412850"/>
              <a:gd name="connsiteY16" fmla="*/ 1398760 h 1966362"/>
              <a:gd name="connsiteX17" fmla="*/ 36214 w 1412850"/>
              <a:gd name="connsiteY17" fmla="*/ 1358020 h 1966362"/>
              <a:gd name="connsiteX18" fmla="*/ 31687 w 1412850"/>
              <a:gd name="connsiteY18" fmla="*/ 1326333 h 1966362"/>
              <a:gd name="connsiteX19" fmla="*/ 22634 w 1412850"/>
              <a:gd name="connsiteY19" fmla="*/ 1249378 h 1966362"/>
              <a:gd name="connsiteX20" fmla="*/ 13580 w 1412850"/>
              <a:gd name="connsiteY20" fmla="*/ 1231271 h 1966362"/>
              <a:gd name="connsiteX21" fmla="*/ 9053 w 1412850"/>
              <a:gd name="connsiteY21" fmla="*/ 1208638 h 1966362"/>
              <a:gd name="connsiteX22" fmla="*/ 4527 w 1412850"/>
              <a:gd name="connsiteY22" fmla="*/ 1195058 h 1966362"/>
              <a:gd name="connsiteX23" fmla="*/ 0 w 1412850"/>
              <a:gd name="connsiteY23" fmla="*/ 1176951 h 1966362"/>
              <a:gd name="connsiteX24" fmla="*/ 4527 w 1412850"/>
              <a:gd name="connsiteY24" fmla="*/ 1149790 h 1966362"/>
              <a:gd name="connsiteX25" fmla="*/ 9053 w 1412850"/>
              <a:gd name="connsiteY25" fmla="*/ 1136210 h 1966362"/>
              <a:gd name="connsiteX26" fmla="*/ 18107 w 1412850"/>
              <a:gd name="connsiteY26" fmla="*/ 1099996 h 1966362"/>
              <a:gd name="connsiteX27" fmla="*/ 22634 w 1412850"/>
              <a:gd name="connsiteY27" fmla="*/ 1068309 h 1966362"/>
              <a:gd name="connsiteX28" fmla="*/ 27160 w 1412850"/>
              <a:gd name="connsiteY28" fmla="*/ 1050202 h 1966362"/>
              <a:gd name="connsiteX29" fmla="*/ 31687 w 1412850"/>
              <a:gd name="connsiteY29" fmla="*/ 1018515 h 1966362"/>
              <a:gd name="connsiteX30" fmla="*/ 40740 w 1412850"/>
              <a:gd name="connsiteY30" fmla="*/ 982301 h 1966362"/>
              <a:gd name="connsiteX31" fmla="*/ 45267 w 1412850"/>
              <a:gd name="connsiteY31" fmla="*/ 959667 h 1966362"/>
              <a:gd name="connsiteX32" fmla="*/ 49794 w 1412850"/>
              <a:gd name="connsiteY32" fmla="*/ 882713 h 1966362"/>
              <a:gd name="connsiteX33" fmla="*/ 58847 w 1412850"/>
              <a:gd name="connsiteY33" fmla="*/ 855553 h 1966362"/>
              <a:gd name="connsiteX34" fmla="*/ 63374 w 1412850"/>
              <a:gd name="connsiteY34" fmla="*/ 841972 h 1966362"/>
              <a:gd name="connsiteX35" fmla="*/ 90535 w 1412850"/>
              <a:gd name="connsiteY35" fmla="*/ 810285 h 1966362"/>
              <a:gd name="connsiteX36" fmla="*/ 99588 w 1412850"/>
              <a:gd name="connsiteY36" fmla="*/ 792178 h 1966362"/>
              <a:gd name="connsiteX37" fmla="*/ 117695 w 1412850"/>
              <a:gd name="connsiteY37" fmla="*/ 765018 h 1966362"/>
              <a:gd name="connsiteX38" fmla="*/ 126748 w 1412850"/>
              <a:gd name="connsiteY38" fmla="*/ 751438 h 1966362"/>
              <a:gd name="connsiteX39" fmla="*/ 135802 w 1412850"/>
              <a:gd name="connsiteY39" fmla="*/ 724277 h 1966362"/>
              <a:gd name="connsiteX40" fmla="*/ 144855 w 1412850"/>
              <a:gd name="connsiteY40" fmla="*/ 710697 h 1966362"/>
              <a:gd name="connsiteX41" fmla="*/ 149382 w 1412850"/>
              <a:gd name="connsiteY41" fmla="*/ 688063 h 1966362"/>
              <a:gd name="connsiteX42" fmla="*/ 162962 w 1412850"/>
              <a:gd name="connsiteY42" fmla="*/ 647323 h 1966362"/>
              <a:gd name="connsiteX43" fmla="*/ 172016 w 1412850"/>
              <a:gd name="connsiteY43" fmla="*/ 638269 h 1966362"/>
              <a:gd name="connsiteX44" fmla="*/ 176542 w 1412850"/>
              <a:gd name="connsiteY44" fmla="*/ 624689 h 1966362"/>
              <a:gd name="connsiteX45" fmla="*/ 185596 w 1412850"/>
              <a:gd name="connsiteY45" fmla="*/ 606582 h 1966362"/>
              <a:gd name="connsiteX46" fmla="*/ 190123 w 1412850"/>
              <a:gd name="connsiteY46" fmla="*/ 588475 h 1966362"/>
              <a:gd name="connsiteX47" fmla="*/ 208230 w 1412850"/>
              <a:gd name="connsiteY47" fmla="*/ 561315 h 1966362"/>
              <a:gd name="connsiteX48" fmla="*/ 221810 w 1412850"/>
              <a:gd name="connsiteY48" fmla="*/ 506994 h 1966362"/>
              <a:gd name="connsiteX49" fmla="*/ 230863 w 1412850"/>
              <a:gd name="connsiteY49" fmla="*/ 493414 h 1966362"/>
              <a:gd name="connsiteX50" fmla="*/ 253497 w 1412850"/>
              <a:gd name="connsiteY50" fmla="*/ 466254 h 1966362"/>
              <a:gd name="connsiteX51" fmla="*/ 276131 w 1412850"/>
              <a:gd name="connsiteY51" fmla="*/ 407406 h 1966362"/>
              <a:gd name="connsiteX52" fmla="*/ 294237 w 1412850"/>
              <a:gd name="connsiteY52" fmla="*/ 384772 h 1966362"/>
              <a:gd name="connsiteX53" fmla="*/ 307818 w 1412850"/>
              <a:gd name="connsiteY53" fmla="*/ 339505 h 1966362"/>
              <a:gd name="connsiteX54" fmla="*/ 325925 w 1412850"/>
              <a:gd name="connsiteY54" fmla="*/ 312345 h 1966362"/>
              <a:gd name="connsiteX55" fmla="*/ 330451 w 1412850"/>
              <a:gd name="connsiteY55" fmla="*/ 298764 h 1966362"/>
              <a:gd name="connsiteX56" fmla="*/ 353085 w 1412850"/>
              <a:gd name="connsiteY56" fmla="*/ 285184 h 1966362"/>
              <a:gd name="connsiteX57" fmla="*/ 366665 w 1412850"/>
              <a:gd name="connsiteY57" fmla="*/ 258024 h 1966362"/>
              <a:gd name="connsiteX58" fmla="*/ 375719 w 1412850"/>
              <a:gd name="connsiteY58" fmla="*/ 244444 h 1966362"/>
              <a:gd name="connsiteX59" fmla="*/ 402879 w 1412850"/>
              <a:gd name="connsiteY59" fmla="*/ 203703 h 1966362"/>
              <a:gd name="connsiteX60" fmla="*/ 411933 w 1412850"/>
              <a:gd name="connsiteY60" fmla="*/ 194650 h 1966362"/>
              <a:gd name="connsiteX61" fmla="*/ 420986 w 1412850"/>
              <a:gd name="connsiteY61" fmla="*/ 185596 h 1966362"/>
              <a:gd name="connsiteX62" fmla="*/ 448146 w 1412850"/>
              <a:gd name="connsiteY62" fmla="*/ 176543 h 1966362"/>
              <a:gd name="connsiteX63" fmla="*/ 457200 w 1412850"/>
              <a:gd name="connsiteY63" fmla="*/ 167489 h 1966362"/>
              <a:gd name="connsiteX64" fmla="*/ 488887 w 1412850"/>
              <a:gd name="connsiteY64" fmla="*/ 153909 h 1966362"/>
              <a:gd name="connsiteX65" fmla="*/ 502467 w 1412850"/>
              <a:gd name="connsiteY65" fmla="*/ 144856 h 1966362"/>
              <a:gd name="connsiteX66" fmla="*/ 520574 w 1412850"/>
              <a:gd name="connsiteY66" fmla="*/ 140329 h 1966362"/>
              <a:gd name="connsiteX67" fmla="*/ 552261 w 1412850"/>
              <a:gd name="connsiteY67" fmla="*/ 131275 h 1966362"/>
              <a:gd name="connsiteX68" fmla="*/ 579422 w 1412850"/>
              <a:gd name="connsiteY68" fmla="*/ 126749 h 1966362"/>
              <a:gd name="connsiteX69" fmla="*/ 611109 w 1412850"/>
              <a:gd name="connsiteY69" fmla="*/ 117695 h 1966362"/>
              <a:gd name="connsiteX70" fmla="*/ 642796 w 1412850"/>
              <a:gd name="connsiteY70" fmla="*/ 108642 h 1966362"/>
              <a:gd name="connsiteX71" fmla="*/ 660903 w 1412850"/>
              <a:gd name="connsiteY71" fmla="*/ 95061 h 1966362"/>
              <a:gd name="connsiteX72" fmla="*/ 701643 w 1412850"/>
              <a:gd name="connsiteY72" fmla="*/ 67901 h 1966362"/>
              <a:gd name="connsiteX73" fmla="*/ 719750 w 1412850"/>
              <a:gd name="connsiteY73" fmla="*/ 63374 h 1966362"/>
              <a:gd name="connsiteX74" fmla="*/ 733331 w 1412850"/>
              <a:gd name="connsiteY74" fmla="*/ 58848 h 1966362"/>
              <a:gd name="connsiteX75" fmla="*/ 787651 w 1412850"/>
              <a:gd name="connsiteY75" fmla="*/ 54321 h 1966362"/>
              <a:gd name="connsiteX76" fmla="*/ 796705 w 1412850"/>
              <a:gd name="connsiteY76" fmla="*/ 45267 h 1966362"/>
              <a:gd name="connsiteX77" fmla="*/ 819338 w 1412850"/>
              <a:gd name="connsiteY77" fmla="*/ 40741 h 1966362"/>
              <a:gd name="connsiteX78" fmla="*/ 855552 w 1412850"/>
              <a:gd name="connsiteY78" fmla="*/ 31687 h 1966362"/>
              <a:gd name="connsiteX79" fmla="*/ 887239 w 1412850"/>
              <a:gd name="connsiteY79" fmla="*/ 18107 h 1966362"/>
              <a:gd name="connsiteX80" fmla="*/ 909873 w 1412850"/>
              <a:gd name="connsiteY80" fmla="*/ 9054 h 1966362"/>
              <a:gd name="connsiteX81" fmla="*/ 927980 w 1412850"/>
              <a:gd name="connsiteY81" fmla="*/ 4527 h 1966362"/>
              <a:gd name="connsiteX82" fmla="*/ 941560 w 1412850"/>
              <a:gd name="connsiteY82" fmla="*/ 0 h 1966362"/>
              <a:gd name="connsiteX83" fmla="*/ 1013988 w 1412850"/>
              <a:gd name="connsiteY83" fmla="*/ 4527 h 1966362"/>
              <a:gd name="connsiteX84" fmla="*/ 1041148 w 1412850"/>
              <a:gd name="connsiteY84" fmla="*/ 13580 h 1966362"/>
              <a:gd name="connsiteX85" fmla="*/ 1099996 w 1412850"/>
              <a:gd name="connsiteY85" fmla="*/ 9054 h 1966362"/>
              <a:gd name="connsiteX86" fmla="*/ 1118103 w 1412850"/>
              <a:gd name="connsiteY86" fmla="*/ 4527 h 1966362"/>
              <a:gd name="connsiteX87" fmla="*/ 1127156 w 1412850"/>
              <a:gd name="connsiteY87" fmla="*/ 18107 h 1966362"/>
              <a:gd name="connsiteX88" fmla="*/ 1149790 w 1412850"/>
              <a:gd name="connsiteY88" fmla="*/ 31687 h 1966362"/>
              <a:gd name="connsiteX89" fmla="*/ 1181477 w 1412850"/>
              <a:gd name="connsiteY89" fmla="*/ 54321 h 1966362"/>
              <a:gd name="connsiteX90" fmla="*/ 1213164 w 1412850"/>
              <a:gd name="connsiteY90" fmla="*/ 81481 h 1966362"/>
              <a:gd name="connsiteX91" fmla="*/ 1240325 w 1412850"/>
              <a:gd name="connsiteY91" fmla="*/ 90535 h 1966362"/>
              <a:gd name="connsiteX92" fmla="*/ 1253905 w 1412850"/>
              <a:gd name="connsiteY92" fmla="*/ 95061 h 1966362"/>
              <a:gd name="connsiteX93" fmla="*/ 1267485 w 1412850"/>
              <a:gd name="connsiteY93" fmla="*/ 99588 h 1966362"/>
              <a:gd name="connsiteX94" fmla="*/ 1299172 w 1412850"/>
              <a:gd name="connsiteY94" fmla="*/ 126749 h 1966362"/>
              <a:gd name="connsiteX95" fmla="*/ 1326333 w 1412850"/>
              <a:gd name="connsiteY95" fmla="*/ 135802 h 1966362"/>
              <a:gd name="connsiteX96" fmla="*/ 1394234 w 1412850"/>
              <a:gd name="connsiteY96" fmla="*/ 158436 h 1966362"/>
              <a:gd name="connsiteX97" fmla="*/ 1407814 w 1412850"/>
              <a:gd name="connsiteY97" fmla="*/ 167489 h 1966362"/>
              <a:gd name="connsiteX98" fmla="*/ 1412340 w 1412850"/>
              <a:gd name="connsiteY98" fmla="*/ 181069 h 1966362"/>
              <a:gd name="connsiteX99" fmla="*/ 1385180 w 1412850"/>
              <a:gd name="connsiteY99" fmla="*/ 181069 h 1966362"/>
              <a:gd name="connsiteX100" fmla="*/ 1358020 w 1412850"/>
              <a:gd name="connsiteY100" fmla="*/ 176543 h 1966362"/>
              <a:gd name="connsiteX101" fmla="*/ 1303699 w 1412850"/>
              <a:gd name="connsiteY101" fmla="*/ 167489 h 1966362"/>
              <a:gd name="connsiteX102" fmla="*/ 1253905 w 1412850"/>
              <a:gd name="connsiteY102" fmla="*/ 158436 h 1966362"/>
              <a:gd name="connsiteX103" fmla="*/ 1240325 w 1412850"/>
              <a:gd name="connsiteY103" fmla="*/ 153909 h 1966362"/>
              <a:gd name="connsiteX104" fmla="*/ 1167897 w 1412850"/>
              <a:gd name="connsiteY104" fmla="*/ 149382 h 1966362"/>
              <a:gd name="connsiteX105" fmla="*/ 1081889 w 1412850"/>
              <a:gd name="connsiteY105" fmla="*/ 153909 h 1966362"/>
              <a:gd name="connsiteX106" fmla="*/ 1054729 w 1412850"/>
              <a:gd name="connsiteY106" fmla="*/ 162962 h 1966362"/>
              <a:gd name="connsiteX107" fmla="*/ 1032095 w 1412850"/>
              <a:gd name="connsiteY107" fmla="*/ 181069 h 1966362"/>
              <a:gd name="connsiteX108" fmla="*/ 995881 w 1412850"/>
              <a:gd name="connsiteY108" fmla="*/ 208230 h 1966362"/>
              <a:gd name="connsiteX109" fmla="*/ 968721 w 1412850"/>
              <a:gd name="connsiteY109" fmla="*/ 217283 h 1966362"/>
              <a:gd name="connsiteX110" fmla="*/ 955140 w 1412850"/>
              <a:gd name="connsiteY110" fmla="*/ 226337 h 1966362"/>
              <a:gd name="connsiteX111" fmla="*/ 927980 w 1412850"/>
              <a:gd name="connsiteY111" fmla="*/ 235390 h 1966362"/>
              <a:gd name="connsiteX112" fmla="*/ 909873 w 1412850"/>
              <a:gd name="connsiteY112" fmla="*/ 253497 h 1966362"/>
              <a:gd name="connsiteX113" fmla="*/ 900820 w 1412850"/>
              <a:gd name="connsiteY113" fmla="*/ 262551 h 1966362"/>
              <a:gd name="connsiteX114" fmla="*/ 891766 w 1412850"/>
              <a:gd name="connsiteY114" fmla="*/ 276131 h 1966362"/>
              <a:gd name="connsiteX115" fmla="*/ 878186 w 1412850"/>
              <a:gd name="connsiteY115" fmla="*/ 285184 h 1966362"/>
              <a:gd name="connsiteX116" fmla="*/ 851026 w 1412850"/>
              <a:gd name="connsiteY116" fmla="*/ 312345 h 1966362"/>
              <a:gd name="connsiteX117" fmla="*/ 823865 w 1412850"/>
              <a:gd name="connsiteY117" fmla="*/ 321398 h 1966362"/>
              <a:gd name="connsiteX118" fmla="*/ 810285 w 1412850"/>
              <a:gd name="connsiteY118" fmla="*/ 325925 h 1966362"/>
              <a:gd name="connsiteX119" fmla="*/ 787651 w 1412850"/>
              <a:gd name="connsiteY119" fmla="*/ 348559 h 1966362"/>
              <a:gd name="connsiteX120" fmla="*/ 774071 w 1412850"/>
              <a:gd name="connsiteY120" fmla="*/ 362139 h 1966362"/>
              <a:gd name="connsiteX121" fmla="*/ 760491 w 1412850"/>
              <a:gd name="connsiteY121" fmla="*/ 371192 h 1966362"/>
              <a:gd name="connsiteX122" fmla="*/ 737857 w 1412850"/>
              <a:gd name="connsiteY122" fmla="*/ 384772 h 1966362"/>
              <a:gd name="connsiteX123" fmla="*/ 728804 w 1412850"/>
              <a:gd name="connsiteY123" fmla="*/ 393826 h 1966362"/>
              <a:gd name="connsiteX124" fmla="*/ 724277 w 1412850"/>
              <a:gd name="connsiteY124" fmla="*/ 407406 h 1966362"/>
              <a:gd name="connsiteX125" fmla="*/ 710697 w 1412850"/>
              <a:gd name="connsiteY125" fmla="*/ 416459 h 1966362"/>
              <a:gd name="connsiteX126" fmla="*/ 688063 w 1412850"/>
              <a:gd name="connsiteY126" fmla="*/ 439093 h 1966362"/>
              <a:gd name="connsiteX127" fmla="*/ 656376 w 1412850"/>
              <a:gd name="connsiteY127" fmla="*/ 470780 h 1966362"/>
              <a:gd name="connsiteX128" fmla="*/ 642796 w 1412850"/>
              <a:gd name="connsiteY128" fmla="*/ 479834 h 1966362"/>
              <a:gd name="connsiteX129" fmla="*/ 624689 w 1412850"/>
              <a:gd name="connsiteY129" fmla="*/ 497941 h 1966362"/>
              <a:gd name="connsiteX130" fmla="*/ 615635 w 1412850"/>
              <a:gd name="connsiteY130" fmla="*/ 506994 h 1966362"/>
              <a:gd name="connsiteX131" fmla="*/ 593002 w 1412850"/>
              <a:gd name="connsiteY131" fmla="*/ 543208 h 1966362"/>
              <a:gd name="connsiteX132" fmla="*/ 579422 w 1412850"/>
              <a:gd name="connsiteY132" fmla="*/ 565842 h 1966362"/>
              <a:gd name="connsiteX133" fmla="*/ 565841 w 1412850"/>
              <a:gd name="connsiteY133" fmla="*/ 588475 h 1966362"/>
              <a:gd name="connsiteX134" fmla="*/ 556788 w 1412850"/>
              <a:gd name="connsiteY134" fmla="*/ 606582 h 1966362"/>
              <a:gd name="connsiteX135" fmla="*/ 547735 w 1412850"/>
              <a:gd name="connsiteY135" fmla="*/ 620162 h 1966362"/>
              <a:gd name="connsiteX136" fmla="*/ 543208 w 1412850"/>
              <a:gd name="connsiteY136" fmla="*/ 633743 h 1966362"/>
              <a:gd name="connsiteX137" fmla="*/ 534154 w 1412850"/>
              <a:gd name="connsiteY137" fmla="*/ 665430 h 1966362"/>
              <a:gd name="connsiteX138" fmla="*/ 525101 w 1412850"/>
              <a:gd name="connsiteY138" fmla="*/ 679010 h 1966362"/>
              <a:gd name="connsiteX139" fmla="*/ 511521 w 1412850"/>
              <a:gd name="connsiteY139" fmla="*/ 724277 h 1966362"/>
              <a:gd name="connsiteX140" fmla="*/ 502467 w 1412850"/>
              <a:gd name="connsiteY140" fmla="*/ 737858 h 1966362"/>
              <a:gd name="connsiteX141" fmla="*/ 484360 w 1412850"/>
              <a:gd name="connsiteY141" fmla="*/ 774071 h 1966362"/>
              <a:gd name="connsiteX142" fmla="*/ 479834 w 1412850"/>
              <a:gd name="connsiteY142" fmla="*/ 792178 h 1966362"/>
              <a:gd name="connsiteX143" fmla="*/ 461727 w 1412850"/>
              <a:gd name="connsiteY143" fmla="*/ 823865 h 1966362"/>
              <a:gd name="connsiteX144" fmla="*/ 452673 w 1412850"/>
              <a:gd name="connsiteY144" fmla="*/ 855553 h 1966362"/>
              <a:gd name="connsiteX145" fmla="*/ 443620 w 1412850"/>
              <a:gd name="connsiteY145" fmla="*/ 869133 h 1966362"/>
              <a:gd name="connsiteX146" fmla="*/ 434566 w 1412850"/>
              <a:gd name="connsiteY146" fmla="*/ 887240 h 1966362"/>
              <a:gd name="connsiteX147" fmla="*/ 425513 w 1412850"/>
              <a:gd name="connsiteY147" fmla="*/ 900820 h 1966362"/>
              <a:gd name="connsiteX148" fmla="*/ 411933 w 1412850"/>
              <a:gd name="connsiteY148" fmla="*/ 923454 h 1966362"/>
              <a:gd name="connsiteX149" fmla="*/ 407406 w 1412850"/>
              <a:gd name="connsiteY149" fmla="*/ 941560 h 1966362"/>
              <a:gd name="connsiteX150" fmla="*/ 398352 w 1412850"/>
              <a:gd name="connsiteY150" fmla="*/ 955141 h 1966362"/>
              <a:gd name="connsiteX151" fmla="*/ 389299 w 1412850"/>
              <a:gd name="connsiteY151" fmla="*/ 986828 h 1966362"/>
              <a:gd name="connsiteX152" fmla="*/ 380245 w 1412850"/>
              <a:gd name="connsiteY152" fmla="*/ 1045675 h 1966362"/>
              <a:gd name="connsiteX153" fmla="*/ 371192 w 1412850"/>
              <a:gd name="connsiteY153" fmla="*/ 1059256 h 1966362"/>
              <a:gd name="connsiteX154" fmla="*/ 362138 w 1412850"/>
              <a:gd name="connsiteY154" fmla="*/ 1086416 h 1966362"/>
              <a:gd name="connsiteX155" fmla="*/ 357612 w 1412850"/>
              <a:gd name="connsiteY155" fmla="*/ 1099996 h 1966362"/>
              <a:gd name="connsiteX156" fmla="*/ 348558 w 1412850"/>
              <a:gd name="connsiteY156" fmla="*/ 1109050 h 1966362"/>
              <a:gd name="connsiteX157" fmla="*/ 339505 w 1412850"/>
              <a:gd name="connsiteY157" fmla="*/ 1149790 h 1966362"/>
              <a:gd name="connsiteX158" fmla="*/ 334978 w 1412850"/>
              <a:gd name="connsiteY158" fmla="*/ 1163370 h 1966362"/>
              <a:gd name="connsiteX159" fmla="*/ 325925 w 1412850"/>
              <a:gd name="connsiteY159" fmla="*/ 1208638 h 1966362"/>
              <a:gd name="connsiteX160" fmla="*/ 321398 w 1412850"/>
              <a:gd name="connsiteY160" fmla="*/ 1231271 h 1966362"/>
              <a:gd name="connsiteX161" fmla="*/ 316871 w 1412850"/>
              <a:gd name="connsiteY161" fmla="*/ 1262959 h 1966362"/>
              <a:gd name="connsiteX162" fmla="*/ 307818 w 1412850"/>
              <a:gd name="connsiteY162" fmla="*/ 1299172 h 1966362"/>
              <a:gd name="connsiteX163" fmla="*/ 294237 w 1412850"/>
              <a:gd name="connsiteY163" fmla="*/ 1362547 h 1966362"/>
              <a:gd name="connsiteX164" fmla="*/ 289711 w 1412850"/>
              <a:gd name="connsiteY164" fmla="*/ 1385180 h 1966362"/>
              <a:gd name="connsiteX165" fmla="*/ 294237 w 1412850"/>
              <a:gd name="connsiteY165" fmla="*/ 1462135 h 1966362"/>
              <a:gd name="connsiteX166" fmla="*/ 298764 w 1412850"/>
              <a:gd name="connsiteY166" fmla="*/ 1484768 h 1966362"/>
              <a:gd name="connsiteX167" fmla="*/ 312344 w 1412850"/>
              <a:gd name="connsiteY167" fmla="*/ 1552669 h 1966362"/>
              <a:gd name="connsiteX168" fmla="*/ 321398 w 1412850"/>
              <a:gd name="connsiteY168" fmla="*/ 1579830 h 1966362"/>
              <a:gd name="connsiteX169" fmla="*/ 325925 w 1412850"/>
              <a:gd name="connsiteY169" fmla="*/ 1593410 h 1966362"/>
              <a:gd name="connsiteX170" fmla="*/ 344032 w 1412850"/>
              <a:gd name="connsiteY170" fmla="*/ 1616044 h 1966362"/>
              <a:gd name="connsiteX171" fmla="*/ 348558 w 1412850"/>
              <a:gd name="connsiteY171" fmla="*/ 1634151 h 1966362"/>
              <a:gd name="connsiteX172" fmla="*/ 357612 w 1412850"/>
              <a:gd name="connsiteY172" fmla="*/ 1643204 h 1966362"/>
              <a:gd name="connsiteX173" fmla="*/ 366665 w 1412850"/>
              <a:gd name="connsiteY173" fmla="*/ 1670364 h 1966362"/>
              <a:gd name="connsiteX174" fmla="*/ 371192 w 1412850"/>
              <a:gd name="connsiteY174" fmla="*/ 1683945 h 1966362"/>
              <a:gd name="connsiteX175" fmla="*/ 389299 w 1412850"/>
              <a:gd name="connsiteY175" fmla="*/ 1738265 h 1966362"/>
              <a:gd name="connsiteX176" fmla="*/ 393826 w 1412850"/>
              <a:gd name="connsiteY176" fmla="*/ 1760899 h 1966362"/>
              <a:gd name="connsiteX177" fmla="*/ 407406 w 1412850"/>
              <a:gd name="connsiteY177" fmla="*/ 1815220 h 1966362"/>
              <a:gd name="connsiteX178" fmla="*/ 411933 w 1412850"/>
              <a:gd name="connsiteY178" fmla="*/ 1828800 h 1966362"/>
              <a:gd name="connsiteX179" fmla="*/ 420986 w 1412850"/>
              <a:gd name="connsiteY179" fmla="*/ 1837854 h 1966362"/>
              <a:gd name="connsiteX180" fmla="*/ 522491 w 1412850"/>
              <a:gd name="connsiteY180" fmla="*/ 1914100 h 1966362"/>
              <a:gd name="connsiteX181" fmla="*/ 580734 w 1412850"/>
              <a:gd name="connsiteY181" fmla="*/ 1961506 h 1966362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393826 w 1412850"/>
              <a:gd name="connsiteY176" fmla="*/ 1760899 h 1966157"/>
              <a:gd name="connsiteX177" fmla="*/ 407406 w 1412850"/>
              <a:gd name="connsiteY177" fmla="*/ 1815220 h 1966157"/>
              <a:gd name="connsiteX178" fmla="*/ 411933 w 1412850"/>
              <a:gd name="connsiteY178" fmla="*/ 1828800 h 1966157"/>
              <a:gd name="connsiteX179" fmla="*/ 465664 w 1412850"/>
              <a:gd name="connsiteY179" fmla="*/ 1855725 h 1966157"/>
              <a:gd name="connsiteX180" fmla="*/ 522491 w 1412850"/>
              <a:gd name="connsiteY180" fmla="*/ 1914100 h 1966157"/>
              <a:gd name="connsiteX181" fmla="*/ 580734 w 1412850"/>
              <a:gd name="connsiteY18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393826 w 1412850"/>
              <a:gd name="connsiteY176" fmla="*/ 1760899 h 1966157"/>
              <a:gd name="connsiteX177" fmla="*/ 407406 w 1412850"/>
              <a:gd name="connsiteY177" fmla="*/ 1815220 h 1966157"/>
              <a:gd name="connsiteX178" fmla="*/ 465664 w 1412850"/>
              <a:gd name="connsiteY178" fmla="*/ 1855725 h 1966157"/>
              <a:gd name="connsiteX179" fmla="*/ 522491 w 1412850"/>
              <a:gd name="connsiteY179" fmla="*/ 1914100 h 1966157"/>
              <a:gd name="connsiteX180" fmla="*/ 580734 w 1412850"/>
              <a:gd name="connsiteY18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393826 w 1412850"/>
              <a:gd name="connsiteY176" fmla="*/ 1760899 h 1966157"/>
              <a:gd name="connsiteX177" fmla="*/ 465664 w 1412850"/>
              <a:gd name="connsiteY177" fmla="*/ 1855725 h 1966157"/>
              <a:gd name="connsiteX178" fmla="*/ 522491 w 1412850"/>
              <a:gd name="connsiteY178" fmla="*/ 1914100 h 1966157"/>
              <a:gd name="connsiteX179" fmla="*/ 580734 w 1412850"/>
              <a:gd name="connsiteY17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423611 w 1412850"/>
              <a:gd name="connsiteY176" fmla="*/ 1802598 h 1966157"/>
              <a:gd name="connsiteX177" fmla="*/ 465664 w 1412850"/>
              <a:gd name="connsiteY177" fmla="*/ 1855725 h 1966157"/>
              <a:gd name="connsiteX178" fmla="*/ 522491 w 1412850"/>
              <a:gd name="connsiteY178" fmla="*/ 1914100 h 1966157"/>
              <a:gd name="connsiteX179" fmla="*/ 580734 w 1412850"/>
              <a:gd name="connsiteY17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71192 w 1412850"/>
              <a:gd name="connsiteY173" fmla="*/ 1683945 h 1966157"/>
              <a:gd name="connsiteX174" fmla="*/ 389299 w 1412850"/>
              <a:gd name="connsiteY174" fmla="*/ 1738265 h 1966157"/>
              <a:gd name="connsiteX175" fmla="*/ 423611 w 1412850"/>
              <a:gd name="connsiteY175" fmla="*/ 1802598 h 1966157"/>
              <a:gd name="connsiteX176" fmla="*/ 465664 w 1412850"/>
              <a:gd name="connsiteY176" fmla="*/ 1855725 h 1966157"/>
              <a:gd name="connsiteX177" fmla="*/ 522491 w 1412850"/>
              <a:gd name="connsiteY177" fmla="*/ 1914100 h 1966157"/>
              <a:gd name="connsiteX178" fmla="*/ 580734 w 1412850"/>
              <a:gd name="connsiteY17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71192 w 1412850"/>
              <a:gd name="connsiteY172" fmla="*/ 1683945 h 1966157"/>
              <a:gd name="connsiteX173" fmla="*/ 389299 w 1412850"/>
              <a:gd name="connsiteY173" fmla="*/ 1738265 h 1966157"/>
              <a:gd name="connsiteX174" fmla="*/ 423611 w 1412850"/>
              <a:gd name="connsiteY174" fmla="*/ 1802598 h 1966157"/>
              <a:gd name="connsiteX175" fmla="*/ 465664 w 1412850"/>
              <a:gd name="connsiteY175" fmla="*/ 1855725 h 1966157"/>
              <a:gd name="connsiteX176" fmla="*/ 522491 w 1412850"/>
              <a:gd name="connsiteY176" fmla="*/ 1914100 h 1966157"/>
              <a:gd name="connsiteX177" fmla="*/ 580734 w 1412850"/>
              <a:gd name="connsiteY17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71192 w 1412850"/>
              <a:gd name="connsiteY171" fmla="*/ 1683945 h 1966157"/>
              <a:gd name="connsiteX172" fmla="*/ 389299 w 1412850"/>
              <a:gd name="connsiteY172" fmla="*/ 1738265 h 1966157"/>
              <a:gd name="connsiteX173" fmla="*/ 423611 w 1412850"/>
              <a:gd name="connsiteY173" fmla="*/ 1802598 h 1966157"/>
              <a:gd name="connsiteX174" fmla="*/ 465664 w 1412850"/>
              <a:gd name="connsiteY174" fmla="*/ 1855725 h 1966157"/>
              <a:gd name="connsiteX175" fmla="*/ 522491 w 1412850"/>
              <a:gd name="connsiteY175" fmla="*/ 1914100 h 1966157"/>
              <a:gd name="connsiteX176" fmla="*/ 580734 w 1412850"/>
              <a:gd name="connsiteY17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44032 w 1412850"/>
              <a:gd name="connsiteY169" fmla="*/ 1616044 h 1966157"/>
              <a:gd name="connsiteX170" fmla="*/ 371192 w 1412850"/>
              <a:gd name="connsiteY170" fmla="*/ 1683945 h 1966157"/>
              <a:gd name="connsiteX171" fmla="*/ 389299 w 1412850"/>
              <a:gd name="connsiteY171" fmla="*/ 1738265 h 1966157"/>
              <a:gd name="connsiteX172" fmla="*/ 423611 w 1412850"/>
              <a:gd name="connsiteY172" fmla="*/ 1802598 h 1966157"/>
              <a:gd name="connsiteX173" fmla="*/ 465664 w 1412850"/>
              <a:gd name="connsiteY173" fmla="*/ 1855725 h 1966157"/>
              <a:gd name="connsiteX174" fmla="*/ 522491 w 1412850"/>
              <a:gd name="connsiteY174" fmla="*/ 1914100 h 1966157"/>
              <a:gd name="connsiteX175" fmla="*/ 580734 w 1412850"/>
              <a:gd name="connsiteY17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44032 w 1412850"/>
              <a:gd name="connsiteY168" fmla="*/ 1616044 h 1966157"/>
              <a:gd name="connsiteX169" fmla="*/ 371192 w 1412850"/>
              <a:gd name="connsiteY169" fmla="*/ 1683945 h 1966157"/>
              <a:gd name="connsiteX170" fmla="*/ 389299 w 1412850"/>
              <a:gd name="connsiteY170" fmla="*/ 1738265 h 1966157"/>
              <a:gd name="connsiteX171" fmla="*/ 423611 w 1412850"/>
              <a:gd name="connsiteY171" fmla="*/ 1802598 h 1966157"/>
              <a:gd name="connsiteX172" fmla="*/ 465664 w 1412850"/>
              <a:gd name="connsiteY172" fmla="*/ 1855725 h 1966157"/>
              <a:gd name="connsiteX173" fmla="*/ 522491 w 1412850"/>
              <a:gd name="connsiteY173" fmla="*/ 1914100 h 1966157"/>
              <a:gd name="connsiteX174" fmla="*/ 580734 w 1412850"/>
              <a:gd name="connsiteY17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36172 w 1412850"/>
              <a:gd name="connsiteY167" fmla="*/ 1537776 h 1966157"/>
              <a:gd name="connsiteX168" fmla="*/ 344032 w 1412850"/>
              <a:gd name="connsiteY168" fmla="*/ 1616044 h 1966157"/>
              <a:gd name="connsiteX169" fmla="*/ 371192 w 1412850"/>
              <a:gd name="connsiteY169" fmla="*/ 1683945 h 1966157"/>
              <a:gd name="connsiteX170" fmla="*/ 389299 w 1412850"/>
              <a:gd name="connsiteY170" fmla="*/ 1738265 h 1966157"/>
              <a:gd name="connsiteX171" fmla="*/ 423611 w 1412850"/>
              <a:gd name="connsiteY171" fmla="*/ 1802598 h 1966157"/>
              <a:gd name="connsiteX172" fmla="*/ 465664 w 1412850"/>
              <a:gd name="connsiteY172" fmla="*/ 1855725 h 1966157"/>
              <a:gd name="connsiteX173" fmla="*/ 522491 w 1412850"/>
              <a:gd name="connsiteY173" fmla="*/ 1914100 h 1966157"/>
              <a:gd name="connsiteX174" fmla="*/ 580734 w 1412850"/>
              <a:gd name="connsiteY17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8764 w 1412850"/>
              <a:gd name="connsiteY165" fmla="*/ 1484768 h 1966157"/>
              <a:gd name="connsiteX166" fmla="*/ 336172 w 1412850"/>
              <a:gd name="connsiteY166" fmla="*/ 1537776 h 1966157"/>
              <a:gd name="connsiteX167" fmla="*/ 344032 w 1412850"/>
              <a:gd name="connsiteY167" fmla="*/ 1616044 h 1966157"/>
              <a:gd name="connsiteX168" fmla="*/ 371192 w 1412850"/>
              <a:gd name="connsiteY168" fmla="*/ 1683945 h 1966157"/>
              <a:gd name="connsiteX169" fmla="*/ 389299 w 1412850"/>
              <a:gd name="connsiteY169" fmla="*/ 1738265 h 1966157"/>
              <a:gd name="connsiteX170" fmla="*/ 423611 w 1412850"/>
              <a:gd name="connsiteY170" fmla="*/ 1802598 h 1966157"/>
              <a:gd name="connsiteX171" fmla="*/ 465664 w 1412850"/>
              <a:gd name="connsiteY171" fmla="*/ 1855725 h 1966157"/>
              <a:gd name="connsiteX172" fmla="*/ 522491 w 1412850"/>
              <a:gd name="connsiteY172" fmla="*/ 1914100 h 1966157"/>
              <a:gd name="connsiteX173" fmla="*/ 580734 w 1412850"/>
              <a:gd name="connsiteY17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322592 w 1412850"/>
              <a:gd name="connsiteY165" fmla="*/ 1457961 h 1966157"/>
              <a:gd name="connsiteX166" fmla="*/ 336172 w 1412850"/>
              <a:gd name="connsiteY166" fmla="*/ 1537776 h 1966157"/>
              <a:gd name="connsiteX167" fmla="*/ 344032 w 1412850"/>
              <a:gd name="connsiteY167" fmla="*/ 1616044 h 1966157"/>
              <a:gd name="connsiteX168" fmla="*/ 371192 w 1412850"/>
              <a:gd name="connsiteY168" fmla="*/ 1683945 h 1966157"/>
              <a:gd name="connsiteX169" fmla="*/ 389299 w 1412850"/>
              <a:gd name="connsiteY169" fmla="*/ 1738265 h 1966157"/>
              <a:gd name="connsiteX170" fmla="*/ 423611 w 1412850"/>
              <a:gd name="connsiteY170" fmla="*/ 1802598 h 1966157"/>
              <a:gd name="connsiteX171" fmla="*/ 465664 w 1412850"/>
              <a:gd name="connsiteY171" fmla="*/ 1855725 h 1966157"/>
              <a:gd name="connsiteX172" fmla="*/ 522491 w 1412850"/>
              <a:gd name="connsiteY172" fmla="*/ 1914100 h 1966157"/>
              <a:gd name="connsiteX173" fmla="*/ 580734 w 1412850"/>
              <a:gd name="connsiteY17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89711 w 1412850"/>
              <a:gd name="connsiteY163" fmla="*/ 1385180 h 1966157"/>
              <a:gd name="connsiteX164" fmla="*/ 322592 w 1412850"/>
              <a:gd name="connsiteY164" fmla="*/ 1457961 h 1966157"/>
              <a:gd name="connsiteX165" fmla="*/ 336172 w 1412850"/>
              <a:gd name="connsiteY165" fmla="*/ 1537776 h 1966157"/>
              <a:gd name="connsiteX166" fmla="*/ 344032 w 1412850"/>
              <a:gd name="connsiteY166" fmla="*/ 1616044 h 1966157"/>
              <a:gd name="connsiteX167" fmla="*/ 371192 w 1412850"/>
              <a:gd name="connsiteY167" fmla="*/ 1683945 h 1966157"/>
              <a:gd name="connsiteX168" fmla="*/ 389299 w 1412850"/>
              <a:gd name="connsiteY168" fmla="*/ 1738265 h 1966157"/>
              <a:gd name="connsiteX169" fmla="*/ 423611 w 1412850"/>
              <a:gd name="connsiteY169" fmla="*/ 1802598 h 1966157"/>
              <a:gd name="connsiteX170" fmla="*/ 465664 w 1412850"/>
              <a:gd name="connsiteY170" fmla="*/ 1855725 h 1966157"/>
              <a:gd name="connsiteX171" fmla="*/ 522491 w 1412850"/>
              <a:gd name="connsiteY171" fmla="*/ 1914100 h 1966157"/>
              <a:gd name="connsiteX172" fmla="*/ 580734 w 1412850"/>
              <a:gd name="connsiteY17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319496 w 1412850"/>
              <a:gd name="connsiteY163" fmla="*/ 1361352 h 1966157"/>
              <a:gd name="connsiteX164" fmla="*/ 322592 w 1412850"/>
              <a:gd name="connsiteY164" fmla="*/ 1457961 h 1966157"/>
              <a:gd name="connsiteX165" fmla="*/ 336172 w 1412850"/>
              <a:gd name="connsiteY165" fmla="*/ 1537776 h 1966157"/>
              <a:gd name="connsiteX166" fmla="*/ 344032 w 1412850"/>
              <a:gd name="connsiteY166" fmla="*/ 1616044 h 1966157"/>
              <a:gd name="connsiteX167" fmla="*/ 371192 w 1412850"/>
              <a:gd name="connsiteY167" fmla="*/ 1683945 h 1966157"/>
              <a:gd name="connsiteX168" fmla="*/ 389299 w 1412850"/>
              <a:gd name="connsiteY168" fmla="*/ 1738265 h 1966157"/>
              <a:gd name="connsiteX169" fmla="*/ 423611 w 1412850"/>
              <a:gd name="connsiteY169" fmla="*/ 1802598 h 1966157"/>
              <a:gd name="connsiteX170" fmla="*/ 465664 w 1412850"/>
              <a:gd name="connsiteY170" fmla="*/ 1855725 h 1966157"/>
              <a:gd name="connsiteX171" fmla="*/ 522491 w 1412850"/>
              <a:gd name="connsiteY171" fmla="*/ 1914100 h 1966157"/>
              <a:gd name="connsiteX172" fmla="*/ 580734 w 1412850"/>
              <a:gd name="connsiteY17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19496 w 1412850"/>
              <a:gd name="connsiteY162" fmla="*/ 1361352 h 1966157"/>
              <a:gd name="connsiteX163" fmla="*/ 322592 w 1412850"/>
              <a:gd name="connsiteY163" fmla="*/ 1457961 h 1966157"/>
              <a:gd name="connsiteX164" fmla="*/ 336172 w 1412850"/>
              <a:gd name="connsiteY164" fmla="*/ 1537776 h 1966157"/>
              <a:gd name="connsiteX165" fmla="*/ 344032 w 1412850"/>
              <a:gd name="connsiteY165" fmla="*/ 1616044 h 1966157"/>
              <a:gd name="connsiteX166" fmla="*/ 371192 w 1412850"/>
              <a:gd name="connsiteY166" fmla="*/ 1683945 h 1966157"/>
              <a:gd name="connsiteX167" fmla="*/ 389299 w 1412850"/>
              <a:gd name="connsiteY167" fmla="*/ 1738265 h 1966157"/>
              <a:gd name="connsiteX168" fmla="*/ 423611 w 1412850"/>
              <a:gd name="connsiteY168" fmla="*/ 1802598 h 1966157"/>
              <a:gd name="connsiteX169" fmla="*/ 465664 w 1412850"/>
              <a:gd name="connsiteY169" fmla="*/ 1855725 h 1966157"/>
              <a:gd name="connsiteX170" fmla="*/ 522491 w 1412850"/>
              <a:gd name="connsiteY170" fmla="*/ 1914100 h 1966157"/>
              <a:gd name="connsiteX171" fmla="*/ 580734 w 1412850"/>
              <a:gd name="connsiteY17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9496 w 1412850"/>
              <a:gd name="connsiteY161" fmla="*/ 1361352 h 1966157"/>
              <a:gd name="connsiteX162" fmla="*/ 322592 w 1412850"/>
              <a:gd name="connsiteY162" fmla="*/ 1457961 h 1966157"/>
              <a:gd name="connsiteX163" fmla="*/ 336172 w 1412850"/>
              <a:gd name="connsiteY163" fmla="*/ 1537776 h 1966157"/>
              <a:gd name="connsiteX164" fmla="*/ 344032 w 1412850"/>
              <a:gd name="connsiteY164" fmla="*/ 1616044 h 1966157"/>
              <a:gd name="connsiteX165" fmla="*/ 371192 w 1412850"/>
              <a:gd name="connsiteY165" fmla="*/ 1683945 h 1966157"/>
              <a:gd name="connsiteX166" fmla="*/ 389299 w 1412850"/>
              <a:gd name="connsiteY166" fmla="*/ 1738265 h 1966157"/>
              <a:gd name="connsiteX167" fmla="*/ 423611 w 1412850"/>
              <a:gd name="connsiteY167" fmla="*/ 1802598 h 1966157"/>
              <a:gd name="connsiteX168" fmla="*/ 465664 w 1412850"/>
              <a:gd name="connsiteY168" fmla="*/ 1855725 h 1966157"/>
              <a:gd name="connsiteX169" fmla="*/ 522491 w 1412850"/>
              <a:gd name="connsiteY169" fmla="*/ 1914100 h 1966157"/>
              <a:gd name="connsiteX170" fmla="*/ 580734 w 1412850"/>
              <a:gd name="connsiteY17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1398 w 1412850"/>
              <a:gd name="connsiteY159" fmla="*/ 1231271 h 1966157"/>
              <a:gd name="connsiteX160" fmla="*/ 319496 w 1412850"/>
              <a:gd name="connsiteY160" fmla="*/ 1361352 h 1966157"/>
              <a:gd name="connsiteX161" fmla="*/ 322592 w 1412850"/>
              <a:gd name="connsiteY161" fmla="*/ 1457961 h 1966157"/>
              <a:gd name="connsiteX162" fmla="*/ 336172 w 1412850"/>
              <a:gd name="connsiteY162" fmla="*/ 1537776 h 1966157"/>
              <a:gd name="connsiteX163" fmla="*/ 344032 w 1412850"/>
              <a:gd name="connsiteY163" fmla="*/ 1616044 h 1966157"/>
              <a:gd name="connsiteX164" fmla="*/ 371192 w 1412850"/>
              <a:gd name="connsiteY164" fmla="*/ 1683945 h 1966157"/>
              <a:gd name="connsiteX165" fmla="*/ 389299 w 1412850"/>
              <a:gd name="connsiteY165" fmla="*/ 1738265 h 1966157"/>
              <a:gd name="connsiteX166" fmla="*/ 423611 w 1412850"/>
              <a:gd name="connsiteY166" fmla="*/ 1802598 h 1966157"/>
              <a:gd name="connsiteX167" fmla="*/ 465664 w 1412850"/>
              <a:gd name="connsiteY167" fmla="*/ 1855725 h 1966157"/>
              <a:gd name="connsiteX168" fmla="*/ 522491 w 1412850"/>
              <a:gd name="connsiteY168" fmla="*/ 1914100 h 1966157"/>
              <a:gd name="connsiteX169" fmla="*/ 580734 w 1412850"/>
              <a:gd name="connsiteY16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21398 w 1412850"/>
              <a:gd name="connsiteY158" fmla="*/ 1231271 h 1966157"/>
              <a:gd name="connsiteX159" fmla="*/ 319496 w 1412850"/>
              <a:gd name="connsiteY159" fmla="*/ 1361352 h 1966157"/>
              <a:gd name="connsiteX160" fmla="*/ 322592 w 1412850"/>
              <a:gd name="connsiteY160" fmla="*/ 1457961 h 1966157"/>
              <a:gd name="connsiteX161" fmla="*/ 336172 w 1412850"/>
              <a:gd name="connsiteY161" fmla="*/ 1537776 h 1966157"/>
              <a:gd name="connsiteX162" fmla="*/ 344032 w 1412850"/>
              <a:gd name="connsiteY162" fmla="*/ 1616044 h 1966157"/>
              <a:gd name="connsiteX163" fmla="*/ 371192 w 1412850"/>
              <a:gd name="connsiteY163" fmla="*/ 1683945 h 1966157"/>
              <a:gd name="connsiteX164" fmla="*/ 389299 w 1412850"/>
              <a:gd name="connsiteY164" fmla="*/ 1738265 h 1966157"/>
              <a:gd name="connsiteX165" fmla="*/ 423611 w 1412850"/>
              <a:gd name="connsiteY165" fmla="*/ 1802598 h 1966157"/>
              <a:gd name="connsiteX166" fmla="*/ 465664 w 1412850"/>
              <a:gd name="connsiteY166" fmla="*/ 1855725 h 1966157"/>
              <a:gd name="connsiteX167" fmla="*/ 522491 w 1412850"/>
              <a:gd name="connsiteY167" fmla="*/ 1914100 h 1966157"/>
              <a:gd name="connsiteX168" fmla="*/ 580734 w 1412850"/>
              <a:gd name="connsiteY16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0333 w 1412850"/>
              <a:gd name="connsiteY158" fmla="*/ 1237228 h 1966157"/>
              <a:gd name="connsiteX159" fmla="*/ 319496 w 1412850"/>
              <a:gd name="connsiteY159" fmla="*/ 1361352 h 1966157"/>
              <a:gd name="connsiteX160" fmla="*/ 322592 w 1412850"/>
              <a:gd name="connsiteY160" fmla="*/ 1457961 h 1966157"/>
              <a:gd name="connsiteX161" fmla="*/ 336172 w 1412850"/>
              <a:gd name="connsiteY161" fmla="*/ 1537776 h 1966157"/>
              <a:gd name="connsiteX162" fmla="*/ 344032 w 1412850"/>
              <a:gd name="connsiteY162" fmla="*/ 1616044 h 1966157"/>
              <a:gd name="connsiteX163" fmla="*/ 371192 w 1412850"/>
              <a:gd name="connsiteY163" fmla="*/ 1683945 h 1966157"/>
              <a:gd name="connsiteX164" fmla="*/ 389299 w 1412850"/>
              <a:gd name="connsiteY164" fmla="*/ 1738265 h 1966157"/>
              <a:gd name="connsiteX165" fmla="*/ 423611 w 1412850"/>
              <a:gd name="connsiteY165" fmla="*/ 1802598 h 1966157"/>
              <a:gd name="connsiteX166" fmla="*/ 465664 w 1412850"/>
              <a:gd name="connsiteY166" fmla="*/ 1855725 h 1966157"/>
              <a:gd name="connsiteX167" fmla="*/ 522491 w 1412850"/>
              <a:gd name="connsiteY167" fmla="*/ 1914100 h 1966157"/>
              <a:gd name="connsiteX168" fmla="*/ 580734 w 1412850"/>
              <a:gd name="connsiteY16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0333 w 1412850"/>
              <a:gd name="connsiteY158" fmla="*/ 1237228 h 1966157"/>
              <a:gd name="connsiteX159" fmla="*/ 319496 w 1412850"/>
              <a:gd name="connsiteY159" fmla="*/ 1361352 h 1966157"/>
              <a:gd name="connsiteX160" fmla="*/ 322592 w 1412850"/>
              <a:gd name="connsiteY160" fmla="*/ 1457961 h 1966157"/>
              <a:gd name="connsiteX161" fmla="*/ 336172 w 1412850"/>
              <a:gd name="connsiteY161" fmla="*/ 1537776 h 1966157"/>
              <a:gd name="connsiteX162" fmla="*/ 344032 w 1412850"/>
              <a:gd name="connsiteY162" fmla="*/ 1616044 h 1966157"/>
              <a:gd name="connsiteX163" fmla="*/ 371192 w 1412850"/>
              <a:gd name="connsiteY163" fmla="*/ 1683945 h 1966157"/>
              <a:gd name="connsiteX164" fmla="*/ 389299 w 1412850"/>
              <a:gd name="connsiteY164" fmla="*/ 1738265 h 1966157"/>
              <a:gd name="connsiteX165" fmla="*/ 423611 w 1412850"/>
              <a:gd name="connsiteY165" fmla="*/ 1802598 h 1966157"/>
              <a:gd name="connsiteX166" fmla="*/ 465664 w 1412850"/>
              <a:gd name="connsiteY166" fmla="*/ 1855725 h 1966157"/>
              <a:gd name="connsiteX167" fmla="*/ 522491 w 1412850"/>
              <a:gd name="connsiteY167" fmla="*/ 1914100 h 1966157"/>
              <a:gd name="connsiteX168" fmla="*/ 580734 w 1412850"/>
              <a:gd name="connsiteY16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39505 w 1412850"/>
              <a:gd name="connsiteY156" fmla="*/ 1149790 h 1966157"/>
              <a:gd name="connsiteX157" fmla="*/ 330333 w 1412850"/>
              <a:gd name="connsiteY157" fmla="*/ 1237228 h 1966157"/>
              <a:gd name="connsiteX158" fmla="*/ 319496 w 1412850"/>
              <a:gd name="connsiteY158" fmla="*/ 1361352 h 1966157"/>
              <a:gd name="connsiteX159" fmla="*/ 322592 w 1412850"/>
              <a:gd name="connsiteY159" fmla="*/ 1457961 h 1966157"/>
              <a:gd name="connsiteX160" fmla="*/ 336172 w 1412850"/>
              <a:gd name="connsiteY160" fmla="*/ 1537776 h 1966157"/>
              <a:gd name="connsiteX161" fmla="*/ 344032 w 1412850"/>
              <a:gd name="connsiteY161" fmla="*/ 1616044 h 1966157"/>
              <a:gd name="connsiteX162" fmla="*/ 371192 w 1412850"/>
              <a:gd name="connsiteY162" fmla="*/ 1683945 h 1966157"/>
              <a:gd name="connsiteX163" fmla="*/ 389299 w 1412850"/>
              <a:gd name="connsiteY163" fmla="*/ 1738265 h 1966157"/>
              <a:gd name="connsiteX164" fmla="*/ 423611 w 1412850"/>
              <a:gd name="connsiteY164" fmla="*/ 1802598 h 1966157"/>
              <a:gd name="connsiteX165" fmla="*/ 465664 w 1412850"/>
              <a:gd name="connsiteY165" fmla="*/ 1855725 h 1966157"/>
              <a:gd name="connsiteX166" fmla="*/ 522491 w 1412850"/>
              <a:gd name="connsiteY166" fmla="*/ 1914100 h 1966157"/>
              <a:gd name="connsiteX167" fmla="*/ 580734 w 1412850"/>
              <a:gd name="connsiteY16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39505 w 1412850"/>
              <a:gd name="connsiteY155" fmla="*/ 1149790 h 1966157"/>
              <a:gd name="connsiteX156" fmla="*/ 330333 w 1412850"/>
              <a:gd name="connsiteY156" fmla="*/ 1237228 h 1966157"/>
              <a:gd name="connsiteX157" fmla="*/ 319496 w 1412850"/>
              <a:gd name="connsiteY157" fmla="*/ 1361352 h 1966157"/>
              <a:gd name="connsiteX158" fmla="*/ 322592 w 1412850"/>
              <a:gd name="connsiteY158" fmla="*/ 1457961 h 1966157"/>
              <a:gd name="connsiteX159" fmla="*/ 336172 w 1412850"/>
              <a:gd name="connsiteY159" fmla="*/ 1537776 h 1966157"/>
              <a:gd name="connsiteX160" fmla="*/ 344032 w 1412850"/>
              <a:gd name="connsiteY160" fmla="*/ 1616044 h 1966157"/>
              <a:gd name="connsiteX161" fmla="*/ 371192 w 1412850"/>
              <a:gd name="connsiteY161" fmla="*/ 1683945 h 1966157"/>
              <a:gd name="connsiteX162" fmla="*/ 389299 w 1412850"/>
              <a:gd name="connsiteY162" fmla="*/ 1738265 h 1966157"/>
              <a:gd name="connsiteX163" fmla="*/ 423611 w 1412850"/>
              <a:gd name="connsiteY163" fmla="*/ 1802598 h 1966157"/>
              <a:gd name="connsiteX164" fmla="*/ 465664 w 1412850"/>
              <a:gd name="connsiteY164" fmla="*/ 1855725 h 1966157"/>
              <a:gd name="connsiteX165" fmla="*/ 522491 w 1412850"/>
              <a:gd name="connsiteY165" fmla="*/ 1914100 h 1966157"/>
              <a:gd name="connsiteX166" fmla="*/ 580734 w 1412850"/>
              <a:gd name="connsiteY16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39505 w 1412850"/>
              <a:gd name="connsiteY154" fmla="*/ 1149790 h 1966157"/>
              <a:gd name="connsiteX155" fmla="*/ 330333 w 1412850"/>
              <a:gd name="connsiteY155" fmla="*/ 1237228 h 1966157"/>
              <a:gd name="connsiteX156" fmla="*/ 319496 w 1412850"/>
              <a:gd name="connsiteY156" fmla="*/ 1361352 h 1966157"/>
              <a:gd name="connsiteX157" fmla="*/ 322592 w 1412850"/>
              <a:gd name="connsiteY157" fmla="*/ 1457961 h 1966157"/>
              <a:gd name="connsiteX158" fmla="*/ 336172 w 1412850"/>
              <a:gd name="connsiteY158" fmla="*/ 1537776 h 1966157"/>
              <a:gd name="connsiteX159" fmla="*/ 344032 w 1412850"/>
              <a:gd name="connsiteY159" fmla="*/ 1616044 h 1966157"/>
              <a:gd name="connsiteX160" fmla="*/ 371192 w 1412850"/>
              <a:gd name="connsiteY160" fmla="*/ 1683945 h 1966157"/>
              <a:gd name="connsiteX161" fmla="*/ 389299 w 1412850"/>
              <a:gd name="connsiteY161" fmla="*/ 1738265 h 1966157"/>
              <a:gd name="connsiteX162" fmla="*/ 423611 w 1412850"/>
              <a:gd name="connsiteY162" fmla="*/ 1802598 h 1966157"/>
              <a:gd name="connsiteX163" fmla="*/ 465664 w 1412850"/>
              <a:gd name="connsiteY163" fmla="*/ 1855725 h 1966157"/>
              <a:gd name="connsiteX164" fmla="*/ 522491 w 1412850"/>
              <a:gd name="connsiteY164" fmla="*/ 1914100 h 1966157"/>
              <a:gd name="connsiteX165" fmla="*/ 580734 w 1412850"/>
              <a:gd name="connsiteY16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71192 w 1412850"/>
              <a:gd name="connsiteY152" fmla="*/ 1059256 h 1966157"/>
              <a:gd name="connsiteX153" fmla="*/ 339505 w 1412850"/>
              <a:gd name="connsiteY153" fmla="*/ 1149790 h 1966157"/>
              <a:gd name="connsiteX154" fmla="*/ 330333 w 1412850"/>
              <a:gd name="connsiteY154" fmla="*/ 1237228 h 1966157"/>
              <a:gd name="connsiteX155" fmla="*/ 319496 w 1412850"/>
              <a:gd name="connsiteY155" fmla="*/ 1361352 h 1966157"/>
              <a:gd name="connsiteX156" fmla="*/ 322592 w 1412850"/>
              <a:gd name="connsiteY156" fmla="*/ 1457961 h 1966157"/>
              <a:gd name="connsiteX157" fmla="*/ 336172 w 1412850"/>
              <a:gd name="connsiteY157" fmla="*/ 1537776 h 1966157"/>
              <a:gd name="connsiteX158" fmla="*/ 344032 w 1412850"/>
              <a:gd name="connsiteY158" fmla="*/ 1616044 h 1966157"/>
              <a:gd name="connsiteX159" fmla="*/ 371192 w 1412850"/>
              <a:gd name="connsiteY159" fmla="*/ 1683945 h 1966157"/>
              <a:gd name="connsiteX160" fmla="*/ 389299 w 1412850"/>
              <a:gd name="connsiteY160" fmla="*/ 1738265 h 1966157"/>
              <a:gd name="connsiteX161" fmla="*/ 423611 w 1412850"/>
              <a:gd name="connsiteY161" fmla="*/ 1802598 h 1966157"/>
              <a:gd name="connsiteX162" fmla="*/ 465664 w 1412850"/>
              <a:gd name="connsiteY162" fmla="*/ 1855725 h 1966157"/>
              <a:gd name="connsiteX163" fmla="*/ 522491 w 1412850"/>
              <a:gd name="connsiteY163" fmla="*/ 1914100 h 1966157"/>
              <a:gd name="connsiteX164" fmla="*/ 580734 w 1412850"/>
              <a:gd name="connsiteY16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89299 w 1412850"/>
              <a:gd name="connsiteY150" fmla="*/ 986828 h 1966157"/>
              <a:gd name="connsiteX151" fmla="*/ 371192 w 1412850"/>
              <a:gd name="connsiteY151" fmla="*/ 1059256 h 1966157"/>
              <a:gd name="connsiteX152" fmla="*/ 339505 w 1412850"/>
              <a:gd name="connsiteY152" fmla="*/ 1149790 h 1966157"/>
              <a:gd name="connsiteX153" fmla="*/ 330333 w 1412850"/>
              <a:gd name="connsiteY153" fmla="*/ 1237228 h 1966157"/>
              <a:gd name="connsiteX154" fmla="*/ 319496 w 1412850"/>
              <a:gd name="connsiteY154" fmla="*/ 1361352 h 1966157"/>
              <a:gd name="connsiteX155" fmla="*/ 322592 w 1412850"/>
              <a:gd name="connsiteY155" fmla="*/ 1457961 h 1966157"/>
              <a:gd name="connsiteX156" fmla="*/ 336172 w 1412850"/>
              <a:gd name="connsiteY156" fmla="*/ 1537776 h 1966157"/>
              <a:gd name="connsiteX157" fmla="*/ 344032 w 1412850"/>
              <a:gd name="connsiteY157" fmla="*/ 1616044 h 1966157"/>
              <a:gd name="connsiteX158" fmla="*/ 371192 w 1412850"/>
              <a:gd name="connsiteY158" fmla="*/ 1683945 h 1966157"/>
              <a:gd name="connsiteX159" fmla="*/ 389299 w 1412850"/>
              <a:gd name="connsiteY159" fmla="*/ 1738265 h 1966157"/>
              <a:gd name="connsiteX160" fmla="*/ 423611 w 1412850"/>
              <a:gd name="connsiteY160" fmla="*/ 1802598 h 1966157"/>
              <a:gd name="connsiteX161" fmla="*/ 465664 w 1412850"/>
              <a:gd name="connsiteY161" fmla="*/ 1855725 h 1966157"/>
              <a:gd name="connsiteX162" fmla="*/ 522491 w 1412850"/>
              <a:gd name="connsiteY162" fmla="*/ 1914100 h 1966157"/>
              <a:gd name="connsiteX163" fmla="*/ 580734 w 1412850"/>
              <a:gd name="connsiteY16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389299 w 1412850"/>
              <a:gd name="connsiteY149" fmla="*/ 986828 h 1966157"/>
              <a:gd name="connsiteX150" fmla="*/ 371192 w 1412850"/>
              <a:gd name="connsiteY150" fmla="*/ 1059256 h 1966157"/>
              <a:gd name="connsiteX151" fmla="*/ 339505 w 1412850"/>
              <a:gd name="connsiteY151" fmla="*/ 1149790 h 1966157"/>
              <a:gd name="connsiteX152" fmla="*/ 330333 w 1412850"/>
              <a:gd name="connsiteY152" fmla="*/ 1237228 h 1966157"/>
              <a:gd name="connsiteX153" fmla="*/ 319496 w 1412850"/>
              <a:gd name="connsiteY153" fmla="*/ 1361352 h 1966157"/>
              <a:gd name="connsiteX154" fmla="*/ 322592 w 1412850"/>
              <a:gd name="connsiteY154" fmla="*/ 1457961 h 1966157"/>
              <a:gd name="connsiteX155" fmla="*/ 336172 w 1412850"/>
              <a:gd name="connsiteY155" fmla="*/ 1537776 h 1966157"/>
              <a:gd name="connsiteX156" fmla="*/ 344032 w 1412850"/>
              <a:gd name="connsiteY156" fmla="*/ 1616044 h 1966157"/>
              <a:gd name="connsiteX157" fmla="*/ 371192 w 1412850"/>
              <a:gd name="connsiteY157" fmla="*/ 1683945 h 1966157"/>
              <a:gd name="connsiteX158" fmla="*/ 389299 w 1412850"/>
              <a:gd name="connsiteY158" fmla="*/ 1738265 h 1966157"/>
              <a:gd name="connsiteX159" fmla="*/ 423611 w 1412850"/>
              <a:gd name="connsiteY159" fmla="*/ 1802598 h 1966157"/>
              <a:gd name="connsiteX160" fmla="*/ 465664 w 1412850"/>
              <a:gd name="connsiteY160" fmla="*/ 1855725 h 1966157"/>
              <a:gd name="connsiteX161" fmla="*/ 522491 w 1412850"/>
              <a:gd name="connsiteY161" fmla="*/ 1914100 h 1966157"/>
              <a:gd name="connsiteX162" fmla="*/ 580734 w 1412850"/>
              <a:gd name="connsiteY16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11933 w 1412850"/>
              <a:gd name="connsiteY147" fmla="*/ 923454 h 1966157"/>
              <a:gd name="connsiteX148" fmla="*/ 389299 w 1412850"/>
              <a:gd name="connsiteY148" fmla="*/ 986828 h 1966157"/>
              <a:gd name="connsiteX149" fmla="*/ 371192 w 1412850"/>
              <a:gd name="connsiteY149" fmla="*/ 1059256 h 1966157"/>
              <a:gd name="connsiteX150" fmla="*/ 339505 w 1412850"/>
              <a:gd name="connsiteY150" fmla="*/ 1149790 h 1966157"/>
              <a:gd name="connsiteX151" fmla="*/ 330333 w 1412850"/>
              <a:gd name="connsiteY151" fmla="*/ 1237228 h 1966157"/>
              <a:gd name="connsiteX152" fmla="*/ 319496 w 1412850"/>
              <a:gd name="connsiteY152" fmla="*/ 1361352 h 1966157"/>
              <a:gd name="connsiteX153" fmla="*/ 322592 w 1412850"/>
              <a:gd name="connsiteY153" fmla="*/ 1457961 h 1966157"/>
              <a:gd name="connsiteX154" fmla="*/ 336172 w 1412850"/>
              <a:gd name="connsiteY154" fmla="*/ 1537776 h 1966157"/>
              <a:gd name="connsiteX155" fmla="*/ 344032 w 1412850"/>
              <a:gd name="connsiteY155" fmla="*/ 1616044 h 1966157"/>
              <a:gd name="connsiteX156" fmla="*/ 371192 w 1412850"/>
              <a:gd name="connsiteY156" fmla="*/ 1683945 h 1966157"/>
              <a:gd name="connsiteX157" fmla="*/ 389299 w 1412850"/>
              <a:gd name="connsiteY157" fmla="*/ 1738265 h 1966157"/>
              <a:gd name="connsiteX158" fmla="*/ 423611 w 1412850"/>
              <a:gd name="connsiteY158" fmla="*/ 1802598 h 1966157"/>
              <a:gd name="connsiteX159" fmla="*/ 465664 w 1412850"/>
              <a:gd name="connsiteY159" fmla="*/ 1855725 h 1966157"/>
              <a:gd name="connsiteX160" fmla="*/ 522491 w 1412850"/>
              <a:gd name="connsiteY160" fmla="*/ 1914100 h 1966157"/>
              <a:gd name="connsiteX161" fmla="*/ 580734 w 1412850"/>
              <a:gd name="connsiteY16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11933 w 1412850"/>
              <a:gd name="connsiteY146" fmla="*/ 923454 h 1966157"/>
              <a:gd name="connsiteX147" fmla="*/ 389299 w 1412850"/>
              <a:gd name="connsiteY147" fmla="*/ 986828 h 1966157"/>
              <a:gd name="connsiteX148" fmla="*/ 371192 w 1412850"/>
              <a:gd name="connsiteY148" fmla="*/ 1059256 h 1966157"/>
              <a:gd name="connsiteX149" fmla="*/ 339505 w 1412850"/>
              <a:gd name="connsiteY149" fmla="*/ 1149790 h 1966157"/>
              <a:gd name="connsiteX150" fmla="*/ 330333 w 1412850"/>
              <a:gd name="connsiteY150" fmla="*/ 1237228 h 1966157"/>
              <a:gd name="connsiteX151" fmla="*/ 319496 w 1412850"/>
              <a:gd name="connsiteY151" fmla="*/ 1361352 h 1966157"/>
              <a:gd name="connsiteX152" fmla="*/ 322592 w 1412850"/>
              <a:gd name="connsiteY152" fmla="*/ 1457961 h 1966157"/>
              <a:gd name="connsiteX153" fmla="*/ 336172 w 1412850"/>
              <a:gd name="connsiteY153" fmla="*/ 1537776 h 1966157"/>
              <a:gd name="connsiteX154" fmla="*/ 344032 w 1412850"/>
              <a:gd name="connsiteY154" fmla="*/ 1616044 h 1966157"/>
              <a:gd name="connsiteX155" fmla="*/ 371192 w 1412850"/>
              <a:gd name="connsiteY155" fmla="*/ 1683945 h 1966157"/>
              <a:gd name="connsiteX156" fmla="*/ 389299 w 1412850"/>
              <a:gd name="connsiteY156" fmla="*/ 1738265 h 1966157"/>
              <a:gd name="connsiteX157" fmla="*/ 423611 w 1412850"/>
              <a:gd name="connsiteY157" fmla="*/ 1802598 h 1966157"/>
              <a:gd name="connsiteX158" fmla="*/ 465664 w 1412850"/>
              <a:gd name="connsiteY158" fmla="*/ 1855725 h 1966157"/>
              <a:gd name="connsiteX159" fmla="*/ 522491 w 1412850"/>
              <a:gd name="connsiteY159" fmla="*/ 1914100 h 1966157"/>
              <a:gd name="connsiteX160" fmla="*/ 580734 w 1412850"/>
              <a:gd name="connsiteY16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11933 w 1412850"/>
              <a:gd name="connsiteY145" fmla="*/ 923454 h 1966157"/>
              <a:gd name="connsiteX146" fmla="*/ 389299 w 1412850"/>
              <a:gd name="connsiteY146" fmla="*/ 986828 h 1966157"/>
              <a:gd name="connsiteX147" fmla="*/ 371192 w 1412850"/>
              <a:gd name="connsiteY147" fmla="*/ 1059256 h 1966157"/>
              <a:gd name="connsiteX148" fmla="*/ 339505 w 1412850"/>
              <a:gd name="connsiteY148" fmla="*/ 1149790 h 1966157"/>
              <a:gd name="connsiteX149" fmla="*/ 330333 w 1412850"/>
              <a:gd name="connsiteY149" fmla="*/ 1237228 h 1966157"/>
              <a:gd name="connsiteX150" fmla="*/ 319496 w 1412850"/>
              <a:gd name="connsiteY150" fmla="*/ 1361352 h 1966157"/>
              <a:gd name="connsiteX151" fmla="*/ 322592 w 1412850"/>
              <a:gd name="connsiteY151" fmla="*/ 1457961 h 1966157"/>
              <a:gd name="connsiteX152" fmla="*/ 336172 w 1412850"/>
              <a:gd name="connsiteY152" fmla="*/ 1537776 h 1966157"/>
              <a:gd name="connsiteX153" fmla="*/ 344032 w 1412850"/>
              <a:gd name="connsiteY153" fmla="*/ 1616044 h 1966157"/>
              <a:gd name="connsiteX154" fmla="*/ 371192 w 1412850"/>
              <a:gd name="connsiteY154" fmla="*/ 1683945 h 1966157"/>
              <a:gd name="connsiteX155" fmla="*/ 389299 w 1412850"/>
              <a:gd name="connsiteY155" fmla="*/ 1738265 h 1966157"/>
              <a:gd name="connsiteX156" fmla="*/ 423611 w 1412850"/>
              <a:gd name="connsiteY156" fmla="*/ 1802598 h 1966157"/>
              <a:gd name="connsiteX157" fmla="*/ 465664 w 1412850"/>
              <a:gd name="connsiteY157" fmla="*/ 1855725 h 1966157"/>
              <a:gd name="connsiteX158" fmla="*/ 522491 w 1412850"/>
              <a:gd name="connsiteY158" fmla="*/ 1914100 h 1966157"/>
              <a:gd name="connsiteX159" fmla="*/ 580734 w 1412850"/>
              <a:gd name="connsiteY15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52673 w 1412850"/>
              <a:gd name="connsiteY143" fmla="*/ 855553 h 1966157"/>
              <a:gd name="connsiteX144" fmla="*/ 411933 w 1412850"/>
              <a:gd name="connsiteY144" fmla="*/ 923454 h 1966157"/>
              <a:gd name="connsiteX145" fmla="*/ 389299 w 1412850"/>
              <a:gd name="connsiteY145" fmla="*/ 986828 h 1966157"/>
              <a:gd name="connsiteX146" fmla="*/ 371192 w 1412850"/>
              <a:gd name="connsiteY146" fmla="*/ 1059256 h 1966157"/>
              <a:gd name="connsiteX147" fmla="*/ 339505 w 1412850"/>
              <a:gd name="connsiteY147" fmla="*/ 1149790 h 1966157"/>
              <a:gd name="connsiteX148" fmla="*/ 330333 w 1412850"/>
              <a:gd name="connsiteY148" fmla="*/ 1237228 h 1966157"/>
              <a:gd name="connsiteX149" fmla="*/ 319496 w 1412850"/>
              <a:gd name="connsiteY149" fmla="*/ 1361352 h 1966157"/>
              <a:gd name="connsiteX150" fmla="*/ 322592 w 1412850"/>
              <a:gd name="connsiteY150" fmla="*/ 1457961 h 1966157"/>
              <a:gd name="connsiteX151" fmla="*/ 336172 w 1412850"/>
              <a:gd name="connsiteY151" fmla="*/ 1537776 h 1966157"/>
              <a:gd name="connsiteX152" fmla="*/ 344032 w 1412850"/>
              <a:gd name="connsiteY152" fmla="*/ 1616044 h 1966157"/>
              <a:gd name="connsiteX153" fmla="*/ 371192 w 1412850"/>
              <a:gd name="connsiteY153" fmla="*/ 1683945 h 1966157"/>
              <a:gd name="connsiteX154" fmla="*/ 389299 w 1412850"/>
              <a:gd name="connsiteY154" fmla="*/ 1738265 h 1966157"/>
              <a:gd name="connsiteX155" fmla="*/ 423611 w 1412850"/>
              <a:gd name="connsiteY155" fmla="*/ 1802598 h 1966157"/>
              <a:gd name="connsiteX156" fmla="*/ 465664 w 1412850"/>
              <a:gd name="connsiteY156" fmla="*/ 1855725 h 1966157"/>
              <a:gd name="connsiteX157" fmla="*/ 522491 w 1412850"/>
              <a:gd name="connsiteY157" fmla="*/ 1914100 h 1966157"/>
              <a:gd name="connsiteX158" fmla="*/ 580734 w 1412850"/>
              <a:gd name="connsiteY15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52673 w 1412850"/>
              <a:gd name="connsiteY142" fmla="*/ 855553 h 1966157"/>
              <a:gd name="connsiteX143" fmla="*/ 411933 w 1412850"/>
              <a:gd name="connsiteY143" fmla="*/ 923454 h 1966157"/>
              <a:gd name="connsiteX144" fmla="*/ 389299 w 1412850"/>
              <a:gd name="connsiteY144" fmla="*/ 986828 h 1966157"/>
              <a:gd name="connsiteX145" fmla="*/ 371192 w 1412850"/>
              <a:gd name="connsiteY145" fmla="*/ 1059256 h 1966157"/>
              <a:gd name="connsiteX146" fmla="*/ 339505 w 1412850"/>
              <a:gd name="connsiteY146" fmla="*/ 1149790 h 1966157"/>
              <a:gd name="connsiteX147" fmla="*/ 330333 w 1412850"/>
              <a:gd name="connsiteY147" fmla="*/ 1237228 h 1966157"/>
              <a:gd name="connsiteX148" fmla="*/ 319496 w 1412850"/>
              <a:gd name="connsiteY148" fmla="*/ 1361352 h 1966157"/>
              <a:gd name="connsiteX149" fmla="*/ 322592 w 1412850"/>
              <a:gd name="connsiteY149" fmla="*/ 1457961 h 1966157"/>
              <a:gd name="connsiteX150" fmla="*/ 336172 w 1412850"/>
              <a:gd name="connsiteY150" fmla="*/ 1537776 h 1966157"/>
              <a:gd name="connsiteX151" fmla="*/ 344032 w 1412850"/>
              <a:gd name="connsiteY151" fmla="*/ 1616044 h 1966157"/>
              <a:gd name="connsiteX152" fmla="*/ 371192 w 1412850"/>
              <a:gd name="connsiteY152" fmla="*/ 1683945 h 1966157"/>
              <a:gd name="connsiteX153" fmla="*/ 389299 w 1412850"/>
              <a:gd name="connsiteY153" fmla="*/ 1738265 h 1966157"/>
              <a:gd name="connsiteX154" fmla="*/ 423611 w 1412850"/>
              <a:gd name="connsiteY154" fmla="*/ 1802598 h 1966157"/>
              <a:gd name="connsiteX155" fmla="*/ 465664 w 1412850"/>
              <a:gd name="connsiteY155" fmla="*/ 1855725 h 1966157"/>
              <a:gd name="connsiteX156" fmla="*/ 522491 w 1412850"/>
              <a:gd name="connsiteY156" fmla="*/ 1914100 h 1966157"/>
              <a:gd name="connsiteX157" fmla="*/ 580734 w 1412850"/>
              <a:gd name="connsiteY15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43737 w 1412850"/>
              <a:gd name="connsiteY142" fmla="*/ 840660 h 1966157"/>
              <a:gd name="connsiteX143" fmla="*/ 411933 w 1412850"/>
              <a:gd name="connsiteY143" fmla="*/ 923454 h 1966157"/>
              <a:gd name="connsiteX144" fmla="*/ 389299 w 1412850"/>
              <a:gd name="connsiteY144" fmla="*/ 986828 h 1966157"/>
              <a:gd name="connsiteX145" fmla="*/ 371192 w 1412850"/>
              <a:gd name="connsiteY145" fmla="*/ 1059256 h 1966157"/>
              <a:gd name="connsiteX146" fmla="*/ 339505 w 1412850"/>
              <a:gd name="connsiteY146" fmla="*/ 1149790 h 1966157"/>
              <a:gd name="connsiteX147" fmla="*/ 330333 w 1412850"/>
              <a:gd name="connsiteY147" fmla="*/ 1237228 h 1966157"/>
              <a:gd name="connsiteX148" fmla="*/ 319496 w 1412850"/>
              <a:gd name="connsiteY148" fmla="*/ 1361352 h 1966157"/>
              <a:gd name="connsiteX149" fmla="*/ 322592 w 1412850"/>
              <a:gd name="connsiteY149" fmla="*/ 1457961 h 1966157"/>
              <a:gd name="connsiteX150" fmla="*/ 336172 w 1412850"/>
              <a:gd name="connsiteY150" fmla="*/ 1537776 h 1966157"/>
              <a:gd name="connsiteX151" fmla="*/ 344032 w 1412850"/>
              <a:gd name="connsiteY151" fmla="*/ 1616044 h 1966157"/>
              <a:gd name="connsiteX152" fmla="*/ 371192 w 1412850"/>
              <a:gd name="connsiteY152" fmla="*/ 1683945 h 1966157"/>
              <a:gd name="connsiteX153" fmla="*/ 389299 w 1412850"/>
              <a:gd name="connsiteY153" fmla="*/ 1738265 h 1966157"/>
              <a:gd name="connsiteX154" fmla="*/ 423611 w 1412850"/>
              <a:gd name="connsiteY154" fmla="*/ 1802598 h 1966157"/>
              <a:gd name="connsiteX155" fmla="*/ 465664 w 1412850"/>
              <a:gd name="connsiteY155" fmla="*/ 1855725 h 1966157"/>
              <a:gd name="connsiteX156" fmla="*/ 522491 w 1412850"/>
              <a:gd name="connsiteY156" fmla="*/ 1914100 h 1966157"/>
              <a:gd name="connsiteX157" fmla="*/ 580734 w 1412850"/>
              <a:gd name="connsiteY15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484360 w 1412850"/>
              <a:gd name="connsiteY140" fmla="*/ 774071 h 1966157"/>
              <a:gd name="connsiteX141" fmla="*/ 443737 w 1412850"/>
              <a:gd name="connsiteY141" fmla="*/ 840660 h 1966157"/>
              <a:gd name="connsiteX142" fmla="*/ 411933 w 1412850"/>
              <a:gd name="connsiteY142" fmla="*/ 923454 h 1966157"/>
              <a:gd name="connsiteX143" fmla="*/ 389299 w 1412850"/>
              <a:gd name="connsiteY143" fmla="*/ 986828 h 1966157"/>
              <a:gd name="connsiteX144" fmla="*/ 371192 w 1412850"/>
              <a:gd name="connsiteY144" fmla="*/ 1059256 h 1966157"/>
              <a:gd name="connsiteX145" fmla="*/ 339505 w 1412850"/>
              <a:gd name="connsiteY145" fmla="*/ 1149790 h 1966157"/>
              <a:gd name="connsiteX146" fmla="*/ 330333 w 1412850"/>
              <a:gd name="connsiteY146" fmla="*/ 1237228 h 1966157"/>
              <a:gd name="connsiteX147" fmla="*/ 319496 w 1412850"/>
              <a:gd name="connsiteY147" fmla="*/ 1361352 h 1966157"/>
              <a:gd name="connsiteX148" fmla="*/ 322592 w 1412850"/>
              <a:gd name="connsiteY148" fmla="*/ 1457961 h 1966157"/>
              <a:gd name="connsiteX149" fmla="*/ 336172 w 1412850"/>
              <a:gd name="connsiteY149" fmla="*/ 1537776 h 1966157"/>
              <a:gd name="connsiteX150" fmla="*/ 344032 w 1412850"/>
              <a:gd name="connsiteY150" fmla="*/ 1616044 h 1966157"/>
              <a:gd name="connsiteX151" fmla="*/ 371192 w 1412850"/>
              <a:gd name="connsiteY151" fmla="*/ 1683945 h 1966157"/>
              <a:gd name="connsiteX152" fmla="*/ 389299 w 1412850"/>
              <a:gd name="connsiteY152" fmla="*/ 1738265 h 1966157"/>
              <a:gd name="connsiteX153" fmla="*/ 423611 w 1412850"/>
              <a:gd name="connsiteY153" fmla="*/ 1802598 h 1966157"/>
              <a:gd name="connsiteX154" fmla="*/ 465664 w 1412850"/>
              <a:gd name="connsiteY154" fmla="*/ 1855725 h 1966157"/>
              <a:gd name="connsiteX155" fmla="*/ 522491 w 1412850"/>
              <a:gd name="connsiteY155" fmla="*/ 1914100 h 1966157"/>
              <a:gd name="connsiteX156" fmla="*/ 580734 w 1412850"/>
              <a:gd name="connsiteY15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484360 w 1412850"/>
              <a:gd name="connsiteY139" fmla="*/ 774071 h 1966157"/>
              <a:gd name="connsiteX140" fmla="*/ 443737 w 1412850"/>
              <a:gd name="connsiteY140" fmla="*/ 840660 h 1966157"/>
              <a:gd name="connsiteX141" fmla="*/ 411933 w 1412850"/>
              <a:gd name="connsiteY141" fmla="*/ 923454 h 1966157"/>
              <a:gd name="connsiteX142" fmla="*/ 389299 w 1412850"/>
              <a:gd name="connsiteY142" fmla="*/ 986828 h 1966157"/>
              <a:gd name="connsiteX143" fmla="*/ 371192 w 1412850"/>
              <a:gd name="connsiteY143" fmla="*/ 1059256 h 1966157"/>
              <a:gd name="connsiteX144" fmla="*/ 339505 w 1412850"/>
              <a:gd name="connsiteY144" fmla="*/ 1149790 h 1966157"/>
              <a:gd name="connsiteX145" fmla="*/ 330333 w 1412850"/>
              <a:gd name="connsiteY145" fmla="*/ 1237228 h 1966157"/>
              <a:gd name="connsiteX146" fmla="*/ 319496 w 1412850"/>
              <a:gd name="connsiteY146" fmla="*/ 1361352 h 1966157"/>
              <a:gd name="connsiteX147" fmla="*/ 322592 w 1412850"/>
              <a:gd name="connsiteY147" fmla="*/ 1457961 h 1966157"/>
              <a:gd name="connsiteX148" fmla="*/ 336172 w 1412850"/>
              <a:gd name="connsiteY148" fmla="*/ 1537776 h 1966157"/>
              <a:gd name="connsiteX149" fmla="*/ 344032 w 1412850"/>
              <a:gd name="connsiteY149" fmla="*/ 1616044 h 1966157"/>
              <a:gd name="connsiteX150" fmla="*/ 371192 w 1412850"/>
              <a:gd name="connsiteY150" fmla="*/ 1683945 h 1966157"/>
              <a:gd name="connsiteX151" fmla="*/ 389299 w 1412850"/>
              <a:gd name="connsiteY151" fmla="*/ 1738265 h 1966157"/>
              <a:gd name="connsiteX152" fmla="*/ 423611 w 1412850"/>
              <a:gd name="connsiteY152" fmla="*/ 1802598 h 1966157"/>
              <a:gd name="connsiteX153" fmla="*/ 465664 w 1412850"/>
              <a:gd name="connsiteY153" fmla="*/ 1855725 h 1966157"/>
              <a:gd name="connsiteX154" fmla="*/ 522491 w 1412850"/>
              <a:gd name="connsiteY154" fmla="*/ 1914100 h 1966157"/>
              <a:gd name="connsiteX155" fmla="*/ 580734 w 1412850"/>
              <a:gd name="connsiteY15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484360 w 1412850"/>
              <a:gd name="connsiteY139" fmla="*/ 750243 h 1966157"/>
              <a:gd name="connsiteX140" fmla="*/ 443737 w 1412850"/>
              <a:gd name="connsiteY140" fmla="*/ 840660 h 1966157"/>
              <a:gd name="connsiteX141" fmla="*/ 411933 w 1412850"/>
              <a:gd name="connsiteY141" fmla="*/ 923454 h 1966157"/>
              <a:gd name="connsiteX142" fmla="*/ 389299 w 1412850"/>
              <a:gd name="connsiteY142" fmla="*/ 986828 h 1966157"/>
              <a:gd name="connsiteX143" fmla="*/ 371192 w 1412850"/>
              <a:gd name="connsiteY143" fmla="*/ 1059256 h 1966157"/>
              <a:gd name="connsiteX144" fmla="*/ 339505 w 1412850"/>
              <a:gd name="connsiteY144" fmla="*/ 1149790 h 1966157"/>
              <a:gd name="connsiteX145" fmla="*/ 330333 w 1412850"/>
              <a:gd name="connsiteY145" fmla="*/ 1237228 h 1966157"/>
              <a:gd name="connsiteX146" fmla="*/ 319496 w 1412850"/>
              <a:gd name="connsiteY146" fmla="*/ 1361352 h 1966157"/>
              <a:gd name="connsiteX147" fmla="*/ 322592 w 1412850"/>
              <a:gd name="connsiteY147" fmla="*/ 1457961 h 1966157"/>
              <a:gd name="connsiteX148" fmla="*/ 336172 w 1412850"/>
              <a:gd name="connsiteY148" fmla="*/ 1537776 h 1966157"/>
              <a:gd name="connsiteX149" fmla="*/ 344032 w 1412850"/>
              <a:gd name="connsiteY149" fmla="*/ 1616044 h 1966157"/>
              <a:gd name="connsiteX150" fmla="*/ 371192 w 1412850"/>
              <a:gd name="connsiteY150" fmla="*/ 1683945 h 1966157"/>
              <a:gd name="connsiteX151" fmla="*/ 389299 w 1412850"/>
              <a:gd name="connsiteY151" fmla="*/ 1738265 h 1966157"/>
              <a:gd name="connsiteX152" fmla="*/ 423611 w 1412850"/>
              <a:gd name="connsiteY152" fmla="*/ 1802598 h 1966157"/>
              <a:gd name="connsiteX153" fmla="*/ 465664 w 1412850"/>
              <a:gd name="connsiteY153" fmla="*/ 1855725 h 1966157"/>
              <a:gd name="connsiteX154" fmla="*/ 522491 w 1412850"/>
              <a:gd name="connsiteY154" fmla="*/ 1914100 h 1966157"/>
              <a:gd name="connsiteX155" fmla="*/ 580734 w 1412850"/>
              <a:gd name="connsiteY15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484360 w 1412850"/>
              <a:gd name="connsiteY138" fmla="*/ 750243 h 1966157"/>
              <a:gd name="connsiteX139" fmla="*/ 443737 w 1412850"/>
              <a:gd name="connsiteY139" fmla="*/ 840660 h 1966157"/>
              <a:gd name="connsiteX140" fmla="*/ 411933 w 1412850"/>
              <a:gd name="connsiteY140" fmla="*/ 923454 h 1966157"/>
              <a:gd name="connsiteX141" fmla="*/ 389299 w 1412850"/>
              <a:gd name="connsiteY141" fmla="*/ 986828 h 1966157"/>
              <a:gd name="connsiteX142" fmla="*/ 371192 w 1412850"/>
              <a:gd name="connsiteY142" fmla="*/ 1059256 h 1966157"/>
              <a:gd name="connsiteX143" fmla="*/ 339505 w 1412850"/>
              <a:gd name="connsiteY143" fmla="*/ 1149790 h 1966157"/>
              <a:gd name="connsiteX144" fmla="*/ 330333 w 1412850"/>
              <a:gd name="connsiteY144" fmla="*/ 1237228 h 1966157"/>
              <a:gd name="connsiteX145" fmla="*/ 319496 w 1412850"/>
              <a:gd name="connsiteY145" fmla="*/ 1361352 h 1966157"/>
              <a:gd name="connsiteX146" fmla="*/ 322592 w 1412850"/>
              <a:gd name="connsiteY146" fmla="*/ 1457961 h 1966157"/>
              <a:gd name="connsiteX147" fmla="*/ 336172 w 1412850"/>
              <a:gd name="connsiteY147" fmla="*/ 1537776 h 1966157"/>
              <a:gd name="connsiteX148" fmla="*/ 344032 w 1412850"/>
              <a:gd name="connsiteY148" fmla="*/ 1616044 h 1966157"/>
              <a:gd name="connsiteX149" fmla="*/ 371192 w 1412850"/>
              <a:gd name="connsiteY149" fmla="*/ 1683945 h 1966157"/>
              <a:gd name="connsiteX150" fmla="*/ 389299 w 1412850"/>
              <a:gd name="connsiteY150" fmla="*/ 1738265 h 1966157"/>
              <a:gd name="connsiteX151" fmla="*/ 423611 w 1412850"/>
              <a:gd name="connsiteY151" fmla="*/ 1802598 h 1966157"/>
              <a:gd name="connsiteX152" fmla="*/ 465664 w 1412850"/>
              <a:gd name="connsiteY152" fmla="*/ 1855725 h 1966157"/>
              <a:gd name="connsiteX153" fmla="*/ 522491 w 1412850"/>
              <a:gd name="connsiteY153" fmla="*/ 1914100 h 1966157"/>
              <a:gd name="connsiteX154" fmla="*/ 580734 w 1412850"/>
              <a:gd name="connsiteY15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34154 w 1412850"/>
              <a:gd name="connsiteY136" fmla="*/ 665430 h 1966157"/>
              <a:gd name="connsiteX137" fmla="*/ 484360 w 1412850"/>
              <a:gd name="connsiteY137" fmla="*/ 750243 h 1966157"/>
              <a:gd name="connsiteX138" fmla="*/ 443737 w 1412850"/>
              <a:gd name="connsiteY138" fmla="*/ 840660 h 1966157"/>
              <a:gd name="connsiteX139" fmla="*/ 411933 w 1412850"/>
              <a:gd name="connsiteY139" fmla="*/ 923454 h 1966157"/>
              <a:gd name="connsiteX140" fmla="*/ 389299 w 1412850"/>
              <a:gd name="connsiteY140" fmla="*/ 986828 h 1966157"/>
              <a:gd name="connsiteX141" fmla="*/ 371192 w 1412850"/>
              <a:gd name="connsiteY141" fmla="*/ 1059256 h 1966157"/>
              <a:gd name="connsiteX142" fmla="*/ 339505 w 1412850"/>
              <a:gd name="connsiteY142" fmla="*/ 1149790 h 1966157"/>
              <a:gd name="connsiteX143" fmla="*/ 330333 w 1412850"/>
              <a:gd name="connsiteY143" fmla="*/ 1237228 h 1966157"/>
              <a:gd name="connsiteX144" fmla="*/ 319496 w 1412850"/>
              <a:gd name="connsiteY144" fmla="*/ 1361352 h 1966157"/>
              <a:gd name="connsiteX145" fmla="*/ 322592 w 1412850"/>
              <a:gd name="connsiteY145" fmla="*/ 1457961 h 1966157"/>
              <a:gd name="connsiteX146" fmla="*/ 336172 w 1412850"/>
              <a:gd name="connsiteY146" fmla="*/ 1537776 h 1966157"/>
              <a:gd name="connsiteX147" fmla="*/ 344032 w 1412850"/>
              <a:gd name="connsiteY147" fmla="*/ 1616044 h 1966157"/>
              <a:gd name="connsiteX148" fmla="*/ 371192 w 1412850"/>
              <a:gd name="connsiteY148" fmla="*/ 1683945 h 1966157"/>
              <a:gd name="connsiteX149" fmla="*/ 389299 w 1412850"/>
              <a:gd name="connsiteY149" fmla="*/ 1738265 h 1966157"/>
              <a:gd name="connsiteX150" fmla="*/ 423611 w 1412850"/>
              <a:gd name="connsiteY150" fmla="*/ 1802598 h 1966157"/>
              <a:gd name="connsiteX151" fmla="*/ 465664 w 1412850"/>
              <a:gd name="connsiteY151" fmla="*/ 1855725 h 1966157"/>
              <a:gd name="connsiteX152" fmla="*/ 522491 w 1412850"/>
              <a:gd name="connsiteY152" fmla="*/ 1914100 h 1966157"/>
              <a:gd name="connsiteX153" fmla="*/ 580734 w 1412850"/>
              <a:gd name="connsiteY15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34154 w 1412850"/>
              <a:gd name="connsiteY135" fmla="*/ 665430 h 1966157"/>
              <a:gd name="connsiteX136" fmla="*/ 484360 w 1412850"/>
              <a:gd name="connsiteY136" fmla="*/ 750243 h 1966157"/>
              <a:gd name="connsiteX137" fmla="*/ 443737 w 1412850"/>
              <a:gd name="connsiteY137" fmla="*/ 840660 h 1966157"/>
              <a:gd name="connsiteX138" fmla="*/ 411933 w 1412850"/>
              <a:gd name="connsiteY138" fmla="*/ 923454 h 1966157"/>
              <a:gd name="connsiteX139" fmla="*/ 389299 w 1412850"/>
              <a:gd name="connsiteY139" fmla="*/ 986828 h 1966157"/>
              <a:gd name="connsiteX140" fmla="*/ 371192 w 1412850"/>
              <a:gd name="connsiteY140" fmla="*/ 1059256 h 1966157"/>
              <a:gd name="connsiteX141" fmla="*/ 339505 w 1412850"/>
              <a:gd name="connsiteY141" fmla="*/ 1149790 h 1966157"/>
              <a:gd name="connsiteX142" fmla="*/ 330333 w 1412850"/>
              <a:gd name="connsiteY142" fmla="*/ 1237228 h 1966157"/>
              <a:gd name="connsiteX143" fmla="*/ 319496 w 1412850"/>
              <a:gd name="connsiteY143" fmla="*/ 1361352 h 1966157"/>
              <a:gd name="connsiteX144" fmla="*/ 322592 w 1412850"/>
              <a:gd name="connsiteY144" fmla="*/ 1457961 h 1966157"/>
              <a:gd name="connsiteX145" fmla="*/ 336172 w 1412850"/>
              <a:gd name="connsiteY145" fmla="*/ 1537776 h 1966157"/>
              <a:gd name="connsiteX146" fmla="*/ 344032 w 1412850"/>
              <a:gd name="connsiteY146" fmla="*/ 1616044 h 1966157"/>
              <a:gd name="connsiteX147" fmla="*/ 371192 w 1412850"/>
              <a:gd name="connsiteY147" fmla="*/ 1683945 h 1966157"/>
              <a:gd name="connsiteX148" fmla="*/ 389299 w 1412850"/>
              <a:gd name="connsiteY148" fmla="*/ 1738265 h 1966157"/>
              <a:gd name="connsiteX149" fmla="*/ 423611 w 1412850"/>
              <a:gd name="connsiteY149" fmla="*/ 1802598 h 1966157"/>
              <a:gd name="connsiteX150" fmla="*/ 465664 w 1412850"/>
              <a:gd name="connsiteY150" fmla="*/ 1855725 h 1966157"/>
              <a:gd name="connsiteX151" fmla="*/ 522491 w 1412850"/>
              <a:gd name="connsiteY151" fmla="*/ 1914100 h 1966157"/>
              <a:gd name="connsiteX152" fmla="*/ 580734 w 1412850"/>
              <a:gd name="connsiteY15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34154 w 1412850"/>
              <a:gd name="connsiteY134" fmla="*/ 665430 h 1966157"/>
              <a:gd name="connsiteX135" fmla="*/ 484360 w 1412850"/>
              <a:gd name="connsiteY135" fmla="*/ 750243 h 1966157"/>
              <a:gd name="connsiteX136" fmla="*/ 443737 w 1412850"/>
              <a:gd name="connsiteY136" fmla="*/ 840660 h 1966157"/>
              <a:gd name="connsiteX137" fmla="*/ 411933 w 1412850"/>
              <a:gd name="connsiteY137" fmla="*/ 923454 h 1966157"/>
              <a:gd name="connsiteX138" fmla="*/ 389299 w 1412850"/>
              <a:gd name="connsiteY138" fmla="*/ 986828 h 1966157"/>
              <a:gd name="connsiteX139" fmla="*/ 371192 w 1412850"/>
              <a:gd name="connsiteY139" fmla="*/ 1059256 h 1966157"/>
              <a:gd name="connsiteX140" fmla="*/ 339505 w 1412850"/>
              <a:gd name="connsiteY140" fmla="*/ 1149790 h 1966157"/>
              <a:gd name="connsiteX141" fmla="*/ 330333 w 1412850"/>
              <a:gd name="connsiteY141" fmla="*/ 1237228 h 1966157"/>
              <a:gd name="connsiteX142" fmla="*/ 319496 w 1412850"/>
              <a:gd name="connsiteY142" fmla="*/ 1361352 h 1966157"/>
              <a:gd name="connsiteX143" fmla="*/ 322592 w 1412850"/>
              <a:gd name="connsiteY143" fmla="*/ 1457961 h 1966157"/>
              <a:gd name="connsiteX144" fmla="*/ 336172 w 1412850"/>
              <a:gd name="connsiteY144" fmla="*/ 1537776 h 1966157"/>
              <a:gd name="connsiteX145" fmla="*/ 344032 w 1412850"/>
              <a:gd name="connsiteY145" fmla="*/ 1616044 h 1966157"/>
              <a:gd name="connsiteX146" fmla="*/ 371192 w 1412850"/>
              <a:gd name="connsiteY146" fmla="*/ 1683945 h 1966157"/>
              <a:gd name="connsiteX147" fmla="*/ 389299 w 1412850"/>
              <a:gd name="connsiteY147" fmla="*/ 1738265 h 1966157"/>
              <a:gd name="connsiteX148" fmla="*/ 423611 w 1412850"/>
              <a:gd name="connsiteY148" fmla="*/ 1802598 h 1966157"/>
              <a:gd name="connsiteX149" fmla="*/ 465664 w 1412850"/>
              <a:gd name="connsiteY149" fmla="*/ 1855725 h 1966157"/>
              <a:gd name="connsiteX150" fmla="*/ 522491 w 1412850"/>
              <a:gd name="connsiteY150" fmla="*/ 1914100 h 1966157"/>
              <a:gd name="connsiteX151" fmla="*/ 580734 w 1412850"/>
              <a:gd name="connsiteY15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34154 w 1412850"/>
              <a:gd name="connsiteY133" fmla="*/ 665430 h 1966157"/>
              <a:gd name="connsiteX134" fmla="*/ 484360 w 1412850"/>
              <a:gd name="connsiteY134" fmla="*/ 750243 h 1966157"/>
              <a:gd name="connsiteX135" fmla="*/ 443737 w 1412850"/>
              <a:gd name="connsiteY135" fmla="*/ 840660 h 1966157"/>
              <a:gd name="connsiteX136" fmla="*/ 411933 w 1412850"/>
              <a:gd name="connsiteY136" fmla="*/ 923454 h 1966157"/>
              <a:gd name="connsiteX137" fmla="*/ 389299 w 1412850"/>
              <a:gd name="connsiteY137" fmla="*/ 986828 h 1966157"/>
              <a:gd name="connsiteX138" fmla="*/ 371192 w 1412850"/>
              <a:gd name="connsiteY138" fmla="*/ 1059256 h 1966157"/>
              <a:gd name="connsiteX139" fmla="*/ 339505 w 1412850"/>
              <a:gd name="connsiteY139" fmla="*/ 1149790 h 1966157"/>
              <a:gd name="connsiteX140" fmla="*/ 330333 w 1412850"/>
              <a:gd name="connsiteY140" fmla="*/ 1237228 h 1966157"/>
              <a:gd name="connsiteX141" fmla="*/ 319496 w 1412850"/>
              <a:gd name="connsiteY141" fmla="*/ 1361352 h 1966157"/>
              <a:gd name="connsiteX142" fmla="*/ 322592 w 1412850"/>
              <a:gd name="connsiteY142" fmla="*/ 1457961 h 1966157"/>
              <a:gd name="connsiteX143" fmla="*/ 336172 w 1412850"/>
              <a:gd name="connsiteY143" fmla="*/ 1537776 h 1966157"/>
              <a:gd name="connsiteX144" fmla="*/ 344032 w 1412850"/>
              <a:gd name="connsiteY144" fmla="*/ 1616044 h 1966157"/>
              <a:gd name="connsiteX145" fmla="*/ 371192 w 1412850"/>
              <a:gd name="connsiteY145" fmla="*/ 1683945 h 1966157"/>
              <a:gd name="connsiteX146" fmla="*/ 389299 w 1412850"/>
              <a:gd name="connsiteY146" fmla="*/ 1738265 h 1966157"/>
              <a:gd name="connsiteX147" fmla="*/ 423611 w 1412850"/>
              <a:gd name="connsiteY147" fmla="*/ 1802598 h 1966157"/>
              <a:gd name="connsiteX148" fmla="*/ 465664 w 1412850"/>
              <a:gd name="connsiteY148" fmla="*/ 1855725 h 1966157"/>
              <a:gd name="connsiteX149" fmla="*/ 522491 w 1412850"/>
              <a:gd name="connsiteY149" fmla="*/ 1914100 h 1966157"/>
              <a:gd name="connsiteX150" fmla="*/ 580734 w 1412850"/>
              <a:gd name="connsiteY15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79422 w 1412850"/>
              <a:gd name="connsiteY131" fmla="*/ 565842 h 1966157"/>
              <a:gd name="connsiteX132" fmla="*/ 534154 w 1412850"/>
              <a:gd name="connsiteY132" fmla="*/ 665430 h 1966157"/>
              <a:gd name="connsiteX133" fmla="*/ 484360 w 1412850"/>
              <a:gd name="connsiteY133" fmla="*/ 750243 h 1966157"/>
              <a:gd name="connsiteX134" fmla="*/ 443737 w 1412850"/>
              <a:gd name="connsiteY134" fmla="*/ 840660 h 1966157"/>
              <a:gd name="connsiteX135" fmla="*/ 411933 w 1412850"/>
              <a:gd name="connsiteY135" fmla="*/ 923454 h 1966157"/>
              <a:gd name="connsiteX136" fmla="*/ 389299 w 1412850"/>
              <a:gd name="connsiteY136" fmla="*/ 986828 h 1966157"/>
              <a:gd name="connsiteX137" fmla="*/ 371192 w 1412850"/>
              <a:gd name="connsiteY137" fmla="*/ 1059256 h 1966157"/>
              <a:gd name="connsiteX138" fmla="*/ 339505 w 1412850"/>
              <a:gd name="connsiteY138" fmla="*/ 1149790 h 1966157"/>
              <a:gd name="connsiteX139" fmla="*/ 330333 w 1412850"/>
              <a:gd name="connsiteY139" fmla="*/ 1237228 h 1966157"/>
              <a:gd name="connsiteX140" fmla="*/ 319496 w 1412850"/>
              <a:gd name="connsiteY140" fmla="*/ 1361352 h 1966157"/>
              <a:gd name="connsiteX141" fmla="*/ 322592 w 1412850"/>
              <a:gd name="connsiteY141" fmla="*/ 1457961 h 1966157"/>
              <a:gd name="connsiteX142" fmla="*/ 336172 w 1412850"/>
              <a:gd name="connsiteY142" fmla="*/ 1537776 h 1966157"/>
              <a:gd name="connsiteX143" fmla="*/ 344032 w 1412850"/>
              <a:gd name="connsiteY143" fmla="*/ 1616044 h 1966157"/>
              <a:gd name="connsiteX144" fmla="*/ 371192 w 1412850"/>
              <a:gd name="connsiteY144" fmla="*/ 1683945 h 1966157"/>
              <a:gd name="connsiteX145" fmla="*/ 389299 w 1412850"/>
              <a:gd name="connsiteY145" fmla="*/ 1738265 h 1966157"/>
              <a:gd name="connsiteX146" fmla="*/ 423611 w 1412850"/>
              <a:gd name="connsiteY146" fmla="*/ 1802598 h 1966157"/>
              <a:gd name="connsiteX147" fmla="*/ 465664 w 1412850"/>
              <a:gd name="connsiteY147" fmla="*/ 1855725 h 1966157"/>
              <a:gd name="connsiteX148" fmla="*/ 522491 w 1412850"/>
              <a:gd name="connsiteY148" fmla="*/ 1914100 h 1966157"/>
              <a:gd name="connsiteX149" fmla="*/ 580734 w 1412850"/>
              <a:gd name="connsiteY14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579422 w 1412850"/>
              <a:gd name="connsiteY130" fmla="*/ 565842 h 1966157"/>
              <a:gd name="connsiteX131" fmla="*/ 534154 w 1412850"/>
              <a:gd name="connsiteY131" fmla="*/ 665430 h 1966157"/>
              <a:gd name="connsiteX132" fmla="*/ 484360 w 1412850"/>
              <a:gd name="connsiteY132" fmla="*/ 750243 h 1966157"/>
              <a:gd name="connsiteX133" fmla="*/ 443737 w 1412850"/>
              <a:gd name="connsiteY133" fmla="*/ 840660 h 1966157"/>
              <a:gd name="connsiteX134" fmla="*/ 411933 w 1412850"/>
              <a:gd name="connsiteY134" fmla="*/ 923454 h 1966157"/>
              <a:gd name="connsiteX135" fmla="*/ 389299 w 1412850"/>
              <a:gd name="connsiteY135" fmla="*/ 986828 h 1966157"/>
              <a:gd name="connsiteX136" fmla="*/ 371192 w 1412850"/>
              <a:gd name="connsiteY136" fmla="*/ 1059256 h 1966157"/>
              <a:gd name="connsiteX137" fmla="*/ 339505 w 1412850"/>
              <a:gd name="connsiteY137" fmla="*/ 1149790 h 1966157"/>
              <a:gd name="connsiteX138" fmla="*/ 330333 w 1412850"/>
              <a:gd name="connsiteY138" fmla="*/ 1237228 h 1966157"/>
              <a:gd name="connsiteX139" fmla="*/ 319496 w 1412850"/>
              <a:gd name="connsiteY139" fmla="*/ 1361352 h 1966157"/>
              <a:gd name="connsiteX140" fmla="*/ 322592 w 1412850"/>
              <a:gd name="connsiteY140" fmla="*/ 1457961 h 1966157"/>
              <a:gd name="connsiteX141" fmla="*/ 336172 w 1412850"/>
              <a:gd name="connsiteY141" fmla="*/ 1537776 h 1966157"/>
              <a:gd name="connsiteX142" fmla="*/ 344032 w 1412850"/>
              <a:gd name="connsiteY142" fmla="*/ 1616044 h 1966157"/>
              <a:gd name="connsiteX143" fmla="*/ 371192 w 1412850"/>
              <a:gd name="connsiteY143" fmla="*/ 1683945 h 1966157"/>
              <a:gd name="connsiteX144" fmla="*/ 389299 w 1412850"/>
              <a:gd name="connsiteY144" fmla="*/ 1738265 h 1966157"/>
              <a:gd name="connsiteX145" fmla="*/ 423611 w 1412850"/>
              <a:gd name="connsiteY145" fmla="*/ 1802598 h 1966157"/>
              <a:gd name="connsiteX146" fmla="*/ 465664 w 1412850"/>
              <a:gd name="connsiteY146" fmla="*/ 1855725 h 1966157"/>
              <a:gd name="connsiteX147" fmla="*/ 522491 w 1412850"/>
              <a:gd name="connsiteY147" fmla="*/ 1914100 h 1966157"/>
              <a:gd name="connsiteX148" fmla="*/ 580734 w 1412850"/>
              <a:gd name="connsiteY14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579422 w 1412850"/>
              <a:gd name="connsiteY129" fmla="*/ 565842 h 1966157"/>
              <a:gd name="connsiteX130" fmla="*/ 534154 w 1412850"/>
              <a:gd name="connsiteY130" fmla="*/ 665430 h 1966157"/>
              <a:gd name="connsiteX131" fmla="*/ 484360 w 1412850"/>
              <a:gd name="connsiteY131" fmla="*/ 750243 h 1966157"/>
              <a:gd name="connsiteX132" fmla="*/ 443737 w 1412850"/>
              <a:gd name="connsiteY132" fmla="*/ 840660 h 1966157"/>
              <a:gd name="connsiteX133" fmla="*/ 411933 w 1412850"/>
              <a:gd name="connsiteY133" fmla="*/ 923454 h 1966157"/>
              <a:gd name="connsiteX134" fmla="*/ 389299 w 1412850"/>
              <a:gd name="connsiteY134" fmla="*/ 986828 h 1966157"/>
              <a:gd name="connsiteX135" fmla="*/ 371192 w 1412850"/>
              <a:gd name="connsiteY135" fmla="*/ 1059256 h 1966157"/>
              <a:gd name="connsiteX136" fmla="*/ 339505 w 1412850"/>
              <a:gd name="connsiteY136" fmla="*/ 1149790 h 1966157"/>
              <a:gd name="connsiteX137" fmla="*/ 330333 w 1412850"/>
              <a:gd name="connsiteY137" fmla="*/ 1237228 h 1966157"/>
              <a:gd name="connsiteX138" fmla="*/ 319496 w 1412850"/>
              <a:gd name="connsiteY138" fmla="*/ 1361352 h 1966157"/>
              <a:gd name="connsiteX139" fmla="*/ 322592 w 1412850"/>
              <a:gd name="connsiteY139" fmla="*/ 1457961 h 1966157"/>
              <a:gd name="connsiteX140" fmla="*/ 336172 w 1412850"/>
              <a:gd name="connsiteY140" fmla="*/ 1537776 h 1966157"/>
              <a:gd name="connsiteX141" fmla="*/ 344032 w 1412850"/>
              <a:gd name="connsiteY141" fmla="*/ 1616044 h 1966157"/>
              <a:gd name="connsiteX142" fmla="*/ 371192 w 1412850"/>
              <a:gd name="connsiteY142" fmla="*/ 1683945 h 1966157"/>
              <a:gd name="connsiteX143" fmla="*/ 389299 w 1412850"/>
              <a:gd name="connsiteY143" fmla="*/ 1738265 h 1966157"/>
              <a:gd name="connsiteX144" fmla="*/ 423611 w 1412850"/>
              <a:gd name="connsiteY144" fmla="*/ 1802598 h 1966157"/>
              <a:gd name="connsiteX145" fmla="*/ 465664 w 1412850"/>
              <a:gd name="connsiteY145" fmla="*/ 1855725 h 1966157"/>
              <a:gd name="connsiteX146" fmla="*/ 522491 w 1412850"/>
              <a:gd name="connsiteY146" fmla="*/ 1914100 h 1966157"/>
              <a:gd name="connsiteX147" fmla="*/ 580734 w 1412850"/>
              <a:gd name="connsiteY14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42796 w 1412850"/>
              <a:gd name="connsiteY127" fmla="*/ 479834 h 1966157"/>
              <a:gd name="connsiteX128" fmla="*/ 579422 w 1412850"/>
              <a:gd name="connsiteY128" fmla="*/ 565842 h 1966157"/>
              <a:gd name="connsiteX129" fmla="*/ 534154 w 1412850"/>
              <a:gd name="connsiteY129" fmla="*/ 665430 h 1966157"/>
              <a:gd name="connsiteX130" fmla="*/ 484360 w 1412850"/>
              <a:gd name="connsiteY130" fmla="*/ 750243 h 1966157"/>
              <a:gd name="connsiteX131" fmla="*/ 443737 w 1412850"/>
              <a:gd name="connsiteY131" fmla="*/ 840660 h 1966157"/>
              <a:gd name="connsiteX132" fmla="*/ 411933 w 1412850"/>
              <a:gd name="connsiteY132" fmla="*/ 923454 h 1966157"/>
              <a:gd name="connsiteX133" fmla="*/ 389299 w 1412850"/>
              <a:gd name="connsiteY133" fmla="*/ 986828 h 1966157"/>
              <a:gd name="connsiteX134" fmla="*/ 371192 w 1412850"/>
              <a:gd name="connsiteY134" fmla="*/ 1059256 h 1966157"/>
              <a:gd name="connsiteX135" fmla="*/ 339505 w 1412850"/>
              <a:gd name="connsiteY135" fmla="*/ 1149790 h 1966157"/>
              <a:gd name="connsiteX136" fmla="*/ 330333 w 1412850"/>
              <a:gd name="connsiteY136" fmla="*/ 1237228 h 1966157"/>
              <a:gd name="connsiteX137" fmla="*/ 319496 w 1412850"/>
              <a:gd name="connsiteY137" fmla="*/ 1361352 h 1966157"/>
              <a:gd name="connsiteX138" fmla="*/ 322592 w 1412850"/>
              <a:gd name="connsiteY138" fmla="*/ 1457961 h 1966157"/>
              <a:gd name="connsiteX139" fmla="*/ 336172 w 1412850"/>
              <a:gd name="connsiteY139" fmla="*/ 1537776 h 1966157"/>
              <a:gd name="connsiteX140" fmla="*/ 344032 w 1412850"/>
              <a:gd name="connsiteY140" fmla="*/ 1616044 h 1966157"/>
              <a:gd name="connsiteX141" fmla="*/ 371192 w 1412850"/>
              <a:gd name="connsiteY141" fmla="*/ 1683945 h 1966157"/>
              <a:gd name="connsiteX142" fmla="*/ 389299 w 1412850"/>
              <a:gd name="connsiteY142" fmla="*/ 1738265 h 1966157"/>
              <a:gd name="connsiteX143" fmla="*/ 423611 w 1412850"/>
              <a:gd name="connsiteY143" fmla="*/ 1802598 h 1966157"/>
              <a:gd name="connsiteX144" fmla="*/ 465664 w 1412850"/>
              <a:gd name="connsiteY144" fmla="*/ 1855725 h 1966157"/>
              <a:gd name="connsiteX145" fmla="*/ 522491 w 1412850"/>
              <a:gd name="connsiteY145" fmla="*/ 1914100 h 1966157"/>
              <a:gd name="connsiteX146" fmla="*/ 580734 w 1412850"/>
              <a:gd name="connsiteY14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42796 w 1412850"/>
              <a:gd name="connsiteY126" fmla="*/ 479834 h 1966157"/>
              <a:gd name="connsiteX127" fmla="*/ 579422 w 1412850"/>
              <a:gd name="connsiteY127" fmla="*/ 565842 h 1966157"/>
              <a:gd name="connsiteX128" fmla="*/ 534154 w 1412850"/>
              <a:gd name="connsiteY128" fmla="*/ 665430 h 1966157"/>
              <a:gd name="connsiteX129" fmla="*/ 484360 w 1412850"/>
              <a:gd name="connsiteY129" fmla="*/ 750243 h 1966157"/>
              <a:gd name="connsiteX130" fmla="*/ 443737 w 1412850"/>
              <a:gd name="connsiteY130" fmla="*/ 840660 h 1966157"/>
              <a:gd name="connsiteX131" fmla="*/ 411933 w 1412850"/>
              <a:gd name="connsiteY131" fmla="*/ 923454 h 1966157"/>
              <a:gd name="connsiteX132" fmla="*/ 389299 w 1412850"/>
              <a:gd name="connsiteY132" fmla="*/ 986828 h 1966157"/>
              <a:gd name="connsiteX133" fmla="*/ 371192 w 1412850"/>
              <a:gd name="connsiteY133" fmla="*/ 1059256 h 1966157"/>
              <a:gd name="connsiteX134" fmla="*/ 339505 w 1412850"/>
              <a:gd name="connsiteY134" fmla="*/ 1149790 h 1966157"/>
              <a:gd name="connsiteX135" fmla="*/ 330333 w 1412850"/>
              <a:gd name="connsiteY135" fmla="*/ 1237228 h 1966157"/>
              <a:gd name="connsiteX136" fmla="*/ 319496 w 1412850"/>
              <a:gd name="connsiteY136" fmla="*/ 1361352 h 1966157"/>
              <a:gd name="connsiteX137" fmla="*/ 322592 w 1412850"/>
              <a:gd name="connsiteY137" fmla="*/ 1457961 h 1966157"/>
              <a:gd name="connsiteX138" fmla="*/ 336172 w 1412850"/>
              <a:gd name="connsiteY138" fmla="*/ 1537776 h 1966157"/>
              <a:gd name="connsiteX139" fmla="*/ 344032 w 1412850"/>
              <a:gd name="connsiteY139" fmla="*/ 1616044 h 1966157"/>
              <a:gd name="connsiteX140" fmla="*/ 371192 w 1412850"/>
              <a:gd name="connsiteY140" fmla="*/ 1683945 h 1966157"/>
              <a:gd name="connsiteX141" fmla="*/ 389299 w 1412850"/>
              <a:gd name="connsiteY141" fmla="*/ 1738265 h 1966157"/>
              <a:gd name="connsiteX142" fmla="*/ 423611 w 1412850"/>
              <a:gd name="connsiteY142" fmla="*/ 1802598 h 1966157"/>
              <a:gd name="connsiteX143" fmla="*/ 465664 w 1412850"/>
              <a:gd name="connsiteY143" fmla="*/ 1855725 h 1966157"/>
              <a:gd name="connsiteX144" fmla="*/ 522491 w 1412850"/>
              <a:gd name="connsiteY144" fmla="*/ 1914100 h 1966157"/>
              <a:gd name="connsiteX145" fmla="*/ 580734 w 1412850"/>
              <a:gd name="connsiteY14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79834 h 1966157"/>
              <a:gd name="connsiteX126" fmla="*/ 579422 w 1412850"/>
              <a:gd name="connsiteY126" fmla="*/ 565842 h 1966157"/>
              <a:gd name="connsiteX127" fmla="*/ 534154 w 1412850"/>
              <a:gd name="connsiteY127" fmla="*/ 665430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79834 h 1966157"/>
              <a:gd name="connsiteX126" fmla="*/ 579422 w 1412850"/>
              <a:gd name="connsiteY126" fmla="*/ 565842 h 1966157"/>
              <a:gd name="connsiteX127" fmla="*/ 525218 w 1412850"/>
              <a:gd name="connsiteY127" fmla="*/ 668408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79834 h 1966157"/>
              <a:gd name="connsiteX126" fmla="*/ 582401 w 1412850"/>
              <a:gd name="connsiteY126" fmla="*/ 571799 h 1966157"/>
              <a:gd name="connsiteX127" fmla="*/ 525218 w 1412850"/>
              <a:gd name="connsiteY127" fmla="*/ 668408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94726 h 1966157"/>
              <a:gd name="connsiteX126" fmla="*/ 582401 w 1412850"/>
              <a:gd name="connsiteY126" fmla="*/ 571799 h 1966157"/>
              <a:gd name="connsiteX127" fmla="*/ 525218 w 1412850"/>
              <a:gd name="connsiteY127" fmla="*/ 668408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4277 w 1412850"/>
              <a:gd name="connsiteY123" fmla="*/ 407406 h 1966157"/>
              <a:gd name="connsiteX124" fmla="*/ 642796 w 1412850"/>
              <a:gd name="connsiteY124" fmla="*/ 494726 h 1966157"/>
              <a:gd name="connsiteX125" fmla="*/ 582401 w 1412850"/>
              <a:gd name="connsiteY125" fmla="*/ 571799 h 1966157"/>
              <a:gd name="connsiteX126" fmla="*/ 525218 w 1412850"/>
              <a:gd name="connsiteY126" fmla="*/ 668408 h 1966157"/>
              <a:gd name="connsiteX127" fmla="*/ 484360 w 1412850"/>
              <a:gd name="connsiteY127" fmla="*/ 750243 h 1966157"/>
              <a:gd name="connsiteX128" fmla="*/ 443737 w 1412850"/>
              <a:gd name="connsiteY128" fmla="*/ 840660 h 1966157"/>
              <a:gd name="connsiteX129" fmla="*/ 411933 w 1412850"/>
              <a:gd name="connsiteY129" fmla="*/ 923454 h 1966157"/>
              <a:gd name="connsiteX130" fmla="*/ 389299 w 1412850"/>
              <a:gd name="connsiteY130" fmla="*/ 986828 h 1966157"/>
              <a:gd name="connsiteX131" fmla="*/ 371192 w 1412850"/>
              <a:gd name="connsiteY131" fmla="*/ 1059256 h 1966157"/>
              <a:gd name="connsiteX132" fmla="*/ 339505 w 1412850"/>
              <a:gd name="connsiteY132" fmla="*/ 1149790 h 1966157"/>
              <a:gd name="connsiteX133" fmla="*/ 330333 w 1412850"/>
              <a:gd name="connsiteY133" fmla="*/ 1237228 h 1966157"/>
              <a:gd name="connsiteX134" fmla="*/ 319496 w 1412850"/>
              <a:gd name="connsiteY134" fmla="*/ 1361352 h 1966157"/>
              <a:gd name="connsiteX135" fmla="*/ 322592 w 1412850"/>
              <a:gd name="connsiteY135" fmla="*/ 1457961 h 1966157"/>
              <a:gd name="connsiteX136" fmla="*/ 336172 w 1412850"/>
              <a:gd name="connsiteY136" fmla="*/ 1537776 h 1966157"/>
              <a:gd name="connsiteX137" fmla="*/ 344032 w 1412850"/>
              <a:gd name="connsiteY137" fmla="*/ 1616044 h 1966157"/>
              <a:gd name="connsiteX138" fmla="*/ 371192 w 1412850"/>
              <a:gd name="connsiteY138" fmla="*/ 1683945 h 1966157"/>
              <a:gd name="connsiteX139" fmla="*/ 389299 w 1412850"/>
              <a:gd name="connsiteY139" fmla="*/ 1738265 h 1966157"/>
              <a:gd name="connsiteX140" fmla="*/ 423611 w 1412850"/>
              <a:gd name="connsiteY140" fmla="*/ 1802598 h 1966157"/>
              <a:gd name="connsiteX141" fmla="*/ 465664 w 1412850"/>
              <a:gd name="connsiteY141" fmla="*/ 1855725 h 1966157"/>
              <a:gd name="connsiteX142" fmla="*/ 522491 w 1412850"/>
              <a:gd name="connsiteY142" fmla="*/ 1914100 h 1966157"/>
              <a:gd name="connsiteX143" fmla="*/ 580734 w 1412850"/>
              <a:gd name="connsiteY14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4277 w 1412850"/>
              <a:gd name="connsiteY123" fmla="*/ 407406 h 1966157"/>
              <a:gd name="connsiteX124" fmla="*/ 642796 w 1412850"/>
              <a:gd name="connsiteY124" fmla="*/ 494726 h 1966157"/>
              <a:gd name="connsiteX125" fmla="*/ 582401 w 1412850"/>
              <a:gd name="connsiteY125" fmla="*/ 571799 h 1966157"/>
              <a:gd name="connsiteX126" fmla="*/ 525218 w 1412850"/>
              <a:gd name="connsiteY126" fmla="*/ 668408 h 1966157"/>
              <a:gd name="connsiteX127" fmla="*/ 484360 w 1412850"/>
              <a:gd name="connsiteY127" fmla="*/ 750243 h 1966157"/>
              <a:gd name="connsiteX128" fmla="*/ 443737 w 1412850"/>
              <a:gd name="connsiteY128" fmla="*/ 840660 h 1966157"/>
              <a:gd name="connsiteX129" fmla="*/ 411933 w 1412850"/>
              <a:gd name="connsiteY129" fmla="*/ 923454 h 1966157"/>
              <a:gd name="connsiteX130" fmla="*/ 389299 w 1412850"/>
              <a:gd name="connsiteY130" fmla="*/ 986828 h 1966157"/>
              <a:gd name="connsiteX131" fmla="*/ 371192 w 1412850"/>
              <a:gd name="connsiteY131" fmla="*/ 1059256 h 1966157"/>
              <a:gd name="connsiteX132" fmla="*/ 339505 w 1412850"/>
              <a:gd name="connsiteY132" fmla="*/ 1149790 h 1966157"/>
              <a:gd name="connsiteX133" fmla="*/ 330333 w 1412850"/>
              <a:gd name="connsiteY133" fmla="*/ 1237228 h 1966157"/>
              <a:gd name="connsiteX134" fmla="*/ 319496 w 1412850"/>
              <a:gd name="connsiteY134" fmla="*/ 1361352 h 1966157"/>
              <a:gd name="connsiteX135" fmla="*/ 322592 w 1412850"/>
              <a:gd name="connsiteY135" fmla="*/ 1457961 h 1966157"/>
              <a:gd name="connsiteX136" fmla="*/ 336172 w 1412850"/>
              <a:gd name="connsiteY136" fmla="*/ 1537776 h 1966157"/>
              <a:gd name="connsiteX137" fmla="*/ 344032 w 1412850"/>
              <a:gd name="connsiteY137" fmla="*/ 1616044 h 1966157"/>
              <a:gd name="connsiteX138" fmla="*/ 371192 w 1412850"/>
              <a:gd name="connsiteY138" fmla="*/ 1683945 h 1966157"/>
              <a:gd name="connsiteX139" fmla="*/ 389299 w 1412850"/>
              <a:gd name="connsiteY139" fmla="*/ 1738265 h 1966157"/>
              <a:gd name="connsiteX140" fmla="*/ 423611 w 1412850"/>
              <a:gd name="connsiteY140" fmla="*/ 1802598 h 1966157"/>
              <a:gd name="connsiteX141" fmla="*/ 465664 w 1412850"/>
              <a:gd name="connsiteY141" fmla="*/ 1855725 h 1966157"/>
              <a:gd name="connsiteX142" fmla="*/ 522491 w 1412850"/>
              <a:gd name="connsiteY142" fmla="*/ 1914100 h 1966157"/>
              <a:gd name="connsiteX143" fmla="*/ 580734 w 1412850"/>
              <a:gd name="connsiteY14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24277 w 1412850"/>
              <a:gd name="connsiteY122" fmla="*/ 407406 h 1966157"/>
              <a:gd name="connsiteX123" fmla="*/ 642796 w 1412850"/>
              <a:gd name="connsiteY123" fmla="*/ 494726 h 1966157"/>
              <a:gd name="connsiteX124" fmla="*/ 582401 w 1412850"/>
              <a:gd name="connsiteY124" fmla="*/ 571799 h 1966157"/>
              <a:gd name="connsiteX125" fmla="*/ 525218 w 1412850"/>
              <a:gd name="connsiteY125" fmla="*/ 668408 h 1966157"/>
              <a:gd name="connsiteX126" fmla="*/ 484360 w 1412850"/>
              <a:gd name="connsiteY126" fmla="*/ 750243 h 1966157"/>
              <a:gd name="connsiteX127" fmla="*/ 443737 w 1412850"/>
              <a:gd name="connsiteY127" fmla="*/ 840660 h 1966157"/>
              <a:gd name="connsiteX128" fmla="*/ 411933 w 1412850"/>
              <a:gd name="connsiteY128" fmla="*/ 923454 h 1966157"/>
              <a:gd name="connsiteX129" fmla="*/ 389299 w 1412850"/>
              <a:gd name="connsiteY129" fmla="*/ 986828 h 1966157"/>
              <a:gd name="connsiteX130" fmla="*/ 371192 w 1412850"/>
              <a:gd name="connsiteY130" fmla="*/ 1059256 h 1966157"/>
              <a:gd name="connsiteX131" fmla="*/ 339505 w 1412850"/>
              <a:gd name="connsiteY131" fmla="*/ 1149790 h 1966157"/>
              <a:gd name="connsiteX132" fmla="*/ 330333 w 1412850"/>
              <a:gd name="connsiteY132" fmla="*/ 1237228 h 1966157"/>
              <a:gd name="connsiteX133" fmla="*/ 319496 w 1412850"/>
              <a:gd name="connsiteY133" fmla="*/ 1361352 h 1966157"/>
              <a:gd name="connsiteX134" fmla="*/ 322592 w 1412850"/>
              <a:gd name="connsiteY134" fmla="*/ 1457961 h 1966157"/>
              <a:gd name="connsiteX135" fmla="*/ 336172 w 1412850"/>
              <a:gd name="connsiteY135" fmla="*/ 1537776 h 1966157"/>
              <a:gd name="connsiteX136" fmla="*/ 344032 w 1412850"/>
              <a:gd name="connsiteY136" fmla="*/ 1616044 h 1966157"/>
              <a:gd name="connsiteX137" fmla="*/ 371192 w 1412850"/>
              <a:gd name="connsiteY137" fmla="*/ 1683945 h 1966157"/>
              <a:gd name="connsiteX138" fmla="*/ 389299 w 1412850"/>
              <a:gd name="connsiteY138" fmla="*/ 1738265 h 1966157"/>
              <a:gd name="connsiteX139" fmla="*/ 423611 w 1412850"/>
              <a:gd name="connsiteY139" fmla="*/ 1802598 h 1966157"/>
              <a:gd name="connsiteX140" fmla="*/ 465664 w 1412850"/>
              <a:gd name="connsiteY140" fmla="*/ 1855725 h 1966157"/>
              <a:gd name="connsiteX141" fmla="*/ 522491 w 1412850"/>
              <a:gd name="connsiteY141" fmla="*/ 1914100 h 1966157"/>
              <a:gd name="connsiteX142" fmla="*/ 580734 w 1412850"/>
              <a:gd name="connsiteY14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24277 w 1412850"/>
              <a:gd name="connsiteY121" fmla="*/ 407406 h 1966157"/>
              <a:gd name="connsiteX122" fmla="*/ 642796 w 1412850"/>
              <a:gd name="connsiteY122" fmla="*/ 494726 h 1966157"/>
              <a:gd name="connsiteX123" fmla="*/ 582401 w 1412850"/>
              <a:gd name="connsiteY123" fmla="*/ 571799 h 1966157"/>
              <a:gd name="connsiteX124" fmla="*/ 525218 w 1412850"/>
              <a:gd name="connsiteY124" fmla="*/ 668408 h 1966157"/>
              <a:gd name="connsiteX125" fmla="*/ 484360 w 1412850"/>
              <a:gd name="connsiteY125" fmla="*/ 750243 h 1966157"/>
              <a:gd name="connsiteX126" fmla="*/ 443737 w 1412850"/>
              <a:gd name="connsiteY126" fmla="*/ 840660 h 1966157"/>
              <a:gd name="connsiteX127" fmla="*/ 411933 w 1412850"/>
              <a:gd name="connsiteY127" fmla="*/ 923454 h 1966157"/>
              <a:gd name="connsiteX128" fmla="*/ 389299 w 1412850"/>
              <a:gd name="connsiteY128" fmla="*/ 986828 h 1966157"/>
              <a:gd name="connsiteX129" fmla="*/ 371192 w 1412850"/>
              <a:gd name="connsiteY129" fmla="*/ 1059256 h 1966157"/>
              <a:gd name="connsiteX130" fmla="*/ 339505 w 1412850"/>
              <a:gd name="connsiteY130" fmla="*/ 1149790 h 1966157"/>
              <a:gd name="connsiteX131" fmla="*/ 330333 w 1412850"/>
              <a:gd name="connsiteY131" fmla="*/ 1237228 h 1966157"/>
              <a:gd name="connsiteX132" fmla="*/ 319496 w 1412850"/>
              <a:gd name="connsiteY132" fmla="*/ 1361352 h 1966157"/>
              <a:gd name="connsiteX133" fmla="*/ 322592 w 1412850"/>
              <a:gd name="connsiteY133" fmla="*/ 1457961 h 1966157"/>
              <a:gd name="connsiteX134" fmla="*/ 336172 w 1412850"/>
              <a:gd name="connsiteY134" fmla="*/ 1537776 h 1966157"/>
              <a:gd name="connsiteX135" fmla="*/ 344032 w 1412850"/>
              <a:gd name="connsiteY135" fmla="*/ 1616044 h 1966157"/>
              <a:gd name="connsiteX136" fmla="*/ 371192 w 1412850"/>
              <a:gd name="connsiteY136" fmla="*/ 1683945 h 1966157"/>
              <a:gd name="connsiteX137" fmla="*/ 389299 w 1412850"/>
              <a:gd name="connsiteY137" fmla="*/ 1738265 h 1966157"/>
              <a:gd name="connsiteX138" fmla="*/ 423611 w 1412850"/>
              <a:gd name="connsiteY138" fmla="*/ 1802598 h 1966157"/>
              <a:gd name="connsiteX139" fmla="*/ 465664 w 1412850"/>
              <a:gd name="connsiteY139" fmla="*/ 1855725 h 1966157"/>
              <a:gd name="connsiteX140" fmla="*/ 522491 w 1412850"/>
              <a:gd name="connsiteY140" fmla="*/ 1914100 h 1966157"/>
              <a:gd name="connsiteX141" fmla="*/ 580734 w 1412850"/>
              <a:gd name="connsiteY14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24277 w 1412850"/>
              <a:gd name="connsiteY120" fmla="*/ 407406 h 1966157"/>
              <a:gd name="connsiteX121" fmla="*/ 642796 w 1412850"/>
              <a:gd name="connsiteY121" fmla="*/ 494726 h 1966157"/>
              <a:gd name="connsiteX122" fmla="*/ 582401 w 1412850"/>
              <a:gd name="connsiteY122" fmla="*/ 571799 h 1966157"/>
              <a:gd name="connsiteX123" fmla="*/ 525218 w 1412850"/>
              <a:gd name="connsiteY123" fmla="*/ 668408 h 1966157"/>
              <a:gd name="connsiteX124" fmla="*/ 484360 w 1412850"/>
              <a:gd name="connsiteY124" fmla="*/ 750243 h 1966157"/>
              <a:gd name="connsiteX125" fmla="*/ 443737 w 1412850"/>
              <a:gd name="connsiteY125" fmla="*/ 840660 h 1966157"/>
              <a:gd name="connsiteX126" fmla="*/ 411933 w 1412850"/>
              <a:gd name="connsiteY126" fmla="*/ 923454 h 1966157"/>
              <a:gd name="connsiteX127" fmla="*/ 389299 w 1412850"/>
              <a:gd name="connsiteY127" fmla="*/ 986828 h 1966157"/>
              <a:gd name="connsiteX128" fmla="*/ 371192 w 1412850"/>
              <a:gd name="connsiteY128" fmla="*/ 1059256 h 1966157"/>
              <a:gd name="connsiteX129" fmla="*/ 339505 w 1412850"/>
              <a:gd name="connsiteY129" fmla="*/ 1149790 h 1966157"/>
              <a:gd name="connsiteX130" fmla="*/ 330333 w 1412850"/>
              <a:gd name="connsiteY130" fmla="*/ 1237228 h 1966157"/>
              <a:gd name="connsiteX131" fmla="*/ 319496 w 1412850"/>
              <a:gd name="connsiteY131" fmla="*/ 1361352 h 1966157"/>
              <a:gd name="connsiteX132" fmla="*/ 322592 w 1412850"/>
              <a:gd name="connsiteY132" fmla="*/ 1457961 h 1966157"/>
              <a:gd name="connsiteX133" fmla="*/ 336172 w 1412850"/>
              <a:gd name="connsiteY133" fmla="*/ 1537776 h 1966157"/>
              <a:gd name="connsiteX134" fmla="*/ 344032 w 1412850"/>
              <a:gd name="connsiteY134" fmla="*/ 1616044 h 1966157"/>
              <a:gd name="connsiteX135" fmla="*/ 371192 w 1412850"/>
              <a:gd name="connsiteY135" fmla="*/ 1683945 h 1966157"/>
              <a:gd name="connsiteX136" fmla="*/ 389299 w 1412850"/>
              <a:gd name="connsiteY136" fmla="*/ 1738265 h 1966157"/>
              <a:gd name="connsiteX137" fmla="*/ 423611 w 1412850"/>
              <a:gd name="connsiteY137" fmla="*/ 1802598 h 1966157"/>
              <a:gd name="connsiteX138" fmla="*/ 465664 w 1412850"/>
              <a:gd name="connsiteY138" fmla="*/ 1855725 h 1966157"/>
              <a:gd name="connsiteX139" fmla="*/ 522491 w 1412850"/>
              <a:gd name="connsiteY139" fmla="*/ 1914100 h 1966157"/>
              <a:gd name="connsiteX140" fmla="*/ 580734 w 1412850"/>
              <a:gd name="connsiteY14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24277 w 1412850"/>
              <a:gd name="connsiteY119" fmla="*/ 407406 h 1966157"/>
              <a:gd name="connsiteX120" fmla="*/ 642796 w 1412850"/>
              <a:gd name="connsiteY120" fmla="*/ 494726 h 1966157"/>
              <a:gd name="connsiteX121" fmla="*/ 582401 w 1412850"/>
              <a:gd name="connsiteY121" fmla="*/ 571799 h 1966157"/>
              <a:gd name="connsiteX122" fmla="*/ 525218 w 1412850"/>
              <a:gd name="connsiteY122" fmla="*/ 668408 h 1966157"/>
              <a:gd name="connsiteX123" fmla="*/ 484360 w 1412850"/>
              <a:gd name="connsiteY123" fmla="*/ 750243 h 1966157"/>
              <a:gd name="connsiteX124" fmla="*/ 443737 w 1412850"/>
              <a:gd name="connsiteY124" fmla="*/ 840660 h 1966157"/>
              <a:gd name="connsiteX125" fmla="*/ 411933 w 1412850"/>
              <a:gd name="connsiteY125" fmla="*/ 923454 h 1966157"/>
              <a:gd name="connsiteX126" fmla="*/ 389299 w 1412850"/>
              <a:gd name="connsiteY126" fmla="*/ 986828 h 1966157"/>
              <a:gd name="connsiteX127" fmla="*/ 371192 w 1412850"/>
              <a:gd name="connsiteY127" fmla="*/ 1059256 h 1966157"/>
              <a:gd name="connsiteX128" fmla="*/ 339505 w 1412850"/>
              <a:gd name="connsiteY128" fmla="*/ 1149790 h 1966157"/>
              <a:gd name="connsiteX129" fmla="*/ 330333 w 1412850"/>
              <a:gd name="connsiteY129" fmla="*/ 1237228 h 1966157"/>
              <a:gd name="connsiteX130" fmla="*/ 319496 w 1412850"/>
              <a:gd name="connsiteY130" fmla="*/ 1361352 h 1966157"/>
              <a:gd name="connsiteX131" fmla="*/ 322592 w 1412850"/>
              <a:gd name="connsiteY131" fmla="*/ 1457961 h 1966157"/>
              <a:gd name="connsiteX132" fmla="*/ 336172 w 1412850"/>
              <a:gd name="connsiteY132" fmla="*/ 1537776 h 1966157"/>
              <a:gd name="connsiteX133" fmla="*/ 344032 w 1412850"/>
              <a:gd name="connsiteY133" fmla="*/ 1616044 h 1966157"/>
              <a:gd name="connsiteX134" fmla="*/ 371192 w 1412850"/>
              <a:gd name="connsiteY134" fmla="*/ 1683945 h 1966157"/>
              <a:gd name="connsiteX135" fmla="*/ 389299 w 1412850"/>
              <a:gd name="connsiteY135" fmla="*/ 1738265 h 1966157"/>
              <a:gd name="connsiteX136" fmla="*/ 423611 w 1412850"/>
              <a:gd name="connsiteY136" fmla="*/ 1802598 h 1966157"/>
              <a:gd name="connsiteX137" fmla="*/ 465664 w 1412850"/>
              <a:gd name="connsiteY137" fmla="*/ 1855725 h 1966157"/>
              <a:gd name="connsiteX138" fmla="*/ 522491 w 1412850"/>
              <a:gd name="connsiteY138" fmla="*/ 1914100 h 1966157"/>
              <a:gd name="connsiteX139" fmla="*/ 580734 w 1412850"/>
              <a:gd name="connsiteY13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10285 w 1412850"/>
              <a:gd name="connsiteY117" fmla="*/ 325925 h 1966157"/>
              <a:gd name="connsiteX118" fmla="*/ 724277 w 1412850"/>
              <a:gd name="connsiteY118" fmla="*/ 407406 h 1966157"/>
              <a:gd name="connsiteX119" fmla="*/ 642796 w 1412850"/>
              <a:gd name="connsiteY119" fmla="*/ 494726 h 1966157"/>
              <a:gd name="connsiteX120" fmla="*/ 582401 w 1412850"/>
              <a:gd name="connsiteY120" fmla="*/ 571799 h 1966157"/>
              <a:gd name="connsiteX121" fmla="*/ 525218 w 1412850"/>
              <a:gd name="connsiteY121" fmla="*/ 668408 h 1966157"/>
              <a:gd name="connsiteX122" fmla="*/ 484360 w 1412850"/>
              <a:gd name="connsiteY122" fmla="*/ 750243 h 1966157"/>
              <a:gd name="connsiteX123" fmla="*/ 443737 w 1412850"/>
              <a:gd name="connsiteY123" fmla="*/ 840660 h 1966157"/>
              <a:gd name="connsiteX124" fmla="*/ 411933 w 1412850"/>
              <a:gd name="connsiteY124" fmla="*/ 923454 h 1966157"/>
              <a:gd name="connsiteX125" fmla="*/ 389299 w 1412850"/>
              <a:gd name="connsiteY125" fmla="*/ 986828 h 1966157"/>
              <a:gd name="connsiteX126" fmla="*/ 371192 w 1412850"/>
              <a:gd name="connsiteY126" fmla="*/ 1059256 h 1966157"/>
              <a:gd name="connsiteX127" fmla="*/ 339505 w 1412850"/>
              <a:gd name="connsiteY127" fmla="*/ 1149790 h 1966157"/>
              <a:gd name="connsiteX128" fmla="*/ 330333 w 1412850"/>
              <a:gd name="connsiteY128" fmla="*/ 1237228 h 1966157"/>
              <a:gd name="connsiteX129" fmla="*/ 319496 w 1412850"/>
              <a:gd name="connsiteY129" fmla="*/ 1361352 h 1966157"/>
              <a:gd name="connsiteX130" fmla="*/ 322592 w 1412850"/>
              <a:gd name="connsiteY130" fmla="*/ 1457961 h 1966157"/>
              <a:gd name="connsiteX131" fmla="*/ 336172 w 1412850"/>
              <a:gd name="connsiteY131" fmla="*/ 1537776 h 1966157"/>
              <a:gd name="connsiteX132" fmla="*/ 344032 w 1412850"/>
              <a:gd name="connsiteY132" fmla="*/ 1616044 h 1966157"/>
              <a:gd name="connsiteX133" fmla="*/ 371192 w 1412850"/>
              <a:gd name="connsiteY133" fmla="*/ 1683945 h 1966157"/>
              <a:gd name="connsiteX134" fmla="*/ 389299 w 1412850"/>
              <a:gd name="connsiteY134" fmla="*/ 1738265 h 1966157"/>
              <a:gd name="connsiteX135" fmla="*/ 423611 w 1412850"/>
              <a:gd name="connsiteY135" fmla="*/ 1802598 h 1966157"/>
              <a:gd name="connsiteX136" fmla="*/ 465664 w 1412850"/>
              <a:gd name="connsiteY136" fmla="*/ 1855725 h 1966157"/>
              <a:gd name="connsiteX137" fmla="*/ 522491 w 1412850"/>
              <a:gd name="connsiteY137" fmla="*/ 1914100 h 1966157"/>
              <a:gd name="connsiteX138" fmla="*/ 580734 w 1412850"/>
              <a:gd name="connsiteY13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10285 w 1412850"/>
              <a:gd name="connsiteY116" fmla="*/ 325925 h 1966157"/>
              <a:gd name="connsiteX117" fmla="*/ 724277 w 1412850"/>
              <a:gd name="connsiteY117" fmla="*/ 407406 h 1966157"/>
              <a:gd name="connsiteX118" fmla="*/ 642796 w 1412850"/>
              <a:gd name="connsiteY118" fmla="*/ 494726 h 1966157"/>
              <a:gd name="connsiteX119" fmla="*/ 582401 w 1412850"/>
              <a:gd name="connsiteY119" fmla="*/ 571799 h 1966157"/>
              <a:gd name="connsiteX120" fmla="*/ 525218 w 1412850"/>
              <a:gd name="connsiteY120" fmla="*/ 668408 h 1966157"/>
              <a:gd name="connsiteX121" fmla="*/ 484360 w 1412850"/>
              <a:gd name="connsiteY121" fmla="*/ 750243 h 1966157"/>
              <a:gd name="connsiteX122" fmla="*/ 443737 w 1412850"/>
              <a:gd name="connsiteY122" fmla="*/ 840660 h 1966157"/>
              <a:gd name="connsiteX123" fmla="*/ 411933 w 1412850"/>
              <a:gd name="connsiteY123" fmla="*/ 923454 h 1966157"/>
              <a:gd name="connsiteX124" fmla="*/ 389299 w 1412850"/>
              <a:gd name="connsiteY124" fmla="*/ 986828 h 1966157"/>
              <a:gd name="connsiteX125" fmla="*/ 371192 w 1412850"/>
              <a:gd name="connsiteY125" fmla="*/ 1059256 h 1966157"/>
              <a:gd name="connsiteX126" fmla="*/ 339505 w 1412850"/>
              <a:gd name="connsiteY126" fmla="*/ 1149790 h 1966157"/>
              <a:gd name="connsiteX127" fmla="*/ 330333 w 1412850"/>
              <a:gd name="connsiteY127" fmla="*/ 1237228 h 1966157"/>
              <a:gd name="connsiteX128" fmla="*/ 319496 w 1412850"/>
              <a:gd name="connsiteY128" fmla="*/ 1361352 h 1966157"/>
              <a:gd name="connsiteX129" fmla="*/ 322592 w 1412850"/>
              <a:gd name="connsiteY129" fmla="*/ 1457961 h 1966157"/>
              <a:gd name="connsiteX130" fmla="*/ 336172 w 1412850"/>
              <a:gd name="connsiteY130" fmla="*/ 1537776 h 1966157"/>
              <a:gd name="connsiteX131" fmla="*/ 344032 w 1412850"/>
              <a:gd name="connsiteY131" fmla="*/ 1616044 h 1966157"/>
              <a:gd name="connsiteX132" fmla="*/ 371192 w 1412850"/>
              <a:gd name="connsiteY132" fmla="*/ 1683945 h 1966157"/>
              <a:gd name="connsiteX133" fmla="*/ 389299 w 1412850"/>
              <a:gd name="connsiteY133" fmla="*/ 1738265 h 1966157"/>
              <a:gd name="connsiteX134" fmla="*/ 423611 w 1412850"/>
              <a:gd name="connsiteY134" fmla="*/ 1802598 h 1966157"/>
              <a:gd name="connsiteX135" fmla="*/ 465664 w 1412850"/>
              <a:gd name="connsiteY135" fmla="*/ 1855725 h 1966157"/>
              <a:gd name="connsiteX136" fmla="*/ 522491 w 1412850"/>
              <a:gd name="connsiteY136" fmla="*/ 1914100 h 1966157"/>
              <a:gd name="connsiteX137" fmla="*/ 580734 w 1412850"/>
              <a:gd name="connsiteY13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10285 w 1412850"/>
              <a:gd name="connsiteY115" fmla="*/ 325925 h 1966157"/>
              <a:gd name="connsiteX116" fmla="*/ 724277 w 1412850"/>
              <a:gd name="connsiteY116" fmla="*/ 407406 h 1966157"/>
              <a:gd name="connsiteX117" fmla="*/ 642796 w 1412850"/>
              <a:gd name="connsiteY117" fmla="*/ 494726 h 1966157"/>
              <a:gd name="connsiteX118" fmla="*/ 582401 w 1412850"/>
              <a:gd name="connsiteY118" fmla="*/ 571799 h 1966157"/>
              <a:gd name="connsiteX119" fmla="*/ 525218 w 1412850"/>
              <a:gd name="connsiteY119" fmla="*/ 668408 h 1966157"/>
              <a:gd name="connsiteX120" fmla="*/ 484360 w 1412850"/>
              <a:gd name="connsiteY120" fmla="*/ 750243 h 1966157"/>
              <a:gd name="connsiteX121" fmla="*/ 443737 w 1412850"/>
              <a:gd name="connsiteY121" fmla="*/ 840660 h 1966157"/>
              <a:gd name="connsiteX122" fmla="*/ 411933 w 1412850"/>
              <a:gd name="connsiteY122" fmla="*/ 923454 h 1966157"/>
              <a:gd name="connsiteX123" fmla="*/ 389299 w 1412850"/>
              <a:gd name="connsiteY123" fmla="*/ 986828 h 1966157"/>
              <a:gd name="connsiteX124" fmla="*/ 371192 w 1412850"/>
              <a:gd name="connsiteY124" fmla="*/ 1059256 h 1966157"/>
              <a:gd name="connsiteX125" fmla="*/ 339505 w 1412850"/>
              <a:gd name="connsiteY125" fmla="*/ 1149790 h 1966157"/>
              <a:gd name="connsiteX126" fmla="*/ 330333 w 1412850"/>
              <a:gd name="connsiteY126" fmla="*/ 1237228 h 1966157"/>
              <a:gd name="connsiteX127" fmla="*/ 319496 w 1412850"/>
              <a:gd name="connsiteY127" fmla="*/ 1361352 h 1966157"/>
              <a:gd name="connsiteX128" fmla="*/ 322592 w 1412850"/>
              <a:gd name="connsiteY128" fmla="*/ 1457961 h 1966157"/>
              <a:gd name="connsiteX129" fmla="*/ 336172 w 1412850"/>
              <a:gd name="connsiteY129" fmla="*/ 1537776 h 1966157"/>
              <a:gd name="connsiteX130" fmla="*/ 344032 w 1412850"/>
              <a:gd name="connsiteY130" fmla="*/ 1616044 h 1966157"/>
              <a:gd name="connsiteX131" fmla="*/ 371192 w 1412850"/>
              <a:gd name="connsiteY131" fmla="*/ 1683945 h 1966157"/>
              <a:gd name="connsiteX132" fmla="*/ 389299 w 1412850"/>
              <a:gd name="connsiteY132" fmla="*/ 1738265 h 1966157"/>
              <a:gd name="connsiteX133" fmla="*/ 423611 w 1412850"/>
              <a:gd name="connsiteY133" fmla="*/ 1802598 h 1966157"/>
              <a:gd name="connsiteX134" fmla="*/ 465664 w 1412850"/>
              <a:gd name="connsiteY134" fmla="*/ 1855725 h 1966157"/>
              <a:gd name="connsiteX135" fmla="*/ 522491 w 1412850"/>
              <a:gd name="connsiteY135" fmla="*/ 1914100 h 1966157"/>
              <a:gd name="connsiteX136" fmla="*/ 580734 w 1412850"/>
              <a:gd name="connsiteY13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10285 w 1412850"/>
              <a:gd name="connsiteY114" fmla="*/ 325925 h 1966157"/>
              <a:gd name="connsiteX115" fmla="*/ 724277 w 1412850"/>
              <a:gd name="connsiteY115" fmla="*/ 407406 h 1966157"/>
              <a:gd name="connsiteX116" fmla="*/ 642796 w 1412850"/>
              <a:gd name="connsiteY116" fmla="*/ 494726 h 1966157"/>
              <a:gd name="connsiteX117" fmla="*/ 582401 w 1412850"/>
              <a:gd name="connsiteY117" fmla="*/ 571799 h 1966157"/>
              <a:gd name="connsiteX118" fmla="*/ 525218 w 1412850"/>
              <a:gd name="connsiteY118" fmla="*/ 668408 h 1966157"/>
              <a:gd name="connsiteX119" fmla="*/ 484360 w 1412850"/>
              <a:gd name="connsiteY119" fmla="*/ 750243 h 1966157"/>
              <a:gd name="connsiteX120" fmla="*/ 443737 w 1412850"/>
              <a:gd name="connsiteY120" fmla="*/ 840660 h 1966157"/>
              <a:gd name="connsiteX121" fmla="*/ 411933 w 1412850"/>
              <a:gd name="connsiteY121" fmla="*/ 923454 h 1966157"/>
              <a:gd name="connsiteX122" fmla="*/ 389299 w 1412850"/>
              <a:gd name="connsiteY122" fmla="*/ 986828 h 1966157"/>
              <a:gd name="connsiteX123" fmla="*/ 371192 w 1412850"/>
              <a:gd name="connsiteY123" fmla="*/ 1059256 h 1966157"/>
              <a:gd name="connsiteX124" fmla="*/ 339505 w 1412850"/>
              <a:gd name="connsiteY124" fmla="*/ 1149790 h 1966157"/>
              <a:gd name="connsiteX125" fmla="*/ 330333 w 1412850"/>
              <a:gd name="connsiteY125" fmla="*/ 1237228 h 1966157"/>
              <a:gd name="connsiteX126" fmla="*/ 319496 w 1412850"/>
              <a:gd name="connsiteY126" fmla="*/ 1361352 h 1966157"/>
              <a:gd name="connsiteX127" fmla="*/ 322592 w 1412850"/>
              <a:gd name="connsiteY127" fmla="*/ 1457961 h 1966157"/>
              <a:gd name="connsiteX128" fmla="*/ 336172 w 1412850"/>
              <a:gd name="connsiteY128" fmla="*/ 1537776 h 1966157"/>
              <a:gd name="connsiteX129" fmla="*/ 344032 w 1412850"/>
              <a:gd name="connsiteY129" fmla="*/ 1616044 h 1966157"/>
              <a:gd name="connsiteX130" fmla="*/ 371192 w 1412850"/>
              <a:gd name="connsiteY130" fmla="*/ 1683945 h 1966157"/>
              <a:gd name="connsiteX131" fmla="*/ 389299 w 1412850"/>
              <a:gd name="connsiteY131" fmla="*/ 1738265 h 1966157"/>
              <a:gd name="connsiteX132" fmla="*/ 423611 w 1412850"/>
              <a:gd name="connsiteY132" fmla="*/ 1802598 h 1966157"/>
              <a:gd name="connsiteX133" fmla="*/ 465664 w 1412850"/>
              <a:gd name="connsiteY133" fmla="*/ 1855725 h 1966157"/>
              <a:gd name="connsiteX134" fmla="*/ 522491 w 1412850"/>
              <a:gd name="connsiteY134" fmla="*/ 1914100 h 1966157"/>
              <a:gd name="connsiteX135" fmla="*/ 580734 w 1412850"/>
              <a:gd name="connsiteY13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0820 w 1412850"/>
              <a:gd name="connsiteY112" fmla="*/ 262551 h 1966157"/>
              <a:gd name="connsiteX113" fmla="*/ 810285 w 1412850"/>
              <a:gd name="connsiteY113" fmla="*/ 325925 h 1966157"/>
              <a:gd name="connsiteX114" fmla="*/ 724277 w 1412850"/>
              <a:gd name="connsiteY114" fmla="*/ 407406 h 1966157"/>
              <a:gd name="connsiteX115" fmla="*/ 642796 w 1412850"/>
              <a:gd name="connsiteY115" fmla="*/ 494726 h 1966157"/>
              <a:gd name="connsiteX116" fmla="*/ 582401 w 1412850"/>
              <a:gd name="connsiteY116" fmla="*/ 571799 h 1966157"/>
              <a:gd name="connsiteX117" fmla="*/ 525218 w 1412850"/>
              <a:gd name="connsiteY117" fmla="*/ 668408 h 1966157"/>
              <a:gd name="connsiteX118" fmla="*/ 484360 w 1412850"/>
              <a:gd name="connsiteY118" fmla="*/ 750243 h 1966157"/>
              <a:gd name="connsiteX119" fmla="*/ 443737 w 1412850"/>
              <a:gd name="connsiteY119" fmla="*/ 840660 h 1966157"/>
              <a:gd name="connsiteX120" fmla="*/ 411933 w 1412850"/>
              <a:gd name="connsiteY120" fmla="*/ 923454 h 1966157"/>
              <a:gd name="connsiteX121" fmla="*/ 389299 w 1412850"/>
              <a:gd name="connsiteY121" fmla="*/ 986828 h 1966157"/>
              <a:gd name="connsiteX122" fmla="*/ 371192 w 1412850"/>
              <a:gd name="connsiteY122" fmla="*/ 1059256 h 1966157"/>
              <a:gd name="connsiteX123" fmla="*/ 339505 w 1412850"/>
              <a:gd name="connsiteY123" fmla="*/ 1149790 h 1966157"/>
              <a:gd name="connsiteX124" fmla="*/ 330333 w 1412850"/>
              <a:gd name="connsiteY124" fmla="*/ 1237228 h 1966157"/>
              <a:gd name="connsiteX125" fmla="*/ 319496 w 1412850"/>
              <a:gd name="connsiteY125" fmla="*/ 1361352 h 1966157"/>
              <a:gd name="connsiteX126" fmla="*/ 322592 w 1412850"/>
              <a:gd name="connsiteY126" fmla="*/ 1457961 h 1966157"/>
              <a:gd name="connsiteX127" fmla="*/ 336172 w 1412850"/>
              <a:gd name="connsiteY127" fmla="*/ 1537776 h 1966157"/>
              <a:gd name="connsiteX128" fmla="*/ 344032 w 1412850"/>
              <a:gd name="connsiteY128" fmla="*/ 1616044 h 1966157"/>
              <a:gd name="connsiteX129" fmla="*/ 371192 w 1412850"/>
              <a:gd name="connsiteY129" fmla="*/ 1683945 h 1966157"/>
              <a:gd name="connsiteX130" fmla="*/ 389299 w 1412850"/>
              <a:gd name="connsiteY130" fmla="*/ 1738265 h 1966157"/>
              <a:gd name="connsiteX131" fmla="*/ 423611 w 1412850"/>
              <a:gd name="connsiteY131" fmla="*/ 1802598 h 1966157"/>
              <a:gd name="connsiteX132" fmla="*/ 465664 w 1412850"/>
              <a:gd name="connsiteY132" fmla="*/ 1855725 h 1966157"/>
              <a:gd name="connsiteX133" fmla="*/ 522491 w 1412850"/>
              <a:gd name="connsiteY133" fmla="*/ 1914100 h 1966157"/>
              <a:gd name="connsiteX134" fmla="*/ 580734 w 1412850"/>
              <a:gd name="connsiteY13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00820 w 1412850"/>
              <a:gd name="connsiteY111" fmla="*/ 262551 h 1966157"/>
              <a:gd name="connsiteX112" fmla="*/ 810285 w 1412850"/>
              <a:gd name="connsiteY112" fmla="*/ 325925 h 1966157"/>
              <a:gd name="connsiteX113" fmla="*/ 724277 w 1412850"/>
              <a:gd name="connsiteY113" fmla="*/ 407406 h 1966157"/>
              <a:gd name="connsiteX114" fmla="*/ 642796 w 1412850"/>
              <a:gd name="connsiteY114" fmla="*/ 494726 h 1966157"/>
              <a:gd name="connsiteX115" fmla="*/ 582401 w 1412850"/>
              <a:gd name="connsiteY115" fmla="*/ 571799 h 1966157"/>
              <a:gd name="connsiteX116" fmla="*/ 525218 w 1412850"/>
              <a:gd name="connsiteY116" fmla="*/ 668408 h 1966157"/>
              <a:gd name="connsiteX117" fmla="*/ 484360 w 1412850"/>
              <a:gd name="connsiteY117" fmla="*/ 750243 h 1966157"/>
              <a:gd name="connsiteX118" fmla="*/ 443737 w 1412850"/>
              <a:gd name="connsiteY118" fmla="*/ 840660 h 1966157"/>
              <a:gd name="connsiteX119" fmla="*/ 411933 w 1412850"/>
              <a:gd name="connsiteY119" fmla="*/ 923454 h 1966157"/>
              <a:gd name="connsiteX120" fmla="*/ 389299 w 1412850"/>
              <a:gd name="connsiteY120" fmla="*/ 986828 h 1966157"/>
              <a:gd name="connsiteX121" fmla="*/ 371192 w 1412850"/>
              <a:gd name="connsiteY121" fmla="*/ 1059256 h 1966157"/>
              <a:gd name="connsiteX122" fmla="*/ 339505 w 1412850"/>
              <a:gd name="connsiteY122" fmla="*/ 1149790 h 1966157"/>
              <a:gd name="connsiteX123" fmla="*/ 330333 w 1412850"/>
              <a:gd name="connsiteY123" fmla="*/ 1237228 h 1966157"/>
              <a:gd name="connsiteX124" fmla="*/ 319496 w 1412850"/>
              <a:gd name="connsiteY124" fmla="*/ 1361352 h 1966157"/>
              <a:gd name="connsiteX125" fmla="*/ 322592 w 1412850"/>
              <a:gd name="connsiteY125" fmla="*/ 1457961 h 1966157"/>
              <a:gd name="connsiteX126" fmla="*/ 336172 w 1412850"/>
              <a:gd name="connsiteY126" fmla="*/ 1537776 h 1966157"/>
              <a:gd name="connsiteX127" fmla="*/ 344032 w 1412850"/>
              <a:gd name="connsiteY127" fmla="*/ 1616044 h 1966157"/>
              <a:gd name="connsiteX128" fmla="*/ 371192 w 1412850"/>
              <a:gd name="connsiteY128" fmla="*/ 1683945 h 1966157"/>
              <a:gd name="connsiteX129" fmla="*/ 389299 w 1412850"/>
              <a:gd name="connsiteY129" fmla="*/ 1738265 h 1966157"/>
              <a:gd name="connsiteX130" fmla="*/ 423611 w 1412850"/>
              <a:gd name="connsiteY130" fmla="*/ 1802598 h 1966157"/>
              <a:gd name="connsiteX131" fmla="*/ 465664 w 1412850"/>
              <a:gd name="connsiteY131" fmla="*/ 1855725 h 1966157"/>
              <a:gd name="connsiteX132" fmla="*/ 522491 w 1412850"/>
              <a:gd name="connsiteY132" fmla="*/ 1914100 h 1966157"/>
              <a:gd name="connsiteX133" fmla="*/ 580734 w 1412850"/>
              <a:gd name="connsiteY13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00820 w 1412850"/>
              <a:gd name="connsiteY110" fmla="*/ 262551 h 1966157"/>
              <a:gd name="connsiteX111" fmla="*/ 810285 w 1412850"/>
              <a:gd name="connsiteY111" fmla="*/ 325925 h 1966157"/>
              <a:gd name="connsiteX112" fmla="*/ 724277 w 1412850"/>
              <a:gd name="connsiteY112" fmla="*/ 407406 h 1966157"/>
              <a:gd name="connsiteX113" fmla="*/ 642796 w 1412850"/>
              <a:gd name="connsiteY113" fmla="*/ 494726 h 1966157"/>
              <a:gd name="connsiteX114" fmla="*/ 582401 w 1412850"/>
              <a:gd name="connsiteY114" fmla="*/ 571799 h 1966157"/>
              <a:gd name="connsiteX115" fmla="*/ 525218 w 1412850"/>
              <a:gd name="connsiteY115" fmla="*/ 668408 h 1966157"/>
              <a:gd name="connsiteX116" fmla="*/ 484360 w 1412850"/>
              <a:gd name="connsiteY116" fmla="*/ 750243 h 1966157"/>
              <a:gd name="connsiteX117" fmla="*/ 443737 w 1412850"/>
              <a:gd name="connsiteY117" fmla="*/ 840660 h 1966157"/>
              <a:gd name="connsiteX118" fmla="*/ 411933 w 1412850"/>
              <a:gd name="connsiteY118" fmla="*/ 923454 h 1966157"/>
              <a:gd name="connsiteX119" fmla="*/ 389299 w 1412850"/>
              <a:gd name="connsiteY119" fmla="*/ 986828 h 1966157"/>
              <a:gd name="connsiteX120" fmla="*/ 371192 w 1412850"/>
              <a:gd name="connsiteY120" fmla="*/ 1059256 h 1966157"/>
              <a:gd name="connsiteX121" fmla="*/ 339505 w 1412850"/>
              <a:gd name="connsiteY121" fmla="*/ 1149790 h 1966157"/>
              <a:gd name="connsiteX122" fmla="*/ 330333 w 1412850"/>
              <a:gd name="connsiteY122" fmla="*/ 1237228 h 1966157"/>
              <a:gd name="connsiteX123" fmla="*/ 319496 w 1412850"/>
              <a:gd name="connsiteY123" fmla="*/ 1361352 h 1966157"/>
              <a:gd name="connsiteX124" fmla="*/ 322592 w 1412850"/>
              <a:gd name="connsiteY124" fmla="*/ 1457961 h 1966157"/>
              <a:gd name="connsiteX125" fmla="*/ 336172 w 1412850"/>
              <a:gd name="connsiteY125" fmla="*/ 1537776 h 1966157"/>
              <a:gd name="connsiteX126" fmla="*/ 344032 w 1412850"/>
              <a:gd name="connsiteY126" fmla="*/ 1616044 h 1966157"/>
              <a:gd name="connsiteX127" fmla="*/ 371192 w 1412850"/>
              <a:gd name="connsiteY127" fmla="*/ 1683945 h 1966157"/>
              <a:gd name="connsiteX128" fmla="*/ 389299 w 1412850"/>
              <a:gd name="connsiteY128" fmla="*/ 1738265 h 1966157"/>
              <a:gd name="connsiteX129" fmla="*/ 423611 w 1412850"/>
              <a:gd name="connsiteY129" fmla="*/ 1802598 h 1966157"/>
              <a:gd name="connsiteX130" fmla="*/ 465664 w 1412850"/>
              <a:gd name="connsiteY130" fmla="*/ 1855725 h 1966157"/>
              <a:gd name="connsiteX131" fmla="*/ 522491 w 1412850"/>
              <a:gd name="connsiteY131" fmla="*/ 1914100 h 1966157"/>
              <a:gd name="connsiteX132" fmla="*/ 580734 w 1412850"/>
              <a:gd name="connsiteY13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00820 w 1412850"/>
              <a:gd name="connsiteY109" fmla="*/ 262551 h 1966157"/>
              <a:gd name="connsiteX110" fmla="*/ 810285 w 1412850"/>
              <a:gd name="connsiteY110" fmla="*/ 325925 h 1966157"/>
              <a:gd name="connsiteX111" fmla="*/ 724277 w 1412850"/>
              <a:gd name="connsiteY111" fmla="*/ 407406 h 1966157"/>
              <a:gd name="connsiteX112" fmla="*/ 642796 w 1412850"/>
              <a:gd name="connsiteY112" fmla="*/ 494726 h 1966157"/>
              <a:gd name="connsiteX113" fmla="*/ 582401 w 1412850"/>
              <a:gd name="connsiteY113" fmla="*/ 571799 h 1966157"/>
              <a:gd name="connsiteX114" fmla="*/ 525218 w 1412850"/>
              <a:gd name="connsiteY114" fmla="*/ 668408 h 1966157"/>
              <a:gd name="connsiteX115" fmla="*/ 484360 w 1412850"/>
              <a:gd name="connsiteY115" fmla="*/ 750243 h 1966157"/>
              <a:gd name="connsiteX116" fmla="*/ 443737 w 1412850"/>
              <a:gd name="connsiteY116" fmla="*/ 840660 h 1966157"/>
              <a:gd name="connsiteX117" fmla="*/ 411933 w 1412850"/>
              <a:gd name="connsiteY117" fmla="*/ 923454 h 1966157"/>
              <a:gd name="connsiteX118" fmla="*/ 389299 w 1412850"/>
              <a:gd name="connsiteY118" fmla="*/ 986828 h 1966157"/>
              <a:gd name="connsiteX119" fmla="*/ 371192 w 1412850"/>
              <a:gd name="connsiteY119" fmla="*/ 1059256 h 1966157"/>
              <a:gd name="connsiteX120" fmla="*/ 339505 w 1412850"/>
              <a:gd name="connsiteY120" fmla="*/ 1149790 h 1966157"/>
              <a:gd name="connsiteX121" fmla="*/ 330333 w 1412850"/>
              <a:gd name="connsiteY121" fmla="*/ 1237228 h 1966157"/>
              <a:gd name="connsiteX122" fmla="*/ 319496 w 1412850"/>
              <a:gd name="connsiteY122" fmla="*/ 1361352 h 1966157"/>
              <a:gd name="connsiteX123" fmla="*/ 322592 w 1412850"/>
              <a:gd name="connsiteY123" fmla="*/ 1457961 h 1966157"/>
              <a:gd name="connsiteX124" fmla="*/ 336172 w 1412850"/>
              <a:gd name="connsiteY124" fmla="*/ 1537776 h 1966157"/>
              <a:gd name="connsiteX125" fmla="*/ 344032 w 1412850"/>
              <a:gd name="connsiteY125" fmla="*/ 1616044 h 1966157"/>
              <a:gd name="connsiteX126" fmla="*/ 371192 w 1412850"/>
              <a:gd name="connsiteY126" fmla="*/ 1683945 h 1966157"/>
              <a:gd name="connsiteX127" fmla="*/ 389299 w 1412850"/>
              <a:gd name="connsiteY127" fmla="*/ 1738265 h 1966157"/>
              <a:gd name="connsiteX128" fmla="*/ 423611 w 1412850"/>
              <a:gd name="connsiteY128" fmla="*/ 1802598 h 1966157"/>
              <a:gd name="connsiteX129" fmla="*/ 465664 w 1412850"/>
              <a:gd name="connsiteY129" fmla="*/ 1855725 h 1966157"/>
              <a:gd name="connsiteX130" fmla="*/ 522491 w 1412850"/>
              <a:gd name="connsiteY130" fmla="*/ 1914100 h 1966157"/>
              <a:gd name="connsiteX131" fmla="*/ 580734 w 1412850"/>
              <a:gd name="connsiteY13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891885 w 1412850"/>
              <a:gd name="connsiteY109" fmla="*/ 256594 h 1966157"/>
              <a:gd name="connsiteX110" fmla="*/ 810285 w 1412850"/>
              <a:gd name="connsiteY110" fmla="*/ 325925 h 1966157"/>
              <a:gd name="connsiteX111" fmla="*/ 724277 w 1412850"/>
              <a:gd name="connsiteY111" fmla="*/ 407406 h 1966157"/>
              <a:gd name="connsiteX112" fmla="*/ 642796 w 1412850"/>
              <a:gd name="connsiteY112" fmla="*/ 494726 h 1966157"/>
              <a:gd name="connsiteX113" fmla="*/ 582401 w 1412850"/>
              <a:gd name="connsiteY113" fmla="*/ 571799 h 1966157"/>
              <a:gd name="connsiteX114" fmla="*/ 525218 w 1412850"/>
              <a:gd name="connsiteY114" fmla="*/ 668408 h 1966157"/>
              <a:gd name="connsiteX115" fmla="*/ 484360 w 1412850"/>
              <a:gd name="connsiteY115" fmla="*/ 750243 h 1966157"/>
              <a:gd name="connsiteX116" fmla="*/ 443737 w 1412850"/>
              <a:gd name="connsiteY116" fmla="*/ 840660 h 1966157"/>
              <a:gd name="connsiteX117" fmla="*/ 411933 w 1412850"/>
              <a:gd name="connsiteY117" fmla="*/ 923454 h 1966157"/>
              <a:gd name="connsiteX118" fmla="*/ 389299 w 1412850"/>
              <a:gd name="connsiteY118" fmla="*/ 986828 h 1966157"/>
              <a:gd name="connsiteX119" fmla="*/ 371192 w 1412850"/>
              <a:gd name="connsiteY119" fmla="*/ 1059256 h 1966157"/>
              <a:gd name="connsiteX120" fmla="*/ 339505 w 1412850"/>
              <a:gd name="connsiteY120" fmla="*/ 1149790 h 1966157"/>
              <a:gd name="connsiteX121" fmla="*/ 330333 w 1412850"/>
              <a:gd name="connsiteY121" fmla="*/ 1237228 h 1966157"/>
              <a:gd name="connsiteX122" fmla="*/ 319496 w 1412850"/>
              <a:gd name="connsiteY122" fmla="*/ 1361352 h 1966157"/>
              <a:gd name="connsiteX123" fmla="*/ 322592 w 1412850"/>
              <a:gd name="connsiteY123" fmla="*/ 1457961 h 1966157"/>
              <a:gd name="connsiteX124" fmla="*/ 336172 w 1412850"/>
              <a:gd name="connsiteY124" fmla="*/ 1537776 h 1966157"/>
              <a:gd name="connsiteX125" fmla="*/ 344032 w 1412850"/>
              <a:gd name="connsiteY125" fmla="*/ 1616044 h 1966157"/>
              <a:gd name="connsiteX126" fmla="*/ 371192 w 1412850"/>
              <a:gd name="connsiteY126" fmla="*/ 1683945 h 1966157"/>
              <a:gd name="connsiteX127" fmla="*/ 389299 w 1412850"/>
              <a:gd name="connsiteY127" fmla="*/ 1738265 h 1966157"/>
              <a:gd name="connsiteX128" fmla="*/ 423611 w 1412850"/>
              <a:gd name="connsiteY128" fmla="*/ 1802598 h 1966157"/>
              <a:gd name="connsiteX129" fmla="*/ 465664 w 1412850"/>
              <a:gd name="connsiteY129" fmla="*/ 1855725 h 1966157"/>
              <a:gd name="connsiteX130" fmla="*/ 522491 w 1412850"/>
              <a:gd name="connsiteY130" fmla="*/ 1914100 h 1966157"/>
              <a:gd name="connsiteX131" fmla="*/ 580734 w 1412850"/>
              <a:gd name="connsiteY13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83967 w 1412850"/>
              <a:gd name="connsiteY108" fmla="*/ 208230 h 1966157"/>
              <a:gd name="connsiteX109" fmla="*/ 891885 w 1412850"/>
              <a:gd name="connsiteY109" fmla="*/ 256594 h 1966157"/>
              <a:gd name="connsiteX110" fmla="*/ 810285 w 1412850"/>
              <a:gd name="connsiteY110" fmla="*/ 325925 h 1966157"/>
              <a:gd name="connsiteX111" fmla="*/ 724277 w 1412850"/>
              <a:gd name="connsiteY111" fmla="*/ 407406 h 1966157"/>
              <a:gd name="connsiteX112" fmla="*/ 642796 w 1412850"/>
              <a:gd name="connsiteY112" fmla="*/ 494726 h 1966157"/>
              <a:gd name="connsiteX113" fmla="*/ 582401 w 1412850"/>
              <a:gd name="connsiteY113" fmla="*/ 571799 h 1966157"/>
              <a:gd name="connsiteX114" fmla="*/ 525218 w 1412850"/>
              <a:gd name="connsiteY114" fmla="*/ 668408 h 1966157"/>
              <a:gd name="connsiteX115" fmla="*/ 484360 w 1412850"/>
              <a:gd name="connsiteY115" fmla="*/ 750243 h 1966157"/>
              <a:gd name="connsiteX116" fmla="*/ 443737 w 1412850"/>
              <a:gd name="connsiteY116" fmla="*/ 840660 h 1966157"/>
              <a:gd name="connsiteX117" fmla="*/ 411933 w 1412850"/>
              <a:gd name="connsiteY117" fmla="*/ 923454 h 1966157"/>
              <a:gd name="connsiteX118" fmla="*/ 389299 w 1412850"/>
              <a:gd name="connsiteY118" fmla="*/ 986828 h 1966157"/>
              <a:gd name="connsiteX119" fmla="*/ 371192 w 1412850"/>
              <a:gd name="connsiteY119" fmla="*/ 1059256 h 1966157"/>
              <a:gd name="connsiteX120" fmla="*/ 339505 w 1412850"/>
              <a:gd name="connsiteY120" fmla="*/ 1149790 h 1966157"/>
              <a:gd name="connsiteX121" fmla="*/ 330333 w 1412850"/>
              <a:gd name="connsiteY121" fmla="*/ 1237228 h 1966157"/>
              <a:gd name="connsiteX122" fmla="*/ 319496 w 1412850"/>
              <a:gd name="connsiteY122" fmla="*/ 1361352 h 1966157"/>
              <a:gd name="connsiteX123" fmla="*/ 322592 w 1412850"/>
              <a:gd name="connsiteY123" fmla="*/ 1457961 h 1966157"/>
              <a:gd name="connsiteX124" fmla="*/ 336172 w 1412850"/>
              <a:gd name="connsiteY124" fmla="*/ 1537776 h 1966157"/>
              <a:gd name="connsiteX125" fmla="*/ 344032 w 1412850"/>
              <a:gd name="connsiteY125" fmla="*/ 1616044 h 1966157"/>
              <a:gd name="connsiteX126" fmla="*/ 371192 w 1412850"/>
              <a:gd name="connsiteY126" fmla="*/ 1683945 h 1966157"/>
              <a:gd name="connsiteX127" fmla="*/ 389299 w 1412850"/>
              <a:gd name="connsiteY127" fmla="*/ 1738265 h 1966157"/>
              <a:gd name="connsiteX128" fmla="*/ 423611 w 1412850"/>
              <a:gd name="connsiteY128" fmla="*/ 1802598 h 1966157"/>
              <a:gd name="connsiteX129" fmla="*/ 465664 w 1412850"/>
              <a:gd name="connsiteY129" fmla="*/ 1855725 h 1966157"/>
              <a:gd name="connsiteX130" fmla="*/ 522491 w 1412850"/>
              <a:gd name="connsiteY130" fmla="*/ 1914100 h 1966157"/>
              <a:gd name="connsiteX131" fmla="*/ 580734 w 1412850"/>
              <a:gd name="connsiteY13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983967 w 1412850"/>
              <a:gd name="connsiteY107" fmla="*/ 208230 h 1966157"/>
              <a:gd name="connsiteX108" fmla="*/ 891885 w 1412850"/>
              <a:gd name="connsiteY108" fmla="*/ 256594 h 1966157"/>
              <a:gd name="connsiteX109" fmla="*/ 810285 w 1412850"/>
              <a:gd name="connsiteY109" fmla="*/ 325925 h 1966157"/>
              <a:gd name="connsiteX110" fmla="*/ 724277 w 1412850"/>
              <a:gd name="connsiteY110" fmla="*/ 407406 h 1966157"/>
              <a:gd name="connsiteX111" fmla="*/ 642796 w 1412850"/>
              <a:gd name="connsiteY111" fmla="*/ 494726 h 1966157"/>
              <a:gd name="connsiteX112" fmla="*/ 582401 w 1412850"/>
              <a:gd name="connsiteY112" fmla="*/ 571799 h 1966157"/>
              <a:gd name="connsiteX113" fmla="*/ 525218 w 1412850"/>
              <a:gd name="connsiteY113" fmla="*/ 668408 h 1966157"/>
              <a:gd name="connsiteX114" fmla="*/ 484360 w 1412850"/>
              <a:gd name="connsiteY114" fmla="*/ 750243 h 1966157"/>
              <a:gd name="connsiteX115" fmla="*/ 443737 w 1412850"/>
              <a:gd name="connsiteY115" fmla="*/ 840660 h 1966157"/>
              <a:gd name="connsiteX116" fmla="*/ 411933 w 1412850"/>
              <a:gd name="connsiteY116" fmla="*/ 923454 h 1966157"/>
              <a:gd name="connsiteX117" fmla="*/ 389299 w 1412850"/>
              <a:gd name="connsiteY117" fmla="*/ 986828 h 1966157"/>
              <a:gd name="connsiteX118" fmla="*/ 371192 w 1412850"/>
              <a:gd name="connsiteY118" fmla="*/ 1059256 h 1966157"/>
              <a:gd name="connsiteX119" fmla="*/ 339505 w 1412850"/>
              <a:gd name="connsiteY119" fmla="*/ 1149790 h 1966157"/>
              <a:gd name="connsiteX120" fmla="*/ 330333 w 1412850"/>
              <a:gd name="connsiteY120" fmla="*/ 1237228 h 1966157"/>
              <a:gd name="connsiteX121" fmla="*/ 319496 w 1412850"/>
              <a:gd name="connsiteY121" fmla="*/ 1361352 h 1966157"/>
              <a:gd name="connsiteX122" fmla="*/ 322592 w 1412850"/>
              <a:gd name="connsiteY122" fmla="*/ 1457961 h 1966157"/>
              <a:gd name="connsiteX123" fmla="*/ 336172 w 1412850"/>
              <a:gd name="connsiteY123" fmla="*/ 1537776 h 1966157"/>
              <a:gd name="connsiteX124" fmla="*/ 344032 w 1412850"/>
              <a:gd name="connsiteY124" fmla="*/ 1616044 h 1966157"/>
              <a:gd name="connsiteX125" fmla="*/ 371192 w 1412850"/>
              <a:gd name="connsiteY125" fmla="*/ 1683945 h 1966157"/>
              <a:gd name="connsiteX126" fmla="*/ 389299 w 1412850"/>
              <a:gd name="connsiteY126" fmla="*/ 1738265 h 1966157"/>
              <a:gd name="connsiteX127" fmla="*/ 423611 w 1412850"/>
              <a:gd name="connsiteY127" fmla="*/ 1802598 h 1966157"/>
              <a:gd name="connsiteX128" fmla="*/ 465664 w 1412850"/>
              <a:gd name="connsiteY128" fmla="*/ 1855725 h 1966157"/>
              <a:gd name="connsiteX129" fmla="*/ 522491 w 1412850"/>
              <a:gd name="connsiteY129" fmla="*/ 1914100 h 1966157"/>
              <a:gd name="connsiteX130" fmla="*/ 580734 w 1412850"/>
              <a:gd name="connsiteY13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983967 w 1412850"/>
              <a:gd name="connsiteY106" fmla="*/ 208230 h 1966157"/>
              <a:gd name="connsiteX107" fmla="*/ 891885 w 1412850"/>
              <a:gd name="connsiteY107" fmla="*/ 256594 h 1966157"/>
              <a:gd name="connsiteX108" fmla="*/ 810285 w 1412850"/>
              <a:gd name="connsiteY108" fmla="*/ 325925 h 1966157"/>
              <a:gd name="connsiteX109" fmla="*/ 724277 w 1412850"/>
              <a:gd name="connsiteY109" fmla="*/ 407406 h 1966157"/>
              <a:gd name="connsiteX110" fmla="*/ 642796 w 1412850"/>
              <a:gd name="connsiteY110" fmla="*/ 494726 h 1966157"/>
              <a:gd name="connsiteX111" fmla="*/ 582401 w 1412850"/>
              <a:gd name="connsiteY111" fmla="*/ 571799 h 1966157"/>
              <a:gd name="connsiteX112" fmla="*/ 525218 w 1412850"/>
              <a:gd name="connsiteY112" fmla="*/ 668408 h 1966157"/>
              <a:gd name="connsiteX113" fmla="*/ 484360 w 1412850"/>
              <a:gd name="connsiteY113" fmla="*/ 750243 h 1966157"/>
              <a:gd name="connsiteX114" fmla="*/ 443737 w 1412850"/>
              <a:gd name="connsiteY114" fmla="*/ 840660 h 1966157"/>
              <a:gd name="connsiteX115" fmla="*/ 411933 w 1412850"/>
              <a:gd name="connsiteY115" fmla="*/ 923454 h 1966157"/>
              <a:gd name="connsiteX116" fmla="*/ 389299 w 1412850"/>
              <a:gd name="connsiteY116" fmla="*/ 986828 h 1966157"/>
              <a:gd name="connsiteX117" fmla="*/ 371192 w 1412850"/>
              <a:gd name="connsiteY117" fmla="*/ 1059256 h 1966157"/>
              <a:gd name="connsiteX118" fmla="*/ 339505 w 1412850"/>
              <a:gd name="connsiteY118" fmla="*/ 1149790 h 1966157"/>
              <a:gd name="connsiteX119" fmla="*/ 330333 w 1412850"/>
              <a:gd name="connsiteY119" fmla="*/ 1237228 h 1966157"/>
              <a:gd name="connsiteX120" fmla="*/ 319496 w 1412850"/>
              <a:gd name="connsiteY120" fmla="*/ 1361352 h 1966157"/>
              <a:gd name="connsiteX121" fmla="*/ 322592 w 1412850"/>
              <a:gd name="connsiteY121" fmla="*/ 1457961 h 1966157"/>
              <a:gd name="connsiteX122" fmla="*/ 336172 w 1412850"/>
              <a:gd name="connsiteY122" fmla="*/ 1537776 h 1966157"/>
              <a:gd name="connsiteX123" fmla="*/ 344032 w 1412850"/>
              <a:gd name="connsiteY123" fmla="*/ 1616044 h 1966157"/>
              <a:gd name="connsiteX124" fmla="*/ 371192 w 1412850"/>
              <a:gd name="connsiteY124" fmla="*/ 1683945 h 1966157"/>
              <a:gd name="connsiteX125" fmla="*/ 389299 w 1412850"/>
              <a:gd name="connsiteY125" fmla="*/ 1738265 h 1966157"/>
              <a:gd name="connsiteX126" fmla="*/ 423611 w 1412850"/>
              <a:gd name="connsiteY126" fmla="*/ 1802598 h 1966157"/>
              <a:gd name="connsiteX127" fmla="*/ 465664 w 1412850"/>
              <a:gd name="connsiteY127" fmla="*/ 1855725 h 1966157"/>
              <a:gd name="connsiteX128" fmla="*/ 522491 w 1412850"/>
              <a:gd name="connsiteY128" fmla="*/ 1914100 h 1966157"/>
              <a:gd name="connsiteX129" fmla="*/ 580734 w 1412850"/>
              <a:gd name="connsiteY12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081889 w 1412850"/>
              <a:gd name="connsiteY104" fmla="*/ 153909 h 1966157"/>
              <a:gd name="connsiteX105" fmla="*/ 983967 w 1412850"/>
              <a:gd name="connsiteY105" fmla="*/ 208230 h 1966157"/>
              <a:gd name="connsiteX106" fmla="*/ 891885 w 1412850"/>
              <a:gd name="connsiteY106" fmla="*/ 256594 h 1966157"/>
              <a:gd name="connsiteX107" fmla="*/ 810285 w 1412850"/>
              <a:gd name="connsiteY107" fmla="*/ 325925 h 1966157"/>
              <a:gd name="connsiteX108" fmla="*/ 724277 w 1412850"/>
              <a:gd name="connsiteY108" fmla="*/ 407406 h 1966157"/>
              <a:gd name="connsiteX109" fmla="*/ 642796 w 1412850"/>
              <a:gd name="connsiteY109" fmla="*/ 494726 h 1966157"/>
              <a:gd name="connsiteX110" fmla="*/ 582401 w 1412850"/>
              <a:gd name="connsiteY110" fmla="*/ 571799 h 1966157"/>
              <a:gd name="connsiteX111" fmla="*/ 525218 w 1412850"/>
              <a:gd name="connsiteY111" fmla="*/ 668408 h 1966157"/>
              <a:gd name="connsiteX112" fmla="*/ 484360 w 1412850"/>
              <a:gd name="connsiteY112" fmla="*/ 750243 h 1966157"/>
              <a:gd name="connsiteX113" fmla="*/ 443737 w 1412850"/>
              <a:gd name="connsiteY113" fmla="*/ 840660 h 1966157"/>
              <a:gd name="connsiteX114" fmla="*/ 411933 w 1412850"/>
              <a:gd name="connsiteY114" fmla="*/ 923454 h 1966157"/>
              <a:gd name="connsiteX115" fmla="*/ 389299 w 1412850"/>
              <a:gd name="connsiteY115" fmla="*/ 986828 h 1966157"/>
              <a:gd name="connsiteX116" fmla="*/ 371192 w 1412850"/>
              <a:gd name="connsiteY116" fmla="*/ 1059256 h 1966157"/>
              <a:gd name="connsiteX117" fmla="*/ 339505 w 1412850"/>
              <a:gd name="connsiteY117" fmla="*/ 1149790 h 1966157"/>
              <a:gd name="connsiteX118" fmla="*/ 330333 w 1412850"/>
              <a:gd name="connsiteY118" fmla="*/ 1237228 h 1966157"/>
              <a:gd name="connsiteX119" fmla="*/ 319496 w 1412850"/>
              <a:gd name="connsiteY119" fmla="*/ 1361352 h 1966157"/>
              <a:gd name="connsiteX120" fmla="*/ 322592 w 1412850"/>
              <a:gd name="connsiteY120" fmla="*/ 1457961 h 1966157"/>
              <a:gd name="connsiteX121" fmla="*/ 336172 w 1412850"/>
              <a:gd name="connsiteY121" fmla="*/ 1537776 h 1966157"/>
              <a:gd name="connsiteX122" fmla="*/ 344032 w 1412850"/>
              <a:gd name="connsiteY122" fmla="*/ 1616044 h 1966157"/>
              <a:gd name="connsiteX123" fmla="*/ 371192 w 1412850"/>
              <a:gd name="connsiteY123" fmla="*/ 1683945 h 1966157"/>
              <a:gd name="connsiteX124" fmla="*/ 389299 w 1412850"/>
              <a:gd name="connsiteY124" fmla="*/ 1738265 h 1966157"/>
              <a:gd name="connsiteX125" fmla="*/ 423611 w 1412850"/>
              <a:gd name="connsiteY125" fmla="*/ 1802598 h 1966157"/>
              <a:gd name="connsiteX126" fmla="*/ 465664 w 1412850"/>
              <a:gd name="connsiteY126" fmla="*/ 1855725 h 1966157"/>
              <a:gd name="connsiteX127" fmla="*/ 522491 w 1412850"/>
              <a:gd name="connsiteY127" fmla="*/ 1914100 h 1966157"/>
              <a:gd name="connsiteX128" fmla="*/ 580734 w 1412850"/>
              <a:gd name="connsiteY12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198626 w 1412850"/>
              <a:gd name="connsiteY103" fmla="*/ 139016 h 1966157"/>
              <a:gd name="connsiteX104" fmla="*/ 1081889 w 1412850"/>
              <a:gd name="connsiteY104" fmla="*/ 153909 h 1966157"/>
              <a:gd name="connsiteX105" fmla="*/ 983967 w 1412850"/>
              <a:gd name="connsiteY105" fmla="*/ 208230 h 1966157"/>
              <a:gd name="connsiteX106" fmla="*/ 891885 w 1412850"/>
              <a:gd name="connsiteY106" fmla="*/ 256594 h 1966157"/>
              <a:gd name="connsiteX107" fmla="*/ 810285 w 1412850"/>
              <a:gd name="connsiteY107" fmla="*/ 325925 h 1966157"/>
              <a:gd name="connsiteX108" fmla="*/ 724277 w 1412850"/>
              <a:gd name="connsiteY108" fmla="*/ 407406 h 1966157"/>
              <a:gd name="connsiteX109" fmla="*/ 642796 w 1412850"/>
              <a:gd name="connsiteY109" fmla="*/ 494726 h 1966157"/>
              <a:gd name="connsiteX110" fmla="*/ 582401 w 1412850"/>
              <a:gd name="connsiteY110" fmla="*/ 571799 h 1966157"/>
              <a:gd name="connsiteX111" fmla="*/ 525218 w 1412850"/>
              <a:gd name="connsiteY111" fmla="*/ 668408 h 1966157"/>
              <a:gd name="connsiteX112" fmla="*/ 484360 w 1412850"/>
              <a:gd name="connsiteY112" fmla="*/ 750243 h 1966157"/>
              <a:gd name="connsiteX113" fmla="*/ 443737 w 1412850"/>
              <a:gd name="connsiteY113" fmla="*/ 840660 h 1966157"/>
              <a:gd name="connsiteX114" fmla="*/ 411933 w 1412850"/>
              <a:gd name="connsiteY114" fmla="*/ 923454 h 1966157"/>
              <a:gd name="connsiteX115" fmla="*/ 389299 w 1412850"/>
              <a:gd name="connsiteY115" fmla="*/ 986828 h 1966157"/>
              <a:gd name="connsiteX116" fmla="*/ 371192 w 1412850"/>
              <a:gd name="connsiteY116" fmla="*/ 1059256 h 1966157"/>
              <a:gd name="connsiteX117" fmla="*/ 339505 w 1412850"/>
              <a:gd name="connsiteY117" fmla="*/ 1149790 h 1966157"/>
              <a:gd name="connsiteX118" fmla="*/ 330333 w 1412850"/>
              <a:gd name="connsiteY118" fmla="*/ 1237228 h 1966157"/>
              <a:gd name="connsiteX119" fmla="*/ 319496 w 1412850"/>
              <a:gd name="connsiteY119" fmla="*/ 1361352 h 1966157"/>
              <a:gd name="connsiteX120" fmla="*/ 322592 w 1412850"/>
              <a:gd name="connsiteY120" fmla="*/ 1457961 h 1966157"/>
              <a:gd name="connsiteX121" fmla="*/ 336172 w 1412850"/>
              <a:gd name="connsiteY121" fmla="*/ 1537776 h 1966157"/>
              <a:gd name="connsiteX122" fmla="*/ 344032 w 1412850"/>
              <a:gd name="connsiteY122" fmla="*/ 1616044 h 1966157"/>
              <a:gd name="connsiteX123" fmla="*/ 371192 w 1412850"/>
              <a:gd name="connsiteY123" fmla="*/ 1683945 h 1966157"/>
              <a:gd name="connsiteX124" fmla="*/ 389299 w 1412850"/>
              <a:gd name="connsiteY124" fmla="*/ 1738265 h 1966157"/>
              <a:gd name="connsiteX125" fmla="*/ 423611 w 1412850"/>
              <a:gd name="connsiteY125" fmla="*/ 1802598 h 1966157"/>
              <a:gd name="connsiteX126" fmla="*/ 465664 w 1412850"/>
              <a:gd name="connsiteY126" fmla="*/ 1855725 h 1966157"/>
              <a:gd name="connsiteX127" fmla="*/ 522491 w 1412850"/>
              <a:gd name="connsiteY127" fmla="*/ 1914100 h 1966157"/>
              <a:gd name="connsiteX128" fmla="*/ 580734 w 1412850"/>
              <a:gd name="connsiteY12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198626 w 1412850"/>
              <a:gd name="connsiteY102" fmla="*/ 139016 h 1966157"/>
              <a:gd name="connsiteX103" fmla="*/ 1081889 w 1412850"/>
              <a:gd name="connsiteY103" fmla="*/ 153909 h 1966157"/>
              <a:gd name="connsiteX104" fmla="*/ 983967 w 1412850"/>
              <a:gd name="connsiteY104" fmla="*/ 208230 h 1966157"/>
              <a:gd name="connsiteX105" fmla="*/ 891885 w 1412850"/>
              <a:gd name="connsiteY105" fmla="*/ 256594 h 1966157"/>
              <a:gd name="connsiteX106" fmla="*/ 810285 w 1412850"/>
              <a:gd name="connsiteY106" fmla="*/ 325925 h 1966157"/>
              <a:gd name="connsiteX107" fmla="*/ 724277 w 1412850"/>
              <a:gd name="connsiteY107" fmla="*/ 407406 h 1966157"/>
              <a:gd name="connsiteX108" fmla="*/ 642796 w 1412850"/>
              <a:gd name="connsiteY108" fmla="*/ 494726 h 1966157"/>
              <a:gd name="connsiteX109" fmla="*/ 582401 w 1412850"/>
              <a:gd name="connsiteY109" fmla="*/ 571799 h 1966157"/>
              <a:gd name="connsiteX110" fmla="*/ 525218 w 1412850"/>
              <a:gd name="connsiteY110" fmla="*/ 668408 h 1966157"/>
              <a:gd name="connsiteX111" fmla="*/ 484360 w 1412850"/>
              <a:gd name="connsiteY111" fmla="*/ 750243 h 1966157"/>
              <a:gd name="connsiteX112" fmla="*/ 443737 w 1412850"/>
              <a:gd name="connsiteY112" fmla="*/ 840660 h 1966157"/>
              <a:gd name="connsiteX113" fmla="*/ 411933 w 1412850"/>
              <a:gd name="connsiteY113" fmla="*/ 923454 h 1966157"/>
              <a:gd name="connsiteX114" fmla="*/ 389299 w 1412850"/>
              <a:gd name="connsiteY114" fmla="*/ 986828 h 1966157"/>
              <a:gd name="connsiteX115" fmla="*/ 371192 w 1412850"/>
              <a:gd name="connsiteY115" fmla="*/ 1059256 h 1966157"/>
              <a:gd name="connsiteX116" fmla="*/ 339505 w 1412850"/>
              <a:gd name="connsiteY116" fmla="*/ 1149790 h 1966157"/>
              <a:gd name="connsiteX117" fmla="*/ 330333 w 1412850"/>
              <a:gd name="connsiteY117" fmla="*/ 1237228 h 1966157"/>
              <a:gd name="connsiteX118" fmla="*/ 319496 w 1412850"/>
              <a:gd name="connsiteY118" fmla="*/ 1361352 h 1966157"/>
              <a:gd name="connsiteX119" fmla="*/ 322592 w 1412850"/>
              <a:gd name="connsiteY119" fmla="*/ 1457961 h 1966157"/>
              <a:gd name="connsiteX120" fmla="*/ 336172 w 1412850"/>
              <a:gd name="connsiteY120" fmla="*/ 1537776 h 1966157"/>
              <a:gd name="connsiteX121" fmla="*/ 344032 w 1412850"/>
              <a:gd name="connsiteY121" fmla="*/ 1616044 h 1966157"/>
              <a:gd name="connsiteX122" fmla="*/ 371192 w 1412850"/>
              <a:gd name="connsiteY122" fmla="*/ 1683945 h 1966157"/>
              <a:gd name="connsiteX123" fmla="*/ 389299 w 1412850"/>
              <a:gd name="connsiteY123" fmla="*/ 1738265 h 1966157"/>
              <a:gd name="connsiteX124" fmla="*/ 423611 w 1412850"/>
              <a:gd name="connsiteY124" fmla="*/ 1802598 h 1966157"/>
              <a:gd name="connsiteX125" fmla="*/ 465664 w 1412850"/>
              <a:gd name="connsiteY125" fmla="*/ 1855725 h 1966157"/>
              <a:gd name="connsiteX126" fmla="*/ 522491 w 1412850"/>
              <a:gd name="connsiteY126" fmla="*/ 1914100 h 1966157"/>
              <a:gd name="connsiteX127" fmla="*/ 580734 w 1412850"/>
              <a:gd name="connsiteY12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94234 w 1412850"/>
              <a:gd name="connsiteY95" fmla="*/ 158436 h 1966157"/>
              <a:gd name="connsiteX96" fmla="*/ 1407814 w 1412850"/>
              <a:gd name="connsiteY96" fmla="*/ 167489 h 1966157"/>
              <a:gd name="connsiteX97" fmla="*/ 1412340 w 1412850"/>
              <a:gd name="connsiteY97" fmla="*/ 181069 h 1966157"/>
              <a:gd name="connsiteX98" fmla="*/ 1385180 w 1412850"/>
              <a:gd name="connsiteY98" fmla="*/ 181069 h 1966157"/>
              <a:gd name="connsiteX99" fmla="*/ 1358020 w 1412850"/>
              <a:gd name="connsiteY99" fmla="*/ 176543 h 1966157"/>
              <a:gd name="connsiteX100" fmla="*/ 1303699 w 1412850"/>
              <a:gd name="connsiteY100" fmla="*/ 167489 h 1966157"/>
              <a:gd name="connsiteX101" fmla="*/ 1198626 w 1412850"/>
              <a:gd name="connsiteY101" fmla="*/ 139016 h 1966157"/>
              <a:gd name="connsiteX102" fmla="*/ 1081889 w 1412850"/>
              <a:gd name="connsiteY102" fmla="*/ 153909 h 1966157"/>
              <a:gd name="connsiteX103" fmla="*/ 983967 w 1412850"/>
              <a:gd name="connsiteY103" fmla="*/ 208230 h 1966157"/>
              <a:gd name="connsiteX104" fmla="*/ 891885 w 1412850"/>
              <a:gd name="connsiteY104" fmla="*/ 256594 h 1966157"/>
              <a:gd name="connsiteX105" fmla="*/ 810285 w 1412850"/>
              <a:gd name="connsiteY105" fmla="*/ 325925 h 1966157"/>
              <a:gd name="connsiteX106" fmla="*/ 724277 w 1412850"/>
              <a:gd name="connsiteY106" fmla="*/ 407406 h 1966157"/>
              <a:gd name="connsiteX107" fmla="*/ 642796 w 1412850"/>
              <a:gd name="connsiteY107" fmla="*/ 494726 h 1966157"/>
              <a:gd name="connsiteX108" fmla="*/ 582401 w 1412850"/>
              <a:gd name="connsiteY108" fmla="*/ 571799 h 1966157"/>
              <a:gd name="connsiteX109" fmla="*/ 525218 w 1412850"/>
              <a:gd name="connsiteY109" fmla="*/ 668408 h 1966157"/>
              <a:gd name="connsiteX110" fmla="*/ 484360 w 1412850"/>
              <a:gd name="connsiteY110" fmla="*/ 750243 h 1966157"/>
              <a:gd name="connsiteX111" fmla="*/ 443737 w 1412850"/>
              <a:gd name="connsiteY111" fmla="*/ 840660 h 1966157"/>
              <a:gd name="connsiteX112" fmla="*/ 411933 w 1412850"/>
              <a:gd name="connsiteY112" fmla="*/ 923454 h 1966157"/>
              <a:gd name="connsiteX113" fmla="*/ 389299 w 1412850"/>
              <a:gd name="connsiteY113" fmla="*/ 986828 h 1966157"/>
              <a:gd name="connsiteX114" fmla="*/ 371192 w 1412850"/>
              <a:gd name="connsiteY114" fmla="*/ 1059256 h 1966157"/>
              <a:gd name="connsiteX115" fmla="*/ 339505 w 1412850"/>
              <a:gd name="connsiteY115" fmla="*/ 1149790 h 1966157"/>
              <a:gd name="connsiteX116" fmla="*/ 330333 w 1412850"/>
              <a:gd name="connsiteY116" fmla="*/ 1237228 h 1966157"/>
              <a:gd name="connsiteX117" fmla="*/ 319496 w 1412850"/>
              <a:gd name="connsiteY117" fmla="*/ 1361352 h 1966157"/>
              <a:gd name="connsiteX118" fmla="*/ 322592 w 1412850"/>
              <a:gd name="connsiteY118" fmla="*/ 1457961 h 1966157"/>
              <a:gd name="connsiteX119" fmla="*/ 336172 w 1412850"/>
              <a:gd name="connsiteY119" fmla="*/ 1537776 h 1966157"/>
              <a:gd name="connsiteX120" fmla="*/ 344032 w 1412850"/>
              <a:gd name="connsiteY120" fmla="*/ 1616044 h 1966157"/>
              <a:gd name="connsiteX121" fmla="*/ 371192 w 1412850"/>
              <a:gd name="connsiteY121" fmla="*/ 1683945 h 1966157"/>
              <a:gd name="connsiteX122" fmla="*/ 389299 w 1412850"/>
              <a:gd name="connsiteY122" fmla="*/ 1738265 h 1966157"/>
              <a:gd name="connsiteX123" fmla="*/ 423611 w 1412850"/>
              <a:gd name="connsiteY123" fmla="*/ 1802598 h 1966157"/>
              <a:gd name="connsiteX124" fmla="*/ 465664 w 1412850"/>
              <a:gd name="connsiteY124" fmla="*/ 1855725 h 1966157"/>
              <a:gd name="connsiteX125" fmla="*/ 522491 w 1412850"/>
              <a:gd name="connsiteY125" fmla="*/ 1914100 h 1966157"/>
              <a:gd name="connsiteX126" fmla="*/ 580734 w 1412850"/>
              <a:gd name="connsiteY12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394234 w 1412850"/>
              <a:gd name="connsiteY94" fmla="*/ 158436 h 1966157"/>
              <a:gd name="connsiteX95" fmla="*/ 1407814 w 1412850"/>
              <a:gd name="connsiteY95" fmla="*/ 167489 h 1966157"/>
              <a:gd name="connsiteX96" fmla="*/ 1412340 w 1412850"/>
              <a:gd name="connsiteY96" fmla="*/ 181069 h 1966157"/>
              <a:gd name="connsiteX97" fmla="*/ 1385180 w 1412850"/>
              <a:gd name="connsiteY97" fmla="*/ 181069 h 1966157"/>
              <a:gd name="connsiteX98" fmla="*/ 1358020 w 1412850"/>
              <a:gd name="connsiteY98" fmla="*/ 176543 h 1966157"/>
              <a:gd name="connsiteX99" fmla="*/ 1303699 w 1412850"/>
              <a:gd name="connsiteY99" fmla="*/ 167489 h 1966157"/>
              <a:gd name="connsiteX100" fmla="*/ 1198626 w 1412850"/>
              <a:gd name="connsiteY100" fmla="*/ 139016 h 1966157"/>
              <a:gd name="connsiteX101" fmla="*/ 1081889 w 1412850"/>
              <a:gd name="connsiteY101" fmla="*/ 153909 h 1966157"/>
              <a:gd name="connsiteX102" fmla="*/ 983967 w 1412850"/>
              <a:gd name="connsiteY102" fmla="*/ 208230 h 1966157"/>
              <a:gd name="connsiteX103" fmla="*/ 891885 w 1412850"/>
              <a:gd name="connsiteY103" fmla="*/ 256594 h 1966157"/>
              <a:gd name="connsiteX104" fmla="*/ 810285 w 1412850"/>
              <a:gd name="connsiteY104" fmla="*/ 325925 h 1966157"/>
              <a:gd name="connsiteX105" fmla="*/ 724277 w 1412850"/>
              <a:gd name="connsiteY105" fmla="*/ 407406 h 1966157"/>
              <a:gd name="connsiteX106" fmla="*/ 642796 w 1412850"/>
              <a:gd name="connsiteY106" fmla="*/ 494726 h 1966157"/>
              <a:gd name="connsiteX107" fmla="*/ 582401 w 1412850"/>
              <a:gd name="connsiteY107" fmla="*/ 571799 h 1966157"/>
              <a:gd name="connsiteX108" fmla="*/ 525218 w 1412850"/>
              <a:gd name="connsiteY108" fmla="*/ 668408 h 1966157"/>
              <a:gd name="connsiteX109" fmla="*/ 484360 w 1412850"/>
              <a:gd name="connsiteY109" fmla="*/ 750243 h 1966157"/>
              <a:gd name="connsiteX110" fmla="*/ 443737 w 1412850"/>
              <a:gd name="connsiteY110" fmla="*/ 840660 h 1966157"/>
              <a:gd name="connsiteX111" fmla="*/ 411933 w 1412850"/>
              <a:gd name="connsiteY111" fmla="*/ 923454 h 1966157"/>
              <a:gd name="connsiteX112" fmla="*/ 389299 w 1412850"/>
              <a:gd name="connsiteY112" fmla="*/ 986828 h 1966157"/>
              <a:gd name="connsiteX113" fmla="*/ 371192 w 1412850"/>
              <a:gd name="connsiteY113" fmla="*/ 1059256 h 1966157"/>
              <a:gd name="connsiteX114" fmla="*/ 339505 w 1412850"/>
              <a:gd name="connsiteY114" fmla="*/ 1149790 h 1966157"/>
              <a:gd name="connsiteX115" fmla="*/ 330333 w 1412850"/>
              <a:gd name="connsiteY115" fmla="*/ 1237228 h 1966157"/>
              <a:gd name="connsiteX116" fmla="*/ 319496 w 1412850"/>
              <a:gd name="connsiteY116" fmla="*/ 1361352 h 1966157"/>
              <a:gd name="connsiteX117" fmla="*/ 322592 w 1412850"/>
              <a:gd name="connsiteY117" fmla="*/ 1457961 h 1966157"/>
              <a:gd name="connsiteX118" fmla="*/ 336172 w 1412850"/>
              <a:gd name="connsiteY118" fmla="*/ 1537776 h 1966157"/>
              <a:gd name="connsiteX119" fmla="*/ 344032 w 1412850"/>
              <a:gd name="connsiteY119" fmla="*/ 1616044 h 1966157"/>
              <a:gd name="connsiteX120" fmla="*/ 371192 w 1412850"/>
              <a:gd name="connsiteY120" fmla="*/ 1683945 h 1966157"/>
              <a:gd name="connsiteX121" fmla="*/ 389299 w 1412850"/>
              <a:gd name="connsiteY121" fmla="*/ 1738265 h 1966157"/>
              <a:gd name="connsiteX122" fmla="*/ 423611 w 1412850"/>
              <a:gd name="connsiteY122" fmla="*/ 1802598 h 1966157"/>
              <a:gd name="connsiteX123" fmla="*/ 465664 w 1412850"/>
              <a:gd name="connsiteY123" fmla="*/ 1855725 h 1966157"/>
              <a:gd name="connsiteX124" fmla="*/ 522491 w 1412850"/>
              <a:gd name="connsiteY124" fmla="*/ 1914100 h 1966157"/>
              <a:gd name="connsiteX125" fmla="*/ 580734 w 1412850"/>
              <a:gd name="connsiteY12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303699 w 1412850"/>
              <a:gd name="connsiteY98" fmla="*/ 167489 h 1966157"/>
              <a:gd name="connsiteX99" fmla="*/ 1198626 w 1412850"/>
              <a:gd name="connsiteY99" fmla="*/ 139016 h 1966157"/>
              <a:gd name="connsiteX100" fmla="*/ 1081889 w 1412850"/>
              <a:gd name="connsiteY100" fmla="*/ 153909 h 1966157"/>
              <a:gd name="connsiteX101" fmla="*/ 983967 w 1412850"/>
              <a:gd name="connsiteY101" fmla="*/ 208230 h 1966157"/>
              <a:gd name="connsiteX102" fmla="*/ 891885 w 1412850"/>
              <a:gd name="connsiteY102" fmla="*/ 256594 h 1966157"/>
              <a:gd name="connsiteX103" fmla="*/ 810285 w 1412850"/>
              <a:gd name="connsiteY103" fmla="*/ 325925 h 1966157"/>
              <a:gd name="connsiteX104" fmla="*/ 724277 w 1412850"/>
              <a:gd name="connsiteY104" fmla="*/ 407406 h 1966157"/>
              <a:gd name="connsiteX105" fmla="*/ 642796 w 1412850"/>
              <a:gd name="connsiteY105" fmla="*/ 494726 h 1966157"/>
              <a:gd name="connsiteX106" fmla="*/ 582401 w 1412850"/>
              <a:gd name="connsiteY106" fmla="*/ 571799 h 1966157"/>
              <a:gd name="connsiteX107" fmla="*/ 525218 w 1412850"/>
              <a:gd name="connsiteY107" fmla="*/ 668408 h 1966157"/>
              <a:gd name="connsiteX108" fmla="*/ 484360 w 1412850"/>
              <a:gd name="connsiteY108" fmla="*/ 750243 h 1966157"/>
              <a:gd name="connsiteX109" fmla="*/ 443737 w 1412850"/>
              <a:gd name="connsiteY109" fmla="*/ 840660 h 1966157"/>
              <a:gd name="connsiteX110" fmla="*/ 411933 w 1412850"/>
              <a:gd name="connsiteY110" fmla="*/ 923454 h 1966157"/>
              <a:gd name="connsiteX111" fmla="*/ 389299 w 1412850"/>
              <a:gd name="connsiteY111" fmla="*/ 986828 h 1966157"/>
              <a:gd name="connsiteX112" fmla="*/ 371192 w 1412850"/>
              <a:gd name="connsiteY112" fmla="*/ 1059256 h 1966157"/>
              <a:gd name="connsiteX113" fmla="*/ 339505 w 1412850"/>
              <a:gd name="connsiteY113" fmla="*/ 1149790 h 1966157"/>
              <a:gd name="connsiteX114" fmla="*/ 330333 w 1412850"/>
              <a:gd name="connsiteY114" fmla="*/ 1237228 h 1966157"/>
              <a:gd name="connsiteX115" fmla="*/ 319496 w 1412850"/>
              <a:gd name="connsiteY115" fmla="*/ 1361352 h 1966157"/>
              <a:gd name="connsiteX116" fmla="*/ 322592 w 1412850"/>
              <a:gd name="connsiteY116" fmla="*/ 1457961 h 1966157"/>
              <a:gd name="connsiteX117" fmla="*/ 336172 w 1412850"/>
              <a:gd name="connsiteY117" fmla="*/ 1537776 h 1966157"/>
              <a:gd name="connsiteX118" fmla="*/ 344032 w 1412850"/>
              <a:gd name="connsiteY118" fmla="*/ 1616044 h 1966157"/>
              <a:gd name="connsiteX119" fmla="*/ 371192 w 1412850"/>
              <a:gd name="connsiteY119" fmla="*/ 1683945 h 1966157"/>
              <a:gd name="connsiteX120" fmla="*/ 389299 w 1412850"/>
              <a:gd name="connsiteY120" fmla="*/ 1738265 h 1966157"/>
              <a:gd name="connsiteX121" fmla="*/ 423611 w 1412850"/>
              <a:gd name="connsiteY121" fmla="*/ 1802598 h 1966157"/>
              <a:gd name="connsiteX122" fmla="*/ 465664 w 1412850"/>
              <a:gd name="connsiteY122" fmla="*/ 1855725 h 1966157"/>
              <a:gd name="connsiteX123" fmla="*/ 522491 w 1412850"/>
              <a:gd name="connsiteY123" fmla="*/ 1914100 h 1966157"/>
              <a:gd name="connsiteX124" fmla="*/ 580734 w 1412850"/>
              <a:gd name="connsiteY12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294174 w 1412850"/>
              <a:gd name="connsiteY98" fmla="*/ 141296 h 1966157"/>
              <a:gd name="connsiteX99" fmla="*/ 1198626 w 1412850"/>
              <a:gd name="connsiteY99" fmla="*/ 139016 h 1966157"/>
              <a:gd name="connsiteX100" fmla="*/ 1081889 w 1412850"/>
              <a:gd name="connsiteY100" fmla="*/ 153909 h 1966157"/>
              <a:gd name="connsiteX101" fmla="*/ 983967 w 1412850"/>
              <a:gd name="connsiteY101" fmla="*/ 208230 h 1966157"/>
              <a:gd name="connsiteX102" fmla="*/ 891885 w 1412850"/>
              <a:gd name="connsiteY102" fmla="*/ 256594 h 1966157"/>
              <a:gd name="connsiteX103" fmla="*/ 810285 w 1412850"/>
              <a:gd name="connsiteY103" fmla="*/ 325925 h 1966157"/>
              <a:gd name="connsiteX104" fmla="*/ 724277 w 1412850"/>
              <a:gd name="connsiteY104" fmla="*/ 407406 h 1966157"/>
              <a:gd name="connsiteX105" fmla="*/ 642796 w 1412850"/>
              <a:gd name="connsiteY105" fmla="*/ 494726 h 1966157"/>
              <a:gd name="connsiteX106" fmla="*/ 582401 w 1412850"/>
              <a:gd name="connsiteY106" fmla="*/ 571799 h 1966157"/>
              <a:gd name="connsiteX107" fmla="*/ 525218 w 1412850"/>
              <a:gd name="connsiteY107" fmla="*/ 668408 h 1966157"/>
              <a:gd name="connsiteX108" fmla="*/ 484360 w 1412850"/>
              <a:gd name="connsiteY108" fmla="*/ 750243 h 1966157"/>
              <a:gd name="connsiteX109" fmla="*/ 443737 w 1412850"/>
              <a:gd name="connsiteY109" fmla="*/ 840660 h 1966157"/>
              <a:gd name="connsiteX110" fmla="*/ 411933 w 1412850"/>
              <a:gd name="connsiteY110" fmla="*/ 923454 h 1966157"/>
              <a:gd name="connsiteX111" fmla="*/ 389299 w 1412850"/>
              <a:gd name="connsiteY111" fmla="*/ 986828 h 1966157"/>
              <a:gd name="connsiteX112" fmla="*/ 371192 w 1412850"/>
              <a:gd name="connsiteY112" fmla="*/ 1059256 h 1966157"/>
              <a:gd name="connsiteX113" fmla="*/ 339505 w 1412850"/>
              <a:gd name="connsiteY113" fmla="*/ 1149790 h 1966157"/>
              <a:gd name="connsiteX114" fmla="*/ 330333 w 1412850"/>
              <a:gd name="connsiteY114" fmla="*/ 1237228 h 1966157"/>
              <a:gd name="connsiteX115" fmla="*/ 319496 w 1412850"/>
              <a:gd name="connsiteY115" fmla="*/ 1361352 h 1966157"/>
              <a:gd name="connsiteX116" fmla="*/ 322592 w 1412850"/>
              <a:gd name="connsiteY116" fmla="*/ 1457961 h 1966157"/>
              <a:gd name="connsiteX117" fmla="*/ 336172 w 1412850"/>
              <a:gd name="connsiteY117" fmla="*/ 1537776 h 1966157"/>
              <a:gd name="connsiteX118" fmla="*/ 344032 w 1412850"/>
              <a:gd name="connsiteY118" fmla="*/ 1616044 h 1966157"/>
              <a:gd name="connsiteX119" fmla="*/ 371192 w 1412850"/>
              <a:gd name="connsiteY119" fmla="*/ 1683945 h 1966157"/>
              <a:gd name="connsiteX120" fmla="*/ 389299 w 1412850"/>
              <a:gd name="connsiteY120" fmla="*/ 1738265 h 1966157"/>
              <a:gd name="connsiteX121" fmla="*/ 423611 w 1412850"/>
              <a:gd name="connsiteY121" fmla="*/ 1802598 h 1966157"/>
              <a:gd name="connsiteX122" fmla="*/ 465664 w 1412850"/>
              <a:gd name="connsiteY122" fmla="*/ 1855725 h 1966157"/>
              <a:gd name="connsiteX123" fmla="*/ 522491 w 1412850"/>
              <a:gd name="connsiteY123" fmla="*/ 1914100 h 1966157"/>
              <a:gd name="connsiteX124" fmla="*/ 580734 w 1412850"/>
              <a:gd name="connsiteY12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294174 w 1412850"/>
              <a:gd name="connsiteY98" fmla="*/ 141296 h 1966157"/>
              <a:gd name="connsiteX99" fmla="*/ 1372260 w 1412850"/>
              <a:gd name="connsiteY99" fmla="*/ 149382 h 1966157"/>
              <a:gd name="connsiteX100" fmla="*/ 1198626 w 1412850"/>
              <a:gd name="connsiteY100" fmla="*/ 139016 h 1966157"/>
              <a:gd name="connsiteX101" fmla="*/ 1081889 w 1412850"/>
              <a:gd name="connsiteY101" fmla="*/ 153909 h 1966157"/>
              <a:gd name="connsiteX102" fmla="*/ 983967 w 1412850"/>
              <a:gd name="connsiteY102" fmla="*/ 208230 h 1966157"/>
              <a:gd name="connsiteX103" fmla="*/ 891885 w 1412850"/>
              <a:gd name="connsiteY103" fmla="*/ 256594 h 1966157"/>
              <a:gd name="connsiteX104" fmla="*/ 810285 w 1412850"/>
              <a:gd name="connsiteY104" fmla="*/ 325925 h 1966157"/>
              <a:gd name="connsiteX105" fmla="*/ 724277 w 1412850"/>
              <a:gd name="connsiteY105" fmla="*/ 407406 h 1966157"/>
              <a:gd name="connsiteX106" fmla="*/ 642796 w 1412850"/>
              <a:gd name="connsiteY106" fmla="*/ 494726 h 1966157"/>
              <a:gd name="connsiteX107" fmla="*/ 582401 w 1412850"/>
              <a:gd name="connsiteY107" fmla="*/ 571799 h 1966157"/>
              <a:gd name="connsiteX108" fmla="*/ 525218 w 1412850"/>
              <a:gd name="connsiteY108" fmla="*/ 668408 h 1966157"/>
              <a:gd name="connsiteX109" fmla="*/ 484360 w 1412850"/>
              <a:gd name="connsiteY109" fmla="*/ 750243 h 1966157"/>
              <a:gd name="connsiteX110" fmla="*/ 443737 w 1412850"/>
              <a:gd name="connsiteY110" fmla="*/ 840660 h 1966157"/>
              <a:gd name="connsiteX111" fmla="*/ 411933 w 1412850"/>
              <a:gd name="connsiteY111" fmla="*/ 923454 h 1966157"/>
              <a:gd name="connsiteX112" fmla="*/ 389299 w 1412850"/>
              <a:gd name="connsiteY112" fmla="*/ 986828 h 1966157"/>
              <a:gd name="connsiteX113" fmla="*/ 371192 w 1412850"/>
              <a:gd name="connsiteY113" fmla="*/ 1059256 h 1966157"/>
              <a:gd name="connsiteX114" fmla="*/ 339505 w 1412850"/>
              <a:gd name="connsiteY114" fmla="*/ 1149790 h 1966157"/>
              <a:gd name="connsiteX115" fmla="*/ 330333 w 1412850"/>
              <a:gd name="connsiteY115" fmla="*/ 1237228 h 1966157"/>
              <a:gd name="connsiteX116" fmla="*/ 319496 w 1412850"/>
              <a:gd name="connsiteY116" fmla="*/ 1361352 h 1966157"/>
              <a:gd name="connsiteX117" fmla="*/ 322592 w 1412850"/>
              <a:gd name="connsiteY117" fmla="*/ 1457961 h 1966157"/>
              <a:gd name="connsiteX118" fmla="*/ 336172 w 1412850"/>
              <a:gd name="connsiteY118" fmla="*/ 1537776 h 1966157"/>
              <a:gd name="connsiteX119" fmla="*/ 344032 w 1412850"/>
              <a:gd name="connsiteY119" fmla="*/ 1616044 h 1966157"/>
              <a:gd name="connsiteX120" fmla="*/ 371192 w 1412850"/>
              <a:gd name="connsiteY120" fmla="*/ 1683945 h 1966157"/>
              <a:gd name="connsiteX121" fmla="*/ 389299 w 1412850"/>
              <a:gd name="connsiteY121" fmla="*/ 1738265 h 1966157"/>
              <a:gd name="connsiteX122" fmla="*/ 423611 w 1412850"/>
              <a:gd name="connsiteY122" fmla="*/ 1802598 h 1966157"/>
              <a:gd name="connsiteX123" fmla="*/ 465664 w 1412850"/>
              <a:gd name="connsiteY123" fmla="*/ 1855725 h 1966157"/>
              <a:gd name="connsiteX124" fmla="*/ 522491 w 1412850"/>
              <a:gd name="connsiteY124" fmla="*/ 1914100 h 1966157"/>
              <a:gd name="connsiteX125" fmla="*/ 580734 w 1412850"/>
              <a:gd name="connsiteY12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294174 w 1412850"/>
              <a:gd name="connsiteY98" fmla="*/ 141296 h 1966157"/>
              <a:gd name="connsiteX99" fmla="*/ 1198626 w 1412850"/>
              <a:gd name="connsiteY99" fmla="*/ 139016 h 1966157"/>
              <a:gd name="connsiteX100" fmla="*/ 1081889 w 1412850"/>
              <a:gd name="connsiteY100" fmla="*/ 153909 h 1966157"/>
              <a:gd name="connsiteX101" fmla="*/ 983967 w 1412850"/>
              <a:gd name="connsiteY101" fmla="*/ 208230 h 1966157"/>
              <a:gd name="connsiteX102" fmla="*/ 891885 w 1412850"/>
              <a:gd name="connsiteY102" fmla="*/ 256594 h 1966157"/>
              <a:gd name="connsiteX103" fmla="*/ 810285 w 1412850"/>
              <a:gd name="connsiteY103" fmla="*/ 325925 h 1966157"/>
              <a:gd name="connsiteX104" fmla="*/ 724277 w 1412850"/>
              <a:gd name="connsiteY104" fmla="*/ 407406 h 1966157"/>
              <a:gd name="connsiteX105" fmla="*/ 642796 w 1412850"/>
              <a:gd name="connsiteY105" fmla="*/ 494726 h 1966157"/>
              <a:gd name="connsiteX106" fmla="*/ 582401 w 1412850"/>
              <a:gd name="connsiteY106" fmla="*/ 571799 h 1966157"/>
              <a:gd name="connsiteX107" fmla="*/ 525218 w 1412850"/>
              <a:gd name="connsiteY107" fmla="*/ 668408 h 1966157"/>
              <a:gd name="connsiteX108" fmla="*/ 484360 w 1412850"/>
              <a:gd name="connsiteY108" fmla="*/ 750243 h 1966157"/>
              <a:gd name="connsiteX109" fmla="*/ 443737 w 1412850"/>
              <a:gd name="connsiteY109" fmla="*/ 840660 h 1966157"/>
              <a:gd name="connsiteX110" fmla="*/ 411933 w 1412850"/>
              <a:gd name="connsiteY110" fmla="*/ 923454 h 1966157"/>
              <a:gd name="connsiteX111" fmla="*/ 389299 w 1412850"/>
              <a:gd name="connsiteY111" fmla="*/ 986828 h 1966157"/>
              <a:gd name="connsiteX112" fmla="*/ 371192 w 1412850"/>
              <a:gd name="connsiteY112" fmla="*/ 1059256 h 1966157"/>
              <a:gd name="connsiteX113" fmla="*/ 339505 w 1412850"/>
              <a:gd name="connsiteY113" fmla="*/ 1149790 h 1966157"/>
              <a:gd name="connsiteX114" fmla="*/ 330333 w 1412850"/>
              <a:gd name="connsiteY114" fmla="*/ 1237228 h 1966157"/>
              <a:gd name="connsiteX115" fmla="*/ 319496 w 1412850"/>
              <a:gd name="connsiteY115" fmla="*/ 1361352 h 1966157"/>
              <a:gd name="connsiteX116" fmla="*/ 322592 w 1412850"/>
              <a:gd name="connsiteY116" fmla="*/ 1457961 h 1966157"/>
              <a:gd name="connsiteX117" fmla="*/ 336172 w 1412850"/>
              <a:gd name="connsiteY117" fmla="*/ 1537776 h 1966157"/>
              <a:gd name="connsiteX118" fmla="*/ 344032 w 1412850"/>
              <a:gd name="connsiteY118" fmla="*/ 1616044 h 1966157"/>
              <a:gd name="connsiteX119" fmla="*/ 371192 w 1412850"/>
              <a:gd name="connsiteY119" fmla="*/ 1683945 h 1966157"/>
              <a:gd name="connsiteX120" fmla="*/ 389299 w 1412850"/>
              <a:gd name="connsiteY120" fmla="*/ 1738265 h 1966157"/>
              <a:gd name="connsiteX121" fmla="*/ 423611 w 1412850"/>
              <a:gd name="connsiteY121" fmla="*/ 1802598 h 1966157"/>
              <a:gd name="connsiteX122" fmla="*/ 465664 w 1412850"/>
              <a:gd name="connsiteY122" fmla="*/ 1855725 h 1966157"/>
              <a:gd name="connsiteX123" fmla="*/ 522491 w 1412850"/>
              <a:gd name="connsiteY123" fmla="*/ 1914100 h 1966157"/>
              <a:gd name="connsiteX124" fmla="*/ 580734 w 1412850"/>
              <a:gd name="connsiteY12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407814 w 1412850"/>
              <a:gd name="connsiteY93" fmla="*/ 167489 h 1966157"/>
              <a:gd name="connsiteX94" fmla="*/ 1412340 w 1412850"/>
              <a:gd name="connsiteY94" fmla="*/ 181069 h 1966157"/>
              <a:gd name="connsiteX95" fmla="*/ 1385180 w 1412850"/>
              <a:gd name="connsiteY95" fmla="*/ 181069 h 1966157"/>
              <a:gd name="connsiteX96" fmla="*/ 1358020 w 1412850"/>
              <a:gd name="connsiteY96" fmla="*/ 176543 h 1966157"/>
              <a:gd name="connsiteX97" fmla="*/ 1294174 w 1412850"/>
              <a:gd name="connsiteY97" fmla="*/ 141296 h 1966157"/>
              <a:gd name="connsiteX98" fmla="*/ 1198626 w 1412850"/>
              <a:gd name="connsiteY98" fmla="*/ 139016 h 1966157"/>
              <a:gd name="connsiteX99" fmla="*/ 1081889 w 1412850"/>
              <a:gd name="connsiteY99" fmla="*/ 153909 h 1966157"/>
              <a:gd name="connsiteX100" fmla="*/ 983967 w 1412850"/>
              <a:gd name="connsiteY100" fmla="*/ 208230 h 1966157"/>
              <a:gd name="connsiteX101" fmla="*/ 891885 w 1412850"/>
              <a:gd name="connsiteY101" fmla="*/ 256594 h 1966157"/>
              <a:gd name="connsiteX102" fmla="*/ 810285 w 1412850"/>
              <a:gd name="connsiteY102" fmla="*/ 325925 h 1966157"/>
              <a:gd name="connsiteX103" fmla="*/ 724277 w 1412850"/>
              <a:gd name="connsiteY103" fmla="*/ 407406 h 1966157"/>
              <a:gd name="connsiteX104" fmla="*/ 642796 w 1412850"/>
              <a:gd name="connsiteY104" fmla="*/ 494726 h 1966157"/>
              <a:gd name="connsiteX105" fmla="*/ 582401 w 1412850"/>
              <a:gd name="connsiteY105" fmla="*/ 571799 h 1966157"/>
              <a:gd name="connsiteX106" fmla="*/ 525218 w 1412850"/>
              <a:gd name="connsiteY106" fmla="*/ 668408 h 1966157"/>
              <a:gd name="connsiteX107" fmla="*/ 484360 w 1412850"/>
              <a:gd name="connsiteY107" fmla="*/ 750243 h 1966157"/>
              <a:gd name="connsiteX108" fmla="*/ 443737 w 1412850"/>
              <a:gd name="connsiteY108" fmla="*/ 840660 h 1966157"/>
              <a:gd name="connsiteX109" fmla="*/ 411933 w 1412850"/>
              <a:gd name="connsiteY109" fmla="*/ 923454 h 1966157"/>
              <a:gd name="connsiteX110" fmla="*/ 389299 w 1412850"/>
              <a:gd name="connsiteY110" fmla="*/ 986828 h 1966157"/>
              <a:gd name="connsiteX111" fmla="*/ 371192 w 1412850"/>
              <a:gd name="connsiteY111" fmla="*/ 1059256 h 1966157"/>
              <a:gd name="connsiteX112" fmla="*/ 339505 w 1412850"/>
              <a:gd name="connsiteY112" fmla="*/ 1149790 h 1966157"/>
              <a:gd name="connsiteX113" fmla="*/ 330333 w 1412850"/>
              <a:gd name="connsiteY113" fmla="*/ 1237228 h 1966157"/>
              <a:gd name="connsiteX114" fmla="*/ 319496 w 1412850"/>
              <a:gd name="connsiteY114" fmla="*/ 1361352 h 1966157"/>
              <a:gd name="connsiteX115" fmla="*/ 322592 w 1412850"/>
              <a:gd name="connsiteY115" fmla="*/ 1457961 h 1966157"/>
              <a:gd name="connsiteX116" fmla="*/ 336172 w 1412850"/>
              <a:gd name="connsiteY116" fmla="*/ 1537776 h 1966157"/>
              <a:gd name="connsiteX117" fmla="*/ 344032 w 1412850"/>
              <a:gd name="connsiteY117" fmla="*/ 1616044 h 1966157"/>
              <a:gd name="connsiteX118" fmla="*/ 371192 w 1412850"/>
              <a:gd name="connsiteY118" fmla="*/ 1683945 h 1966157"/>
              <a:gd name="connsiteX119" fmla="*/ 389299 w 1412850"/>
              <a:gd name="connsiteY119" fmla="*/ 1738265 h 1966157"/>
              <a:gd name="connsiteX120" fmla="*/ 423611 w 1412850"/>
              <a:gd name="connsiteY120" fmla="*/ 1802598 h 1966157"/>
              <a:gd name="connsiteX121" fmla="*/ 465664 w 1412850"/>
              <a:gd name="connsiteY121" fmla="*/ 1855725 h 1966157"/>
              <a:gd name="connsiteX122" fmla="*/ 522491 w 1412850"/>
              <a:gd name="connsiteY122" fmla="*/ 1914100 h 1966157"/>
              <a:gd name="connsiteX123" fmla="*/ 580734 w 1412850"/>
              <a:gd name="connsiteY123" fmla="*/ 1961506 h 1966157"/>
              <a:gd name="connsiteX0" fmla="*/ 580734 w 1414739"/>
              <a:gd name="connsiteY0" fmla="*/ 1961506 h 1966157"/>
              <a:gd name="connsiteX1" fmla="*/ 280893 w 1414739"/>
              <a:gd name="connsiteY1" fmla="*/ 1794252 h 1966157"/>
              <a:gd name="connsiteX2" fmla="*/ 172016 w 1414739"/>
              <a:gd name="connsiteY2" fmla="*/ 1706578 h 1966157"/>
              <a:gd name="connsiteX3" fmla="*/ 158435 w 1414739"/>
              <a:gd name="connsiteY3" fmla="*/ 1683945 h 1966157"/>
              <a:gd name="connsiteX4" fmla="*/ 135802 w 1414739"/>
              <a:gd name="connsiteY4" fmla="*/ 1656784 h 1966157"/>
              <a:gd name="connsiteX5" fmla="*/ 122222 w 1414739"/>
              <a:gd name="connsiteY5" fmla="*/ 1652258 h 1966157"/>
              <a:gd name="connsiteX6" fmla="*/ 113168 w 1414739"/>
              <a:gd name="connsiteY6" fmla="*/ 1643204 h 1966157"/>
              <a:gd name="connsiteX7" fmla="*/ 99588 w 1414739"/>
              <a:gd name="connsiteY7" fmla="*/ 1634151 h 1966157"/>
              <a:gd name="connsiteX8" fmla="*/ 95061 w 1414739"/>
              <a:gd name="connsiteY8" fmla="*/ 1620570 h 1966157"/>
              <a:gd name="connsiteX9" fmla="*/ 76954 w 1414739"/>
              <a:gd name="connsiteY9" fmla="*/ 1593410 h 1966157"/>
              <a:gd name="connsiteX10" fmla="*/ 72428 w 1414739"/>
              <a:gd name="connsiteY10" fmla="*/ 1575303 h 1966157"/>
              <a:gd name="connsiteX11" fmla="*/ 67901 w 1414739"/>
              <a:gd name="connsiteY11" fmla="*/ 1543616 h 1966157"/>
              <a:gd name="connsiteX12" fmla="*/ 58847 w 1414739"/>
              <a:gd name="connsiteY12" fmla="*/ 1530036 h 1966157"/>
              <a:gd name="connsiteX13" fmla="*/ 54321 w 1414739"/>
              <a:gd name="connsiteY13" fmla="*/ 1511929 h 1966157"/>
              <a:gd name="connsiteX14" fmla="*/ 49794 w 1414739"/>
              <a:gd name="connsiteY14" fmla="*/ 1498349 h 1966157"/>
              <a:gd name="connsiteX15" fmla="*/ 45267 w 1414739"/>
              <a:gd name="connsiteY15" fmla="*/ 1421394 h 1966157"/>
              <a:gd name="connsiteX16" fmla="*/ 40740 w 1414739"/>
              <a:gd name="connsiteY16" fmla="*/ 1398760 h 1966157"/>
              <a:gd name="connsiteX17" fmla="*/ 36214 w 1414739"/>
              <a:gd name="connsiteY17" fmla="*/ 1358020 h 1966157"/>
              <a:gd name="connsiteX18" fmla="*/ 31687 w 1414739"/>
              <a:gd name="connsiteY18" fmla="*/ 1326333 h 1966157"/>
              <a:gd name="connsiteX19" fmla="*/ 22634 w 1414739"/>
              <a:gd name="connsiteY19" fmla="*/ 1249378 h 1966157"/>
              <a:gd name="connsiteX20" fmla="*/ 13580 w 1414739"/>
              <a:gd name="connsiteY20" fmla="*/ 1231271 h 1966157"/>
              <a:gd name="connsiteX21" fmla="*/ 9053 w 1414739"/>
              <a:gd name="connsiteY21" fmla="*/ 1208638 h 1966157"/>
              <a:gd name="connsiteX22" fmla="*/ 4527 w 1414739"/>
              <a:gd name="connsiteY22" fmla="*/ 1195058 h 1966157"/>
              <a:gd name="connsiteX23" fmla="*/ 0 w 1414739"/>
              <a:gd name="connsiteY23" fmla="*/ 1176951 h 1966157"/>
              <a:gd name="connsiteX24" fmla="*/ 4527 w 1414739"/>
              <a:gd name="connsiteY24" fmla="*/ 1149790 h 1966157"/>
              <a:gd name="connsiteX25" fmla="*/ 9053 w 1414739"/>
              <a:gd name="connsiteY25" fmla="*/ 1136210 h 1966157"/>
              <a:gd name="connsiteX26" fmla="*/ 18107 w 1414739"/>
              <a:gd name="connsiteY26" fmla="*/ 1099996 h 1966157"/>
              <a:gd name="connsiteX27" fmla="*/ 22634 w 1414739"/>
              <a:gd name="connsiteY27" fmla="*/ 1068309 h 1966157"/>
              <a:gd name="connsiteX28" fmla="*/ 27160 w 1414739"/>
              <a:gd name="connsiteY28" fmla="*/ 1050202 h 1966157"/>
              <a:gd name="connsiteX29" fmla="*/ 31687 w 1414739"/>
              <a:gd name="connsiteY29" fmla="*/ 1018515 h 1966157"/>
              <a:gd name="connsiteX30" fmla="*/ 40740 w 1414739"/>
              <a:gd name="connsiteY30" fmla="*/ 982301 h 1966157"/>
              <a:gd name="connsiteX31" fmla="*/ 45267 w 1414739"/>
              <a:gd name="connsiteY31" fmla="*/ 959667 h 1966157"/>
              <a:gd name="connsiteX32" fmla="*/ 49794 w 1414739"/>
              <a:gd name="connsiteY32" fmla="*/ 882713 h 1966157"/>
              <a:gd name="connsiteX33" fmla="*/ 58847 w 1414739"/>
              <a:gd name="connsiteY33" fmla="*/ 855553 h 1966157"/>
              <a:gd name="connsiteX34" fmla="*/ 63374 w 1414739"/>
              <a:gd name="connsiteY34" fmla="*/ 841972 h 1966157"/>
              <a:gd name="connsiteX35" fmla="*/ 90535 w 1414739"/>
              <a:gd name="connsiteY35" fmla="*/ 810285 h 1966157"/>
              <a:gd name="connsiteX36" fmla="*/ 99588 w 1414739"/>
              <a:gd name="connsiteY36" fmla="*/ 792178 h 1966157"/>
              <a:gd name="connsiteX37" fmla="*/ 117695 w 1414739"/>
              <a:gd name="connsiteY37" fmla="*/ 765018 h 1966157"/>
              <a:gd name="connsiteX38" fmla="*/ 126748 w 1414739"/>
              <a:gd name="connsiteY38" fmla="*/ 751438 h 1966157"/>
              <a:gd name="connsiteX39" fmla="*/ 135802 w 1414739"/>
              <a:gd name="connsiteY39" fmla="*/ 724277 h 1966157"/>
              <a:gd name="connsiteX40" fmla="*/ 144855 w 1414739"/>
              <a:gd name="connsiteY40" fmla="*/ 710697 h 1966157"/>
              <a:gd name="connsiteX41" fmla="*/ 149382 w 1414739"/>
              <a:gd name="connsiteY41" fmla="*/ 688063 h 1966157"/>
              <a:gd name="connsiteX42" fmla="*/ 162962 w 1414739"/>
              <a:gd name="connsiteY42" fmla="*/ 647323 h 1966157"/>
              <a:gd name="connsiteX43" fmla="*/ 172016 w 1414739"/>
              <a:gd name="connsiteY43" fmla="*/ 638269 h 1966157"/>
              <a:gd name="connsiteX44" fmla="*/ 176542 w 1414739"/>
              <a:gd name="connsiteY44" fmla="*/ 624689 h 1966157"/>
              <a:gd name="connsiteX45" fmla="*/ 185596 w 1414739"/>
              <a:gd name="connsiteY45" fmla="*/ 606582 h 1966157"/>
              <a:gd name="connsiteX46" fmla="*/ 190123 w 1414739"/>
              <a:gd name="connsiteY46" fmla="*/ 588475 h 1966157"/>
              <a:gd name="connsiteX47" fmla="*/ 208230 w 1414739"/>
              <a:gd name="connsiteY47" fmla="*/ 561315 h 1966157"/>
              <a:gd name="connsiteX48" fmla="*/ 221810 w 1414739"/>
              <a:gd name="connsiteY48" fmla="*/ 506994 h 1966157"/>
              <a:gd name="connsiteX49" fmla="*/ 230863 w 1414739"/>
              <a:gd name="connsiteY49" fmla="*/ 493414 h 1966157"/>
              <a:gd name="connsiteX50" fmla="*/ 253497 w 1414739"/>
              <a:gd name="connsiteY50" fmla="*/ 466254 h 1966157"/>
              <a:gd name="connsiteX51" fmla="*/ 276131 w 1414739"/>
              <a:gd name="connsiteY51" fmla="*/ 407406 h 1966157"/>
              <a:gd name="connsiteX52" fmla="*/ 294237 w 1414739"/>
              <a:gd name="connsiteY52" fmla="*/ 384772 h 1966157"/>
              <a:gd name="connsiteX53" fmla="*/ 307818 w 1414739"/>
              <a:gd name="connsiteY53" fmla="*/ 339505 h 1966157"/>
              <a:gd name="connsiteX54" fmla="*/ 325925 w 1414739"/>
              <a:gd name="connsiteY54" fmla="*/ 312345 h 1966157"/>
              <a:gd name="connsiteX55" fmla="*/ 330451 w 1414739"/>
              <a:gd name="connsiteY55" fmla="*/ 298764 h 1966157"/>
              <a:gd name="connsiteX56" fmla="*/ 353085 w 1414739"/>
              <a:gd name="connsiteY56" fmla="*/ 285184 h 1966157"/>
              <a:gd name="connsiteX57" fmla="*/ 366665 w 1414739"/>
              <a:gd name="connsiteY57" fmla="*/ 258024 h 1966157"/>
              <a:gd name="connsiteX58" fmla="*/ 375719 w 1414739"/>
              <a:gd name="connsiteY58" fmla="*/ 244444 h 1966157"/>
              <a:gd name="connsiteX59" fmla="*/ 402879 w 1414739"/>
              <a:gd name="connsiteY59" fmla="*/ 203703 h 1966157"/>
              <a:gd name="connsiteX60" fmla="*/ 411933 w 1414739"/>
              <a:gd name="connsiteY60" fmla="*/ 194650 h 1966157"/>
              <a:gd name="connsiteX61" fmla="*/ 420986 w 1414739"/>
              <a:gd name="connsiteY61" fmla="*/ 185596 h 1966157"/>
              <a:gd name="connsiteX62" fmla="*/ 448146 w 1414739"/>
              <a:gd name="connsiteY62" fmla="*/ 176543 h 1966157"/>
              <a:gd name="connsiteX63" fmla="*/ 457200 w 1414739"/>
              <a:gd name="connsiteY63" fmla="*/ 167489 h 1966157"/>
              <a:gd name="connsiteX64" fmla="*/ 488887 w 1414739"/>
              <a:gd name="connsiteY64" fmla="*/ 153909 h 1966157"/>
              <a:gd name="connsiteX65" fmla="*/ 502467 w 1414739"/>
              <a:gd name="connsiteY65" fmla="*/ 144856 h 1966157"/>
              <a:gd name="connsiteX66" fmla="*/ 520574 w 1414739"/>
              <a:gd name="connsiteY66" fmla="*/ 140329 h 1966157"/>
              <a:gd name="connsiteX67" fmla="*/ 552261 w 1414739"/>
              <a:gd name="connsiteY67" fmla="*/ 131275 h 1966157"/>
              <a:gd name="connsiteX68" fmla="*/ 579422 w 1414739"/>
              <a:gd name="connsiteY68" fmla="*/ 126749 h 1966157"/>
              <a:gd name="connsiteX69" fmla="*/ 611109 w 1414739"/>
              <a:gd name="connsiteY69" fmla="*/ 117695 h 1966157"/>
              <a:gd name="connsiteX70" fmla="*/ 642796 w 1414739"/>
              <a:gd name="connsiteY70" fmla="*/ 108642 h 1966157"/>
              <a:gd name="connsiteX71" fmla="*/ 660903 w 1414739"/>
              <a:gd name="connsiteY71" fmla="*/ 95061 h 1966157"/>
              <a:gd name="connsiteX72" fmla="*/ 701643 w 1414739"/>
              <a:gd name="connsiteY72" fmla="*/ 67901 h 1966157"/>
              <a:gd name="connsiteX73" fmla="*/ 719750 w 1414739"/>
              <a:gd name="connsiteY73" fmla="*/ 63374 h 1966157"/>
              <a:gd name="connsiteX74" fmla="*/ 733331 w 1414739"/>
              <a:gd name="connsiteY74" fmla="*/ 58848 h 1966157"/>
              <a:gd name="connsiteX75" fmla="*/ 787651 w 1414739"/>
              <a:gd name="connsiteY75" fmla="*/ 54321 h 1966157"/>
              <a:gd name="connsiteX76" fmla="*/ 796705 w 1414739"/>
              <a:gd name="connsiteY76" fmla="*/ 45267 h 1966157"/>
              <a:gd name="connsiteX77" fmla="*/ 819338 w 1414739"/>
              <a:gd name="connsiteY77" fmla="*/ 40741 h 1966157"/>
              <a:gd name="connsiteX78" fmla="*/ 855552 w 1414739"/>
              <a:gd name="connsiteY78" fmla="*/ 31687 h 1966157"/>
              <a:gd name="connsiteX79" fmla="*/ 887239 w 1414739"/>
              <a:gd name="connsiteY79" fmla="*/ 18107 h 1966157"/>
              <a:gd name="connsiteX80" fmla="*/ 909873 w 1414739"/>
              <a:gd name="connsiteY80" fmla="*/ 9054 h 1966157"/>
              <a:gd name="connsiteX81" fmla="*/ 927980 w 1414739"/>
              <a:gd name="connsiteY81" fmla="*/ 4527 h 1966157"/>
              <a:gd name="connsiteX82" fmla="*/ 941560 w 1414739"/>
              <a:gd name="connsiteY82" fmla="*/ 0 h 1966157"/>
              <a:gd name="connsiteX83" fmla="*/ 1013988 w 1414739"/>
              <a:gd name="connsiteY83" fmla="*/ 4527 h 1966157"/>
              <a:gd name="connsiteX84" fmla="*/ 1041148 w 1414739"/>
              <a:gd name="connsiteY84" fmla="*/ 13580 h 1966157"/>
              <a:gd name="connsiteX85" fmla="*/ 1099996 w 1414739"/>
              <a:gd name="connsiteY85" fmla="*/ 9054 h 1966157"/>
              <a:gd name="connsiteX86" fmla="*/ 1118103 w 1414739"/>
              <a:gd name="connsiteY86" fmla="*/ 4527 h 1966157"/>
              <a:gd name="connsiteX87" fmla="*/ 1127156 w 1414739"/>
              <a:gd name="connsiteY87" fmla="*/ 18107 h 1966157"/>
              <a:gd name="connsiteX88" fmla="*/ 1149790 w 1414739"/>
              <a:gd name="connsiteY88" fmla="*/ 31687 h 1966157"/>
              <a:gd name="connsiteX89" fmla="*/ 1181477 w 1414739"/>
              <a:gd name="connsiteY89" fmla="*/ 54321 h 1966157"/>
              <a:gd name="connsiteX90" fmla="*/ 1213164 w 1414739"/>
              <a:gd name="connsiteY90" fmla="*/ 81481 h 1966157"/>
              <a:gd name="connsiteX91" fmla="*/ 1240325 w 1414739"/>
              <a:gd name="connsiteY91" fmla="*/ 90535 h 1966157"/>
              <a:gd name="connsiteX92" fmla="*/ 1253905 w 1414739"/>
              <a:gd name="connsiteY92" fmla="*/ 95061 h 1966157"/>
              <a:gd name="connsiteX93" fmla="*/ 1407814 w 1414739"/>
              <a:gd name="connsiteY93" fmla="*/ 167489 h 1966157"/>
              <a:gd name="connsiteX94" fmla="*/ 1385180 w 1414739"/>
              <a:gd name="connsiteY94" fmla="*/ 181069 h 1966157"/>
              <a:gd name="connsiteX95" fmla="*/ 1358020 w 1414739"/>
              <a:gd name="connsiteY95" fmla="*/ 176543 h 1966157"/>
              <a:gd name="connsiteX96" fmla="*/ 1294174 w 1414739"/>
              <a:gd name="connsiteY96" fmla="*/ 141296 h 1966157"/>
              <a:gd name="connsiteX97" fmla="*/ 1198626 w 1414739"/>
              <a:gd name="connsiteY97" fmla="*/ 139016 h 1966157"/>
              <a:gd name="connsiteX98" fmla="*/ 1081889 w 1414739"/>
              <a:gd name="connsiteY98" fmla="*/ 153909 h 1966157"/>
              <a:gd name="connsiteX99" fmla="*/ 983967 w 1414739"/>
              <a:gd name="connsiteY99" fmla="*/ 208230 h 1966157"/>
              <a:gd name="connsiteX100" fmla="*/ 891885 w 1414739"/>
              <a:gd name="connsiteY100" fmla="*/ 256594 h 1966157"/>
              <a:gd name="connsiteX101" fmla="*/ 810285 w 1414739"/>
              <a:gd name="connsiteY101" fmla="*/ 325925 h 1966157"/>
              <a:gd name="connsiteX102" fmla="*/ 724277 w 1414739"/>
              <a:gd name="connsiteY102" fmla="*/ 407406 h 1966157"/>
              <a:gd name="connsiteX103" fmla="*/ 642796 w 1414739"/>
              <a:gd name="connsiteY103" fmla="*/ 494726 h 1966157"/>
              <a:gd name="connsiteX104" fmla="*/ 582401 w 1414739"/>
              <a:gd name="connsiteY104" fmla="*/ 571799 h 1966157"/>
              <a:gd name="connsiteX105" fmla="*/ 525218 w 1414739"/>
              <a:gd name="connsiteY105" fmla="*/ 668408 h 1966157"/>
              <a:gd name="connsiteX106" fmla="*/ 484360 w 1414739"/>
              <a:gd name="connsiteY106" fmla="*/ 750243 h 1966157"/>
              <a:gd name="connsiteX107" fmla="*/ 443737 w 1414739"/>
              <a:gd name="connsiteY107" fmla="*/ 840660 h 1966157"/>
              <a:gd name="connsiteX108" fmla="*/ 411933 w 1414739"/>
              <a:gd name="connsiteY108" fmla="*/ 923454 h 1966157"/>
              <a:gd name="connsiteX109" fmla="*/ 389299 w 1414739"/>
              <a:gd name="connsiteY109" fmla="*/ 986828 h 1966157"/>
              <a:gd name="connsiteX110" fmla="*/ 371192 w 1414739"/>
              <a:gd name="connsiteY110" fmla="*/ 1059256 h 1966157"/>
              <a:gd name="connsiteX111" fmla="*/ 339505 w 1414739"/>
              <a:gd name="connsiteY111" fmla="*/ 1149790 h 1966157"/>
              <a:gd name="connsiteX112" fmla="*/ 330333 w 1414739"/>
              <a:gd name="connsiteY112" fmla="*/ 1237228 h 1966157"/>
              <a:gd name="connsiteX113" fmla="*/ 319496 w 1414739"/>
              <a:gd name="connsiteY113" fmla="*/ 1361352 h 1966157"/>
              <a:gd name="connsiteX114" fmla="*/ 322592 w 1414739"/>
              <a:gd name="connsiteY114" fmla="*/ 1457961 h 1966157"/>
              <a:gd name="connsiteX115" fmla="*/ 336172 w 1414739"/>
              <a:gd name="connsiteY115" fmla="*/ 1537776 h 1966157"/>
              <a:gd name="connsiteX116" fmla="*/ 344032 w 1414739"/>
              <a:gd name="connsiteY116" fmla="*/ 1616044 h 1966157"/>
              <a:gd name="connsiteX117" fmla="*/ 371192 w 1414739"/>
              <a:gd name="connsiteY117" fmla="*/ 1683945 h 1966157"/>
              <a:gd name="connsiteX118" fmla="*/ 389299 w 1414739"/>
              <a:gd name="connsiteY118" fmla="*/ 1738265 h 1966157"/>
              <a:gd name="connsiteX119" fmla="*/ 423611 w 1414739"/>
              <a:gd name="connsiteY119" fmla="*/ 1802598 h 1966157"/>
              <a:gd name="connsiteX120" fmla="*/ 465664 w 1414739"/>
              <a:gd name="connsiteY120" fmla="*/ 1855725 h 1966157"/>
              <a:gd name="connsiteX121" fmla="*/ 522491 w 1414739"/>
              <a:gd name="connsiteY121" fmla="*/ 1914100 h 1966157"/>
              <a:gd name="connsiteX122" fmla="*/ 580734 w 1414739"/>
              <a:gd name="connsiteY122" fmla="*/ 1961506 h 1966157"/>
              <a:gd name="connsiteX0" fmla="*/ 580734 w 1411518"/>
              <a:gd name="connsiteY0" fmla="*/ 1961506 h 1966157"/>
              <a:gd name="connsiteX1" fmla="*/ 280893 w 1411518"/>
              <a:gd name="connsiteY1" fmla="*/ 1794252 h 1966157"/>
              <a:gd name="connsiteX2" fmla="*/ 172016 w 1411518"/>
              <a:gd name="connsiteY2" fmla="*/ 1706578 h 1966157"/>
              <a:gd name="connsiteX3" fmla="*/ 158435 w 1411518"/>
              <a:gd name="connsiteY3" fmla="*/ 1683945 h 1966157"/>
              <a:gd name="connsiteX4" fmla="*/ 135802 w 1411518"/>
              <a:gd name="connsiteY4" fmla="*/ 1656784 h 1966157"/>
              <a:gd name="connsiteX5" fmla="*/ 122222 w 1411518"/>
              <a:gd name="connsiteY5" fmla="*/ 1652258 h 1966157"/>
              <a:gd name="connsiteX6" fmla="*/ 113168 w 1411518"/>
              <a:gd name="connsiteY6" fmla="*/ 1643204 h 1966157"/>
              <a:gd name="connsiteX7" fmla="*/ 99588 w 1411518"/>
              <a:gd name="connsiteY7" fmla="*/ 1634151 h 1966157"/>
              <a:gd name="connsiteX8" fmla="*/ 95061 w 1411518"/>
              <a:gd name="connsiteY8" fmla="*/ 1620570 h 1966157"/>
              <a:gd name="connsiteX9" fmla="*/ 76954 w 1411518"/>
              <a:gd name="connsiteY9" fmla="*/ 1593410 h 1966157"/>
              <a:gd name="connsiteX10" fmla="*/ 72428 w 1411518"/>
              <a:gd name="connsiteY10" fmla="*/ 1575303 h 1966157"/>
              <a:gd name="connsiteX11" fmla="*/ 67901 w 1411518"/>
              <a:gd name="connsiteY11" fmla="*/ 1543616 h 1966157"/>
              <a:gd name="connsiteX12" fmla="*/ 58847 w 1411518"/>
              <a:gd name="connsiteY12" fmla="*/ 1530036 h 1966157"/>
              <a:gd name="connsiteX13" fmla="*/ 54321 w 1411518"/>
              <a:gd name="connsiteY13" fmla="*/ 1511929 h 1966157"/>
              <a:gd name="connsiteX14" fmla="*/ 49794 w 1411518"/>
              <a:gd name="connsiteY14" fmla="*/ 1498349 h 1966157"/>
              <a:gd name="connsiteX15" fmla="*/ 45267 w 1411518"/>
              <a:gd name="connsiteY15" fmla="*/ 1421394 h 1966157"/>
              <a:gd name="connsiteX16" fmla="*/ 40740 w 1411518"/>
              <a:gd name="connsiteY16" fmla="*/ 1398760 h 1966157"/>
              <a:gd name="connsiteX17" fmla="*/ 36214 w 1411518"/>
              <a:gd name="connsiteY17" fmla="*/ 1358020 h 1966157"/>
              <a:gd name="connsiteX18" fmla="*/ 31687 w 1411518"/>
              <a:gd name="connsiteY18" fmla="*/ 1326333 h 1966157"/>
              <a:gd name="connsiteX19" fmla="*/ 22634 w 1411518"/>
              <a:gd name="connsiteY19" fmla="*/ 1249378 h 1966157"/>
              <a:gd name="connsiteX20" fmla="*/ 13580 w 1411518"/>
              <a:gd name="connsiteY20" fmla="*/ 1231271 h 1966157"/>
              <a:gd name="connsiteX21" fmla="*/ 9053 w 1411518"/>
              <a:gd name="connsiteY21" fmla="*/ 1208638 h 1966157"/>
              <a:gd name="connsiteX22" fmla="*/ 4527 w 1411518"/>
              <a:gd name="connsiteY22" fmla="*/ 1195058 h 1966157"/>
              <a:gd name="connsiteX23" fmla="*/ 0 w 1411518"/>
              <a:gd name="connsiteY23" fmla="*/ 1176951 h 1966157"/>
              <a:gd name="connsiteX24" fmla="*/ 4527 w 1411518"/>
              <a:gd name="connsiteY24" fmla="*/ 1149790 h 1966157"/>
              <a:gd name="connsiteX25" fmla="*/ 9053 w 1411518"/>
              <a:gd name="connsiteY25" fmla="*/ 1136210 h 1966157"/>
              <a:gd name="connsiteX26" fmla="*/ 18107 w 1411518"/>
              <a:gd name="connsiteY26" fmla="*/ 1099996 h 1966157"/>
              <a:gd name="connsiteX27" fmla="*/ 22634 w 1411518"/>
              <a:gd name="connsiteY27" fmla="*/ 1068309 h 1966157"/>
              <a:gd name="connsiteX28" fmla="*/ 27160 w 1411518"/>
              <a:gd name="connsiteY28" fmla="*/ 1050202 h 1966157"/>
              <a:gd name="connsiteX29" fmla="*/ 31687 w 1411518"/>
              <a:gd name="connsiteY29" fmla="*/ 1018515 h 1966157"/>
              <a:gd name="connsiteX30" fmla="*/ 40740 w 1411518"/>
              <a:gd name="connsiteY30" fmla="*/ 982301 h 1966157"/>
              <a:gd name="connsiteX31" fmla="*/ 45267 w 1411518"/>
              <a:gd name="connsiteY31" fmla="*/ 959667 h 1966157"/>
              <a:gd name="connsiteX32" fmla="*/ 49794 w 1411518"/>
              <a:gd name="connsiteY32" fmla="*/ 882713 h 1966157"/>
              <a:gd name="connsiteX33" fmla="*/ 58847 w 1411518"/>
              <a:gd name="connsiteY33" fmla="*/ 855553 h 1966157"/>
              <a:gd name="connsiteX34" fmla="*/ 63374 w 1411518"/>
              <a:gd name="connsiteY34" fmla="*/ 841972 h 1966157"/>
              <a:gd name="connsiteX35" fmla="*/ 90535 w 1411518"/>
              <a:gd name="connsiteY35" fmla="*/ 810285 h 1966157"/>
              <a:gd name="connsiteX36" fmla="*/ 99588 w 1411518"/>
              <a:gd name="connsiteY36" fmla="*/ 792178 h 1966157"/>
              <a:gd name="connsiteX37" fmla="*/ 117695 w 1411518"/>
              <a:gd name="connsiteY37" fmla="*/ 765018 h 1966157"/>
              <a:gd name="connsiteX38" fmla="*/ 126748 w 1411518"/>
              <a:gd name="connsiteY38" fmla="*/ 751438 h 1966157"/>
              <a:gd name="connsiteX39" fmla="*/ 135802 w 1411518"/>
              <a:gd name="connsiteY39" fmla="*/ 724277 h 1966157"/>
              <a:gd name="connsiteX40" fmla="*/ 144855 w 1411518"/>
              <a:gd name="connsiteY40" fmla="*/ 710697 h 1966157"/>
              <a:gd name="connsiteX41" fmla="*/ 149382 w 1411518"/>
              <a:gd name="connsiteY41" fmla="*/ 688063 h 1966157"/>
              <a:gd name="connsiteX42" fmla="*/ 162962 w 1411518"/>
              <a:gd name="connsiteY42" fmla="*/ 647323 h 1966157"/>
              <a:gd name="connsiteX43" fmla="*/ 172016 w 1411518"/>
              <a:gd name="connsiteY43" fmla="*/ 638269 h 1966157"/>
              <a:gd name="connsiteX44" fmla="*/ 176542 w 1411518"/>
              <a:gd name="connsiteY44" fmla="*/ 624689 h 1966157"/>
              <a:gd name="connsiteX45" fmla="*/ 185596 w 1411518"/>
              <a:gd name="connsiteY45" fmla="*/ 606582 h 1966157"/>
              <a:gd name="connsiteX46" fmla="*/ 190123 w 1411518"/>
              <a:gd name="connsiteY46" fmla="*/ 588475 h 1966157"/>
              <a:gd name="connsiteX47" fmla="*/ 208230 w 1411518"/>
              <a:gd name="connsiteY47" fmla="*/ 561315 h 1966157"/>
              <a:gd name="connsiteX48" fmla="*/ 221810 w 1411518"/>
              <a:gd name="connsiteY48" fmla="*/ 506994 h 1966157"/>
              <a:gd name="connsiteX49" fmla="*/ 230863 w 1411518"/>
              <a:gd name="connsiteY49" fmla="*/ 493414 h 1966157"/>
              <a:gd name="connsiteX50" fmla="*/ 253497 w 1411518"/>
              <a:gd name="connsiteY50" fmla="*/ 466254 h 1966157"/>
              <a:gd name="connsiteX51" fmla="*/ 276131 w 1411518"/>
              <a:gd name="connsiteY51" fmla="*/ 407406 h 1966157"/>
              <a:gd name="connsiteX52" fmla="*/ 294237 w 1411518"/>
              <a:gd name="connsiteY52" fmla="*/ 384772 h 1966157"/>
              <a:gd name="connsiteX53" fmla="*/ 307818 w 1411518"/>
              <a:gd name="connsiteY53" fmla="*/ 339505 h 1966157"/>
              <a:gd name="connsiteX54" fmla="*/ 325925 w 1411518"/>
              <a:gd name="connsiteY54" fmla="*/ 312345 h 1966157"/>
              <a:gd name="connsiteX55" fmla="*/ 330451 w 1411518"/>
              <a:gd name="connsiteY55" fmla="*/ 298764 h 1966157"/>
              <a:gd name="connsiteX56" fmla="*/ 353085 w 1411518"/>
              <a:gd name="connsiteY56" fmla="*/ 285184 h 1966157"/>
              <a:gd name="connsiteX57" fmla="*/ 366665 w 1411518"/>
              <a:gd name="connsiteY57" fmla="*/ 258024 h 1966157"/>
              <a:gd name="connsiteX58" fmla="*/ 375719 w 1411518"/>
              <a:gd name="connsiteY58" fmla="*/ 244444 h 1966157"/>
              <a:gd name="connsiteX59" fmla="*/ 402879 w 1411518"/>
              <a:gd name="connsiteY59" fmla="*/ 203703 h 1966157"/>
              <a:gd name="connsiteX60" fmla="*/ 411933 w 1411518"/>
              <a:gd name="connsiteY60" fmla="*/ 194650 h 1966157"/>
              <a:gd name="connsiteX61" fmla="*/ 420986 w 1411518"/>
              <a:gd name="connsiteY61" fmla="*/ 185596 h 1966157"/>
              <a:gd name="connsiteX62" fmla="*/ 448146 w 1411518"/>
              <a:gd name="connsiteY62" fmla="*/ 176543 h 1966157"/>
              <a:gd name="connsiteX63" fmla="*/ 457200 w 1411518"/>
              <a:gd name="connsiteY63" fmla="*/ 167489 h 1966157"/>
              <a:gd name="connsiteX64" fmla="*/ 488887 w 1411518"/>
              <a:gd name="connsiteY64" fmla="*/ 153909 h 1966157"/>
              <a:gd name="connsiteX65" fmla="*/ 502467 w 1411518"/>
              <a:gd name="connsiteY65" fmla="*/ 144856 h 1966157"/>
              <a:gd name="connsiteX66" fmla="*/ 520574 w 1411518"/>
              <a:gd name="connsiteY66" fmla="*/ 140329 h 1966157"/>
              <a:gd name="connsiteX67" fmla="*/ 552261 w 1411518"/>
              <a:gd name="connsiteY67" fmla="*/ 131275 h 1966157"/>
              <a:gd name="connsiteX68" fmla="*/ 579422 w 1411518"/>
              <a:gd name="connsiteY68" fmla="*/ 126749 h 1966157"/>
              <a:gd name="connsiteX69" fmla="*/ 611109 w 1411518"/>
              <a:gd name="connsiteY69" fmla="*/ 117695 h 1966157"/>
              <a:gd name="connsiteX70" fmla="*/ 642796 w 1411518"/>
              <a:gd name="connsiteY70" fmla="*/ 108642 h 1966157"/>
              <a:gd name="connsiteX71" fmla="*/ 660903 w 1411518"/>
              <a:gd name="connsiteY71" fmla="*/ 95061 h 1966157"/>
              <a:gd name="connsiteX72" fmla="*/ 701643 w 1411518"/>
              <a:gd name="connsiteY72" fmla="*/ 67901 h 1966157"/>
              <a:gd name="connsiteX73" fmla="*/ 719750 w 1411518"/>
              <a:gd name="connsiteY73" fmla="*/ 63374 h 1966157"/>
              <a:gd name="connsiteX74" fmla="*/ 733331 w 1411518"/>
              <a:gd name="connsiteY74" fmla="*/ 58848 h 1966157"/>
              <a:gd name="connsiteX75" fmla="*/ 787651 w 1411518"/>
              <a:gd name="connsiteY75" fmla="*/ 54321 h 1966157"/>
              <a:gd name="connsiteX76" fmla="*/ 796705 w 1411518"/>
              <a:gd name="connsiteY76" fmla="*/ 45267 h 1966157"/>
              <a:gd name="connsiteX77" fmla="*/ 819338 w 1411518"/>
              <a:gd name="connsiteY77" fmla="*/ 40741 h 1966157"/>
              <a:gd name="connsiteX78" fmla="*/ 855552 w 1411518"/>
              <a:gd name="connsiteY78" fmla="*/ 31687 h 1966157"/>
              <a:gd name="connsiteX79" fmla="*/ 887239 w 1411518"/>
              <a:gd name="connsiteY79" fmla="*/ 18107 h 1966157"/>
              <a:gd name="connsiteX80" fmla="*/ 909873 w 1411518"/>
              <a:gd name="connsiteY80" fmla="*/ 9054 h 1966157"/>
              <a:gd name="connsiteX81" fmla="*/ 927980 w 1411518"/>
              <a:gd name="connsiteY81" fmla="*/ 4527 h 1966157"/>
              <a:gd name="connsiteX82" fmla="*/ 941560 w 1411518"/>
              <a:gd name="connsiteY82" fmla="*/ 0 h 1966157"/>
              <a:gd name="connsiteX83" fmla="*/ 1013988 w 1411518"/>
              <a:gd name="connsiteY83" fmla="*/ 4527 h 1966157"/>
              <a:gd name="connsiteX84" fmla="*/ 1041148 w 1411518"/>
              <a:gd name="connsiteY84" fmla="*/ 13580 h 1966157"/>
              <a:gd name="connsiteX85" fmla="*/ 1099996 w 1411518"/>
              <a:gd name="connsiteY85" fmla="*/ 9054 h 1966157"/>
              <a:gd name="connsiteX86" fmla="*/ 1118103 w 1411518"/>
              <a:gd name="connsiteY86" fmla="*/ 4527 h 1966157"/>
              <a:gd name="connsiteX87" fmla="*/ 1127156 w 1411518"/>
              <a:gd name="connsiteY87" fmla="*/ 18107 h 1966157"/>
              <a:gd name="connsiteX88" fmla="*/ 1149790 w 1411518"/>
              <a:gd name="connsiteY88" fmla="*/ 31687 h 1966157"/>
              <a:gd name="connsiteX89" fmla="*/ 1181477 w 1411518"/>
              <a:gd name="connsiteY89" fmla="*/ 54321 h 1966157"/>
              <a:gd name="connsiteX90" fmla="*/ 1213164 w 1411518"/>
              <a:gd name="connsiteY90" fmla="*/ 81481 h 1966157"/>
              <a:gd name="connsiteX91" fmla="*/ 1240325 w 1411518"/>
              <a:gd name="connsiteY91" fmla="*/ 90535 h 1966157"/>
              <a:gd name="connsiteX92" fmla="*/ 1253905 w 1411518"/>
              <a:gd name="connsiteY92" fmla="*/ 95061 h 1966157"/>
              <a:gd name="connsiteX93" fmla="*/ 1407814 w 1411518"/>
              <a:gd name="connsiteY93" fmla="*/ 167489 h 1966157"/>
              <a:gd name="connsiteX94" fmla="*/ 1358020 w 1411518"/>
              <a:gd name="connsiteY94" fmla="*/ 176543 h 1966157"/>
              <a:gd name="connsiteX95" fmla="*/ 1294174 w 1411518"/>
              <a:gd name="connsiteY95" fmla="*/ 141296 h 1966157"/>
              <a:gd name="connsiteX96" fmla="*/ 1198626 w 1411518"/>
              <a:gd name="connsiteY96" fmla="*/ 139016 h 1966157"/>
              <a:gd name="connsiteX97" fmla="*/ 1081889 w 1411518"/>
              <a:gd name="connsiteY97" fmla="*/ 153909 h 1966157"/>
              <a:gd name="connsiteX98" fmla="*/ 983967 w 1411518"/>
              <a:gd name="connsiteY98" fmla="*/ 208230 h 1966157"/>
              <a:gd name="connsiteX99" fmla="*/ 891885 w 1411518"/>
              <a:gd name="connsiteY99" fmla="*/ 256594 h 1966157"/>
              <a:gd name="connsiteX100" fmla="*/ 810285 w 1411518"/>
              <a:gd name="connsiteY100" fmla="*/ 325925 h 1966157"/>
              <a:gd name="connsiteX101" fmla="*/ 724277 w 1411518"/>
              <a:gd name="connsiteY101" fmla="*/ 407406 h 1966157"/>
              <a:gd name="connsiteX102" fmla="*/ 642796 w 1411518"/>
              <a:gd name="connsiteY102" fmla="*/ 494726 h 1966157"/>
              <a:gd name="connsiteX103" fmla="*/ 582401 w 1411518"/>
              <a:gd name="connsiteY103" fmla="*/ 571799 h 1966157"/>
              <a:gd name="connsiteX104" fmla="*/ 525218 w 1411518"/>
              <a:gd name="connsiteY104" fmla="*/ 668408 h 1966157"/>
              <a:gd name="connsiteX105" fmla="*/ 484360 w 1411518"/>
              <a:gd name="connsiteY105" fmla="*/ 750243 h 1966157"/>
              <a:gd name="connsiteX106" fmla="*/ 443737 w 1411518"/>
              <a:gd name="connsiteY106" fmla="*/ 840660 h 1966157"/>
              <a:gd name="connsiteX107" fmla="*/ 411933 w 1411518"/>
              <a:gd name="connsiteY107" fmla="*/ 923454 h 1966157"/>
              <a:gd name="connsiteX108" fmla="*/ 389299 w 1411518"/>
              <a:gd name="connsiteY108" fmla="*/ 986828 h 1966157"/>
              <a:gd name="connsiteX109" fmla="*/ 371192 w 1411518"/>
              <a:gd name="connsiteY109" fmla="*/ 1059256 h 1966157"/>
              <a:gd name="connsiteX110" fmla="*/ 339505 w 1411518"/>
              <a:gd name="connsiteY110" fmla="*/ 1149790 h 1966157"/>
              <a:gd name="connsiteX111" fmla="*/ 330333 w 1411518"/>
              <a:gd name="connsiteY111" fmla="*/ 1237228 h 1966157"/>
              <a:gd name="connsiteX112" fmla="*/ 319496 w 1411518"/>
              <a:gd name="connsiteY112" fmla="*/ 1361352 h 1966157"/>
              <a:gd name="connsiteX113" fmla="*/ 322592 w 1411518"/>
              <a:gd name="connsiteY113" fmla="*/ 1457961 h 1966157"/>
              <a:gd name="connsiteX114" fmla="*/ 336172 w 1411518"/>
              <a:gd name="connsiteY114" fmla="*/ 1537776 h 1966157"/>
              <a:gd name="connsiteX115" fmla="*/ 344032 w 1411518"/>
              <a:gd name="connsiteY115" fmla="*/ 1616044 h 1966157"/>
              <a:gd name="connsiteX116" fmla="*/ 371192 w 1411518"/>
              <a:gd name="connsiteY116" fmla="*/ 1683945 h 1966157"/>
              <a:gd name="connsiteX117" fmla="*/ 389299 w 1411518"/>
              <a:gd name="connsiteY117" fmla="*/ 1738265 h 1966157"/>
              <a:gd name="connsiteX118" fmla="*/ 423611 w 1411518"/>
              <a:gd name="connsiteY118" fmla="*/ 1802598 h 1966157"/>
              <a:gd name="connsiteX119" fmla="*/ 465664 w 1411518"/>
              <a:gd name="connsiteY119" fmla="*/ 1855725 h 1966157"/>
              <a:gd name="connsiteX120" fmla="*/ 522491 w 1411518"/>
              <a:gd name="connsiteY120" fmla="*/ 1914100 h 1966157"/>
              <a:gd name="connsiteX121" fmla="*/ 580734 w 1411518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66430 w 1411381"/>
              <a:gd name="connsiteY109" fmla="*/ 1052113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66430 w 1411381"/>
              <a:gd name="connsiteY109" fmla="*/ 1052113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66430 w 1411381"/>
              <a:gd name="connsiteY109" fmla="*/ 1052113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66430 w 1411381"/>
              <a:gd name="connsiteY108" fmla="*/ 1052113 h 1966157"/>
              <a:gd name="connsiteX109" fmla="*/ 341886 w 1411381"/>
              <a:gd name="connsiteY109" fmla="*/ 1154553 h 1966157"/>
              <a:gd name="connsiteX110" fmla="*/ 330333 w 1411381"/>
              <a:gd name="connsiteY110" fmla="*/ 1237228 h 1966157"/>
              <a:gd name="connsiteX111" fmla="*/ 319496 w 1411381"/>
              <a:gd name="connsiteY111" fmla="*/ 1361352 h 1966157"/>
              <a:gd name="connsiteX112" fmla="*/ 322592 w 1411381"/>
              <a:gd name="connsiteY112" fmla="*/ 1457961 h 1966157"/>
              <a:gd name="connsiteX113" fmla="*/ 336172 w 1411381"/>
              <a:gd name="connsiteY113" fmla="*/ 1537776 h 1966157"/>
              <a:gd name="connsiteX114" fmla="*/ 348794 w 1411381"/>
              <a:gd name="connsiteY114" fmla="*/ 1613663 h 1966157"/>
              <a:gd name="connsiteX115" fmla="*/ 371192 w 1411381"/>
              <a:gd name="connsiteY115" fmla="*/ 1683945 h 1966157"/>
              <a:gd name="connsiteX116" fmla="*/ 389299 w 1411381"/>
              <a:gd name="connsiteY116" fmla="*/ 1738265 h 1966157"/>
              <a:gd name="connsiteX117" fmla="*/ 423611 w 1411381"/>
              <a:gd name="connsiteY117" fmla="*/ 1802598 h 1966157"/>
              <a:gd name="connsiteX118" fmla="*/ 465664 w 1411381"/>
              <a:gd name="connsiteY118" fmla="*/ 1855725 h 1966157"/>
              <a:gd name="connsiteX119" fmla="*/ 522491 w 1411381"/>
              <a:gd name="connsiteY119" fmla="*/ 1914100 h 1966157"/>
              <a:gd name="connsiteX120" fmla="*/ 580734 w 1411381"/>
              <a:gd name="connsiteY120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66430 w 1411381"/>
              <a:gd name="connsiteY108" fmla="*/ 1052113 h 1966157"/>
              <a:gd name="connsiteX109" fmla="*/ 330333 w 1411381"/>
              <a:gd name="connsiteY109" fmla="*/ 1237228 h 1966157"/>
              <a:gd name="connsiteX110" fmla="*/ 319496 w 1411381"/>
              <a:gd name="connsiteY110" fmla="*/ 1361352 h 1966157"/>
              <a:gd name="connsiteX111" fmla="*/ 322592 w 1411381"/>
              <a:gd name="connsiteY111" fmla="*/ 1457961 h 1966157"/>
              <a:gd name="connsiteX112" fmla="*/ 336172 w 1411381"/>
              <a:gd name="connsiteY112" fmla="*/ 1537776 h 1966157"/>
              <a:gd name="connsiteX113" fmla="*/ 348794 w 1411381"/>
              <a:gd name="connsiteY113" fmla="*/ 1613663 h 1966157"/>
              <a:gd name="connsiteX114" fmla="*/ 371192 w 1411381"/>
              <a:gd name="connsiteY114" fmla="*/ 1683945 h 1966157"/>
              <a:gd name="connsiteX115" fmla="*/ 389299 w 1411381"/>
              <a:gd name="connsiteY115" fmla="*/ 1738265 h 1966157"/>
              <a:gd name="connsiteX116" fmla="*/ 423611 w 1411381"/>
              <a:gd name="connsiteY116" fmla="*/ 1802598 h 1966157"/>
              <a:gd name="connsiteX117" fmla="*/ 465664 w 1411381"/>
              <a:gd name="connsiteY117" fmla="*/ 1855725 h 1966157"/>
              <a:gd name="connsiteX118" fmla="*/ 522491 w 1411381"/>
              <a:gd name="connsiteY118" fmla="*/ 1914100 h 1966157"/>
              <a:gd name="connsiteX119" fmla="*/ 580734 w 1411381"/>
              <a:gd name="connsiteY119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484360 w 1411381"/>
              <a:gd name="connsiteY104" fmla="*/ 750243 h 1966157"/>
              <a:gd name="connsiteX105" fmla="*/ 443737 w 1411381"/>
              <a:gd name="connsiteY105" fmla="*/ 840660 h 1966157"/>
              <a:gd name="connsiteX106" fmla="*/ 411933 w 1411381"/>
              <a:gd name="connsiteY106" fmla="*/ 923454 h 1966157"/>
              <a:gd name="connsiteX107" fmla="*/ 366430 w 1411381"/>
              <a:gd name="connsiteY107" fmla="*/ 1052113 h 1966157"/>
              <a:gd name="connsiteX108" fmla="*/ 330333 w 1411381"/>
              <a:gd name="connsiteY108" fmla="*/ 1237228 h 1966157"/>
              <a:gd name="connsiteX109" fmla="*/ 319496 w 1411381"/>
              <a:gd name="connsiteY109" fmla="*/ 1361352 h 1966157"/>
              <a:gd name="connsiteX110" fmla="*/ 322592 w 1411381"/>
              <a:gd name="connsiteY110" fmla="*/ 1457961 h 1966157"/>
              <a:gd name="connsiteX111" fmla="*/ 336172 w 1411381"/>
              <a:gd name="connsiteY111" fmla="*/ 1537776 h 1966157"/>
              <a:gd name="connsiteX112" fmla="*/ 348794 w 1411381"/>
              <a:gd name="connsiteY112" fmla="*/ 1613663 h 1966157"/>
              <a:gd name="connsiteX113" fmla="*/ 371192 w 1411381"/>
              <a:gd name="connsiteY113" fmla="*/ 1683945 h 1966157"/>
              <a:gd name="connsiteX114" fmla="*/ 389299 w 1411381"/>
              <a:gd name="connsiteY114" fmla="*/ 1738265 h 1966157"/>
              <a:gd name="connsiteX115" fmla="*/ 423611 w 1411381"/>
              <a:gd name="connsiteY115" fmla="*/ 1802598 h 1966157"/>
              <a:gd name="connsiteX116" fmla="*/ 465664 w 1411381"/>
              <a:gd name="connsiteY116" fmla="*/ 1855725 h 1966157"/>
              <a:gd name="connsiteX117" fmla="*/ 522491 w 1411381"/>
              <a:gd name="connsiteY117" fmla="*/ 1914100 h 1966157"/>
              <a:gd name="connsiteX118" fmla="*/ 580734 w 1411381"/>
              <a:gd name="connsiteY118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582401 w 1411381"/>
              <a:gd name="connsiteY102" fmla="*/ 581324 h 1966157"/>
              <a:gd name="connsiteX103" fmla="*/ 484360 w 1411381"/>
              <a:gd name="connsiteY103" fmla="*/ 750243 h 1966157"/>
              <a:gd name="connsiteX104" fmla="*/ 443737 w 1411381"/>
              <a:gd name="connsiteY104" fmla="*/ 840660 h 1966157"/>
              <a:gd name="connsiteX105" fmla="*/ 411933 w 1411381"/>
              <a:gd name="connsiteY105" fmla="*/ 923454 h 1966157"/>
              <a:gd name="connsiteX106" fmla="*/ 366430 w 1411381"/>
              <a:gd name="connsiteY106" fmla="*/ 1052113 h 1966157"/>
              <a:gd name="connsiteX107" fmla="*/ 330333 w 1411381"/>
              <a:gd name="connsiteY107" fmla="*/ 1237228 h 1966157"/>
              <a:gd name="connsiteX108" fmla="*/ 319496 w 1411381"/>
              <a:gd name="connsiteY108" fmla="*/ 1361352 h 1966157"/>
              <a:gd name="connsiteX109" fmla="*/ 322592 w 1411381"/>
              <a:gd name="connsiteY109" fmla="*/ 1457961 h 1966157"/>
              <a:gd name="connsiteX110" fmla="*/ 336172 w 1411381"/>
              <a:gd name="connsiteY110" fmla="*/ 1537776 h 1966157"/>
              <a:gd name="connsiteX111" fmla="*/ 348794 w 1411381"/>
              <a:gd name="connsiteY111" fmla="*/ 1613663 h 1966157"/>
              <a:gd name="connsiteX112" fmla="*/ 371192 w 1411381"/>
              <a:gd name="connsiteY112" fmla="*/ 1683945 h 1966157"/>
              <a:gd name="connsiteX113" fmla="*/ 389299 w 1411381"/>
              <a:gd name="connsiteY113" fmla="*/ 1738265 h 1966157"/>
              <a:gd name="connsiteX114" fmla="*/ 423611 w 1411381"/>
              <a:gd name="connsiteY114" fmla="*/ 1802598 h 1966157"/>
              <a:gd name="connsiteX115" fmla="*/ 465664 w 1411381"/>
              <a:gd name="connsiteY115" fmla="*/ 1855725 h 1966157"/>
              <a:gd name="connsiteX116" fmla="*/ 522491 w 1411381"/>
              <a:gd name="connsiteY116" fmla="*/ 1914100 h 1966157"/>
              <a:gd name="connsiteX117" fmla="*/ 580734 w 1411381"/>
              <a:gd name="connsiteY117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582401 w 1411381"/>
              <a:gd name="connsiteY102" fmla="*/ 581324 h 1966157"/>
              <a:gd name="connsiteX103" fmla="*/ 484360 w 1411381"/>
              <a:gd name="connsiteY103" fmla="*/ 750243 h 1966157"/>
              <a:gd name="connsiteX104" fmla="*/ 443737 w 1411381"/>
              <a:gd name="connsiteY104" fmla="*/ 840660 h 1966157"/>
              <a:gd name="connsiteX105" fmla="*/ 411933 w 1411381"/>
              <a:gd name="connsiteY105" fmla="*/ 923454 h 1966157"/>
              <a:gd name="connsiteX106" fmla="*/ 366430 w 1411381"/>
              <a:gd name="connsiteY106" fmla="*/ 1052113 h 1966157"/>
              <a:gd name="connsiteX107" fmla="*/ 330333 w 1411381"/>
              <a:gd name="connsiteY107" fmla="*/ 1237228 h 1966157"/>
              <a:gd name="connsiteX108" fmla="*/ 319496 w 1411381"/>
              <a:gd name="connsiteY108" fmla="*/ 1361352 h 1966157"/>
              <a:gd name="connsiteX109" fmla="*/ 322592 w 1411381"/>
              <a:gd name="connsiteY109" fmla="*/ 1457961 h 1966157"/>
              <a:gd name="connsiteX110" fmla="*/ 336172 w 1411381"/>
              <a:gd name="connsiteY110" fmla="*/ 1537776 h 1966157"/>
              <a:gd name="connsiteX111" fmla="*/ 348794 w 1411381"/>
              <a:gd name="connsiteY111" fmla="*/ 1613663 h 1966157"/>
              <a:gd name="connsiteX112" fmla="*/ 371192 w 1411381"/>
              <a:gd name="connsiteY112" fmla="*/ 1683945 h 1966157"/>
              <a:gd name="connsiteX113" fmla="*/ 389299 w 1411381"/>
              <a:gd name="connsiteY113" fmla="*/ 1738265 h 1966157"/>
              <a:gd name="connsiteX114" fmla="*/ 423611 w 1411381"/>
              <a:gd name="connsiteY114" fmla="*/ 1802598 h 1966157"/>
              <a:gd name="connsiteX115" fmla="*/ 465664 w 1411381"/>
              <a:gd name="connsiteY115" fmla="*/ 1855725 h 1966157"/>
              <a:gd name="connsiteX116" fmla="*/ 522491 w 1411381"/>
              <a:gd name="connsiteY116" fmla="*/ 1914100 h 1966157"/>
              <a:gd name="connsiteX117" fmla="*/ 580734 w 1411381"/>
              <a:gd name="connsiteY117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122222 w 1411381"/>
              <a:gd name="connsiteY4" fmla="*/ 1652258 h 1966157"/>
              <a:gd name="connsiteX5" fmla="*/ 113168 w 1411381"/>
              <a:gd name="connsiteY5" fmla="*/ 1643204 h 1966157"/>
              <a:gd name="connsiteX6" fmla="*/ 99588 w 1411381"/>
              <a:gd name="connsiteY6" fmla="*/ 1634151 h 1966157"/>
              <a:gd name="connsiteX7" fmla="*/ 95061 w 1411381"/>
              <a:gd name="connsiteY7" fmla="*/ 1620570 h 1966157"/>
              <a:gd name="connsiteX8" fmla="*/ 76954 w 1411381"/>
              <a:gd name="connsiteY8" fmla="*/ 1593410 h 1966157"/>
              <a:gd name="connsiteX9" fmla="*/ 72428 w 1411381"/>
              <a:gd name="connsiteY9" fmla="*/ 1575303 h 1966157"/>
              <a:gd name="connsiteX10" fmla="*/ 67901 w 1411381"/>
              <a:gd name="connsiteY10" fmla="*/ 1543616 h 1966157"/>
              <a:gd name="connsiteX11" fmla="*/ 58847 w 1411381"/>
              <a:gd name="connsiteY11" fmla="*/ 1530036 h 1966157"/>
              <a:gd name="connsiteX12" fmla="*/ 54321 w 1411381"/>
              <a:gd name="connsiteY12" fmla="*/ 1511929 h 1966157"/>
              <a:gd name="connsiteX13" fmla="*/ 49794 w 1411381"/>
              <a:gd name="connsiteY13" fmla="*/ 1498349 h 1966157"/>
              <a:gd name="connsiteX14" fmla="*/ 45267 w 1411381"/>
              <a:gd name="connsiteY14" fmla="*/ 1421394 h 1966157"/>
              <a:gd name="connsiteX15" fmla="*/ 40740 w 1411381"/>
              <a:gd name="connsiteY15" fmla="*/ 1398760 h 1966157"/>
              <a:gd name="connsiteX16" fmla="*/ 36214 w 1411381"/>
              <a:gd name="connsiteY16" fmla="*/ 1358020 h 1966157"/>
              <a:gd name="connsiteX17" fmla="*/ 31687 w 1411381"/>
              <a:gd name="connsiteY17" fmla="*/ 1326333 h 1966157"/>
              <a:gd name="connsiteX18" fmla="*/ 22634 w 1411381"/>
              <a:gd name="connsiteY18" fmla="*/ 1249378 h 1966157"/>
              <a:gd name="connsiteX19" fmla="*/ 13580 w 1411381"/>
              <a:gd name="connsiteY19" fmla="*/ 1231271 h 1966157"/>
              <a:gd name="connsiteX20" fmla="*/ 9053 w 1411381"/>
              <a:gd name="connsiteY20" fmla="*/ 1208638 h 1966157"/>
              <a:gd name="connsiteX21" fmla="*/ 4527 w 1411381"/>
              <a:gd name="connsiteY21" fmla="*/ 1195058 h 1966157"/>
              <a:gd name="connsiteX22" fmla="*/ 0 w 1411381"/>
              <a:gd name="connsiteY22" fmla="*/ 1176951 h 1966157"/>
              <a:gd name="connsiteX23" fmla="*/ 4527 w 1411381"/>
              <a:gd name="connsiteY23" fmla="*/ 1149790 h 1966157"/>
              <a:gd name="connsiteX24" fmla="*/ 9053 w 1411381"/>
              <a:gd name="connsiteY24" fmla="*/ 1136210 h 1966157"/>
              <a:gd name="connsiteX25" fmla="*/ 18107 w 1411381"/>
              <a:gd name="connsiteY25" fmla="*/ 1099996 h 1966157"/>
              <a:gd name="connsiteX26" fmla="*/ 22634 w 1411381"/>
              <a:gd name="connsiteY26" fmla="*/ 1068309 h 1966157"/>
              <a:gd name="connsiteX27" fmla="*/ 27160 w 1411381"/>
              <a:gd name="connsiteY27" fmla="*/ 1050202 h 1966157"/>
              <a:gd name="connsiteX28" fmla="*/ 31687 w 1411381"/>
              <a:gd name="connsiteY28" fmla="*/ 1018515 h 1966157"/>
              <a:gd name="connsiteX29" fmla="*/ 40740 w 1411381"/>
              <a:gd name="connsiteY29" fmla="*/ 982301 h 1966157"/>
              <a:gd name="connsiteX30" fmla="*/ 45267 w 1411381"/>
              <a:gd name="connsiteY30" fmla="*/ 959667 h 1966157"/>
              <a:gd name="connsiteX31" fmla="*/ 49794 w 1411381"/>
              <a:gd name="connsiteY31" fmla="*/ 882713 h 1966157"/>
              <a:gd name="connsiteX32" fmla="*/ 58847 w 1411381"/>
              <a:gd name="connsiteY32" fmla="*/ 855553 h 1966157"/>
              <a:gd name="connsiteX33" fmla="*/ 63374 w 1411381"/>
              <a:gd name="connsiteY33" fmla="*/ 841972 h 1966157"/>
              <a:gd name="connsiteX34" fmla="*/ 90535 w 1411381"/>
              <a:gd name="connsiteY34" fmla="*/ 810285 h 1966157"/>
              <a:gd name="connsiteX35" fmla="*/ 99588 w 1411381"/>
              <a:gd name="connsiteY35" fmla="*/ 792178 h 1966157"/>
              <a:gd name="connsiteX36" fmla="*/ 117695 w 1411381"/>
              <a:gd name="connsiteY36" fmla="*/ 765018 h 1966157"/>
              <a:gd name="connsiteX37" fmla="*/ 126748 w 1411381"/>
              <a:gd name="connsiteY37" fmla="*/ 751438 h 1966157"/>
              <a:gd name="connsiteX38" fmla="*/ 135802 w 1411381"/>
              <a:gd name="connsiteY38" fmla="*/ 724277 h 1966157"/>
              <a:gd name="connsiteX39" fmla="*/ 144855 w 1411381"/>
              <a:gd name="connsiteY39" fmla="*/ 710697 h 1966157"/>
              <a:gd name="connsiteX40" fmla="*/ 149382 w 1411381"/>
              <a:gd name="connsiteY40" fmla="*/ 688063 h 1966157"/>
              <a:gd name="connsiteX41" fmla="*/ 162962 w 1411381"/>
              <a:gd name="connsiteY41" fmla="*/ 647323 h 1966157"/>
              <a:gd name="connsiteX42" fmla="*/ 172016 w 1411381"/>
              <a:gd name="connsiteY42" fmla="*/ 638269 h 1966157"/>
              <a:gd name="connsiteX43" fmla="*/ 176542 w 1411381"/>
              <a:gd name="connsiteY43" fmla="*/ 624689 h 1966157"/>
              <a:gd name="connsiteX44" fmla="*/ 185596 w 1411381"/>
              <a:gd name="connsiteY44" fmla="*/ 606582 h 1966157"/>
              <a:gd name="connsiteX45" fmla="*/ 190123 w 1411381"/>
              <a:gd name="connsiteY45" fmla="*/ 588475 h 1966157"/>
              <a:gd name="connsiteX46" fmla="*/ 208230 w 1411381"/>
              <a:gd name="connsiteY46" fmla="*/ 561315 h 1966157"/>
              <a:gd name="connsiteX47" fmla="*/ 221810 w 1411381"/>
              <a:gd name="connsiteY47" fmla="*/ 506994 h 1966157"/>
              <a:gd name="connsiteX48" fmla="*/ 230863 w 1411381"/>
              <a:gd name="connsiteY48" fmla="*/ 493414 h 1966157"/>
              <a:gd name="connsiteX49" fmla="*/ 253497 w 1411381"/>
              <a:gd name="connsiteY49" fmla="*/ 466254 h 1966157"/>
              <a:gd name="connsiteX50" fmla="*/ 276131 w 1411381"/>
              <a:gd name="connsiteY50" fmla="*/ 407406 h 1966157"/>
              <a:gd name="connsiteX51" fmla="*/ 294237 w 1411381"/>
              <a:gd name="connsiteY51" fmla="*/ 384772 h 1966157"/>
              <a:gd name="connsiteX52" fmla="*/ 307818 w 1411381"/>
              <a:gd name="connsiteY52" fmla="*/ 339505 h 1966157"/>
              <a:gd name="connsiteX53" fmla="*/ 325925 w 1411381"/>
              <a:gd name="connsiteY53" fmla="*/ 312345 h 1966157"/>
              <a:gd name="connsiteX54" fmla="*/ 330451 w 1411381"/>
              <a:gd name="connsiteY54" fmla="*/ 298764 h 1966157"/>
              <a:gd name="connsiteX55" fmla="*/ 353085 w 1411381"/>
              <a:gd name="connsiteY55" fmla="*/ 285184 h 1966157"/>
              <a:gd name="connsiteX56" fmla="*/ 366665 w 1411381"/>
              <a:gd name="connsiteY56" fmla="*/ 258024 h 1966157"/>
              <a:gd name="connsiteX57" fmla="*/ 375719 w 1411381"/>
              <a:gd name="connsiteY57" fmla="*/ 244444 h 1966157"/>
              <a:gd name="connsiteX58" fmla="*/ 402879 w 1411381"/>
              <a:gd name="connsiteY58" fmla="*/ 203703 h 1966157"/>
              <a:gd name="connsiteX59" fmla="*/ 411933 w 1411381"/>
              <a:gd name="connsiteY59" fmla="*/ 194650 h 1966157"/>
              <a:gd name="connsiteX60" fmla="*/ 420986 w 1411381"/>
              <a:gd name="connsiteY60" fmla="*/ 185596 h 1966157"/>
              <a:gd name="connsiteX61" fmla="*/ 448146 w 1411381"/>
              <a:gd name="connsiteY61" fmla="*/ 176543 h 1966157"/>
              <a:gd name="connsiteX62" fmla="*/ 457200 w 1411381"/>
              <a:gd name="connsiteY62" fmla="*/ 167489 h 1966157"/>
              <a:gd name="connsiteX63" fmla="*/ 488887 w 1411381"/>
              <a:gd name="connsiteY63" fmla="*/ 153909 h 1966157"/>
              <a:gd name="connsiteX64" fmla="*/ 502467 w 1411381"/>
              <a:gd name="connsiteY64" fmla="*/ 144856 h 1966157"/>
              <a:gd name="connsiteX65" fmla="*/ 520574 w 1411381"/>
              <a:gd name="connsiteY65" fmla="*/ 140329 h 1966157"/>
              <a:gd name="connsiteX66" fmla="*/ 552261 w 1411381"/>
              <a:gd name="connsiteY66" fmla="*/ 131275 h 1966157"/>
              <a:gd name="connsiteX67" fmla="*/ 579422 w 1411381"/>
              <a:gd name="connsiteY67" fmla="*/ 126749 h 1966157"/>
              <a:gd name="connsiteX68" fmla="*/ 611109 w 1411381"/>
              <a:gd name="connsiteY68" fmla="*/ 117695 h 1966157"/>
              <a:gd name="connsiteX69" fmla="*/ 642796 w 1411381"/>
              <a:gd name="connsiteY69" fmla="*/ 108642 h 1966157"/>
              <a:gd name="connsiteX70" fmla="*/ 660903 w 1411381"/>
              <a:gd name="connsiteY70" fmla="*/ 95061 h 1966157"/>
              <a:gd name="connsiteX71" fmla="*/ 701643 w 1411381"/>
              <a:gd name="connsiteY71" fmla="*/ 67901 h 1966157"/>
              <a:gd name="connsiteX72" fmla="*/ 719750 w 1411381"/>
              <a:gd name="connsiteY72" fmla="*/ 63374 h 1966157"/>
              <a:gd name="connsiteX73" fmla="*/ 733331 w 1411381"/>
              <a:gd name="connsiteY73" fmla="*/ 58848 h 1966157"/>
              <a:gd name="connsiteX74" fmla="*/ 787651 w 1411381"/>
              <a:gd name="connsiteY74" fmla="*/ 54321 h 1966157"/>
              <a:gd name="connsiteX75" fmla="*/ 796705 w 1411381"/>
              <a:gd name="connsiteY75" fmla="*/ 45267 h 1966157"/>
              <a:gd name="connsiteX76" fmla="*/ 819338 w 1411381"/>
              <a:gd name="connsiteY76" fmla="*/ 40741 h 1966157"/>
              <a:gd name="connsiteX77" fmla="*/ 855552 w 1411381"/>
              <a:gd name="connsiteY77" fmla="*/ 31687 h 1966157"/>
              <a:gd name="connsiteX78" fmla="*/ 887239 w 1411381"/>
              <a:gd name="connsiteY78" fmla="*/ 18107 h 1966157"/>
              <a:gd name="connsiteX79" fmla="*/ 909873 w 1411381"/>
              <a:gd name="connsiteY79" fmla="*/ 9054 h 1966157"/>
              <a:gd name="connsiteX80" fmla="*/ 927980 w 1411381"/>
              <a:gd name="connsiteY80" fmla="*/ 4527 h 1966157"/>
              <a:gd name="connsiteX81" fmla="*/ 941560 w 1411381"/>
              <a:gd name="connsiteY81" fmla="*/ 0 h 1966157"/>
              <a:gd name="connsiteX82" fmla="*/ 1013988 w 1411381"/>
              <a:gd name="connsiteY82" fmla="*/ 4527 h 1966157"/>
              <a:gd name="connsiteX83" fmla="*/ 1041148 w 1411381"/>
              <a:gd name="connsiteY83" fmla="*/ 13580 h 1966157"/>
              <a:gd name="connsiteX84" fmla="*/ 1099996 w 1411381"/>
              <a:gd name="connsiteY84" fmla="*/ 9054 h 1966157"/>
              <a:gd name="connsiteX85" fmla="*/ 1118103 w 1411381"/>
              <a:gd name="connsiteY85" fmla="*/ 4527 h 1966157"/>
              <a:gd name="connsiteX86" fmla="*/ 1127156 w 1411381"/>
              <a:gd name="connsiteY86" fmla="*/ 18107 h 1966157"/>
              <a:gd name="connsiteX87" fmla="*/ 1149790 w 1411381"/>
              <a:gd name="connsiteY87" fmla="*/ 31687 h 1966157"/>
              <a:gd name="connsiteX88" fmla="*/ 1181477 w 1411381"/>
              <a:gd name="connsiteY88" fmla="*/ 54321 h 1966157"/>
              <a:gd name="connsiteX89" fmla="*/ 1213164 w 1411381"/>
              <a:gd name="connsiteY89" fmla="*/ 81481 h 1966157"/>
              <a:gd name="connsiteX90" fmla="*/ 1240325 w 1411381"/>
              <a:gd name="connsiteY90" fmla="*/ 90535 h 1966157"/>
              <a:gd name="connsiteX91" fmla="*/ 1253905 w 1411381"/>
              <a:gd name="connsiteY91" fmla="*/ 95061 h 1966157"/>
              <a:gd name="connsiteX92" fmla="*/ 1407814 w 1411381"/>
              <a:gd name="connsiteY92" fmla="*/ 167489 h 1966157"/>
              <a:gd name="connsiteX93" fmla="*/ 1355639 w 1411381"/>
              <a:gd name="connsiteY93" fmla="*/ 150349 h 1966157"/>
              <a:gd name="connsiteX94" fmla="*/ 1294174 w 1411381"/>
              <a:gd name="connsiteY94" fmla="*/ 141296 h 1966157"/>
              <a:gd name="connsiteX95" fmla="*/ 1198626 w 1411381"/>
              <a:gd name="connsiteY95" fmla="*/ 139016 h 1966157"/>
              <a:gd name="connsiteX96" fmla="*/ 1084270 w 1411381"/>
              <a:gd name="connsiteY96" fmla="*/ 163434 h 1966157"/>
              <a:gd name="connsiteX97" fmla="*/ 983967 w 1411381"/>
              <a:gd name="connsiteY97" fmla="*/ 208230 h 1966157"/>
              <a:gd name="connsiteX98" fmla="*/ 891885 w 1411381"/>
              <a:gd name="connsiteY98" fmla="*/ 256594 h 1966157"/>
              <a:gd name="connsiteX99" fmla="*/ 810285 w 1411381"/>
              <a:gd name="connsiteY99" fmla="*/ 325925 h 1966157"/>
              <a:gd name="connsiteX100" fmla="*/ 724277 w 1411381"/>
              <a:gd name="connsiteY100" fmla="*/ 407406 h 1966157"/>
              <a:gd name="connsiteX101" fmla="*/ 582401 w 1411381"/>
              <a:gd name="connsiteY101" fmla="*/ 581324 h 1966157"/>
              <a:gd name="connsiteX102" fmla="*/ 484360 w 1411381"/>
              <a:gd name="connsiteY102" fmla="*/ 750243 h 1966157"/>
              <a:gd name="connsiteX103" fmla="*/ 443737 w 1411381"/>
              <a:gd name="connsiteY103" fmla="*/ 840660 h 1966157"/>
              <a:gd name="connsiteX104" fmla="*/ 411933 w 1411381"/>
              <a:gd name="connsiteY104" fmla="*/ 923454 h 1966157"/>
              <a:gd name="connsiteX105" fmla="*/ 366430 w 1411381"/>
              <a:gd name="connsiteY105" fmla="*/ 1052113 h 1966157"/>
              <a:gd name="connsiteX106" fmla="*/ 330333 w 1411381"/>
              <a:gd name="connsiteY106" fmla="*/ 1237228 h 1966157"/>
              <a:gd name="connsiteX107" fmla="*/ 319496 w 1411381"/>
              <a:gd name="connsiteY107" fmla="*/ 1361352 h 1966157"/>
              <a:gd name="connsiteX108" fmla="*/ 322592 w 1411381"/>
              <a:gd name="connsiteY108" fmla="*/ 1457961 h 1966157"/>
              <a:gd name="connsiteX109" fmla="*/ 336172 w 1411381"/>
              <a:gd name="connsiteY109" fmla="*/ 1537776 h 1966157"/>
              <a:gd name="connsiteX110" fmla="*/ 348794 w 1411381"/>
              <a:gd name="connsiteY110" fmla="*/ 1613663 h 1966157"/>
              <a:gd name="connsiteX111" fmla="*/ 371192 w 1411381"/>
              <a:gd name="connsiteY111" fmla="*/ 1683945 h 1966157"/>
              <a:gd name="connsiteX112" fmla="*/ 389299 w 1411381"/>
              <a:gd name="connsiteY112" fmla="*/ 1738265 h 1966157"/>
              <a:gd name="connsiteX113" fmla="*/ 423611 w 1411381"/>
              <a:gd name="connsiteY113" fmla="*/ 1802598 h 1966157"/>
              <a:gd name="connsiteX114" fmla="*/ 465664 w 1411381"/>
              <a:gd name="connsiteY114" fmla="*/ 1855725 h 1966157"/>
              <a:gd name="connsiteX115" fmla="*/ 522491 w 1411381"/>
              <a:gd name="connsiteY115" fmla="*/ 1914100 h 1966157"/>
              <a:gd name="connsiteX116" fmla="*/ 580734 w 1411381"/>
              <a:gd name="connsiteY116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113168 w 1411381"/>
              <a:gd name="connsiteY4" fmla="*/ 1643204 h 1966157"/>
              <a:gd name="connsiteX5" fmla="*/ 99588 w 1411381"/>
              <a:gd name="connsiteY5" fmla="*/ 1634151 h 1966157"/>
              <a:gd name="connsiteX6" fmla="*/ 95061 w 1411381"/>
              <a:gd name="connsiteY6" fmla="*/ 1620570 h 1966157"/>
              <a:gd name="connsiteX7" fmla="*/ 76954 w 1411381"/>
              <a:gd name="connsiteY7" fmla="*/ 1593410 h 1966157"/>
              <a:gd name="connsiteX8" fmla="*/ 72428 w 1411381"/>
              <a:gd name="connsiteY8" fmla="*/ 1575303 h 1966157"/>
              <a:gd name="connsiteX9" fmla="*/ 67901 w 1411381"/>
              <a:gd name="connsiteY9" fmla="*/ 1543616 h 1966157"/>
              <a:gd name="connsiteX10" fmla="*/ 58847 w 1411381"/>
              <a:gd name="connsiteY10" fmla="*/ 1530036 h 1966157"/>
              <a:gd name="connsiteX11" fmla="*/ 54321 w 1411381"/>
              <a:gd name="connsiteY11" fmla="*/ 1511929 h 1966157"/>
              <a:gd name="connsiteX12" fmla="*/ 49794 w 1411381"/>
              <a:gd name="connsiteY12" fmla="*/ 1498349 h 1966157"/>
              <a:gd name="connsiteX13" fmla="*/ 45267 w 1411381"/>
              <a:gd name="connsiteY13" fmla="*/ 1421394 h 1966157"/>
              <a:gd name="connsiteX14" fmla="*/ 40740 w 1411381"/>
              <a:gd name="connsiteY14" fmla="*/ 1398760 h 1966157"/>
              <a:gd name="connsiteX15" fmla="*/ 36214 w 1411381"/>
              <a:gd name="connsiteY15" fmla="*/ 1358020 h 1966157"/>
              <a:gd name="connsiteX16" fmla="*/ 31687 w 1411381"/>
              <a:gd name="connsiteY16" fmla="*/ 1326333 h 1966157"/>
              <a:gd name="connsiteX17" fmla="*/ 22634 w 1411381"/>
              <a:gd name="connsiteY17" fmla="*/ 1249378 h 1966157"/>
              <a:gd name="connsiteX18" fmla="*/ 13580 w 1411381"/>
              <a:gd name="connsiteY18" fmla="*/ 1231271 h 1966157"/>
              <a:gd name="connsiteX19" fmla="*/ 9053 w 1411381"/>
              <a:gd name="connsiteY19" fmla="*/ 1208638 h 1966157"/>
              <a:gd name="connsiteX20" fmla="*/ 4527 w 1411381"/>
              <a:gd name="connsiteY20" fmla="*/ 1195058 h 1966157"/>
              <a:gd name="connsiteX21" fmla="*/ 0 w 1411381"/>
              <a:gd name="connsiteY21" fmla="*/ 1176951 h 1966157"/>
              <a:gd name="connsiteX22" fmla="*/ 4527 w 1411381"/>
              <a:gd name="connsiteY22" fmla="*/ 1149790 h 1966157"/>
              <a:gd name="connsiteX23" fmla="*/ 9053 w 1411381"/>
              <a:gd name="connsiteY23" fmla="*/ 1136210 h 1966157"/>
              <a:gd name="connsiteX24" fmla="*/ 18107 w 1411381"/>
              <a:gd name="connsiteY24" fmla="*/ 1099996 h 1966157"/>
              <a:gd name="connsiteX25" fmla="*/ 22634 w 1411381"/>
              <a:gd name="connsiteY25" fmla="*/ 1068309 h 1966157"/>
              <a:gd name="connsiteX26" fmla="*/ 27160 w 1411381"/>
              <a:gd name="connsiteY26" fmla="*/ 1050202 h 1966157"/>
              <a:gd name="connsiteX27" fmla="*/ 31687 w 1411381"/>
              <a:gd name="connsiteY27" fmla="*/ 1018515 h 1966157"/>
              <a:gd name="connsiteX28" fmla="*/ 40740 w 1411381"/>
              <a:gd name="connsiteY28" fmla="*/ 982301 h 1966157"/>
              <a:gd name="connsiteX29" fmla="*/ 45267 w 1411381"/>
              <a:gd name="connsiteY29" fmla="*/ 959667 h 1966157"/>
              <a:gd name="connsiteX30" fmla="*/ 49794 w 1411381"/>
              <a:gd name="connsiteY30" fmla="*/ 882713 h 1966157"/>
              <a:gd name="connsiteX31" fmla="*/ 58847 w 1411381"/>
              <a:gd name="connsiteY31" fmla="*/ 855553 h 1966157"/>
              <a:gd name="connsiteX32" fmla="*/ 63374 w 1411381"/>
              <a:gd name="connsiteY32" fmla="*/ 841972 h 1966157"/>
              <a:gd name="connsiteX33" fmla="*/ 90535 w 1411381"/>
              <a:gd name="connsiteY33" fmla="*/ 810285 h 1966157"/>
              <a:gd name="connsiteX34" fmla="*/ 99588 w 1411381"/>
              <a:gd name="connsiteY34" fmla="*/ 792178 h 1966157"/>
              <a:gd name="connsiteX35" fmla="*/ 117695 w 1411381"/>
              <a:gd name="connsiteY35" fmla="*/ 765018 h 1966157"/>
              <a:gd name="connsiteX36" fmla="*/ 126748 w 1411381"/>
              <a:gd name="connsiteY36" fmla="*/ 751438 h 1966157"/>
              <a:gd name="connsiteX37" fmla="*/ 135802 w 1411381"/>
              <a:gd name="connsiteY37" fmla="*/ 724277 h 1966157"/>
              <a:gd name="connsiteX38" fmla="*/ 144855 w 1411381"/>
              <a:gd name="connsiteY38" fmla="*/ 710697 h 1966157"/>
              <a:gd name="connsiteX39" fmla="*/ 149382 w 1411381"/>
              <a:gd name="connsiteY39" fmla="*/ 688063 h 1966157"/>
              <a:gd name="connsiteX40" fmla="*/ 162962 w 1411381"/>
              <a:gd name="connsiteY40" fmla="*/ 647323 h 1966157"/>
              <a:gd name="connsiteX41" fmla="*/ 172016 w 1411381"/>
              <a:gd name="connsiteY41" fmla="*/ 638269 h 1966157"/>
              <a:gd name="connsiteX42" fmla="*/ 176542 w 1411381"/>
              <a:gd name="connsiteY42" fmla="*/ 624689 h 1966157"/>
              <a:gd name="connsiteX43" fmla="*/ 185596 w 1411381"/>
              <a:gd name="connsiteY43" fmla="*/ 606582 h 1966157"/>
              <a:gd name="connsiteX44" fmla="*/ 190123 w 1411381"/>
              <a:gd name="connsiteY44" fmla="*/ 588475 h 1966157"/>
              <a:gd name="connsiteX45" fmla="*/ 208230 w 1411381"/>
              <a:gd name="connsiteY45" fmla="*/ 561315 h 1966157"/>
              <a:gd name="connsiteX46" fmla="*/ 221810 w 1411381"/>
              <a:gd name="connsiteY46" fmla="*/ 506994 h 1966157"/>
              <a:gd name="connsiteX47" fmla="*/ 230863 w 1411381"/>
              <a:gd name="connsiteY47" fmla="*/ 493414 h 1966157"/>
              <a:gd name="connsiteX48" fmla="*/ 253497 w 1411381"/>
              <a:gd name="connsiteY48" fmla="*/ 466254 h 1966157"/>
              <a:gd name="connsiteX49" fmla="*/ 276131 w 1411381"/>
              <a:gd name="connsiteY49" fmla="*/ 407406 h 1966157"/>
              <a:gd name="connsiteX50" fmla="*/ 294237 w 1411381"/>
              <a:gd name="connsiteY50" fmla="*/ 384772 h 1966157"/>
              <a:gd name="connsiteX51" fmla="*/ 307818 w 1411381"/>
              <a:gd name="connsiteY51" fmla="*/ 339505 h 1966157"/>
              <a:gd name="connsiteX52" fmla="*/ 325925 w 1411381"/>
              <a:gd name="connsiteY52" fmla="*/ 312345 h 1966157"/>
              <a:gd name="connsiteX53" fmla="*/ 330451 w 1411381"/>
              <a:gd name="connsiteY53" fmla="*/ 298764 h 1966157"/>
              <a:gd name="connsiteX54" fmla="*/ 353085 w 1411381"/>
              <a:gd name="connsiteY54" fmla="*/ 285184 h 1966157"/>
              <a:gd name="connsiteX55" fmla="*/ 366665 w 1411381"/>
              <a:gd name="connsiteY55" fmla="*/ 258024 h 1966157"/>
              <a:gd name="connsiteX56" fmla="*/ 375719 w 1411381"/>
              <a:gd name="connsiteY56" fmla="*/ 244444 h 1966157"/>
              <a:gd name="connsiteX57" fmla="*/ 402879 w 1411381"/>
              <a:gd name="connsiteY57" fmla="*/ 203703 h 1966157"/>
              <a:gd name="connsiteX58" fmla="*/ 411933 w 1411381"/>
              <a:gd name="connsiteY58" fmla="*/ 194650 h 1966157"/>
              <a:gd name="connsiteX59" fmla="*/ 420986 w 1411381"/>
              <a:gd name="connsiteY59" fmla="*/ 185596 h 1966157"/>
              <a:gd name="connsiteX60" fmla="*/ 448146 w 1411381"/>
              <a:gd name="connsiteY60" fmla="*/ 176543 h 1966157"/>
              <a:gd name="connsiteX61" fmla="*/ 457200 w 1411381"/>
              <a:gd name="connsiteY61" fmla="*/ 167489 h 1966157"/>
              <a:gd name="connsiteX62" fmla="*/ 488887 w 1411381"/>
              <a:gd name="connsiteY62" fmla="*/ 153909 h 1966157"/>
              <a:gd name="connsiteX63" fmla="*/ 502467 w 1411381"/>
              <a:gd name="connsiteY63" fmla="*/ 144856 h 1966157"/>
              <a:gd name="connsiteX64" fmla="*/ 520574 w 1411381"/>
              <a:gd name="connsiteY64" fmla="*/ 140329 h 1966157"/>
              <a:gd name="connsiteX65" fmla="*/ 552261 w 1411381"/>
              <a:gd name="connsiteY65" fmla="*/ 131275 h 1966157"/>
              <a:gd name="connsiteX66" fmla="*/ 579422 w 1411381"/>
              <a:gd name="connsiteY66" fmla="*/ 126749 h 1966157"/>
              <a:gd name="connsiteX67" fmla="*/ 611109 w 1411381"/>
              <a:gd name="connsiteY67" fmla="*/ 117695 h 1966157"/>
              <a:gd name="connsiteX68" fmla="*/ 642796 w 1411381"/>
              <a:gd name="connsiteY68" fmla="*/ 108642 h 1966157"/>
              <a:gd name="connsiteX69" fmla="*/ 660903 w 1411381"/>
              <a:gd name="connsiteY69" fmla="*/ 95061 h 1966157"/>
              <a:gd name="connsiteX70" fmla="*/ 701643 w 1411381"/>
              <a:gd name="connsiteY70" fmla="*/ 67901 h 1966157"/>
              <a:gd name="connsiteX71" fmla="*/ 719750 w 1411381"/>
              <a:gd name="connsiteY71" fmla="*/ 63374 h 1966157"/>
              <a:gd name="connsiteX72" fmla="*/ 733331 w 1411381"/>
              <a:gd name="connsiteY72" fmla="*/ 58848 h 1966157"/>
              <a:gd name="connsiteX73" fmla="*/ 787651 w 1411381"/>
              <a:gd name="connsiteY73" fmla="*/ 54321 h 1966157"/>
              <a:gd name="connsiteX74" fmla="*/ 796705 w 1411381"/>
              <a:gd name="connsiteY74" fmla="*/ 45267 h 1966157"/>
              <a:gd name="connsiteX75" fmla="*/ 819338 w 1411381"/>
              <a:gd name="connsiteY75" fmla="*/ 40741 h 1966157"/>
              <a:gd name="connsiteX76" fmla="*/ 855552 w 1411381"/>
              <a:gd name="connsiteY76" fmla="*/ 31687 h 1966157"/>
              <a:gd name="connsiteX77" fmla="*/ 887239 w 1411381"/>
              <a:gd name="connsiteY77" fmla="*/ 18107 h 1966157"/>
              <a:gd name="connsiteX78" fmla="*/ 909873 w 1411381"/>
              <a:gd name="connsiteY78" fmla="*/ 9054 h 1966157"/>
              <a:gd name="connsiteX79" fmla="*/ 927980 w 1411381"/>
              <a:gd name="connsiteY79" fmla="*/ 4527 h 1966157"/>
              <a:gd name="connsiteX80" fmla="*/ 941560 w 1411381"/>
              <a:gd name="connsiteY80" fmla="*/ 0 h 1966157"/>
              <a:gd name="connsiteX81" fmla="*/ 1013988 w 1411381"/>
              <a:gd name="connsiteY81" fmla="*/ 4527 h 1966157"/>
              <a:gd name="connsiteX82" fmla="*/ 1041148 w 1411381"/>
              <a:gd name="connsiteY82" fmla="*/ 13580 h 1966157"/>
              <a:gd name="connsiteX83" fmla="*/ 1099996 w 1411381"/>
              <a:gd name="connsiteY83" fmla="*/ 9054 h 1966157"/>
              <a:gd name="connsiteX84" fmla="*/ 1118103 w 1411381"/>
              <a:gd name="connsiteY84" fmla="*/ 4527 h 1966157"/>
              <a:gd name="connsiteX85" fmla="*/ 1127156 w 1411381"/>
              <a:gd name="connsiteY85" fmla="*/ 18107 h 1966157"/>
              <a:gd name="connsiteX86" fmla="*/ 1149790 w 1411381"/>
              <a:gd name="connsiteY86" fmla="*/ 31687 h 1966157"/>
              <a:gd name="connsiteX87" fmla="*/ 1181477 w 1411381"/>
              <a:gd name="connsiteY87" fmla="*/ 54321 h 1966157"/>
              <a:gd name="connsiteX88" fmla="*/ 1213164 w 1411381"/>
              <a:gd name="connsiteY88" fmla="*/ 81481 h 1966157"/>
              <a:gd name="connsiteX89" fmla="*/ 1240325 w 1411381"/>
              <a:gd name="connsiteY89" fmla="*/ 90535 h 1966157"/>
              <a:gd name="connsiteX90" fmla="*/ 1253905 w 1411381"/>
              <a:gd name="connsiteY90" fmla="*/ 95061 h 1966157"/>
              <a:gd name="connsiteX91" fmla="*/ 1407814 w 1411381"/>
              <a:gd name="connsiteY91" fmla="*/ 167489 h 1966157"/>
              <a:gd name="connsiteX92" fmla="*/ 1355639 w 1411381"/>
              <a:gd name="connsiteY92" fmla="*/ 150349 h 1966157"/>
              <a:gd name="connsiteX93" fmla="*/ 1294174 w 1411381"/>
              <a:gd name="connsiteY93" fmla="*/ 141296 h 1966157"/>
              <a:gd name="connsiteX94" fmla="*/ 1198626 w 1411381"/>
              <a:gd name="connsiteY94" fmla="*/ 139016 h 1966157"/>
              <a:gd name="connsiteX95" fmla="*/ 1084270 w 1411381"/>
              <a:gd name="connsiteY95" fmla="*/ 163434 h 1966157"/>
              <a:gd name="connsiteX96" fmla="*/ 983967 w 1411381"/>
              <a:gd name="connsiteY96" fmla="*/ 208230 h 1966157"/>
              <a:gd name="connsiteX97" fmla="*/ 891885 w 1411381"/>
              <a:gd name="connsiteY97" fmla="*/ 256594 h 1966157"/>
              <a:gd name="connsiteX98" fmla="*/ 810285 w 1411381"/>
              <a:gd name="connsiteY98" fmla="*/ 325925 h 1966157"/>
              <a:gd name="connsiteX99" fmla="*/ 724277 w 1411381"/>
              <a:gd name="connsiteY99" fmla="*/ 407406 h 1966157"/>
              <a:gd name="connsiteX100" fmla="*/ 582401 w 1411381"/>
              <a:gd name="connsiteY100" fmla="*/ 581324 h 1966157"/>
              <a:gd name="connsiteX101" fmla="*/ 484360 w 1411381"/>
              <a:gd name="connsiteY101" fmla="*/ 750243 h 1966157"/>
              <a:gd name="connsiteX102" fmla="*/ 443737 w 1411381"/>
              <a:gd name="connsiteY102" fmla="*/ 840660 h 1966157"/>
              <a:gd name="connsiteX103" fmla="*/ 411933 w 1411381"/>
              <a:gd name="connsiteY103" fmla="*/ 923454 h 1966157"/>
              <a:gd name="connsiteX104" fmla="*/ 366430 w 1411381"/>
              <a:gd name="connsiteY104" fmla="*/ 1052113 h 1966157"/>
              <a:gd name="connsiteX105" fmla="*/ 330333 w 1411381"/>
              <a:gd name="connsiteY105" fmla="*/ 1237228 h 1966157"/>
              <a:gd name="connsiteX106" fmla="*/ 319496 w 1411381"/>
              <a:gd name="connsiteY106" fmla="*/ 1361352 h 1966157"/>
              <a:gd name="connsiteX107" fmla="*/ 322592 w 1411381"/>
              <a:gd name="connsiteY107" fmla="*/ 1457961 h 1966157"/>
              <a:gd name="connsiteX108" fmla="*/ 336172 w 1411381"/>
              <a:gd name="connsiteY108" fmla="*/ 1537776 h 1966157"/>
              <a:gd name="connsiteX109" fmla="*/ 348794 w 1411381"/>
              <a:gd name="connsiteY109" fmla="*/ 1613663 h 1966157"/>
              <a:gd name="connsiteX110" fmla="*/ 371192 w 1411381"/>
              <a:gd name="connsiteY110" fmla="*/ 1683945 h 1966157"/>
              <a:gd name="connsiteX111" fmla="*/ 389299 w 1411381"/>
              <a:gd name="connsiteY111" fmla="*/ 1738265 h 1966157"/>
              <a:gd name="connsiteX112" fmla="*/ 423611 w 1411381"/>
              <a:gd name="connsiteY112" fmla="*/ 1802598 h 1966157"/>
              <a:gd name="connsiteX113" fmla="*/ 465664 w 1411381"/>
              <a:gd name="connsiteY113" fmla="*/ 1855725 h 1966157"/>
              <a:gd name="connsiteX114" fmla="*/ 522491 w 1411381"/>
              <a:gd name="connsiteY114" fmla="*/ 1914100 h 1966157"/>
              <a:gd name="connsiteX115" fmla="*/ 580734 w 1411381"/>
              <a:gd name="connsiteY11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9588 w 1411381"/>
              <a:gd name="connsiteY4" fmla="*/ 1634151 h 1966157"/>
              <a:gd name="connsiteX5" fmla="*/ 95061 w 1411381"/>
              <a:gd name="connsiteY5" fmla="*/ 1620570 h 1966157"/>
              <a:gd name="connsiteX6" fmla="*/ 76954 w 1411381"/>
              <a:gd name="connsiteY6" fmla="*/ 1593410 h 1966157"/>
              <a:gd name="connsiteX7" fmla="*/ 72428 w 1411381"/>
              <a:gd name="connsiteY7" fmla="*/ 1575303 h 1966157"/>
              <a:gd name="connsiteX8" fmla="*/ 67901 w 1411381"/>
              <a:gd name="connsiteY8" fmla="*/ 1543616 h 1966157"/>
              <a:gd name="connsiteX9" fmla="*/ 58847 w 1411381"/>
              <a:gd name="connsiteY9" fmla="*/ 1530036 h 1966157"/>
              <a:gd name="connsiteX10" fmla="*/ 54321 w 1411381"/>
              <a:gd name="connsiteY10" fmla="*/ 1511929 h 1966157"/>
              <a:gd name="connsiteX11" fmla="*/ 49794 w 1411381"/>
              <a:gd name="connsiteY11" fmla="*/ 1498349 h 1966157"/>
              <a:gd name="connsiteX12" fmla="*/ 45267 w 1411381"/>
              <a:gd name="connsiteY12" fmla="*/ 1421394 h 1966157"/>
              <a:gd name="connsiteX13" fmla="*/ 40740 w 1411381"/>
              <a:gd name="connsiteY13" fmla="*/ 1398760 h 1966157"/>
              <a:gd name="connsiteX14" fmla="*/ 36214 w 1411381"/>
              <a:gd name="connsiteY14" fmla="*/ 1358020 h 1966157"/>
              <a:gd name="connsiteX15" fmla="*/ 31687 w 1411381"/>
              <a:gd name="connsiteY15" fmla="*/ 1326333 h 1966157"/>
              <a:gd name="connsiteX16" fmla="*/ 22634 w 1411381"/>
              <a:gd name="connsiteY16" fmla="*/ 1249378 h 1966157"/>
              <a:gd name="connsiteX17" fmla="*/ 13580 w 1411381"/>
              <a:gd name="connsiteY17" fmla="*/ 1231271 h 1966157"/>
              <a:gd name="connsiteX18" fmla="*/ 9053 w 1411381"/>
              <a:gd name="connsiteY18" fmla="*/ 1208638 h 1966157"/>
              <a:gd name="connsiteX19" fmla="*/ 4527 w 1411381"/>
              <a:gd name="connsiteY19" fmla="*/ 1195058 h 1966157"/>
              <a:gd name="connsiteX20" fmla="*/ 0 w 1411381"/>
              <a:gd name="connsiteY20" fmla="*/ 1176951 h 1966157"/>
              <a:gd name="connsiteX21" fmla="*/ 4527 w 1411381"/>
              <a:gd name="connsiteY21" fmla="*/ 1149790 h 1966157"/>
              <a:gd name="connsiteX22" fmla="*/ 9053 w 1411381"/>
              <a:gd name="connsiteY22" fmla="*/ 1136210 h 1966157"/>
              <a:gd name="connsiteX23" fmla="*/ 18107 w 1411381"/>
              <a:gd name="connsiteY23" fmla="*/ 1099996 h 1966157"/>
              <a:gd name="connsiteX24" fmla="*/ 22634 w 1411381"/>
              <a:gd name="connsiteY24" fmla="*/ 1068309 h 1966157"/>
              <a:gd name="connsiteX25" fmla="*/ 27160 w 1411381"/>
              <a:gd name="connsiteY25" fmla="*/ 1050202 h 1966157"/>
              <a:gd name="connsiteX26" fmla="*/ 31687 w 1411381"/>
              <a:gd name="connsiteY26" fmla="*/ 1018515 h 1966157"/>
              <a:gd name="connsiteX27" fmla="*/ 40740 w 1411381"/>
              <a:gd name="connsiteY27" fmla="*/ 982301 h 1966157"/>
              <a:gd name="connsiteX28" fmla="*/ 45267 w 1411381"/>
              <a:gd name="connsiteY28" fmla="*/ 959667 h 1966157"/>
              <a:gd name="connsiteX29" fmla="*/ 49794 w 1411381"/>
              <a:gd name="connsiteY29" fmla="*/ 882713 h 1966157"/>
              <a:gd name="connsiteX30" fmla="*/ 58847 w 1411381"/>
              <a:gd name="connsiteY30" fmla="*/ 855553 h 1966157"/>
              <a:gd name="connsiteX31" fmla="*/ 63374 w 1411381"/>
              <a:gd name="connsiteY31" fmla="*/ 841972 h 1966157"/>
              <a:gd name="connsiteX32" fmla="*/ 90535 w 1411381"/>
              <a:gd name="connsiteY32" fmla="*/ 810285 h 1966157"/>
              <a:gd name="connsiteX33" fmla="*/ 99588 w 1411381"/>
              <a:gd name="connsiteY33" fmla="*/ 792178 h 1966157"/>
              <a:gd name="connsiteX34" fmla="*/ 117695 w 1411381"/>
              <a:gd name="connsiteY34" fmla="*/ 765018 h 1966157"/>
              <a:gd name="connsiteX35" fmla="*/ 126748 w 1411381"/>
              <a:gd name="connsiteY35" fmla="*/ 751438 h 1966157"/>
              <a:gd name="connsiteX36" fmla="*/ 135802 w 1411381"/>
              <a:gd name="connsiteY36" fmla="*/ 724277 h 1966157"/>
              <a:gd name="connsiteX37" fmla="*/ 144855 w 1411381"/>
              <a:gd name="connsiteY37" fmla="*/ 710697 h 1966157"/>
              <a:gd name="connsiteX38" fmla="*/ 149382 w 1411381"/>
              <a:gd name="connsiteY38" fmla="*/ 688063 h 1966157"/>
              <a:gd name="connsiteX39" fmla="*/ 162962 w 1411381"/>
              <a:gd name="connsiteY39" fmla="*/ 647323 h 1966157"/>
              <a:gd name="connsiteX40" fmla="*/ 172016 w 1411381"/>
              <a:gd name="connsiteY40" fmla="*/ 638269 h 1966157"/>
              <a:gd name="connsiteX41" fmla="*/ 176542 w 1411381"/>
              <a:gd name="connsiteY41" fmla="*/ 624689 h 1966157"/>
              <a:gd name="connsiteX42" fmla="*/ 185596 w 1411381"/>
              <a:gd name="connsiteY42" fmla="*/ 606582 h 1966157"/>
              <a:gd name="connsiteX43" fmla="*/ 190123 w 1411381"/>
              <a:gd name="connsiteY43" fmla="*/ 588475 h 1966157"/>
              <a:gd name="connsiteX44" fmla="*/ 208230 w 1411381"/>
              <a:gd name="connsiteY44" fmla="*/ 561315 h 1966157"/>
              <a:gd name="connsiteX45" fmla="*/ 221810 w 1411381"/>
              <a:gd name="connsiteY45" fmla="*/ 506994 h 1966157"/>
              <a:gd name="connsiteX46" fmla="*/ 230863 w 1411381"/>
              <a:gd name="connsiteY46" fmla="*/ 493414 h 1966157"/>
              <a:gd name="connsiteX47" fmla="*/ 253497 w 1411381"/>
              <a:gd name="connsiteY47" fmla="*/ 466254 h 1966157"/>
              <a:gd name="connsiteX48" fmla="*/ 276131 w 1411381"/>
              <a:gd name="connsiteY48" fmla="*/ 407406 h 1966157"/>
              <a:gd name="connsiteX49" fmla="*/ 294237 w 1411381"/>
              <a:gd name="connsiteY49" fmla="*/ 384772 h 1966157"/>
              <a:gd name="connsiteX50" fmla="*/ 307818 w 1411381"/>
              <a:gd name="connsiteY50" fmla="*/ 339505 h 1966157"/>
              <a:gd name="connsiteX51" fmla="*/ 325925 w 1411381"/>
              <a:gd name="connsiteY51" fmla="*/ 312345 h 1966157"/>
              <a:gd name="connsiteX52" fmla="*/ 330451 w 1411381"/>
              <a:gd name="connsiteY52" fmla="*/ 298764 h 1966157"/>
              <a:gd name="connsiteX53" fmla="*/ 353085 w 1411381"/>
              <a:gd name="connsiteY53" fmla="*/ 285184 h 1966157"/>
              <a:gd name="connsiteX54" fmla="*/ 366665 w 1411381"/>
              <a:gd name="connsiteY54" fmla="*/ 258024 h 1966157"/>
              <a:gd name="connsiteX55" fmla="*/ 375719 w 1411381"/>
              <a:gd name="connsiteY55" fmla="*/ 244444 h 1966157"/>
              <a:gd name="connsiteX56" fmla="*/ 402879 w 1411381"/>
              <a:gd name="connsiteY56" fmla="*/ 203703 h 1966157"/>
              <a:gd name="connsiteX57" fmla="*/ 411933 w 1411381"/>
              <a:gd name="connsiteY57" fmla="*/ 194650 h 1966157"/>
              <a:gd name="connsiteX58" fmla="*/ 420986 w 1411381"/>
              <a:gd name="connsiteY58" fmla="*/ 185596 h 1966157"/>
              <a:gd name="connsiteX59" fmla="*/ 448146 w 1411381"/>
              <a:gd name="connsiteY59" fmla="*/ 176543 h 1966157"/>
              <a:gd name="connsiteX60" fmla="*/ 457200 w 1411381"/>
              <a:gd name="connsiteY60" fmla="*/ 167489 h 1966157"/>
              <a:gd name="connsiteX61" fmla="*/ 488887 w 1411381"/>
              <a:gd name="connsiteY61" fmla="*/ 153909 h 1966157"/>
              <a:gd name="connsiteX62" fmla="*/ 502467 w 1411381"/>
              <a:gd name="connsiteY62" fmla="*/ 144856 h 1966157"/>
              <a:gd name="connsiteX63" fmla="*/ 520574 w 1411381"/>
              <a:gd name="connsiteY63" fmla="*/ 140329 h 1966157"/>
              <a:gd name="connsiteX64" fmla="*/ 552261 w 1411381"/>
              <a:gd name="connsiteY64" fmla="*/ 131275 h 1966157"/>
              <a:gd name="connsiteX65" fmla="*/ 579422 w 1411381"/>
              <a:gd name="connsiteY65" fmla="*/ 126749 h 1966157"/>
              <a:gd name="connsiteX66" fmla="*/ 611109 w 1411381"/>
              <a:gd name="connsiteY66" fmla="*/ 117695 h 1966157"/>
              <a:gd name="connsiteX67" fmla="*/ 642796 w 1411381"/>
              <a:gd name="connsiteY67" fmla="*/ 108642 h 1966157"/>
              <a:gd name="connsiteX68" fmla="*/ 660903 w 1411381"/>
              <a:gd name="connsiteY68" fmla="*/ 95061 h 1966157"/>
              <a:gd name="connsiteX69" fmla="*/ 701643 w 1411381"/>
              <a:gd name="connsiteY69" fmla="*/ 67901 h 1966157"/>
              <a:gd name="connsiteX70" fmla="*/ 719750 w 1411381"/>
              <a:gd name="connsiteY70" fmla="*/ 63374 h 1966157"/>
              <a:gd name="connsiteX71" fmla="*/ 733331 w 1411381"/>
              <a:gd name="connsiteY71" fmla="*/ 58848 h 1966157"/>
              <a:gd name="connsiteX72" fmla="*/ 787651 w 1411381"/>
              <a:gd name="connsiteY72" fmla="*/ 54321 h 1966157"/>
              <a:gd name="connsiteX73" fmla="*/ 796705 w 1411381"/>
              <a:gd name="connsiteY73" fmla="*/ 45267 h 1966157"/>
              <a:gd name="connsiteX74" fmla="*/ 819338 w 1411381"/>
              <a:gd name="connsiteY74" fmla="*/ 40741 h 1966157"/>
              <a:gd name="connsiteX75" fmla="*/ 855552 w 1411381"/>
              <a:gd name="connsiteY75" fmla="*/ 31687 h 1966157"/>
              <a:gd name="connsiteX76" fmla="*/ 887239 w 1411381"/>
              <a:gd name="connsiteY76" fmla="*/ 18107 h 1966157"/>
              <a:gd name="connsiteX77" fmla="*/ 909873 w 1411381"/>
              <a:gd name="connsiteY77" fmla="*/ 9054 h 1966157"/>
              <a:gd name="connsiteX78" fmla="*/ 927980 w 1411381"/>
              <a:gd name="connsiteY78" fmla="*/ 4527 h 1966157"/>
              <a:gd name="connsiteX79" fmla="*/ 941560 w 1411381"/>
              <a:gd name="connsiteY79" fmla="*/ 0 h 1966157"/>
              <a:gd name="connsiteX80" fmla="*/ 1013988 w 1411381"/>
              <a:gd name="connsiteY80" fmla="*/ 4527 h 1966157"/>
              <a:gd name="connsiteX81" fmla="*/ 1041148 w 1411381"/>
              <a:gd name="connsiteY81" fmla="*/ 13580 h 1966157"/>
              <a:gd name="connsiteX82" fmla="*/ 1099996 w 1411381"/>
              <a:gd name="connsiteY82" fmla="*/ 9054 h 1966157"/>
              <a:gd name="connsiteX83" fmla="*/ 1118103 w 1411381"/>
              <a:gd name="connsiteY83" fmla="*/ 4527 h 1966157"/>
              <a:gd name="connsiteX84" fmla="*/ 1127156 w 1411381"/>
              <a:gd name="connsiteY84" fmla="*/ 18107 h 1966157"/>
              <a:gd name="connsiteX85" fmla="*/ 1149790 w 1411381"/>
              <a:gd name="connsiteY85" fmla="*/ 31687 h 1966157"/>
              <a:gd name="connsiteX86" fmla="*/ 1181477 w 1411381"/>
              <a:gd name="connsiteY86" fmla="*/ 54321 h 1966157"/>
              <a:gd name="connsiteX87" fmla="*/ 1213164 w 1411381"/>
              <a:gd name="connsiteY87" fmla="*/ 81481 h 1966157"/>
              <a:gd name="connsiteX88" fmla="*/ 1240325 w 1411381"/>
              <a:gd name="connsiteY88" fmla="*/ 90535 h 1966157"/>
              <a:gd name="connsiteX89" fmla="*/ 1253905 w 1411381"/>
              <a:gd name="connsiteY89" fmla="*/ 95061 h 1966157"/>
              <a:gd name="connsiteX90" fmla="*/ 1407814 w 1411381"/>
              <a:gd name="connsiteY90" fmla="*/ 167489 h 1966157"/>
              <a:gd name="connsiteX91" fmla="*/ 1355639 w 1411381"/>
              <a:gd name="connsiteY91" fmla="*/ 150349 h 1966157"/>
              <a:gd name="connsiteX92" fmla="*/ 1294174 w 1411381"/>
              <a:gd name="connsiteY92" fmla="*/ 141296 h 1966157"/>
              <a:gd name="connsiteX93" fmla="*/ 1198626 w 1411381"/>
              <a:gd name="connsiteY93" fmla="*/ 139016 h 1966157"/>
              <a:gd name="connsiteX94" fmla="*/ 1084270 w 1411381"/>
              <a:gd name="connsiteY94" fmla="*/ 163434 h 1966157"/>
              <a:gd name="connsiteX95" fmla="*/ 983967 w 1411381"/>
              <a:gd name="connsiteY95" fmla="*/ 208230 h 1966157"/>
              <a:gd name="connsiteX96" fmla="*/ 891885 w 1411381"/>
              <a:gd name="connsiteY96" fmla="*/ 256594 h 1966157"/>
              <a:gd name="connsiteX97" fmla="*/ 810285 w 1411381"/>
              <a:gd name="connsiteY97" fmla="*/ 325925 h 1966157"/>
              <a:gd name="connsiteX98" fmla="*/ 724277 w 1411381"/>
              <a:gd name="connsiteY98" fmla="*/ 407406 h 1966157"/>
              <a:gd name="connsiteX99" fmla="*/ 582401 w 1411381"/>
              <a:gd name="connsiteY99" fmla="*/ 581324 h 1966157"/>
              <a:gd name="connsiteX100" fmla="*/ 484360 w 1411381"/>
              <a:gd name="connsiteY100" fmla="*/ 750243 h 1966157"/>
              <a:gd name="connsiteX101" fmla="*/ 443737 w 1411381"/>
              <a:gd name="connsiteY101" fmla="*/ 840660 h 1966157"/>
              <a:gd name="connsiteX102" fmla="*/ 411933 w 1411381"/>
              <a:gd name="connsiteY102" fmla="*/ 923454 h 1966157"/>
              <a:gd name="connsiteX103" fmla="*/ 366430 w 1411381"/>
              <a:gd name="connsiteY103" fmla="*/ 1052113 h 1966157"/>
              <a:gd name="connsiteX104" fmla="*/ 330333 w 1411381"/>
              <a:gd name="connsiteY104" fmla="*/ 1237228 h 1966157"/>
              <a:gd name="connsiteX105" fmla="*/ 319496 w 1411381"/>
              <a:gd name="connsiteY105" fmla="*/ 1361352 h 1966157"/>
              <a:gd name="connsiteX106" fmla="*/ 322592 w 1411381"/>
              <a:gd name="connsiteY106" fmla="*/ 1457961 h 1966157"/>
              <a:gd name="connsiteX107" fmla="*/ 336172 w 1411381"/>
              <a:gd name="connsiteY107" fmla="*/ 1537776 h 1966157"/>
              <a:gd name="connsiteX108" fmla="*/ 348794 w 1411381"/>
              <a:gd name="connsiteY108" fmla="*/ 1613663 h 1966157"/>
              <a:gd name="connsiteX109" fmla="*/ 371192 w 1411381"/>
              <a:gd name="connsiteY109" fmla="*/ 1683945 h 1966157"/>
              <a:gd name="connsiteX110" fmla="*/ 389299 w 1411381"/>
              <a:gd name="connsiteY110" fmla="*/ 1738265 h 1966157"/>
              <a:gd name="connsiteX111" fmla="*/ 423611 w 1411381"/>
              <a:gd name="connsiteY111" fmla="*/ 1802598 h 1966157"/>
              <a:gd name="connsiteX112" fmla="*/ 465664 w 1411381"/>
              <a:gd name="connsiteY112" fmla="*/ 1855725 h 1966157"/>
              <a:gd name="connsiteX113" fmla="*/ 522491 w 1411381"/>
              <a:gd name="connsiteY113" fmla="*/ 1914100 h 1966157"/>
              <a:gd name="connsiteX114" fmla="*/ 580734 w 1411381"/>
              <a:gd name="connsiteY114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5061 w 1411381"/>
              <a:gd name="connsiteY4" fmla="*/ 1620570 h 1966157"/>
              <a:gd name="connsiteX5" fmla="*/ 76954 w 1411381"/>
              <a:gd name="connsiteY5" fmla="*/ 1593410 h 1966157"/>
              <a:gd name="connsiteX6" fmla="*/ 72428 w 1411381"/>
              <a:gd name="connsiteY6" fmla="*/ 1575303 h 1966157"/>
              <a:gd name="connsiteX7" fmla="*/ 67901 w 1411381"/>
              <a:gd name="connsiteY7" fmla="*/ 1543616 h 1966157"/>
              <a:gd name="connsiteX8" fmla="*/ 58847 w 1411381"/>
              <a:gd name="connsiteY8" fmla="*/ 1530036 h 1966157"/>
              <a:gd name="connsiteX9" fmla="*/ 54321 w 1411381"/>
              <a:gd name="connsiteY9" fmla="*/ 1511929 h 1966157"/>
              <a:gd name="connsiteX10" fmla="*/ 49794 w 1411381"/>
              <a:gd name="connsiteY10" fmla="*/ 1498349 h 1966157"/>
              <a:gd name="connsiteX11" fmla="*/ 45267 w 1411381"/>
              <a:gd name="connsiteY11" fmla="*/ 1421394 h 1966157"/>
              <a:gd name="connsiteX12" fmla="*/ 40740 w 1411381"/>
              <a:gd name="connsiteY12" fmla="*/ 1398760 h 1966157"/>
              <a:gd name="connsiteX13" fmla="*/ 36214 w 1411381"/>
              <a:gd name="connsiteY13" fmla="*/ 1358020 h 1966157"/>
              <a:gd name="connsiteX14" fmla="*/ 31687 w 1411381"/>
              <a:gd name="connsiteY14" fmla="*/ 1326333 h 1966157"/>
              <a:gd name="connsiteX15" fmla="*/ 22634 w 1411381"/>
              <a:gd name="connsiteY15" fmla="*/ 1249378 h 1966157"/>
              <a:gd name="connsiteX16" fmla="*/ 13580 w 1411381"/>
              <a:gd name="connsiteY16" fmla="*/ 1231271 h 1966157"/>
              <a:gd name="connsiteX17" fmla="*/ 9053 w 1411381"/>
              <a:gd name="connsiteY17" fmla="*/ 1208638 h 1966157"/>
              <a:gd name="connsiteX18" fmla="*/ 4527 w 1411381"/>
              <a:gd name="connsiteY18" fmla="*/ 1195058 h 1966157"/>
              <a:gd name="connsiteX19" fmla="*/ 0 w 1411381"/>
              <a:gd name="connsiteY19" fmla="*/ 1176951 h 1966157"/>
              <a:gd name="connsiteX20" fmla="*/ 4527 w 1411381"/>
              <a:gd name="connsiteY20" fmla="*/ 1149790 h 1966157"/>
              <a:gd name="connsiteX21" fmla="*/ 9053 w 1411381"/>
              <a:gd name="connsiteY21" fmla="*/ 1136210 h 1966157"/>
              <a:gd name="connsiteX22" fmla="*/ 18107 w 1411381"/>
              <a:gd name="connsiteY22" fmla="*/ 1099996 h 1966157"/>
              <a:gd name="connsiteX23" fmla="*/ 22634 w 1411381"/>
              <a:gd name="connsiteY23" fmla="*/ 1068309 h 1966157"/>
              <a:gd name="connsiteX24" fmla="*/ 27160 w 1411381"/>
              <a:gd name="connsiteY24" fmla="*/ 1050202 h 1966157"/>
              <a:gd name="connsiteX25" fmla="*/ 31687 w 1411381"/>
              <a:gd name="connsiteY25" fmla="*/ 1018515 h 1966157"/>
              <a:gd name="connsiteX26" fmla="*/ 40740 w 1411381"/>
              <a:gd name="connsiteY26" fmla="*/ 982301 h 1966157"/>
              <a:gd name="connsiteX27" fmla="*/ 45267 w 1411381"/>
              <a:gd name="connsiteY27" fmla="*/ 959667 h 1966157"/>
              <a:gd name="connsiteX28" fmla="*/ 49794 w 1411381"/>
              <a:gd name="connsiteY28" fmla="*/ 882713 h 1966157"/>
              <a:gd name="connsiteX29" fmla="*/ 58847 w 1411381"/>
              <a:gd name="connsiteY29" fmla="*/ 855553 h 1966157"/>
              <a:gd name="connsiteX30" fmla="*/ 63374 w 1411381"/>
              <a:gd name="connsiteY30" fmla="*/ 841972 h 1966157"/>
              <a:gd name="connsiteX31" fmla="*/ 90535 w 1411381"/>
              <a:gd name="connsiteY31" fmla="*/ 810285 h 1966157"/>
              <a:gd name="connsiteX32" fmla="*/ 99588 w 1411381"/>
              <a:gd name="connsiteY32" fmla="*/ 792178 h 1966157"/>
              <a:gd name="connsiteX33" fmla="*/ 117695 w 1411381"/>
              <a:gd name="connsiteY33" fmla="*/ 765018 h 1966157"/>
              <a:gd name="connsiteX34" fmla="*/ 126748 w 1411381"/>
              <a:gd name="connsiteY34" fmla="*/ 751438 h 1966157"/>
              <a:gd name="connsiteX35" fmla="*/ 135802 w 1411381"/>
              <a:gd name="connsiteY35" fmla="*/ 724277 h 1966157"/>
              <a:gd name="connsiteX36" fmla="*/ 144855 w 1411381"/>
              <a:gd name="connsiteY36" fmla="*/ 710697 h 1966157"/>
              <a:gd name="connsiteX37" fmla="*/ 149382 w 1411381"/>
              <a:gd name="connsiteY37" fmla="*/ 688063 h 1966157"/>
              <a:gd name="connsiteX38" fmla="*/ 162962 w 1411381"/>
              <a:gd name="connsiteY38" fmla="*/ 647323 h 1966157"/>
              <a:gd name="connsiteX39" fmla="*/ 172016 w 1411381"/>
              <a:gd name="connsiteY39" fmla="*/ 638269 h 1966157"/>
              <a:gd name="connsiteX40" fmla="*/ 176542 w 1411381"/>
              <a:gd name="connsiteY40" fmla="*/ 624689 h 1966157"/>
              <a:gd name="connsiteX41" fmla="*/ 185596 w 1411381"/>
              <a:gd name="connsiteY41" fmla="*/ 606582 h 1966157"/>
              <a:gd name="connsiteX42" fmla="*/ 190123 w 1411381"/>
              <a:gd name="connsiteY42" fmla="*/ 588475 h 1966157"/>
              <a:gd name="connsiteX43" fmla="*/ 208230 w 1411381"/>
              <a:gd name="connsiteY43" fmla="*/ 561315 h 1966157"/>
              <a:gd name="connsiteX44" fmla="*/ 221810 w 1411381"/>
              <a:gd name="connsiteY44" fmla="*/ 506994 h 1966157"/>
              <a:gd name="connsiteX45" fmla="*/ 230863 w 1411381"/>
              <a:gd name="connsiteY45" fmla="*/ 493414 h 1966157"/>
              <a:gd name="connsiteX46" fmla="*/ 253497 w 1411381"/>
              <a:gd name="connsiteY46" fmla="*/ 466254 h 1966157"/>
              <a:gd name="connsiteX47" fmla="*/ 276131 w 1411381"/>
              <a:gd name="connsiteY47" fmla="*/ 407406 h 1966157"/>
              <a:gd name="connsiteX48" fmla="*/ 294237 w 1411381"/>
              <a:gd name="connsiteY48" fmla="*/ 384772 h 1966157"/>
              <a:gd name="connsiteX49" fmla="*/ 307818 w 1411381"/>
              <a:gd name="connsiteY49" fmla="*/ 339505 h 1966157"/>
              <a:gd name="connsiteX50" fmla="*/ 325925 w 1411381"/>
              <a:gd name="connsiteY50" fmla="*/ 312345 h 1966157"/>
              <a:gd name="connsiteX51" fmla="*/ 330451 w 1411381"/>
              <a:gd name="connsiteY51" fmla="*/ 298764 h 1966157"/>
              <a:gd name="connsiteX52" fmla="*/ 353085 w 1411381"/>
              <a:gd name="connsiteY52" fmla="*/ 285184 h 1966157"/>
              <a:gd name="connsiteX53" fmla="*/ 366665 w 1411381"/>
              <a:gd name="connsiteY53" fmla="*/ 258024 h 1966157"/>
              <a:gd name="connsiteX54" fmla="*/ 375719 w 1411381"/>
              <a:gd name="connsiteY54" fmla="*/ 244444 h 1966157"/>
              <a:gd name="connsiteX55" fmla="*/ 402879 w 1411381"/>
              <a:gd name="connsiteY55" fmla="*/ 203703 h 1966157"/>
              <a:gd name="connsiteX56" fmla="*/ 411933 w 1411381"/>
              <a:gd name="connsiteY56" fmla="*/ 194650 h 1966157"/>
              <a:gd name="connsiteX57" fmla="*/ 420986 w 1411381"/>
              <a:gd name="connsiteY57" fmla="*/ 185596 h 1966157"/>
              <a:gd name="connsiteX58" fmla="*/ 448146 w 1411381"/>
              <a:gd name="connsiteY58" fmla="*/ 176543 h 1966157"/>
              <a:gd name="connsiteX59" fmla="*/ 457200 w 1411381"/>
              <a:gd name="connsiteY59" fmla="*/ 167489 h 1966157"/>
              <a:gd name="connsiteX60" fmla="*/ 488887 w 1411381"/>
              <a:gd name="connsiteY60" fmla="*/ 153909 h 1966157"/>
              <a:gd name="connsiteX61" fmla="*/ 502467 w 1411381"/>
              <a:gd name="connsiteY61" fmla="*/ 144856 h 1966157"/>
              <a:gd name="connsiteX62" fmla="*/ 520574 w 1411381"/>
              <a:gd name="connsiteY62" fmla="*/ 140329 h 1966157"/>
              <a:gd name="connsiteX63" fmla="*/ 552261 w 1411381"/>
              <a:gd name="connsiteY63" fmla="*/ 131275 h 1966157"/>
              <a:gd name="connsiteX64" fmla="*/ 579422 w 1411381"/>
              <a:gd name="connsiteY64" fmla="*/ 126749 h 1966157"/>
              <a:gd name="connsiteX65" fmla="*/ 611109 w 1411381"/>
              <a:gd name="connsiteY65" fmla="*/ 117695 h 1966157"/>
              <a:gd name="connsiteX66" fmla="*/ 642796 w 1411381"/>
              <a:gd name="connsiteY66" fmla="*/ 108642 h 1966157"/>
              <a:gd name="connsiteX67" fmla="*/ 660903 w 1411381"/>
              <a:gd name="connsiteY67" fmla="*/ 95061 h 1966157"/>
              <a:gd name="connsiteX68" fmla="*/ 701643 w 1411381"/>
              <a:gd name="connsiteY68" fmla="*/ 67901 h 1966157"/>
              <a:gd name="connsiteX69" fmla="*/ 719750 w 1411381"/>
              <a:gd name="connsiteY69" fmla="*/ 63374 h 1966157"/>
              <a:gd name="connsiteX70" fmla="*/ 733331 w 1411381"/>
              <a:gd name="connsiteY70" fmla="*/ 58848 h 1966157"/>
              <a:gd name="connsiteX71" fmla="*/ 787651 w 1411381"/>
              <a:gd name="connsiteY71" fmla="*/ 54321 h 1966157"/>
              <a:gd name="connsiteX72" fmla="*/ 796705 w 1411381"/>
              <a:gd name="connsiteY72" fmla="*/ 45267 h 1966157"/>
              <a:gd name="connsiteX73" fmla="*/ 819338 w 1411381"/>
              <a:gd name="connsiteY73" fmla="*/ 40741 h 1966157"/>
              <a:gd name="connsiteX74" fmla="*/ 855552 w 1411381"/>
              <a:gd name="connsiteY74" fmla="*/ 31687 h 1966157"/>
              <a:gd name="connsiteX75" fmla="*/ 887239 w 1411381"/>
              <a:gd name="connsiteY75" fmla="*/ 18107 h 1966157"/>
              <a:gd name="connsiteX76" fmla="*/ 909873 w 1411381"/>
              <a:gd name="connsiteY76" fmla="*/ 9054 h 1966157"/>
              <a:gd name="connsiteX77" fmla="*/ 927980 w 1411381"/>
              <a:gd name="connsiteY77" fmla="*/ 4527 h 1966157"/>
              <a:gd name="connsiteX78" fmla="*/ 941560 w 1411381"/>
              <a:gd name="connsiteY78" fmla="*/ 0 h 1966157"/>
              <a:gd name="connsiteX79" fmla="*/ 1013988 w 1411381"/>
              <a:gd name="connsiteY79" fmla="*/ 4527 h 1966157"/>
              <a:gd name="connsiteX80" fmla="*/ 1041148 w 1411381"/>
              <a:gd name="connsiteY80" fmla="*/ 13580 h 1966157"/>
              <a:gd name="connsiteX81" fmla="*/ 1099996 w 1411381"/>
              <a:gd name="connsiteY81" fmla="*/ 9054 h 1966157"/>
              <a:gd name="connsiteX82" fmla="*/ 1118103 w 1411381"/>
              <a:gd name="connsiteY82" fmla="*/ 4527 h 1966157"/>
              <a:gd name="connsiteX83" fmla="*/ 1127156 w 1411381"/>
              <a:gd name="connsiteY83" fmla="*/ 18107 h 1966157"/>
              <a:gd name="connsiteX84" fmla="*/ 1149790 w 1411381"/>
              <a:gd name="connsiteY84" fmla="*/ 31687 h 1966157"/>
              <a:gd name="connsiteX85" fmla="*/ 1181477 w 1411381"/>
              <a:gd name="connsiteY85" fmla="*/ 54321 h 1966157"/>
              <a:gd name="connsiteX86" fmla="*/ 1213164 w 1411381"/>
              <a:gd name="connsiteY86" fmla="*/ 81481 h 1966157"/>
              <a:gd name="connsiteX87" fmla="*/ 1240325 w 1411381"/>
              <a:gd name="connsiteY87" fmla="*/ 90535 h 1966157"/>
              <a:gd name="connsiteX88" fmla="*/ 1253905 w 1411381"/>
              <a:gd name="connsiteY88" fmla="*/ 95061 h 1966157"/>
              <a:gd name="connsiteX89" fmla="*/ 1407814 w 1411381"/>
              <a:gd name="connsiteY89" fmla="*/ 167489 h 1966157"/>
              <a:gd name="connsiteX90" fmla="*/ 1355639 w 1411381"/>
              <a:gd name="connsiteY90" fmla="*/ 150349 h 1966157"/>
              <a:gd name="connsiteX91" fmla="*/ 1294174 w 1411381"/>
              <a:gd name="connsiteY91" fmla="*/ 141296 h 1966157"/>
              <a:gd name="connsiteX92" fmla="*/ 1198626 w 1411381"/>
              <a:gd name="connsiteY92" fmla="*/ 139016 h 1966157"/>
              <a:gd name="connsiteX93" fmla="*/ 1084270 w 1411381"/>
              <a:gd name="connsiteY93" fmla="*/ 163434 h 1966157"/>
              <a:gd name="connsiteX94" fmla="*/ 983967 w 1411381"/>
              <a:gd name="connsiteY94" fmla="*/ 208230 h 1966157"/>
              <a:gd name="connsiteX95" fmla="*/ 891885 w 1411381"/>
              <a:gd name="connsiteY95" fmla="*/ 256594 h 1966157"/>
              <a:gd name="connsiteX96" fmla="*/ 810285 w 1411381"/>
              <a:gd name="connsiteY96" fmla="*/ 325925 h 1966157"/>
              <a:gd name="connsiteX97" fmla="*/ 724277 w 1411381"/>
              <a:gd name="connsiteY97" fmla="*/ 407406 h 1966157"/>
              <a:gd name="connsiteX98" fmla="*/ 582401 w 1411381"/>
              <a:gd name="connsiteY98" fmla="*/ 581324 h 1966157"/>
              <a:gd name="connsiteX99" fmla="*/ 484360 w 1411381"/>
              <a:gd name="connsiteY99" fmla="*/ 750243 h 1966157"/>
              <a:gd name="connsiteX100" fmla="*/ 443737 w 1411381"/>
              <a:gd name="connsiteY100" fmla="*/ 840660 h 1966157"/>
              <a:gd name="connsiteX101" fmla="*/ 411933 w 1411381"/>
              <a:gd name="connsiteY101" fmla="*/ 923454 h 1966157"/>
              <a:gd name="connsiteX102" fmla="*/ 366430 w 1411381"/>
              <a:gd name="connsiteY102" fmla="*/ 1052113 h 1966157"/>
              <a:gd name="connsiteX103" fmla="*/ 330333 w 1411381"/>
              <a:gd name="connsiteY103" fmla="*/ 1237228 h 1966157"/>
              <a:gd name="connsiteX104" fmla="*/ 319496 w 1411381"/>
              <a:gd name="connsiteY104" fmla="*/ 1361352 h 1966157"/>
              <a:gd name="connsiteX105" fmla="*/ 322592 w 1411381"/>
              <a:gd name="connsiteY105" fmla="*/ 1457961 h 1966157"/>
              <a:gd name="connsiteX106" fmla="*/ 336172 w 1411381"/>
              <a:gd name="connsiteY106" fmla="*/ 1537776 h 1966157"/>
              <a:gd name="connsiteX107" fmla="*/ 348794 w 1411381"/>
              <a:gd name="connsiteY107" fmla="*/ 1613663 h 1966157"/>
              <a:gd name="connsiteX108" fmla="*/ 371192 w 1411381"/>
              <a:gd name="connsiteY108" fmla="*/ 1683945 h 1966157"/>
              <a:gd name="connsiteX109" fmla="*/ 389299 w 1411381"/>
              <a:gd name="connsiteY109" fmla="*/ 1738265 h 1966157"/>
              <a:gd name="connsiteX110" fmla="*/ 423611 w 1411381"/>
              <a:gd name="connsiteY110" fmla="*/ 1802598 h 1966157"/>
              <a:gd name="connsiteX111" fmla="*/ 465664 w 1411381"/>
              <a:gd name="connsiteY111" fmla="*/ 1855725 h 1966157"/>
              <a:gd name="connsiteX112" fmla="*/ 522491 w 1411381"/>
              <a:gd name="connsiteY112" fmla="*/ 1914100 h 1966157"/>
              <a:gd name="connsiteX113" fmla="*/ 580734 w 1411381"/>
              <a:gd name="connsiteY113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76954 w 1411381"/>
              <a:gd name="connsiteY4" fmla="*/ 1593410 h 1966157"/>
              <a:gd name="connsiteX5" fmla="*/ 72428 w 1411381"/>
              <a:gd name="connsiteY5" fmla="*/ 1575303 h 1966157"/>
              <a:gd name="connsiteX6" fmla="*/ 67901 w 1411381"/>
              <a:gd name="connsiteY6" fmla="*/ 1543616 h 1966157"/>
              <a:gd name="connsiteX7" fmla="*/ 58847 w 1411381"/>
              <a:gd name="connsiteY7" fmla="*/ 1530036 h 1966157"/>
              <a:gd name="connsiteX8" fmla="*/ 54321 w 1411381"/>
              <a:gd name="connsiteY8" fmla="*/ 1511929 h 1966157"/>
              <a:gd name="connsiteX9" fmla="*/ 49794 w 1411381"/>
              <a:gd name="connsiteY9" fmla="*/ 1498349 h 1966157"/>
              <a:gd name="connsiteX10" fmla="*/ 45267 w 1411381"/>
              <a:gd name="connsiteY10" fmla="*/ 1421394 h 1966157"/>
              <a:gd name="connsiteX11" fmla="*/ 40740 w 1411381"/>
              <a:gd name="connsiteY11" fmla="*/ 1398760 h 1966157"/>
              <a:gd name="connsiteX12" fmla="*/ 36214 w 1411381"/>
              <a:gd name="connsiteY12" fmla="*/ 1358020 h 1966157"/>
              <a:gd name="connsiteX13" fmla="*/ 31687 w 1411381"/>
              <a:gd name="connsiteY13" fmla="*/ 1326333 h 1966157"/>
              <a:gd name="connsiteX14" fmla="*/ 22634 w 1411381"/>
              <a:gd name="connsiteY14" fmla="*/ 1249378 h 1966157"/>
              <a:gd name="connsiteX15" fmla="*/ 13580 w 1411381"/>
              <a:gd name="connsiteY15" fmla="*/ 1231271 h 1966157"/>
              <a:gd name="connsiteX16" fmla="*/ 9053 w 1411381"/>
              <a:gd name="connsiteY16" fmla="*/ 1208638 h 1966157"/>
              <a:gd name="connsiteX17" fmla="*/ 4527 w 1411381"/>
              <a:gd name="connsiteY17" fmla="*/ 1195058 h 1966157"/>
              <a:gd name="connsiteX18" fmla="*/ 0 w 1411381"/>
              <a:gd name="connsiteY18" fmla="*/ 1176951 h 1966157"/>
              <a:gd name="connsiteX19" fmla="*/ 4527 w 1411381"/>
              <a:gd name="connsiteY19" fmla="*/ 1149790 h 1966157"/>
              <a:gd name="connsiteX20" fmla="*/ 9053 w 1411381"/>
              <a:gd name="connsiteY20" fmla="*/ 1136210 h 1966157"/>
              <a:gd name="connsiteX21" fmla="*/ 18107 w 1411381"/>
              <a:gd name="connsiteY21" fmla="*/ 1099996 h 1966157"/>
              <a:gd name="connsiteX22" fmla="*/ 22634 w 1411381"/>
              <a:gd name="connsiteY22" fmla="*/ 1068309 h 1966157"/>
              <a:gd name="connsiteX23" fmla="*/ 27160 w 1411381"/>
              <a:gd name="connsiteY23" fmla="*/ 1050202 h 1966157"/>
              <a:gd name="connsiteX24" fmla="*/ 31687 w 1411381"/>
              <a:gd name="connsiteY24" fmla="*/ 1018515 h 1966157"/>
              <a:gd name="connsiteX25" fmla="*/ 40740 w 1411381"/>
              <a:gd name="connsiteY25" fmla="*/ 982301 h 1966157"/>
              <a:gd name="connsiteX26" fmla="*/ 45267 w 1411381"/>
              <a:gd name="connsiteY26" fmla="*/ 959667 h 1966157"/>
              <a:gd name="connsiteX27" fmla="*/ 49794 w 1411381"/>
              <a:gd name="connsiteY27" fmla="*/ 882713 h 1966157"/>
              <a:gd name="connsiteX28" fmla="*/ 58847 w 1411381"/>
              <a:gd name="connsiteY28" fmla="*/ 855553 h 1966157"/>
              <a:gd name="connsiteX29" fmla="*/ 63374 w 1411381"/>
              <a:gd name="connsiteY29" fmla="*/ 841972 h 1966157"/>
              <a:gd name="connsiteX30" fmla="*/ 90535 w 1411381"/>
              <a:gd name="connsiteY30" fmla="*/ 810285 h 1966157"/>
              <a:gd name="connsiteX31" fmla="*/ 99588 w 1411381"/>
              <a:gd name="connsiteY31" fmla="*/ 792178 h 1966157"/>
              <a:gd name="connsiteX32" fmla="*/ 117695 w 1411381"/>
              <a:gd name="connsiteY32" fmla="*/ 765018 h 1966157"/>
              <a:gd name="connsiteX33" fmla="*/ 126748 w 1411381"/>
              <a:gd name="connsiteY33" fmla="*/ 751438 h 1966157"/>
              <a:gd name="connsiteX34" fmla="*/ 135802 w 1411381"/>
              <a:gd name="connsiteY34" fmla="*/ 724277 h 1966157"/>
              <a:gd name="connsiteX35" fmla="*/ 144855 w 1411381"/>
              <a:gd name="connsiteY35" fmla="*/ 710697 h 1966157"/>
              <a:gd name="connsiteX36" fmla="*/ 149382 w 1411381"/>
              <a:gd name="connsiteY36" fmla="*/ 688063 h 1966157"/>
              <a:gd name="connsiteX37" fmla="*/ 162962 w 1411381"/>
              <a:gd name="connsiteY37" fmla="*/ 647323 h 1966157"/>
              <a:gd name="connsiteX38" fmla="*/ 172016 w 1411381"/>
              <a:gd name="connsiteY38" fmla="*/ 638269 h 1966157"/>
              <a:gd name="connsiteX39" fmla="*/ 176542 w 1411381"/>
              <a:gd name="connsiteY39" fmla="*/ 624689 h 1966157"/>
              <a:gd name="connsiteX40" fmla="*/ 185596 w 1411381"/>
              <a:gd name="connsiteY40" fmla="*/ 606582 h 1966157"/>
              <a:gd name="connsiteX41" fmla="*/ 190123 w 1411381"/>
              <a:gd name="connsiteY41" fmla="*/ 588475 h 1966157"/>
              <a:gd name="connsiteX42" fmla="*/ 208230 w 1411381"/>
              <a:gd name="connsiteY42" fmla="*/ 561315 h 1966157"/>
              <a:gd name="connsiteX43" fmla="*/ 221810 w 1411381"/>
              <a:gd name="connsiteY43" fmla="*/ 506994 h 1966157"/>
              <a:gd name="connsiteX44" fmla="*/ 230863 w 1411381"/>
              <a:gd name="connsiteY44" fmla="*/ 493414 h 1966157"/>
              <a:gd name="connsiteX45" fmla="*/ 253497 w 1411381"/>
              <a:gd name="connsiteY45" fmla="*/ 466254 h 1966157"/>
              <a:gd name="connsiteX46" fmla="*/ 276131 w 1411381"/>
              <a:gd name="connsiteY46" fmla="*/ 407406 h 1966157"/>
              <a:gd name="connsiteX47" fmla="*/ 294237 w 1411381"/>
              <a:gd name="connsiteY47" fmla="*/ 384772 h 1966157"/>
              <a:gd name="connsiteX48" fmla="*/ 307818 w 1411381"/>
              <a:gd name="connsiteY48" fmla="*/ 339505 h 1966157"/>
              <a:gd name="connsiteX49" fmla="*/ 325925 w 1411381"/>
              <a:gd name="connsiteY49" fmla="*/ 312345 h 1966157"/>
              <a:gd name="connsiteX50" fmla="*/ 330451 w 1411381"/>
              <a:gd name="connsiteY50" fmla="*/ 298764 h 1966157"/>
              <a:gd name="connsiteX51" fmla="*/ 353085 w 1411381"/>
              <a:gd name="connsiteY51" fmla="*/ 285184 h 1966157"/>
              <a:gd name="connsiteX52" fmla="*/ 366665 w 1411381"/>
              <a:gd name="connsiteY52" fmla="*/ 258024 h 1966157"/>
              <a:gd name="connsiteX53" fmla="*/ 375719 w 1411381"/>
              <a:gd name="connsiteY53" fmla="*/ 244444 h 1966157"/>
              <a:gd name="connsiteX54" fmla="*/ 402879 w 1411381"/>
              <a:gd name="connsiteY54" fmla="*/ 203703 h 1966157"/>
              <a:gd name="connsiteX55" fmla="*/ 411933 w 1411381"/>
              <a:gd name="connsiteY55" fmla="*/ 194650 h 1966157"/>
              <a:gd name="connsiteX56" fmla="*/ 420986 w 1411381"/>
              <a:gd name="connsiteY56" fmla="*/ 185596 h 1966157"/>
              <a:gd name="connsiteX57" fmla="*/ 448146 w 1411381"/>
              <a:gd name="connsiteY57" fmla="*/ 176543 h 1966157"/>
              <a:gd name="connsiteX58" fmla="*/ 457200 w 1411381"/>
              <a:gd name="connsiteY58" fmla="*/ 167489 h 1966157"/>
              <a:gd name="connsiteX59" fmla="*/ 488887 w 1411381"/>
              <a:gd name="connsiteY59" fmla="*/ 153909 h 1966157"/>
              <a:gd name="connsiteX60" fmla="*/ 502467 w 1411381"/>
              <a:gd name="connsiteY60" fmla="*/ 144856 h 1966157"/>
              <a:gd name="connsiteX61" fmla="*/ 520574 w 1411381"/>
              <a:gd name="connsiteY61" fmla="*/ 140329 h 1966157"/>
              <a:gd name="connsiteX62" fmla="*/ 552261 w 1411381"/>
              <a:gd name="connsiteY62" fmla="*/ 131275 h 1966157"/>
              <a:gd name="connsiteX63" fmla="*/ 579422 w 1411381"/>
              <a:gd name="connsiteY63" fmla="*/ 126749 h 1966157"/>
              <a:gd name="connsiteX64" fmla="*/ 611109 w 1411381"/>
              <a:gd name="connsiteY64" fmla="*/ 117695 h 1966157"/>
              <a:gd name="connsiteX65" fmla="*/ 642796 w 1411381"/>
              <a:gd name="connsiteY65" fmla="*/ 108642 h 1966157"/>
              <a:gd name="connsiteX66" fmla="*/ 660903 w 1411381"/>
              <a:gd name="connsiteY66" fmla="*/ 95061 h 1966157"/>
              <a:gd name="connsiteX67" fmla="*/ 701643 w 1411381"/>
              <a:gd name="connsiteY67" fmla="*/ 67901 h 1966157"/>
              <a:gd name="connsiteX68" fmla="*/ 719750 w 1411381"/>
              <a:gd name="connsiteY68" fmla="*/ 63374 h 1966157"/>
              <a:gd name="connsiteX69" fmla="*/ 733331 w 1411381"/>
              <a:gd name="connsiteY69" fmla="*/ 58848 h 1966157"/>
              <a:gd name="connsiteX70" fmla="*/ 787651 w 1411381"/>
              <a:gd name="connsiteY70" fmla="*/ 54321 h 1966157"/>
              <a:gd name="connsiteX71" fmla="*/ 796705 w 1411381"/>
              <a:gd name="connsiteY71" fmla="*/ 45267 h 1966157"/>
              <a:gd name="connsiteX72" fmla="*/ 819338 w 1411381"/>
              <a:gd name="connsiteY72" fmla="*/ 40741 h 1966157"/>
              <a:gd name="connsiteX73" fmla="*/ 855552 w 1411381"/>
              <a:gd name="connsiteY73" fmla="*/ 31687 h 1966157"/>
              <a:gd name="connsiteX74" fmla="*/ 887239 w 1411381"/>
              <a:gd name="connsiteY74" fmla="*/ 18107 h 1966157"/>
              <a:gd name="connsiteX75" fmla="*/ 909873 w 1411381"/>
              <a:gd name="connsiteY75" fmla="*/ 9054 h 1966157"/>
              <a:gd name="connsiteX76" fmla="*/ 927980 w 1411381"/>
              <a:gd name="connsiteY76" fmla="*/ 4527 h 1966157"/>
              <a:gd name="connsiteX77" fmla="*/ 941560 w 1411381"/>
              <a:gd name="connsiteY77" fmla="*/ 0 h 1966157"/>
              <a:gd name="connsiteX78" fmla="*/ 1013988 w 1411381"/>
              <a:gd name="connsiteY78" fmla="*/ 4527 h 1966157"/>
              <a:gd name="connsiteX79" fmla="*/ 1041148 w 1411381"/>
              <a:gd name="connsiteY79" fmla="*/ 13580 h 1966157"/>
              <a:gd name="connsiteX80" fmla="*/ 1099996 w 1411381"/>
              <a:gd name="connsiteY80" fmla="*/ 9054 h 1966157"/>
              <a:gd name="connsiteX81" fmla="*/ 1118103 w 1411381"/>
              <a:gd name="connsiteY81" fmla="*/ 4527 h 1966157"/>
              <a:gd name="connsiteX82" fmla="*/ 1127156 w 1411381"/>
              <a:gd name="connsiteY82" fmla="*/ 18107 h 1966157"/>
              <a:gd name="connsiteX83" fmla="*/ 1149790 w 1411381"/>
              <a:gd name="connsiteY83" fmla="*/ 31687 h 1966157"/>
              <a:gd name="connsiteX84" fmla="*/ 1181477 w 1411381"/>
              <a:gd name="connsiteY84" fmla="*/ 54321 h 1966157"/>
              <a:gd name="connsiteX85" fmla="*/ 1213164 w 1411381"/>
              <a:gd name="connsiteY85" fmla="*/ 81481 h 1966157"/>
              <a:gd name="connsiteX86" fmla="*/ 1240325 w 1411381"/>
              <a:gd name="connsiteY86" fmla="*/ 90535 h 1966157"/>
              <a:gd name="connsiteX87" fmla="*/ 1253905 w 1411381"/>
              <a:gd name="connsiteY87" fmla="*/ 95061 h 1966157"/>
              <a:gd name="connsiteX88" fmla="*/ 1407814 w 1411381"/>
              <a:gd name="connsiteY88" fmla="*/ 167489 h 1966157"/>
              <a:gd name="connsiteX89" fmla="*/ 1355639 w 1411381"/>
              <a:gd name="connsiteY89" fmla="*/ 150349 h 1966157"/>
              <a:gd name="connsiteX90" fmla="*/ 1294174 w 1411381"/>
              <a:gd name="connsiteY90" fmla="*/ 141296 h 1966157"/>
              <a:gd name="connsiteX91" fmla="*/ 1198626 w 1411381"/>
              <a:gd name="connsiteY91" fmla="*/ 139016 h 1966157"/>
              <a:gd name="connsiteX92" fmla="*/ 1084270 w 1411381"/>
              <a:gd name="connsiteY92" fmla="*/ 163434 h 1966157"/>
              <a:gd name="connsiteX93" fmla="*/ 983967 w 1411381"/>
              <a:gd name="connsiteY93" fmla="*/ 208230 h 1966157"/>
              <a:gd name="connsiteX94" fmla="*/ 891885 w 1411381"/>
              <a:gd name="connsiteY94" fmla="*/ 256594 h 1966157"/>
              <a:gd name="connsiteX95" fmla="*/ 810285 w 1411381"/>
              <a:gd name="connsiteY95" fmla="*/ 325925 h 1966157"/>
              <a:gd name="connsiteX96" fmla="*/ 724277 w 1411381"/>
              <a:gd name="connsiteY96" fmla="*/ 407406 h 1966157"/>
              <a:gd name="connsiteX97" fmla="*/ 582401 w 1411381"/>
              <a:gd name="connsiteY97" fmla="*/ 581324 h 1966157"/>
              <a:gd name="connsiteX98" fmla="*/ 484360 w 1411381"/>
              <a:gd name="connsiteY98" fmla="*/ 750243 h 1966157"/>
              <a:gd name="connsiteX99" fmla="*/ 443737 w 1411381"/>
              <a:gd name="connsiteY99" fmla="*/ 840660 h 1966157"/>
              <a:gd name="connsiteX100" fmla="*/ 411933 w 1411381"/>
              <a:gd name="connsiteY100" fmla="*/ 923454 h 1966157"/>
              <a:gd name="connsiteX101" fmla="*/ 366430 w 1411381"/>
              <a:gd name="connsiteY101" fmla="*/ 1052113 h 1966157"/>
              <a:gd name="connsiteX102" fmla="*/ 330333 w 1411381"/>
              <a:gd name="connsiteY102" fmla="*/ 1237228 h 1966157"/>
              <a:gd name="connsiteX103" fmla="*/ 319496 w 1411381"/>
              <a:gd name="connsiteY103" fmla="*/ 1361352 h 1966157"/>
              <a:gd name="connsiteX104" fmla="*/ 322592 w 1411381"/>
              <a:gd name="connsiteY104" fmla="*/ 1457961 h 1966157"/>
              <a:gd name="connsiteX105" fmla="*/ 336172 w 1411381"/>
              <a:gd name="connsiteY105" fmla="*/ 1537776 h 1966157"/>
              <a:gd name="connsiteX106" fmla="*/ 348794 w 1411381"/>
              <a:gd name="connsiteY106" fmla="*/ 1613663 h 1966157"/>
              <a:gd name="connsiteX107" fmla="*/ 371192 w 1411381"/>
              <a:gd name="connsiteY107" fmla="*/ 1683945 h 1966157"/>
              <a:gd name="connsiteX108" fmla="*/ 389299 w 1411381"/>
              <a:gd name="connsiteY108" fmla="*/ 1738265 h 1966157"/>
              <a:gd name="connsiteX109" fmla="*/ 423611 w 1411381"/>
              <a:gd name="connsiteY109" fmla="*/ 1802598 h 1966157"/>
              <a:gd name="connsiteX110" fmla="*/ 465664 w 1411381"/>
              <a:gd name="connsiteY110" fmla="*/ 1855725 h 1966157"/>
              <a:gd name="connsiteX111" fmla="*/ 522491 w 1411381"/>
              <a:gd name="connsiteY111" fmla="*/ 1914100 h 1966157"/>
              <a:gd name="connsiteX112" fmla="*/ 580734 w 1411381"/>
              <a:gd name="connsiteY112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2428 w 1411381"/>
              <a:gd name="connsiteY5" fmla="*/ 1575303 h 1966157"/>
              <a:gd name="connsiteX6" fmla="*/ 67901 w 1411381"/>
              <a:gd name="connsiteY6" fmla="*/ 1543616 h 1966157"/>
              <a:gd name="connsiteX7" fmla="*/ 58847 w 1411381"/>
              <a:gd name="connsiteY7" fmla="*/ 1530036 h 1966157"/>
              <a:gd name="connsiteX8" fmla="*/ 54321 w 1411381"/>
              <a:gd name="connsiteY8" fmla="*/ 1511929 h 1966157"/>
              <a:gd name="connsiteX9" fmla="*/ 49794 w 1411381"/>
              <a:gd name="connsiteY9" fmla="*/ 1498349 h 1966157"/>
              <a:gd name="connsiteX10" fmla="*/ 45267 w 1411381"/>
              <a:gd name="connsiteY10" fmla="*/ 1421394 h 1966157"/>
              <a:gd name="connsiteX11" fmla="*/ 40740 w 1411381"/>
              <a:gd name="connsiteY11" fmla="*/ 1398760 h 1966157"/>
              <a:gd name="connsiteX12" fmla="*/ 36214 w 1411381"/>
              <a:gd name="connsiteY12" fmla="*/ 1358020 h 1966157"/>
              <a:gd name="connsiteX13" fmla="*/ 31687 w 1411381"/>
              <a:gd name="connsiteY13" fmla="*/ 1326333 h 1966157"/>
              <a:gd name="connsiteX14" fmla="*/ 22634 w 1411381"/>
              <a:gd name="connsiteY14" fmla="*/ 1249378 h 1966157"/>
              <a:gd name="connsiteX15" fmla="*/ 13580 w 1411381"/>
              <a:gd name="connsiteY15" fmla="*/ 1231271 h 1966157"/>
              <a:gd name="connsiteX16" fmla="*/ 9053 w 1411381"/>
              <a:gd name="connsiteY16" fmla="*/ 1208638 h 1966157"/>
              <a:gd name="connsiteX17" fmla="*/ 4527 w 1411381"/>
              <a:gd name="connsiteY17" fmla="*/ 1195058 h 1966157"/>
              <a:gd name="connsiteX18" fmla="*/ 0 w 1411381"/>
              <a:gd name="connsiteY18" fmla="*/ 1176951 h 1966157"/>
              <a:gd name="connsiteX19" fmla="*/ 4527 w 1411381"/>
              <a:gd name="connsiteY19" fmla="*/ 1149790 h 1966157"/>
              <a:gd name="connsiteX20" fmla="*/ 9053 w 1411381"/>
              <a:gd name="connsiteY20" fmla="*/ 1136210 h 1966157"/>
              <a:gd name="connsiteX21" fmla="*/ 18107 w 1411381"/>
              <a:gd name="connsiteY21" fmla="*/ 1099996 h 1966157"/>
              <a:gd name="connsiteX22" fmla="*/ 22634 w 1411381"/>
              <a:gd name="connsiteY22" fmla="*/ 1068309 h 1966157"/>
              <a:gd name="connsiteX23" fmla="*/ 27160 w 1411381"/>
              <a:gd name="connsiteY23" fmla="*/ 1050202 h 1966157"/>
              <a:gd name="connsiteX24" fmla="*/ 31687 w 1411381"/>
              <a:gd name="connsiteY24" fmla="*/ 1018515 h 1966157"/>
              <a:gd name="connsiteX25" fmla="*/ 40740 w 1411381"/>
              <a:gd name="connsiteY25" fmla="*/ 982301 h 1966157"/>
              <a:gd name="connsiteX26" fmla="*/ 45267 w 1411381"/>
              <a:gd name="connsiteY26" fmla="*/ 959667 h 1966157"/>
              <a:gd name="connsiteX27" fmla="*/ 49794 w 1411381"/>
              <a:gd name="connsiteY27" fmla="*/ 882713 h 1966157"/>
              <a:gd name="connsiteX28" fmla="*/ 58847 w 1411381"/>
              <a:gd name="connsiteY28" fmla="*/ 855553 h 1966157"/>
              <a:gd name="connsiteX29" fmla="*/ 63374 w 1411381"/>
              <a:gd name="connsiteY29" fmla="*/ 841972 h 1966157"/>
              <a:gd name="connsiteX30" fmla="*/ 90535 w 1411381"/>
              <a:gd name="connsiteY30" fmla="*/ 810285 h 1966157"/>
              <a:gd name="connsiteX31" fmla="*/ 99588 w 1411381"/>
              <a:gd name="connsiteY31" fmla="*/ 792178 h 1966157"/>
              <a:gd name="connsiteX32" fmla="*/ 117695 w 1411381"/>
              <a:gd name="connsiteY32" fmla="*/ 765018 h 1966157"/>
              <a:gd name="connsiteX33" fmla="*/ 126748 w 1411381"/>
              <a:gd name="connsiteY33" fmla="*/ 751438 h 1966157"/>
              <a:gd name="connsiteX34" fmla="*/ 135802 w 1411381"/>
              <a:gd name="connsiteY34" fmla="*/ 724277 h 1966157"/>
              <a:gd name="connsiteX35" fmla="*/ 144855 w 1411381"/>
              <a:gd name="connsiteY35" fmla="*/ 710697 h 1966157"/>
              <a:gd name="connsiteX36" fmla="*/ 149382 w 1411381"/>
              <a:gd name="connsiteY36" fmla="*/ 688063 h 1966157"/>
              <a:gd name="connsiteX37" fmla="*/ 162962 w 1411381"/>
              <a:gd name="connsiteY37" fmla="*/ 647323 h 1966157"/>
              <a:gd name="connsiteX38" fmla="*/ 172016 w 1411381"/>
              <a:gd name="connsiteY38" fmla="*/ 638269 h 1966157"/>
              <a:gd name="connsiteX39" fmla="*/ 176542 w 1411381"/>
              <a:gd name="connsiteY39" fmla="*/ 624689 h 1966157"/>
              <a:gd name="connsiteX40" fmla="*/ 185596 w 1411381"/>
              <a:gd name="connsiteY40" fmla="*/ 606582 h 1966157"/>
              <a:gd name="connsiteX41" fmla="*/ 190123 w 1411381"/>
              <a:gd name="connsiteY41" fmla="*/ 588475 h 1966157"/>
              <a:gd name="connsiteX42" fmla="*/ 208230 w 1411381"/>
              <a:gd name="connsiteY42" fmla="*/ 561315 h 1966157"/>
              <a:gd name="connsiteX43" fmla="*/ 221810 w 1411381"/>
              <a:gd name="connsiteY43" fmla="*/ 506994 h 1966157"/>
              <a:gd name="connsiteX44" fmla="*/ 230863 w 1411381"/>
              <a:gd name="connsiteY44" fmla="*/ 493414 h 1966157"/>
              <a:gd name="connsiteX45" fmla="*/ 253497 w 1411381"/>
              <a:gd name="connsiteY45" fmla="*/ 466254 h 1966157"/>
              <a:gd name="connsiteX46" fmla="*/ 276131 w 1411381"/>
              <a:gd name="connsiteY46" fmla="*/ 407406 h 1966157"/>
              <a:gd name="connsiteX47" fmla="*/ 294237 w 1411381"/>
              <a:gd name="connsiteY47" fmla="*/ 384772 h 1966157"/>
              <a:gd name="connsiteX48" fmla="*/ 307818 w 1411381"/>
              <a:gd name="connsiteY48" fmla="*/ 339505 h 1966157"/>
              <a:gd name="connsiteX49" fmla="*/ 325925 w 1411381"/>
              <a:gd name="connsiteY49" fmla="*/ 312345 h 1966157"/>
              <a:gd name="connsiteX50" fmla="*/ 330451 w 1411381"/>
              <a:gd name="connsiteY50" fmla="*/ 298764 h 1966157"/>
              <a:gd name="connsiteX51" fmla="*/ 353085 w 1411381"/>
              <a:gd name="connsiteY51" fmla="*/ 285184 h 1966157"/>
              <a:gd name="connsiteX52" fmla="*/ 366665 w 1411381"/>
              <a:gd name="connsiteY52" fmla="*/ 258024 h 1966157"/>
              <a:gd name="connsiteX53" fmla="*/ 375719 w 1411381"/>
              <a:gd name="connsiteY53" fmla="*/ 244444 h 1966157"/>
              <a:gd name="connsiteX54" fmla="*/ 402879 w 1411381"/>
              <a:gd name="connsiteY54" fmla="*/ 203703 h 1966157"/>
              <a:gd name="connsiteX55" fmla="*/ 411933 w 1411381"/>
              <a:gd name="connsiteY55" fmla="*/ 194650 h 1966157"/>
              <a:gd name="connsiteX56" fmla="*/ 420986 w 1411381"/>
              <a:gd name="connsiteY56" fmla="*/ 185596 h 1966157"/>
              <a:gd name="connsiteX57" fmla="*/ 448146 w 1411381"/>
              <a:gd name="connsiteY57" fmla="*/ 176543 h 1966157"/>
              <a:gd name="connsiteX58" fmla="*/ 457200 w 1411381"/>
              <a:gd name="connsiteY58" fmla="*/ 167489 h 1966157"/>
              <a:gd name="connsiteX59" fmla="*/ 488887 w 1411381"/>
              <a:gd name="connsiteY59" fmla="*/ 153909 h 1966157"/>
              <a:gd name="connsiteX60" fmla="*/ 502467 w 1411381"/>
              <a:gd name="connsiteY60" fmla="*/ 144856 h 1966157"/>
              <a:gd name="connsiteX61" fmla="*/ 520574 w 1411381"/>
              <a:gd name="connsiteY61" fmla="*/ 140329 h 1966157"/>
              <a:gd name="connsiteX62" fmla="*/ 552261 w 1411381"/>
              <a:gd name="connsiteY62" fmla="*/ 131275 h 1966157"/>
              <a:gd name="connsiteX63" fmla="*/ 579422 w 1411381"/>
              <a:gd name="connsiteY63" fmla="*/ 126749 h 1966157"/>
              <a:gd name="connsiteX64" fmla="*/ 611109 w 1411381"/>
              <a:gd name="connsiteY64" fmla="*/ 117695 h 1966157"/>
              <a:gd name="connsiteX65" fmla="*/ 642796 w 1411381"/>
              <a:gd name="connsiteY65" fmla="*/ 108642 h 1966157"/>
              <a:gd name="connsiteX66" fmla="*/ 660903 w 1411381"/>
              <a:gd name="connsiteY66" fmla="*/ 95061 h 1966157"/>
              <a:gd name="connsiteX67" fmla="*/ 701643 w 1411381"/>
              <a:gd name="connsiteY67" fmla="*/ 67901 h 1966157"/>
              <a:gd name="connsiteX68" fmla="*/ 719750 w 1411381"/>
              <a:gd name="connsiteY68" fmla="*/ 63374 h 1966157"/>
              <a:gd name="connsiteX69" fmla="*/ 733331 w 1411381"/>
              <a:gd name="connsiteY69" fmla="*/ 58848 h 1966157"/>
              <a:gd name="connsiteX70" fmla="*/ 787651 w 1411381"/>
              <a:gd name="connsiteY70" fmla="*/ 54321 h 1966157"/>
              <a:gd name="connsiteX71" fmla="*/ 796705 w 1411381"/>
              <a:gd name="connsiteY71" fmla="*/ 45267 h 1966157"/>
              <a:gd name="connsiteX72" fmla="*/ 819338 w 1411381"/>
              <a:gd name="connsiteY72" fmla="*/ 40741 h 1966157"/>
              <a:gd name="connsiteX73" fmla="*/ 855552 w 1411381"/>
              <a:gd name="connsiteY73" fmla="*/ 31687 h 1966157"/>
              <a:gd name="connsiteX74" fmla="*/ 887239 w 1411381"/>
              <a:gd name="connsiteY74" fmla="*/ 18107 h 1966157"/>
              <a:gd name="connsiteX75" fmla="*/ 909873 w 1411381"/>
              <a:gd name="connsiteY75" fmla="*/ 9054 h 1966157"/>
              <a:gd name="connsiteX76" fmla="*/ 927980 w 1411381"/>
              <a:gd name="connsiteY76" fmla="*/ 4527 h 1966157"/>
              <a:gd name="connsiteX77" fmla="*/ 941560 w 1411381"/>
              <a:gd name="connsiteY77" fmla="*/ 0 h 1966157"/>
              <a:gd name="connsiteX78" fmla="*/ 1013988 w 1411381"/>
              <a:gd name="connsiteY78" fmla="*/ 4527 h 1966157"/>
              <a:gd name="connsiteX79" fmla="*/ 1041148 w 1411381"/>
              <a:gd name="connsiteY79" fmla="*/ 13580 h 1966157"/>
              <a:gd name="connsiteX80" fmla="*/ 1099996 w 1411381"/>
              <a:gd name="connsiteY80" fmla="*/ 9054 h 1966157"/>
              <a:gd name="connsiteX81" fmla="*/ 1118103 w 1411381"/>
              <a:gd name="connsiteY81" fmla="*/ 4527 h 1966157"/>
              <a:gd name="connsiteX82" fmla="*/ 1127156 w 1411381"/>
              <a:gd name="connsiteY82" fmla="*/ 18107 h 1966157"/>
              <a:gd name="connsiteX83" fmla="*/ 1149790 w 1411381"/>
              <a:gd name="connsiteY83" fmla="*/ 31687 h 1966157"/>
              <a:gd name="connsiteX84" fmla="*/ 1181477 w 1411381"/>
              <a:gd name="connsiteY84" fmla="*/ 54321 h 1966157"/>
              <a:gd name="connsiteX85" fmla="*/ 1213164 w 1411381"/>
              <a:gd name="connsiteY85" fmla="*/ 81481 h 1966157"/>
              <a:gd name="connsiteX86" fmla="*/ 1240325 w 1411381"/>
              <a:gd name="connsiteY86" fmla="*/ 90535 h 1966157"/>
              <a:gd name="connsiteX87" fmla="*/ 1253905 w 1411381"/>
              <a:gd name="connsiteY87" fmla="*/ 95061 h 1966157"/>
              <a:gd name="connsiteX88" fmla="*/ 1407814 w 1411381"/>
              <a:gd name="connsiteY88" fmla="*/ 167489 h 1966157"/>
              <a:gd name="connsiteX89" fmla="*/ 1355639 w 1411381"/>
              <a:gd name="connsiteY89" fmla="*/ 150349 h 1966157"/>
              <a:gd name="connsiteX90" fmla="*/ 1294174 w 1411381"/>
              <a:gd name="connsiteY90" fmla="*/ 141296 h 1966157"/>
              <a:gd name="connsiteX91" fmla="*/ 1198626 w 1411381"/>
              <a:gd name="connsiteY91" fmla="*/ 139016 h 1966157"/>
              <a:gd name="connsiteX92" fmla="*/ 1084270 w 1411381"/>
              <a:gd name="connsiteY92" fmla="*/ 163434 h 1966157"/>
              <a:gd name="connsiteX93" fmla="*/ 983967 w 1411381"/>
              <a:gd name="connsiteY93" fmla="*/ 208230 h 1966157"/>
              <a:gd name="connsiteX94" fmla="*/ 891885 w 1411381"/>
              <a:gd name="connsiteY94" fmla="*/ 256594 h 1966157"/>
              <a:gd name="connsiteX95" fmla="*/ 810285 w 1411381"/>
              <a:gd name="connsiteY95" fmla="*/ 325925 h 1966157"/>
              <a:gd name="connsiteX96" fmla="*/ 724277 w 1411381"/>
              <a:gd name="connsiteY96" fmla="*/ 407406 h 1966157"/>
              <a:gd name="connsiteX97" fmla="*/ 582401 w 1411381"/>
              <a:gd name="connsiteY97" fmla="*/ 581324 h 1966157"/>
              <a:gd name="connsiteX98" fmla="*/ 484360 w 1411381"/>
              <a:gd name="connsiteY98" fmla="*/ 750243 h 1966157"/>
              <a:gd name="connsiteX99" fmla="*/ 443737 w 1411381"/>
              <a:gd name="connsiteY99" fmla="*/ 840660 h 1966157"/>
              <a:gd name="connsiteX100" fmla="*/ 411933 w 1411381"/>
              <a:gd name="connsiteY100" fmla="*/ 923454 h 1966157"/>
              <a:gd name="connsiteX101" fmla="*/ 366430 w 1411381"/>
              <a:gd name="connsiteY101" fmla="*/ 1052113 h 1966157"/>
              <a:gd name="connsiteX102" fmla="*/ 330333 w 1411381"/>
              <a:gd name="connsiteY102" fmla="*/ 1237228 h 1966157"/>
              <a:gd name="connsiteX103" fmla="*/ 319496 w 1411381"/>
              <a:gd name="connsiteY103" fmla="*/ 1361352 h 1966157"/>
              <a:gd name="connsiteX104" fmla="*/ 322592 w 1411381"/>
              <a:gd name="connsiteY104" fmla="*/ 1457961 h 1966157"/>
              <a:gd name="connsiteX105" fmla="*/ 336172 w 1411381"/>
              <a:gd name="connsiteY105" fmla="*/ 1537776 h 1966157"/>
              <a:gd name="connsiteX106" fmla="*/ 348794 w 1411381"/>
              <a:gd name="connsiteY106" fmla="*/ 1613663 h 1966157"/>
              <a:gd name="connsiteX107" fmla="*/ 371192 w 1411381"/>
              <a:gd name="connsiteY107" fmla="*/ 1683945 h 1966157"/>
              <a:gd name="connsiteX108" fmla="*/ 389299 w 1411381"/>
              <a:gd name="connsiteY108" fmla="*/ 1738265 h 1966157"/>
              <a:gd name="connsiteX109" fmla="*/ 423611 w 1411381"/>
              <a:gd name="connsiteY109" fmla="*/ 1802598 h 1966157"/>
              <a:gd name="connsiteX110" fmla="*/ 465664 w 1411381"/>
              <a:gd name="connsiteY110" fmla="*/ 1855725 h 1966157"/>
              <a:gd name="connsiteX111" fmla="*/ 522491 w 1411381"/>
              <a:gd name="connsiteY111" fmla="*/ 1914100 h 1966157"/>
              <a:gd name="connsiteX112" fmla="*/ 580734 w 1411381"/>
              <a:gd name="connsiteY112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67901 w 1411381"/>
              <a:gd name="connsiteY5" fmla="*/ 1543616 h 1966157"/>
              <a:gd name="connsiteX6" fmla="*/ 58847 w 1411381"/>
              <a:gd name="connsiteY6" fmla="*/ 1530036 h 1966157"/>
              <a:gd name="connsiteX7" fmla="*/ 54321 w 1411381"/>
              <a:gd name="connsiteY7" fmla="*/ 1511929 h 1966157"/>
              <a:gd name="connsiteX8" fmla="*/ 49794 w 1411381"/>
              <a:gd name="connsiteY8" fmla="*/ 1498349 h 1966157"/>
              <a:gd name="connsiteX9" fmla="*/ 45267 w 1411381"/>
              <a:gd name="connsiteY9" fmla="*/ 1421394 h 1966157"/>
              <a:gd name="connsiteX10" fmla="*/ 40740 w 1411381"/>
              <a:gd name="connsiteY10" fmla="*/ 1398760 h 1966157"/>
              <a:gd name="connsiteX11" fmla="*/ 36214 w 1411381"/>
              <a:gd name="connsiteY11" fmla="*/ 1358020 h 1966157"/>
              <a:gd name="connsiteX12" fmla="*/ 31687 w 1411381"/>
              <a:gd name="connsiteY12" fmla="*/ 1326333 h 1966157"/>
              <a:gd name="connsiteX13" fmla="*/ 22634 w 1411381"/>
              <a:gd name="connsiteY13" fmla="*/ 1249378 h 1966157"/>
              <a:gd name="connsiteX14" fmla="*/ 13580 w 1411381"/>
              <a:gd name="connsiteY14" fmla="*/ 1231271 h 1966157"/>
              <a:gd name="connsiteX15" fmla="*/ 9053 w 1411381"/>
              <a:gd name="connsiteY15" fmla="*/ 1208638 h 1966157"/>
              <a:gd name="connsiteX16" fmla="*/ 4527 w 1411381"/>
              <a:gd name="connsiteY16" fmla="*/ 1195058 h 1966157"/>
              <a:gd name="connsiteX17" fmla="*/ 0 w 1411381"/>
              <a:gd name="connsiteY17" fmla="*/ 1176951 h 1966157"/>
              <a:gd name="connsiteX18" fmla="*/ 4527 w 1411381"/>
              <a:gd name="connsiteY18" fmla="*/ 1149790 h 1966157"/>
              <a:gd name="connsiteX19" fmla="*/ 9053 w 1411381"/>
              <a:gd name="connsiteY19" fmla="*/ 1136210 h 1966157"/>
              <a:gd name="connsiteX20" fmla="*/ 18107 w 1411381"/>
              <a:gd name="connsiteY20" fmla="*/ 1099996 h 1966157"/>
              <a:gd name="connsiteX21" fmla="*/ 22634 w 1411381"/>
              <a:gd name="connsiteY21" fmla="*/ 1068309 h 1966157"/>
              <a:gd name="connsiteX22" fmla="*/ 27160 w 1411381"/>
              <a:gd name="connsiteY22" fmla="*/ 1050202 h 1966157"/>
              <a:gd name="connsiteX23" fmla="*/ 31687 w 1411381"/>
              <a:gd name="connsiteY23" fmla="*/ 1018515 h 1966157"/>
              <a:gd name="connsiteX24" fmla="*/ 40740 w 1411381"/>
              <a:gd name="connsiteY24" fmla="*/ 982301 h 1966157"/>
              <a:gd name="connsiteX25" fmla="*/ 45267 w 1411381"/>
              <a:gd name="connsiteY25" fmla="*/ 959667 h 1966157"/>
              <a:gd name="connsiteX26" fmla="*/ 49794 w 1411381"/>
              <a:gd name="connsiteY26" fmla="*/ 882713 h 1966157"/>
              <a:gd name="connsiteX27" fmla="*/ 58847 w 1411381"/>
              <a:gd name="connsiteY27" fmla="*/ 855553 h 1966157"/>
              <a:gd name="connsiteX28" fmla="*/ 63374 w 1411381"/>
              <a:gd name="connsiteY28" fmla="*/ 841972 h 1966157"/>
              <a:gd name="connsiteX29" fmla="*/ 90535 w 1411381"/>
              <a:gd name="connsiteY29" fmla="*/ 810285 h 1966157"/>
              <a:gd name="connsiteX30" fmla="*/ 99588 w 1411381"/>
              <a:gd name="connsiteY30" fmla="*/ 792178 h 1966157"/>
              <a:gd name="connsiteX31" fmla="*/ 117695 w 1411381"/>
              <a:gd name="connsiteY31" fmla="*/ 765018 h 1966157"/>
              <a:gd name="connsiteX32" fmla="*/ 126748 w 1411381"/>
              <a:gd name="connsiteY32" fmla="*/ 751438 h 1966157"/>
              <a:gd name="connsiteX33" fmla="*/ 135802 w 1411381"/>
              <a:gd name="connsiteY33" fmla="*/ 724277 h 1966157"/>
              <a:gd name="connsiteX34" fmla="*/ 144855 w 1411381"/>
              <a:gd name="connsiteY34" fmla="*/ 710697 h 1966157"/>
              <a:gd name="connsiteX35" fmla="*/ 149382 w 1411381"/>
              <a:gd name="connsiteY35" fmla="*/ 688063 h 1966157"/>
              <a:gd name="connsiteX36" fmla="*/ 162962 w 1411381"/>
              <a:gd name="connsiteY36" fmla="*/ 647323 h 1966157"/>
              <a:gd name="connsiteX37" fmla="*/ 172016 w 1411381"/>
              <a:gd name="connsiteY37" fmla="*/ 638269 h 1966157"/>
              <a:gd name="connsiteX38" fmla="*/ 176542 w 1411381"/>
              <a:gd name="connsiteY38" fmla="*/ 624689 h 1966157"/>
              <a:gd name="connsiteX39" fmla="*/ 185596 w 1411381"/>
              <a:gd name="connsiteY39" fmla="*/ 606582 h 1966157"/>
              <a:gd name="connsiteX40" fmla="*/ 190123 w 1411381"/>
              <a:gd name="connsiteY40" fmla="*/ 588475 h 1966157"/>
              <a:gd name="connsiteX41" fmla="*/ 208230 w 1411381"/>
              <a:gd name="connsiteY41" fmla="*/ 561315 h 1966157"/>
              <a:gd name="connsiteX42" fmla="*/ 221810 w 1411381"/>
              <a:gd name="connsiteY42" fmla="*/ 506994 h 1966157"/>
              <a:gd name="connsiteX43" fmla="*/ 230863 w 1411381"/>
              <a:gd name="connsiteY43" fmla="*/ 493414 h 1966157"/>
              <a:gd name="connsiteX44" fmla="*/ 253497 w 1411381"/>
              <a:gd name="connsiteY44" fmla="*/ 466254 h 1966157"/>
              <a:gd name="connsiteX45" fmla="*/ 276131 w 1411381"/>
              <a:gd name="connsiteY45" fmla="*/ 407406 h 1966157"/>
              <a:gd name="connsiteX46" fmla="*/ 294237 w 1411381"/>
              <a:gd name="connsiteY46" fmla="*/ 384772 h 1966157"/>
              <a:gd name="connsiteX47" fmla="*/ 307818 w 1411381"/>
              <a:gd name="connsiteY47" fmla="*/ 339505 h 1966157"/>
              <a:gd name="connsiteX48" fmla="*/ 325925 w 1411381"/>
              <a:gd name="connsiteY48" fmla="*/ 312345 h 1966157"/>
              <a:gd name="connsiteX49" fmla="*/ 330451 w 1411381"/>
              <a:gd name="connsiteY49" fmla="*/ 298764 h 1966157"/>
              <a:gd name="connsiteX50" fmla="*/ 353085 w 1411381"/>
              <a:gd name="connsiteY50" fmla="*/ 285184 h 1966157"/>
              <a:gd name="connsiteX51" fmla="*/ 366665 w 1411381"/>
              <a:gd name="connsiteY51" fmla="*/ 258024 h 1966157"/>
              <a:gd name="connsiteX52" fmla="*/ 375719 w 1411381"/>
              <a:gd name="connsiteY52" fmla="*/ 244444 h 1966157"/>
              <a:gd name="connsiteX53" fmla="*/ 402879 w 1411381"/>
              <a:gd name="connsiteY53" fmla="*/ 203703 h 1966157"/>
              <a:gd name="connsiteX54" fmla="*/ 411933 w 1411381"/>
              <a:gd name="connsiteY54" fmla="*/ 194650 h 1966157"/>
              <a:gd name="connsiteX55" fmla="*/ 420986 w 1411381"/>
              <a:gd name="connsiteY55" fmla="*/ 185596 h 1966157"/>
              <a:gd name="connsiteX56" fmla="*/ 448146 w 1411381"/>
              <a:gd name="connsiteY56" fmla="*/ 176543 h 1966157"/>
              <a:gd name="connsiteX57" fmla="*/ 457200 w 1411381"/>
              <a:gd name="connsiteY57" fmla="*/ 167489 h 1966157"/>
              <a:gd name="connsiteX58" fmla="*/ 488887 w 1411381"/>
              <a:gd name="connsiteY58" fmla="*/ 153909 h 1966157"/>
              <a:gd name="connsiteX59" fmla="*/ 502467 w 1411381"/>
              <a:gd name="connsiteY59" fmla="*/ 144856 h 1966157"/>
              <a:gd name="connsiteX60" fmla="*/ 520574 w 1411381"/>
              <a:gd name="connsiteY60" fmla="*/ 140329 h 1966157"/>
              <a:gd name="connsiteX61" fmla="*/ 552261 w 1411381"/>
              <a:gd name="connsiteY61" fmla="*/ 131275 h 1966157"/>
              <a:gd name="connsiteX62" fmla="*/ 579422 w 1411381"/>
              <a:gd name="connsiteY62" fmla="*/ 126749 h 1966157"/>
              <a:gd name="connsiteX63" fmla="*/ 611109 w 1411381"/>
              <a:gd name="connsiteY63" fmla="*/ 117695 h 1966157"/>
              <a:gd name="connsiteX64" fmla="*/ 642796 w 1411381"/>
              <a:gd name="connsiteY64" fmla="*/ 108642 h 1966157"/>
              <a:gd name="connsiteX65" fmla="*/ 660903 w 1411381"/>
              <a:gd name="connsiteY65" fmla="*/ 95061 h 1966157"/>
              <a:gd name="connsiteX66" fmla="*/ 701643 w 1411381"/>
              <a:gd name="connsiteY66" fmla="*/ 67901 h 1966157"/>
              <a:gd name="connsiteX67" fmla="*/ 719750 w 1411381"/>
              <a:gd name="connsiteY67" fmla="*/ 63374 h 1966157"/>
              <a:gd name="connsiteX68" fmla="*/ 733331 w 1411381"/>
              <a:gd name="connsiteY68" fmla="*/ 58848 h 1966157"/>
              <a:gd name="connsiteX69" fmla="*/ 787651 w 1411381"/>
              <a:gd name="connsiteY69" fmla="*/ 54321 h 1966157"/>
              <a:gd name="connsiteX70" fmla="*/ 796705 w 1411381"/>
              <a:gd name="connsiteY70" fmla="*/ 45267 h 1966157"/>
              <a:gd name="connsiteX71" fmla="*/ 819338 w 1411381"/>
              <a:gd name="connsiteY71" fmla="*/ 40741 h 1966157"/>
              <a:gd name="connsiteX72" fmla="*/ 855552 w 1411381"/>
              <a:gd name="connsiteY72" fmla="*/ 31687 h 1966157"/>
              <a:gd name="connsiteX73" fmla="*/ 887239 w 1411381"/>
              <a:gd name="connsiteY73" fmla="*/ 18107 h 1966157"/>
              <a:gd name="connsiteX74" fmla="*/ 909873 w 1411381"/>
              <a:gd name="connsiteY74" fmla="*/ 9054 h 1966157"/>
              <a:gd name="connsiteX75" fmla="*/ 927980 w 1411381"/>
              <a:gd name="connsiteY75" fmla="*/ 4527 h 1966157"/>
              <a:gd name="connsiteX76" fmla="*/ 941560 w 1411381"/>
              <a:gd name="connsiteY76" fmla="*/ 0 h 1966157"/>
              <a:gd name="connsiteX77" fmla="*/ 1013988 w 1411381"/>
              <a:gd name="connsiteY77" fmla="*/ 4527 h 1966157"/>
              <a:gd name="connsiteX78" fmla="*/ 1041148 w 1411381"/>
              <a:gd name="connsiteY78" fmla="*/ 13580 h 1966157"/>
              <a:gd name="connsiteX79" fmla="*/ 1099996 w 1411381"/>
              <a:gd name="connsiteY79" fmla="*/ 9054 h 1966157"/>
              <a:gd name="connsiteX80" fmla="*/ 1118103 w 1411381"/>
              <a:gd name="connsiteY80" fmla="*/ 4527 h 1966157"/>
              <a:gd name="connsiteX81" fmla="*/ 1127156 w 1411381"/>
              <a:gd name="connsiteY81" fmla="*/ 18107 h 1966157"/>
              <a:gd name="connsiteX82" fmla="*/ 1149790 w 1411381"/>
              <a:gd name="connsiteY82" fmla="*/ 31687 h 1966157"/>
              <a:gd name="connsiteX83" fmla="*/ 1181477 w 1411381"/>
              <a:gd name="connsiteY83" fmla="*/ 54321 h 1966157"/>
              <a:gd name="connsiteX84" fmla="*/ 1213164 w 1411381"/>
              <a:gd name="connsiteY84" fmla="*/ 81481 h 1966157"/>
              <a:gd name="connsiteX85" fmla="*/ 1240325 w 1411381"/>
              <a:gd name="connsiteY85" fmla="*/ 90535 h 1966157"/>
              <a:gd name="connsiteX86" fmla="*/ 1253905 w 1411381"/>
              <a:gd name="connsiteY86" fmla="*/ 95061 h 1966157"/>
              <a:gd name="connsiteX87" fmla="*/ 1407814 w 1411381"/>
              <a:gd name="connsiteY87" fmla="*/ 167489 h 1966157"/>
              <a:gd name="connsiteX88" fmla="*/ 1355639 w 1411381"/>
              <a:gd name="connsiteY88" fmla="*/ 150349 h 1966157"/>
              <a:gd name="connsiteX89" fmla="*/ 1294174 w 1411381"/>
              <a:gd name="connsiteY89" fmla="*/ 141296 h 1966157"/>
              <a:gd name="connsiteX90" fmla="*/ 1198626 w 1411381"/>
              <a:gd name="connsiteY90" fmla="*/ 139016 h 1966157"/>
              <a:gd name="connsiteX91" fmla="*/ 1084270 w 1411381"/>
              <a:gd name="connsiteY91" fmla="*/ 163434 h 1966157"/>
              <a:gd name="connsiteX92" fmla="*/ 983967 w 1411381"/>
              <a:gd name="connsiteY92" fmla="*/ 208230 h 1966157"/>
              <a:gd name="connsiteX93" fmla="*/ 891885 w 1411381"/>
              <a:gd name="connsiteY93" fmla="*/ 256594 h 1966157"/>
              <a:gd name="connsiteX94" fmla="*/ 810285 w 1411381"/>
              <a:gd name="connsiteY94" fmla="*/ 325925 h 1966157"/>
              <a:gd name="connsiteX95" fmla="*/ 724277 w 1411381"/>
              <a:gd name="connsiteY95" fmla="*/ 407406 h 1966157"/>
              <a:gd name="connsiteX96" fmla="*/ 582401 w 1411381"/>
              <a:gd name="connsiteY96" fmla="*/ 581324 h 1966157"/>
              <a:gd name="connsiteX97" fmla="*/ 484360 w 1411381"/>
              <a:gd name="connsiteY97" fmla="*/ 750243 h 1966157"/>
              <a:gd name="connsiteX98" fmla="*/ 443737 w 1411381"/>
              <a:gd name="connsiteY98" fmla="*/ 840660 h 1966157"/>
              <a:gd name="connsiteX99" fmla="*/ 411933 w 1411381"/>
              <a:gd name="connsiteY99" fmla="*/ 923454 h 1966157"/>
              <a:gd name="connsiteX100" fmla="*/ 366430 w 1411381"/>
              <a:gd name="connsiteY100" fmla="*/ 1052113 h 1966157"/>
              <a:gd name="connsiteX101" fmla="*/ 330333 w 1411381"/>
              <a:gd name="connsiteY101" fmla="*/ 1237228 h 1966157"/>
              <a:gd name="connsiteX102" fmla="*/ 319496 w 1411381"/>
              <a:gd name="connsiteY102" fmla="*/ 1361352 h 1966157"/>
              <a:gd name="connsiteX103" fmla="*/ 322592 w 1411381"/>
              <a:gd name="connsiteY103" fmla="*/ 1457961 h 1966157"/>
              <a:gd name="connsiteX104" fmla="*/ 336172 w 1411381"/>
              <a:gd name="connsiteY104" fmla="*/ 1537776 h 1966157"/>
              <a:gd name="connsiteX105" fmla="*/ 348794 w 1411381"/>
              <a:gd name="connsiteY105" fmla="*/ 1613663 h 1966157"/>
              <a:gd name="connsiteX106" fmla="*/ 371192 w 1411381"/>
              <a:gd name="connsiteY106" fmla="*/ 1683945 h 1966157"/>
              <a:gd name="connsiteX107" fmla="*/ 389299 w 1411381"/>
              <a:gd name="connsiteY107" fmla="*/ 1738265 h 1966157"/>
              <a:gd name="connsiteX108" fmla="*/ 423611 w 1411381"/>
              <a:gd name="connsiteY108" fmla="*/ 1802598 h 1966157"/>
              <a:gd name="connsiteX109" fmla="*/ 465664 w 1411381"/>
              <a:gd name="connsiteY109" fmla="*/ 1855725 h 1966157"/>
              <a:gd name="connsiteX110" fmla="*/ 522491 w 1411381"/>
              <a:gd name="connsiteY110" fmla="*/ 1914100 h 1966157"/>
              <a:gd name="connsiteX111" fmla="*/ 580734 w 1411381"/>
              <a:gd name="connsiteY11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8847 w 1411381"/>
              <a:gd name="connsiteY5" fmla="*/ 1530036 h 1966157"/>
              <a:gd name="connsiteX6" fmla="*/ 54321 w 1411381"/>
              <a:gd name="connsiteY6" fmla="*/ 1511929 h 1966157"/>
              <a:gd name="connsiteX7" fmla="*/ 49794 w 1411381"/>
              <a:gd name="connsiteY7" fmla="*/ 1498349 h 1966157"/>
              <a:gd name="connsiteX8" fmla="*/ 45267 w 1411381"/>
              <a:gd name="connsiteY8" fmla="*/ 1421394 h 1966157"/>
              <a:gd name="connsiteX9" fmla="*/ 40740 w 1411381"/>
              <a:gd name="connsiteY9" fmla="*/ 1398760 h 1966157"/>
              <a:gd name="connsiteX10" fmla="*/ 36214 w 1411381"/>
              <a:gd name="connsiteY10" fmla="*/ 1358020 h 1966157"/>
              <a:gd name="connsiteX11" fmla="*/ 31687 w 1411381"/>
              <a:gd name="connsiteY11" fmla="*/ 1326333 h 1966157"/>
              <a:gd name="connsiteX12" fmla="*/ 22634 w 1411381"/>
              <a:gd name="connsiteY12" fmla="*/ 1249378 h 1966157"/>
              <a:gd name="connsiteX13" fmla="*/ 13580 w 1411381"/>
              <a:gd name="connsiteY13" fmla="*/ 1231271 h 1966157"/>
              <a:gd name="connsiteX14" fmla="*/ 9053 w 1411381"/>
              <a:gd name="connsiteY14" fmla="*/ 1208638 h 1966157"/>
              <a:gd name="connsiteX15" fmla="*/ 4527 w 1411381"/>
              <a:gd name="connsiteY15" fmla="*/ 1195058 h 1966157"/>
              <a:gd name="connsiteX16" fmla="*/ 0 w 1411381"/>
              <a:gd name="connsiteY16" fmla="*/ 1176951 h 1966157"/>
              <a:gd name="connsiteX17" fmla="*/ 4527 w 1411381"/>
              <a:gd name="connsiteY17" fmla="*/ 1149790 h 1966157"/>
              <a:gd name="connsiteX18" fmla="*/ 9053 w 1411381"/>
              <a:gd name="connsiteY18" fmla="*/ 1136210 h 1966157"/>
              <a:gd name="connsiteX19" fmla="*/ 18107 w 1411381"/>
              <a:gd name="connsiteY19" fmla="*/ 1099996 h 1966157"/>
              <a:gd name="connsiteX20" fmla="*/ 22634 w 1411381"/>
              <a:gd name="connsiteY20" fmla="*/ 1068309 h 1966157"/>
              <a:gd name="connsiteX21" fmla="*/ 27160 w 1411381"/>
              <a:gd name="connsiteY21" fmla="*/ 1050202 h 1966157"/>
              <a:gd name="connsiteX22" fmla="*/ 31687 w 1411381"/>
              <a:gd name="connsiteY22" fmla="*/ 1018515 h 1966157"/>
              <a:gd name="connsiteX23" fmla="*/ 40740 w 1411381"/>
              <a:gd name="connsiteY23" fmla="*/ 982301 h 1966157"/>
              <a:gd name="connsiteX24" fmla="*/ 45267 w 1411381"/>
              <a:gd name="connsiteY24" fmla="*/ 959667 h 1966157"/>
              <a:gd name="connsiteX25" fmla="*/ 49794 w 1411381"/>
              <a:gd name="connsiteY25" fmla="*/ 882713 h 1966157"/>
              <a:gd name="connsiteX26" fmla="*/ 58847 w 1411381"/>
              <a:gd name="connsiteY26" fmla="*/ 855553 h 1966157"/>
              <a:gd name="connsiteX27" fmla="*/ 63374 w 1411381"/>
              <a:gd name="connsiteY27" fmla="*/ 841972 h 1966157"/>
              <a:gd name="connsiteX28" fmla="*/ 90535 w 1411381"/>
              <a:gd name="connsiteY28" fmla="*/ 810285 h 1966157"/>
              <a:gd name="connsiteX29" fmla="*/ 99588 w 1411381"/>
              <a:gd name="connsiteY29" fmla="*/ 792178 h 1966157"/>
              <a:gd name="connsiteX30" fmla="*/ 117695 w 1411381"/>
              <a:gd name="connsiteY30" fmla="*/ 765018 h 1966157"/>
              <a:gd name="connsiteX31" fmla="*/ 126748 w 1411381"/>
              <a:gd name="connsiteY31" fmla="*/ 751438 h 1966157"/>
              <a:gd name="connsiteX32" fmla="*/ 135802 w 1411381"/>
              <a:gd name="connsiteY32" fmla="*/ 724277 h 1966157"/>
              <a:gd name="connsiteX33" fmla="*/ 144855 w 1411381"/>
              <a:gd name="connsiteY33" fmla="*/ 710697 h 1966157"/>
              <a:gd name="connsiteX34" fmla="*/ 149382 w 1411381"/>
              <a:gd name="connsiteY34" fmla="*/ 688063 h 1966157"/>
              <a:gd name="connsiteX35" fmla="*/ 162962 w 1411381"/>
              <a:gd name="connsiteY35" fmla="*/ 647323 h 1966157"/>
              <a:gd name="connsiteX36" fmla="*/ 172016 w 1411381"/>
              <a:gd name="connsiteY36" fmla="*/ 638269 h 1966157"/>
              <a:gd name="connsiteX37" fmla="*/ 176542 w 1411381"/>
              <a:gd name="connsiteY37" fmla="*/ 624689 h 1966157"/>
              <a:gd name="connsiteX38" fmla="*/ 185596 w 1411381"/>
              <a:gd name="connsiteY38" fmla="*/ 606582 h 1966157"/>
              <a:gd name="connsiteX39" fmla="*/ 190123 w 1411381"/>
              <a:gd name="connsiteY39" fmla="*/ 588475 h 1966157"/>
              <a:gd name="connsiteX40" fmla="*/ 208230 w 1411381"/>
              <a:gd name="connsiteY40" fmla="*/ 561315 h 1966157"/>
              <a:gd name="connsiteX41" fmla="*/ 221810 w 1411381"/>
              <a:gd name="connsiteY41" fmla="*/ 506994 h 1966157"/>
              <a:gd name="connsiteX42" fmla="*/ 230863 w 1411381"/>
              <a:gd name="connsiteY42" fmla="*/ 493414 h 1966157"/>
              <a:gd name="connsiteX43" fmla="*/ 253497 w 1411381"/>
              <a:gd name="connsiteY43" fmla="*/ 466254 h 1966157"/>
              <a:gd name="connsiteX44" fmla="*/ 276131 w 1411381"/>
              <a:gd name="connsiteY44" fmla="*/ 407406 h 1966157"/>
              <a:gd name="connsiteX45" fmla="*/ 294237 w 1411381"/>
              <a:gd name="connsiteY45" fmla="*/ 384772 h 1966157"/>
              <a:gd name="connsiteX46" fmla="*/ 307818 w 1411381"/>
              <a:gd name="connsiteY46" fmla="*/ 339505 h 1966157"/>
              <a:gd name="connsiteX47" fmla="*/ 325925 w 1411381"/>
              <a:gd name="connsiteY47" fmla="*/ 312345 h 1966157"/>
              <a:gd name="connsiteX48" fmla="*/ 330451 w 1411381"/>
              <a:gd name="connsiteY48" fmla="*/ 298764 h 1966157"/>
              <a:gd name="connsiteX49" fmla="*/ 353085 w 1411381"/>
              <a:gd name="connsiteY49" fmla="*/ 285184 h 1966157"/>
              <a:gd name="connsiteX50" fmla="*/ 366665 w 1411381"/>
              <a:gd name="connsiteY50" fmla="*/ 258024 h 1966157"/>
              <a:gd name="connsiteX51" fmla="*/ 375719 w 1411381"/>
              <a:gd name="connsiteY51" fmla="*/ 244444 h 1966157"/>
              <a:gd name="connsiteX52" fmla="*/ 402879 w 1411381"/>
              <a:gd name="connsiteY52" fmla="*/ 203703 h 1966157"/>
              <a:gd name="connsiteX53" fmla="*/ 411933 w 1411381"/>
              <a:gd name="connsiteY53" fmla="*/ 194650 h 1966157"/>
              <a:gd name="connsiteX54" fmla="*/ 420986 w 1411381"/>
              <a:gd name="connsiteY54" fmla="*/ 185596 h 1966157"/>
              <a:gd name="connsiteX55" fmla="*/ 448146 w 1411381"/>
              <a:gd name="connsiteY55" fmla="*/ 176543 h 1966157"/>
              <a:gd name="connsiteX56" fmla="*/ 457200 w 1411381"/>
              <a:gd name="connsiteY56" fmla="*/ 167489 h 1966157"/>
              <a:gd name="connsiteX57" fmla="*/ 488887 w 1411381"/>
              <a:gd name="connsiteY57" fmla="*/ 153909 h 1966157"/>
              <a:gd name="connsiteX58" fmla="*/ 502467 w 1411381"/>
              <a:gd name="connsiteY58" fmla="*/ 144856 h 1966157"/>
              <a:gd name="connsiteX59" fmla="*/ 520574 w 1411381"/>
              <a:gd name="connsiteY59" fmla="*/ 140329 h 1966157"/>
              <a:gd name="connsiteX60" fmla="*/ 552261 w 1411381"/>
              <a:gd name="connsiteY60" fmla="*/ 131275 h 1966157"/>
              <a:gd name="connsiteX61" fmla="*/ 579422 w 1411381"/>
              <a:gd name="connsiteY61" fmla="*/ 126749 h 1966157"/>
              <a:gd name="connsiteX62" fmla="*/ 611109 w 1411381"/>
              <a:gd name="connsiteY62" fmla="*/ 117695 h 1966157"/>
              <a:gd name="connsiteX63" fmla="*/ 642796 w 1411381"/>
              <a:gd name="connsiteY63" fmla="*/ 108642 h 1966157"/>
              <a:gd name="connsiteX64" fmla="*/ 660903 w 1411381"/>
              <a:gd name="connsiteY64" fmla="*/ 95061 h 1966157"/>
              <a:gd name="connsiteX65" fmla="*/ 701643 w 1411381"/>
              <a:gd name="connsiteY65" fmla="*/ 67901 h 1966157"/>
              <a:gd name="connsiteX66" fmla="*/ 719750 w 1411381"/>
              <a:gd name="connsiteY66" fmla="*/ 63374 h 1966157"/>
              <a:gd name="connsiteX67" fmla="*/ 733331 w 1411381"/>
              <a:gd name="connsiteY67" fmla="*/ 58848 h 1966157"/>
              <a:gd name="connsiteX68" fmla="*/ 787651 w 1411381"/>
              <a:gd name="connsiteY68" fmla="*/ 54321 h 1966157"/>
              <a:gd name="connsiteX69" fmla="*/ 796705 w 1411381"/>
              <a:gd name="connsiteY69" fmla="*/ 45267 h 1966157"/>
              <a:gd name="connsiteX70" fmla="*/ 819338 w 1411381"/>
              <a:gd name="connsiteY70" fmla="*/ 40741 h 1966157"/>
              <a:gd name="connsiteX71" fmla="*/ 855552 w 1411381"/>
              <a:gd name="connsiteY71" fmla="*/ 31687 h 1966157"/>
              <a:gd name="connsiteX72" fmla="*/ 887239 w 1411381"/>
              <a:gd name="connsiteY72" fmla="*/ 18107 h 1966157"/>
              <a:gd name="connsiteX73" fmla="*/ 909873 w 1411381"/>
              <a:gd name="connsiteY73" fmla="*/ 9054 h 1966157"/>
              <a:gd name="connsiteX74" fmla="*/ 927980 w 1411381"/>
              <a:gd name="connsiteY74" fmla="*/ 4527 h 1966157"/>
              <a:gd name="connsiteX75" fmla="*/ 941560 w 1411381"/>
              <a:gd name="connsiteY75" fmla="*/ 0 h 1966157"/>
              <a:gd name="connsiteX76" fmla="*/ 1013988 w 1411381"/>
              <a:gd name="connsiteY76" fmla="*/ 4527 h 1966157"/>
              <a:gd name="connsiteX77" fmla="*/ 1041148 w 1411381"/>
              <a:gd name="connsiteY77" fmla="*/ 13580 h 1966157"/>
              <a:gd name="connsiteX78" fmla="*/ 1099996 w 1411381"/>
              <a:gd name="connsiteY78" fmla="*/ 9054 h 1966157"/>
              <a:gd name="connsiteX79" fmla="*/ 1118103 w 1411381"/>
              <a:gd name="connsiteY79" fmla="*/ 4527 h 1966157"/>
              <a:gd name="connsiteX80" fmla="*/ 1127156 w 1411381"/>
              <a:gd name="connsiteY80" fmla="*/ 18107 h 1966157"/>
              <a:gd name="connsiteX81" fmla="*/ 1149790 w 1411381"/>
              <a:gd name="connsiteY81" fmla="*/ 31687 h 1966157"/>
              <a:gd name="connsiteX82" fmla="*/ 1181477 w 1411381"/>
              <a:gd name="connsiteY82" fmla="*/ 54321 h 1966157"/>
              <a:gd name="connsiteX83" fmla="*/ 1213164 w 1411381"/>
              <a:gd name="connsiteY83" fmla="*/ 81481 h 1966157"/>
              <a:gd name="connsiteX84" fmla="*/ 1240325 w 1411381"/>
              <a:gd name="connsiteY84" fmla="*/ 90535 h 1966157"/>
              <a:gd name="connsiteX85" fmla="*/ 1253905 w 1411381"/>
              <a:gd name="connsiteY85" fmla="*/ 95061 h 1966157"/>
              <a:gd name="connsiteX86" fmla="*/ 1407814 w 1411381"/>
              <a:gd name="connsiteY86" fmla="*/ 167489 h 1966157"/>
              <a:gd name="connsiteX87" fmla="*/ 1355639 w 1411381"/>
              <a:gd name="connsiteY87" fmla="*/ 150349 h 1966157"/>
              <a:gd name="connsiteX88" fmla="*/ 1294174 w 1411381"/>
              <a:gd name="connsiteY88" fmla="*/ 141296 h 1966157"/>
              <a:gd name="connsiteX89" fmla="*/ 1198626 w 1411381"/>
              <a:gd name="connsiteY89" fmla="*/ 139016 h 1966157"/>
              <a:gd name="connsiteX90" fmla="*/ 1084270 w 1411381"/>
              <a:gd name="connsiteY90" fmla="*/ 163434 h 1966157"/>
              <a:gd name="connsiteX91" fmla="*/ 983967 w 1411381"/>
              <a:gd name="connsiteY91" fmla="*/ 208230 h 1966157"/>
              <a:gd name="connsiteX92" fmla="*/ 891885 w 1411381"/>
              <a:gd name="connsiteY92" fmla="*/ 256594 h 1966157"/>
              <a:gd name="connsiteX93" fmla="*/ 810285 w 1411381"/>
              <a:gd name="connsiteY93" fmla="*/ 325925 h 1966157"/>
              <a:gd name="connsiteX94" fmla="*/ 724277 w 1411381"/>
              <a:gd name="connsiteY94" fmla="*/ 407406 h 1966157"/>
              <a:gd name="connsiteX95" fmla="*/ 582401 w 1411381"/>
              <a:gd name="connsiteY95" fmla="*/ 581324 h 1966157"/>
              <a:gd name="connsiteX96" fmla="*/ 484360 w 1411381"/>
              <a:gd name="connsiteY96" fmla="*/ 750243 h 1966157"/>
              <a:gd name="connsiteX97" fmla="*/ 443737 w 1411381"/>
              <a:gd name="connsiteY97" fmla="*/ 840660 h 1966157"/>
              <a:gd name="connsiteX98" fmla="*/ 411933 w 1411381"/>
              <a:gd name="connsiteY98" fmla="*/ 923454 h 1966157"/>
              <a:gd name="connsiteX99" fmla="*/ 366430 w 1411381"/>
              <a:gd name="connsiteY99" fmla="*/ 1052113 h 1966157"/>
              <a:gd name="connsiteX100" fmla="*/ 330333 w 1411381"/>
              <a:gd name="connsiteY100" fmla="*/ 1237228 h 1966157"/>
              <a:gd name="connsiteX101" fmla="*/ 319496 w 1411381"/>
              <a:gd name="connsiteY101" fmla="*/ 1361352 h 1966157"/>
              <a:gd name="connsiteX102" fmla="*/ 322592 w 1411381"/>
              <a:gd name="connsiteY102" fmla="*/ 1457961 h 1966157"/>
              <a:gd name="connsiteX103" fmla="*/ 336172 w 1411381"/>
              <a:gd name="connsiteY103" fmla="*/ 1537776 h 1966157"/>
              <a:gd name="connsiteX104" fmla="*/ 348794 w 1411381"/>
              <a:gd name="connsiteY104" fmla="*/ 1613663 h 1966157"/>
              <a:gd name="connsiteX105" fmla="*/ 371192 w 1411381"/>
              <a:gd name="connsiteY105" fmla="*/ 1683945 h 1966157"/>
              <a:gd name="connsiteX106" fmla="*/ 389299 w 1411381"/>
              <a:gd name="connsiteY106" fmla="*/ 1738265 h 1966157"/>
              <a:gd name="connsiteX107" fmla="*/ 423611 w 1411381"/>
              <a:gd name="connsiteY107" fmla="*/ 1802598 h 1966157"/>
              <a:gd name="connsiteX108" fmla="*/ 465664 w 1411381"/>
              <a:gd name="connsiteY108" fmla="*/ 1855725 h 1966157"/>
              <a:gd name="connsiteX109" fmla="*/ 522491 w 1411381"/>
              <a:gd name="connsiteY109" fmla="*/ 1914100 h 1966157"/>
              <a:gd name="connsiteX110" fmla="*/ 580734 w 1411381"/>
              <a:gd name="connsiteY110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4321 w 1411381"/>
              <a:gd name="connsiteY5" fmla="*/ 1511929 h 1966157"/>
              <a:gd name="connsiteX6" fmla="*/ 49794 w 1411381"/>
              <a:gd name="connsiteY6" fmla="*/ 1498349 h 1966157"/>
              <a:gd name="connsiteX7" fmla="*/ 45267 w 1411381"/>
              <a:gd name="connsiteY7" fmla="*/ 1421394 h 1966157"/>
              <a:gd name="connsiteX8" fmla="*/ 40740 w 1411381"/>
              <a:gd name="connsiteY8" fmla="*/ 1398760 h 1966157"/>
              <a:gd name="connsiteX9" fmla="*/ 36214 w 1411381"/>
              <a:gd name="connsiteY9" fmla="*/ 1358020 h 1966157"/>
              <a:gd name="connsiteX10" fmla="*/ 31687 w 1411381"/>
              <a:gd name="connsiteY10" fmla="*/ 1326333 h 1966157"/>
              <a:gd name="connsiteX11" fmla="*/ 22634 w 1411381"/>
              <a:gd name="connsiteY11" fmla="*/ 1249378 h 1966157"/>
              <a:gd name="connsiteX12" fmla="*/ 13580 w 1411381"/>
              <a:gd name="connsiteY12" fmla="*/ 1231271 h 1966157"/>
              <a:gd name="connsiteX13" fmla="*/ 9053 w 1411381"/>
              <a:gd name="connsiteY13" fmla="*/ 1208638 h 1966157"/>
              <a:gd name="connsiteX14" fmla="*/ 4527 w 1411381"/>
              <a:gd name="connsiteY14" fmla="*/ 1195058 h 1966157"/>
              <a:gd name="connsiteX15" fmla="*/ 0 w 1411381"/>
              <a:gd name="connsiteY15" fmla="*/ 1176951 h 1966157"/>
              <a:gd name="connsiteX16" fmla="*/ 4527 w 1411381"/>
              <a:gd name="connsiteY16" fmla="*/ 1149790 h 1966157"/>
              <a:gd name="connsiteX17" fmla="*/ 9053 w 1411381"/>
              <a:gd name="connsiteY17" fmla="*/ 1136210 h 1966157"/>
              <a:gd name="connsiteX18" fmla="*/ 18107 w 1411381"/>
              <a:gd name="connsiteY18" fmla="*/ 1099996 h 1966157"/>
              <a:gd name="connsiteX19" fmla="*/ 22634 w 1411381"/>
              <a:gd name="connsiteY19" fmla="*/ 1068309 h 1966157"/>
              <a:gd name="connsiteX20" fmla="*/ 27160 w 1411381"/>
              <a:gd name="connsiteY20" fmla="*/ 1050202 h 1966157"/>
              <a:gd name="connsiteX21" fmla="*/ 31687 w 1411381"/>
              <a:gd name="connsiteY21" fmla="*/ 1018515 h 1966157"/>
              <a:gd name="connsiteX22" fmla="*/ 40740 w 1411381"/>
              <a:gd name="connsiteY22" fmla="*/ 982301 h 1966157"/>
              <a:gd name="connsiteX23" fmla="*/ 45267 w 1411381"/>
              <a:gd name="connsiteY23" fmla="*/ 959667 h 1966157"/>
              <a:gd name="connsiteX24" fmla="*/ 49794 w 1411381"/>
              <a:gd name="connsiteY24" fmla="*/ 882713 h 1966157"/>
              <a:gd name="connsiteX25" fmla="*/ 58847 w 1411381"/>
              <a:gd name="connsiteY25" fmla="*/ 855553 h 1966157"/>
              <a:gd name="connsiteX26" fmla="*/ 63374 w 1411381"/>
              <a:gd name="connsiteY26" fmla="*/ 841972 h 1966157"/>
              <a:gd name="connsiteX27" fmla="*/ 90535 w 1411381"/>
              <a:gd name="connsiteY27" fmla="*/ 810285 h 1966157"/>
              <a:gd name="connsiteX28" fmla="*/ 99588 w 1411381"/>
              <a:gd name="connsiteY28" fmla="*/ 792178 h 1966157"/>
              <a:gd name="connsiteX29" fmla="*/ 117695 w 1411381"/>
              <a:gd name="connsiteY29" fmla="*/ 765018 h 1966157"/>
              <a:gd name="connsiteX30" fmla="*/ 126748 w 1411381"/>
              <a:gd name="connsiteY30" fmla="*/ 751438 h 1966157"/>
              <a:gd name="connsiteX31" fmla="*/ 135802 w 1411381"/>
              <a:gd name="connsiteY31" fmla="*/ 724277 h 1966157"/>
              <a:gd name="connsiteX32" fmla="*/ 144855 w 1411381"/>
              <a:gd name="connsiteY32" fmla="*/ 710697 h 1966157"/>
              <a:gd name="connsiteX33" fmla="*/ 149382 w 1411381"/>
              <a:gd name="connsiteY33" fmla="*/ 688063 h 1966157"/>
              <a:gd name="connsiteX34" fmla="*/ 162962 w 1411381"/>
              <a:gd name="connsiteY34" fmla="*/ 647323 h 1966157"/>
              <a:gd name="connsiteX35" fmla="*/ 172016 w 1411381"/>
              <a:gd name="connsiteY35" fmla="*/ 638269 h 1966157"/>
              <a:gd name="connsiteX36" fmla="*/ 176542 w 1411381"/>
              <a:gd name="connsiteY36" fmla="*/ 624689 h 1966157"/>
              <a:gd name="connsiteX37" fmla="*/ 185596 w 1411381"/>
              <a:gd name="connsiteY37" fmla="*/ 606582 h 1966157"/>
              <a:gd name="connsiteX38" fmla="*/ 190123 w 1411381"/>
              <a:gd name="connsiteY38" fmla="*/ 588475 h 1966157"/>
              <a:gd name="connsiteX39" fmla="*/ 208230 w 1411381"/>
              <a:gd name="connsiteY39" fmla="*/ 561315 h 1966157"/>
              <a:gd name="connsiteX40" fmla="*/ 221810 w 1411381"/>
              <a:gd name="connsiteY40" fmla="*/ 506994 h 1966157"/>
              <a:gd name="connsiteX41" fmla="*/ 230863 w 1411381"/>
              <a:gd name="connsiteY41" fmla="*/ 493414 h 1966157"/>
              <a:gd name="connsiteX42" fmla="*/ 253497 w 1411381"/>
              <a:gd name="connsiteY42" fmla="*/ 466254 h 1966157"/>
              <a:gd name="connsiteX43" fmla="*/ 276131 w 1411381"/>
              <a:gd name="connsiteY43" fmla="*/ 407406 h 1966157"/>
              <a:gd name="connsiteX44" fmla="*/ 294237 w 1411381"/>
              <a:gd name="connsiteY44" fmla="*/ 384772 h 1966157"/>
              <a:gd name="connsiteX45" fmla="*/ 307818 w 1411381"/>
              <a:gd name="connsiteY45" fmla="*/ 339505 h 1966157"/>
              <a:gd name="connsiteX46" fmla="*/ 325925 w 1411381"/>
              <a:gd name="connsiteY46" fmla="*/ 312345 h 1966157"/>
              <a:gd name="connsiteX47" fmla="*/ 330451 w 1411381"/>
              <a:gd name="connsiteY47" fmla="*/ 298764 h 1966157"/>
              <a:gd name="connsiteX48" fmla="*/ 353085 w 1411381"/>
              <a:gd name="connsiteY48" fmla="*/ 285184 h 1966157"/>
              <a:gd name="connsiteX49" fmla="*/ 366665 w 1411381"/>
              <a:gd name="connsiteY49" fmla="*/ 258024 h 1966157"/>
              <a:gd name="connsiteX50" fmla="*/ 375719 w 1411381"/>
              <a:gd name="connsiteY50" fmla="*/ 244444 h 1966157"/>
              <a:gd name="connsiteX51" fmla="*/ 402879 w 1411381"/>
              <a:gd name="connsiteY51" fmla="*/ 203703 h 1966157"/>
              <a:gd name="connsiteX52" fmla="*/ 411933 w 1411381"/>
              <a:gd name="connsiteY52" fmla="*/ 194650 h 1966157"/>
              <a:gd name="connsiteX53" fmla="*/ 420986 w 1411381"/>
              <a:gd name="connsiteY53" fmla="*/ 185596 h 1966157"/>
              <a:gd name="connsiteX54" fmla="*/ 448146 w 1411381"/>
              <a:gd name="connsiteY54" fmla="*/ 176543 h 1966157"/>
              <a:gd name="connsiteX55" fmla="*/ 457200 w 1411381"/>
              <a:gd name="connsiteY55" fmla="*/ 167489 h 1966157"/>
              <a:gd name="connsiteX56" fmla="*/ 488887 w 1411381"/>
              <a:gd name="connsiteY56" fmla="*/ 153909 h 1966157"/>
              <a:gd name="connsiteX57" fmla="*/ 502467 w 1411381"/>
              <a:gd name="connsiteY57" fmla="*/ 144856 h 1966157"/>
              <a:gd name="connsiteX58" fmla="*/ 520574 w 1411381"/>
              <a:gd name="connsiteY58" fmla="*/ 140329 h 1966157"/>
              <a:gd name="connsiteX59" fmla="*/ 552261 w 1411381"/>
              <a:gd name="connsiteY59" fmla="*/ 131275 h 1966157"/>
              <a:gd name="connsiteX60" fmla="*/ 579422 w 1411381"/>
              <a:gd name="connsiteY60" fmla="*/ 126749 h 1966157"/>
              <a:gd name="connsiteX61" fmla="*/ 611109 w 1411381"/>
              <a:gd name="connsiteY61" fmla="*/ 117695 h 1966157"/>
              <a:gd name="connsiteX62" fmla="*/ 642796 w 1411381"/>
              <a:gd name="connsiteY62" fmla="*/ 108642 h 1966157"/>
              <a:gd name="connsiteX63" fmla="*/ 660903 w 1411381"/>
              <a:gd name="connsiteY63" fmla="*/ 95061 h 1966157"/>
              <a:gd name="connsiteX64" fmla="*/ 701643 w 1411381"/>
              <a:gd name="connsiteY64" fmla="*/ 67901 h 1966157"/>
              <a:gd name="connsiteX65" fmla="*/ 719750 w 1411381"/>
              <a:gd name="connsiteY65" fmla="*/ 63374 h 1966157"/>
              <a:gd name="connsiteX66" fmla="*/ 733331 w 1411381"/>
              <a:gd name="connsiteY66" fmla="*/ 58848 h 1966157"/>
              <a:gd name="connsiteX67" fmla="*/ 787651 w 1411381"/>
              <a:gd name="connsiteY67" fmla="*/ 54321 h 1966157"/>
              <a:gd name="connsiteX68" fmla="*/ 796705 w 1411381"/>
              <a:gd name="connsiteY68" fmla="*/ 45267 h 1966157"/>
              <a:gd name="connsiteX69" fmla="*/ 819338 w 1411381"/>
              <a:gd name="connsiteY69" fmla="*/ 40741 h 1966157"/>
              <a:gd name="connsiteX70" fmla="*/ 855552 w 1411381"/>
              <a:gd name="connsiteY70" fmla="*/ 31687 h 1966157"/>
              <a:gd name="connsiteX71" fmla="*/ 887239 w 1411381"/>
              <a:gd name="connsiteY71" fmla="*/ 18107 h 1966157"/>
              <a:gd name="connsiteX72" fmla="*/ 909873 w 1411381"/>
              <a:gd name="connsiteY72" fmla="*/ 9054 h 1966157"/>
              <a:gd name="connsiteX73" fmla="*/ 927980 w 1411381"/>
              <a:gd name="connsiteY73" fmla="*/ 4527 h 1966157"/>
              <a:gd name="connsiteX74" fmla="*/ 941560 w 1411381"/>
              <a:gd name="connsiteY74" fmla="*/ 0 h 1966157"/>
              <a:gd name="connsiteX75" fmla="*/ 1013988 w 1411381"/>
              <a:gd name="connsiteY75" fmla="*/ 4527 h 1966157"/>
              <a:gd name="connsiteX76" fmla="*/ 1041148 w 1411381"/>
              <a:gd name="connsiteY76" fmla="*/ 13580 h 1966157"/>
              <a:gd name="connsiteX77" fmla="*/ 1099996 w 1411381"/>
              <a:gd name="connsiteY77" fmla="*/ 9054 h 1966157"/>
              <a:gd name="connsiteX78" fmla="*/ 1118103 w 1411381"/>
              <a:gd name="connsiteY78" fmla="*/ 4527 h 1966157"/>
              <a:gd name="connsiteX79" fmla="*/ 1127156 w 1411381"/>
              <a:gd name="connsiteY79" fmla="*/ 18107 h 1966157"/>
              <a:gd name="connsiteX80" fmla="*/ 1149790 w 1411381"/>
              <a:gd name="connsiteY80" fmla="*/ 31687 h 1966157"/>
              <a:gd name="connsiteX81" fmla="*/ 1181477 w 1411381"/>
              <a:gd name="connsiteY81" fmla="*/ 54321 h 1966157"/>
              <a:gd name="connsiteX82" fmla="*/ 1213164 w 1411381"/>
              <a:gd name="connsiteY82" fmla="*/ 81481 h 1966157"/>
              <a:gd name="connsiteX83" fmla="*/ 1240325 w 1411381"/>
              <a:gd name="connsiteY83" fmla="*/ 90535 h 1966157"/>
              <a:gd name="connsiteX84" fmla="*/ 1253905 w 1411381"/>
              <a:gd name="connsiteY84" fmla="*/ 95061 h 1966157"/>
              <a:gd name="connsiteX85" fmla="*/ 1407814 w 1411381"/>
              <a:gd name="connsiteY85" fmla="*/ 167489 h 1966157"/>
              <a:gd name="connsiteX86" fmla="*/ 1355639 w 1411381"/>
              <a:gd name="connsiteY86" fmla="*/ 150349 h 1966157"/>
              <a:gd name="connsiteX87" fmla="*/ 1294174 w 1411381"/>
              <a:gd name="connsiteY87" fmla="*/ 141296 h 1966157"/>
              <a:gd name="connsiteX88" fmla="*/ 1198626 w 1411381"/>
              <a:gd name="connsiteY88" fmla="*/ 139016 h 1966157"/>
              <a:gd name="connsiteX89" fmla="*/ 1084270 w 1411381"/>
              <a:gd name="connsiteY89" fmla="*/ 163434 h 1966157"/>
              <a:gd name="connsiteX90" fmla="*/ 983967 w 1411381"/>
              <a:gd name="connsiteY90" fmla="*/ 208230 h 1966157"/>
              <a:gd name="connsiteX91" fmla="*/ 891885 w 1411381"/>
              <a:gd name="connsiteY91" fmla="*/ 256594 h 1966157"/>
              <a:gd name="connsiteX92" fmla="*/ 810285 w 1411381"/>
              <a:gd name="connsiteY92" fmla="*/ 325925 h 1966157"/>
              <a:gd name="connsiteX93" fmla="*/ 724277 w 1411381"/>
              <a:gd name="connsiteY93" fmla="*/ 407406 h 1966157"/>
              <a:gd name="connsiteX94" fmla="*/ 582401 w 1411381"/>
              <a:gd name="connsiteY94" fmla="*/ 581324 h 1966157"/>
              <a:gd name="connsiteX95" fmla="*/ 484360 w 1411381"/>
              <a:gd name="connsiteY95" fmla="*/ 750243 h 1966157"/>
              <a:gd name="connsiteX96" fmla="*/ 443737 w 1411381"/>
              <a:gd name="connsiteY96" fmla="*/ 840660 h 1966157"/>
              <a:gd name="connsiteX97" fmla="*/ 411933 w 1411381"/>
              <a:gd name="connsiteY97" fmla="*/ 923454 h 1966157"/>
              <a:gd name="connsiteX98" fmla="*/ 366430 w 1411381"/>
              <a:gd name="connsiteY98" fmla="*/ 1052113 h 1966157"/>
              <a:gd name="connsiteX99" fmla="*/ 330333 w 1411381"/>
              <a:gd name="connsiteY99" fmla="*/ 1237228 h 1966157"/>
              <a:gd name="connsiteX100" fmla="*/ 319496 w 1411381"/>
              <a:gd name="connsiteY100" fmla="*/ 1361352 h 1966157"/>
              <a:gd name="connsiteX101" fmla="*/ 322592 w 1411381"/>
              <a:gd name="connsiteY101" fmla="*/ 1457961 h 1966157"/>
              <a:gd name="connsiteX102" fmla="*/ 336172 w 1411381"/>
              <a:gd name="connsiteY102" fmla="*/ 1537776 h 1966157"/>
              <a:gd name="connsiteX103" fmla="*/ 348794 w 1411381"/>
              <a:gd name="connsiteY103" fmla="*/ 1613663 h 1966157"/>
              <a:gd name="connsiteX104" fmla="*/ 371192 w 1411381"/>
              <a:gd name="connsiteY104" fmla="*/ 1683945 h 1966157"/>
              <a:gd name="connsiteX105" fmla="*/ 389299 w 1411381"/>
              <a:gd name="connsiteY105" fmla="*/ 1738265 h 1966157"/>
              <a:gd name="connsiteX106" fmla="*/ 423611 w 1411381"/>
              <a:gd name="connsiteY106" fmla="*/ 1802598 h 1966157"/>
              <a:gd name="connsiteX107" fmla="*/ 465664 w 1411381"/>
              <a:gd name="connsiteY107" fmla="*/ 1855725 h 1966157"/>
              <a:gd name="connsiteX108" fmla="*/ 522491 w 1411381"/>
              <a:gd name="connsiteY108" fmla="*/ 1914100 h 1966157"/>
              <a:gd name="connsiteX109" fmla="*/ 580734 w 1411381"/>
              <a:gd name="connsiteY109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4321 w 1411381"/>
              <a:gd name="connsiteY5" fmla="*/ 1511929 h 1966157"/>
              <a:gd name="connsiteX6" fmla="*/ 49794 w 1411381"/>
              <a:gd name="connsiteY6" fmla="*/ 1498349 h 1966157"/>
              <a:gd name="connsiteX7" fmla="*/ 45267 w 1411381"/>
              <a:gd name="connsiteY7" fmla="*/ 1421394 h 1966157"/>
              <a:gd name="connsiteX8" fmla="*/ 40740 w 1411381"/>
              <a:gd name="connsiteY8" fmla="*/ 1398760 h 1966157"/>
              <a:gd name="connsiteX9" fmla="*/ 36214 w 1411381"/>
              <a:gd name="connsiteY9" fmla="*/ 1358020 h 1966157"/>
              <a:gd name="connsiteX10" fmla="*/ 31687 w 1411381"/>
              <a:gd name="connsiteY10" fmla="*/ 1326333 h 1966157"/>
              <a:gd name="connsiteX11" fmla="*/ 22634 w 1411381"/>
              <a:gd name="connsiteY11" fmla="*/ 1249378 h 1966157"/>
              <a:gd name="connsiteX12" fmla="*/ 13580 w 1411381"/>
              <a:gd name="connsiteY12" fmla="*/ 1231271 h 1966157"/>
              <a:gd name="connsiteX13" fmla="*/ 9053 w 1411381"/>
              <a:gd name="connsiteY13" fmla="*/ 1208638 h 1966157"/>
              <a:gd name="connsiteX14" fmla="*/ 4527 w 1411381"/>
              <a:gd name="connsiteY14" fmla="*/ 1195058 h 1966157"/>
              <a:gd name="connsiteX15" fmla="*/ 0 w 1411381"/>
              <a:gd name="connsiteY15" fmla="*/ 1176951 h 1966157"/>
              <a:gd name="connsiteX16" fmla="*/ 4527 w 1411381"/>
              <a:gd name="connsiteY16" fmla="*/ 1149790 h 1966157"/>
              <a:gd name="connsiteX17" fmla="*/ 9053 w 1411381"/>
              <a:gd name="connsiteY17" fmla="*/ 1136210 h 1966157"/>
              <a:gd name="connsiteX18" fmla="*/ 18107 w 1411381"/>
              <a:gd name="connsiteY18" fmla="*/ 1099996 h 1966157"/>
              <a:gd name="connsiteX19" fmla="*/ 22634 w 1411381"/>
              <a:gd name="connsiteY19" fmla="*/ 1068309 h 1966157"/>
              <a:gd name="connsiteX20" fmla="*/ 27160 w 1411381"/>
              <a:gd name="connsiteY20" fmla="*/ 1050202 h 1966157"/>
              <a:gd name="connsiteX21" fmla="*/ 31687 w 1411381"/>
              <a:gd name="connsiteY21" fmla="*/ 1018515 h 1966157"/>
              <a:gd name="connsiteX22" fmla="*/ 40740 w 1411381"/>
              <a:gd name="connsiteY22" fmla="*/ 982301 h 1966157"/>
              <a:gd name="connsiteX23" fmla="*/ 45267 w 1411381"/>
              <a:gd name="connsiteY23" fmla="*/ 959667 h 1966157"/>
              <a:gd name="connsiteX24" fmla="*/ 49794 w 1411381"/>
              <a:gd name="connsiteY24" fmla="*/ 882713 h 1966157"/>
              <a:gd name="connsiteX25" fmla="*/ 58847 w 1411381"/>
              <a:gd name="connsiteY25" fmla="*/ 855553 h 1966157"/>
              <a:gd name="connsiteX26" fmla="*/ 63374 w 1411381"/>
              <a:gd name="connsiteY26" fmla="*/ 841972 h 1966157"/>
              <a:gd name="connsiteX27" fmla="*/ 90535 w 1411381"/>
              <a:gd name="connsiteY27" fmla="*/ 810285 h 1966157"/>
              <a:gd name="connsiteX28" fmla="*/ 99588 w 1411381"/>
              <a:gd name="connsiteY28" fmla="*/ 792178 h 1966157"/>
              <a:gd name="connsiteX29" fmla="*/ 117695 w 1411381"/>
              <a:gd name="connsiteY29" fmla="*/ 765018 h 1966157"/>
              <a:gd name="connsiteX30" fmla="*/ 126748 w 1411381"/>
              <a:gd name="connsiteY30" fmla="*/ 751438 h 1966157"/>
              <a:gd name="connsiteX31" fmla="*/ 135802 w 1411381"/>
              <a:gd name="connsiteY31" fmla="*/ 724277 h 1966157"/>
              <a:gd name="connsiteX32" fmla="*/ 144855 w 1411381"/>
              <a:gd name="connsiteY32" fmla="*/ 710697 h 1966157"/>
              <a:gd name="connsiteX33" fmla="*/ 149382 w 1411381"/>
              <a:gd name="connsiteY33" fmla="*/ 688063 h 1966157"/>
              <a:gd name="connsiteX34" fmla="*/ 162962 w 1411381"/>
              <a:gd name="connsiteY34" fmla="*/ 647323 h 1966157"/>
              <a:gd name="connsiteX35" fmla="*/ 172016 w 1411381"/>
              <a:gd name="connsiteY35" fmla="*/ 638269 h 1966157"/>
              <a:gd name="connsiteX36" fmla="*/ 176542 w 1411381"/>
              <a:gd name="connsiteY36" fmla="*/ 624689 h 1966157"/>
              <a:gd name="connsiteX37" fmla="*/ 185596 w 1411381"/>
              <a:gd name="connsiteY37" fmla="*/ 606582 h 1966157"/>
              <a:gd name="connsiteX38" fmla="*/ 190123 w 1411381"/>
              <a:gd name="connsiteY38" fmla="*/ 588475 h 1966157"/>
              <a:gd name="connsiteX39" fmla="*/ 208230 w 1411381"/>
              <a:gd name="connsiteY39" fmla="*/ 561315 h 1966157"/>
              <a:gd name="connsiteX40" fmla="*/ 221810 w 1411381"/>
              <a:gd name="connsiteY40" fmla="*/ 506994 h 1966157"/>
              <a:gd name="connsiteX41" fmla="*/ 230863 w 1411381"/>
              <a:gd name="connsiteY41" fmla="*/ 493414 h 1966157"/>
              <a:gd name="connsiteX42" fmla="*/ 253497 w 1411381"/>
              <a:gd name="connsiteY42" fmla="*/ 466254 h 1966157"/>
              <a:gd name="connsiteX43" fmla="*/ 276131 w 1411381"/>
              <a:gd name="connsiteY43" fmla="*/ 407406 h 1966157"/>
              <a:gd name="connsiteX44" fmla="*/ 294237 w 1411381"/>
              <a:gd name="connsiteY44" fmla="*/ 384772 h 1966157"/>
              <a:gd name="connsiteX45" fmla="*/ 307818 w 1411381"/>
              <a:gd name="connsiteY45" fmla="*/ 339505 h 1966157"/>
              <a:gd name="connsiteX46" fmla="*/ 325925 w 1411381"/>
              <a:gd name="connsiteY46" fmla="*/ 312345 h 1966157"/>
              <a:gd name="connsiteX47" fmla="*/ 330451 w 1411381"/>
              <a:gd name="connsiteY47" fmla="*/ 298764 h 1966157"/>
              <a:gd name="connsiteX48" fmla="*/ 353085 w 1411381"/>
              <a:gd name="connsiteY48" fmla="*/ 285184 h 1966157"/>
              <a:gd name="connsiteX49" fmla="*/ 366665 w 1411381"/>
              <a:gd name="connsiteY49" fmla="*/ 258024 h 1966157"/>
              <a:gd name="connsiteX50" fmla="*/ 375719 w 1411381"/>
              <a:gd name="connsiteY50" fmla="*/ 244444 h 1966157"/>
              <a:gd name="connsiteX51" fmla="*/ 402879 w 1411381"/>
              <a:gd name="connsiteY51" fmla="*/ 203703 h 1966157"/>
              <a:gd name="connsiteX52" fmla="*/ 411933 w 1411381"/>
              <a:gd name="connsiteY52" fmla="*/ 194650 h 1966157"/>
              <a:gd name="connsiteX53" fmla="*/ 420986 w 1411381"/>
              <a:gd name="connsiteY53" fmla="*/ 185596 h 1966157"/>
              <a:gd name="connsiteX54" fmla="*/ 448146 w 1411381"/>
              <a:gd name="connsiteY54" fmla="*/ 176543 h 1966157"/>
              <a:gd name="connsiteX55" fmla="*/ 457200 w 1411381"/>
              <a:gd name="connsiteY55" fmla="*/ 167489 h 1966157"/>
              <a:gd name="connsiteX56" fmla="*/ 488887 w 1411381"/>
              <a:gd name="connsiteY56" fmla="*/ 153909 h 1966157"/>
              <a:gd name="connsiteX57" fmla="*/ 502467 w 1411381"/>
              <a:gd name="connsiteY57" fmla="*/ 144856 h 1966157"/>
              <a:gd name="connsiteX58" fmla="*/ 520574 w 1411381"/>
              <a:gd name="connsiteY58" fmla="*/ 140329 h 1966157"/>
              <a:gd name="connsiteX59" fmla="*/ 552261 w 1411381"/>
              <a:gd name="connsiteY59" fmla="*/ 131275 h 1966157"/>
              <a:gd name="connsiteX60" fmla="*/ 579422 w 1411381"/>
              <a:gd name="connsiteY60" fmla="*/ 126749 h 1966157"/>
              <a:gd name="connsiteX61" fmla="*/ 611109 w 1411381"/>
              <a:gd name="connsiteY61" fmla="*/ 117695 h 1966157"/>
              <a:gd name="connsiteX62" fmla="*/ 642796 w 1411381"/>
              <a:gd name="connsiteY62" fmla="*/ 108642 h 1966157"/>
              <a:gd name="connsiteX63" fmla="*/ 660903 w 1411381"/>
              <a:gd name="connsiteY63" fmla="*/ 95061 h 1966157"/>
              <a:gd name="connsiteX64" fmla="*/ 701643 w 1411381"/>
              <a:gd name="connsiteY64" fmla="*/ 67901 h 1966157"/>
              <a:gd name="connsiteX65" fmla="*/ 719750 w 1411381"/>
              <a:gd name="connsiteY65" fmla="*/ 63374 h 1966157"/>
              <a:gd name="connsiteX66" fmla="*/ 733331 w 1411381"/>
              <a:gd name="connsiteY66" fmla="*/ 58848 h 1966157"/>
              <a:gd name="connsiteX67" fmla="*/ 787651 w 1411381"/>
              <a:gd name="connsiteY67" fmla="*/ 54321 h 1966157"/>
              <a:gd name="connsiteX68" fmla="*/ 796705 w 1411381"/>
              <a:gd name="connsiteY68" fmla="*/ 45267 h 1966157"/>
              <a:gd name="connsiteX69" fmla="*/ 819338 w 1411381"/>
              <a:gd name="connsiteY69" fmla="*/ 40741 h 1966157"/>
              <a:gd name="connsiteX70" fmla="*/ 855552 w 1411381"/>
              <a:gd name="connsiteY70" fmla="*/ 31687 h 1966157"/>
              <a:gd name="connsiteX71" fmla="*/ 887239 w 1411381"/>
              <a:gd name="connsiteY71" fmla="*/ 18107 h 1966157"/>
              <a:gd name="connsiteX72" fmla="*/ 909873 w 1411381"/>
              <a:gd name="connsiteY72" fmla="*/ 9054 h 1966157"/>
              <a:gd name="connsiteX73" fmla="*/ 927980 w 1411381"/>
              <a:gd name="connsiteY73" fmla="*/ 4527 h 1966157"/>
              <a:gd name="connsiteX74" fmla="*/ 941560 w 1411381"/>
              <a:gd name="connsiteY74" fmla="*/ 0 h 1966157"/>
              <a:gd name="connsiteX75" fmla="*/ 1013988 w 1411381"/>
              <a:gd name="connsiteY75" fmla="*/ 4527 h 1966157"/>
              <a:gd name="connsiteX76" fmla="*/ 1041148 w 1411381"/>
              <a:gd name="connsiteY76" fmla="*/ 13580 h 1966157"/>
              <a:gd name="connsiteX77" fmla="*/ 1099996 w 1411381"/>
              <a:gd name="connsiteY77" fmla="*/ 9054 h 1966157"/>
              <a:gd name="connsiteX78" fmla="*/ 1118103 w 1411381"/>
              <a:gd name="connsiteY78" fmla="*/ 4527 h 1966157"/>
              <a:gd name="connsiteX79" fmla="*/ 1127156 w 1411381"/>
              <a:gd name="connsiteY79" fmla="*/ 18107 h 1966157"/>
              <a:gd name="connsiteX80" fmla="*/ 1149790 w 1411381"/>
              <a:gd name="connsiteY80" fmla="*/ 31687 h 1966157"/>
              <a:gd name="connsiteX81" fmla="*/ 1181477 w 1411381"/>
              <a:gd name="connsiteY81" fmla="*/ 54321 h 1966157"/>
              <a:gd name="connsiteX82" fmla="*/ 1213164 w 1411381"/>
              <a:gd name="connsiteY82" fmla="*/ 81481 h 1966157"/>
              <a:gd name="connsiteX83" fmla="*/ 1240325 w 1411381"/>
              <a:gd name="connsiteY83" fmla="*/ 90535 h 1966157"/>
              <a:gd name="connsiteX84" fmla="*/ 1253905 w 1411381"/>
              <a:gd name="connsiteY84" fmla="*/ 95061 h 1966157"/>
              <a:gd name="connsiteX85" fmla="*/ 1407814 w 1411381"/>
              <a:gd name="connsiteY85" fmla="*/ 167489 h 1966157"/>
              <a:gd name="connsiteX86" fmla="*/ 1355639 w 1411381"/>
              <a:gd name="connsiteY86" fmla="*/ 150349 h 1966157"/>
              <a:gd name="connsiteX87" fmla="*/ 1294174 w 1411381"/>
              <a:gd name="connsiteY87" fmla="*/ 141296 h 1966157"/>
              <a:gd name="connsiteX88" fmla="*/ 1198626 w 1411381"/>
              <a:gd name="connsiteY88" fmla="*/ 139016 h 1966157"/>
              <a:gd name="connsiteX89" fmla="*/ 1084270 w 1411381"/>
              <a:gd name="connsiteY89" fmla="*/ 163434 h 1966157"/>
              <a:gd name="connsiteX90" fmla="*/ 983967 w 1411381"/>
              <a:gd name="connsiteY90" fmla="*/ 208230 h 1966157"/>
              <a:gd name="connsiteX91" fmla="*/ 891885 w 1411381"/>
              <a:gd name="connsiteY91" fmla="*/ 256594 h 1966157"/>
              <a:gd name="connsiteX92" fmla="*/ 810285 w 1411381"/>
              <a:gd name="connsiteY92" fmla="*/ 325925 h 1966157"/>
              <a:gd name="connsiteX93" fmla="*/ 724277 w 1411381"/>
              <a:gd name="connsiteY93" fmla="*/ 407406 h 1966157"/>
              <a:gd name="connsiteX94" fmla="*/ 582401 w 1411381"/>
              <a:gd name="connsiteY94" fmla="*/ 581324 h 1966157"/>
              <a:gd name="connsiteX95" fmla="*/ 484360 w 1411381"/>
              <a:gd name="connsiteY95" fmla="*/ 750243 h 1966157"/>
              <a:gd name="connsiteX96" fmla="*/ 443737 w 1411381"/>
              <a:gd name="connsiteY96" fmla="*/ 840660 h 1966157"/>
              <a:gd name="connsiteX97" fmla="*/ 411933 w 1411381"/>
              <a:gd name="connsiteY97" fmla="*/ 923454 h 1966157"/>
              <a:gd name="connsiteX98" fmla="*/ 366430 w 1411381"/>
              <a:gd name="connsiteY98" fmla="*/ 1052113 h 1966157"/>
              <a:gd name="connsiteX99" fmla="*/ 330333 w 1411381"/>
              <a:gd name="connsiteY99" fmla="*/ 1237228 h 1966157"/>
              <a:gd name="connsiteX100" fmla="*/ 319496 w 1411381"/>
              <a:gd name="connsiteY100" fmla="*/ 1361352 h 1966157"/>
              <a:gd name="connsiteX101" fmla="*/ 322592 w 1411381"/>
              <a:gd name="connsiteY101" fmla="*/ 1457961 h 1966157"/>
              <a:gd name="connsiteX102" fmla="*/ 336172 w 1411381"/>
              <a:gd name="connsiteY102" fmla="*/ 1537776 h 1966157"/>
              <a:gd name="connsiteX103" fmla="*/ 348794 w 1411381"/>
              <a:gd name="connsiteY103" fmla="*/ 1613663 h 1966157"/>
              <a:gd name="connsiteX104" fmla="*/ 371192 w 1411381"/>
              <a:gd name="connsiteY104" fmla="*/ 1683945 h 1966157"/>
              <a:gd name="connsiteX105" fmla="*/ 389299 w 1411381"/>
              <a:gd name="connsiteY105" fmla="*/ 1738265 h 1966157"/>
              <a:gd name="connsiteX106" fmla="*/ 423611 w 1411381"/>
              <a:gd name="connsiteY106" fmla="*/ 1802598 h 1966157"/>
              <a:gd name="connsiteX107" fmla="*/ 465664 w 1411381"/>
              <a:gd name="connsiteY107" fmla="*/ 1855725 h 1966157"/>
              <a:gd name="connsiteX108" fmla="*/ 522491 w 1411381"/>
              <a:gd name="connsiteY108" fmla="*/ 1914100 h 1966157"/>
              <a:gd name="connsiteX109" fmla="*/ 580734 w 1411381"/>
              <a:gd name="connsiteY109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4321 w 1411381"/>
              <a:gd name="connsiteY5" fmla="*/ 1511929 h 1966157"/>
              <a:gd name="connsiteX6" fmla="*/ 45267 w 1411381"/>
              <a:gd name="connsiteY6" fmla="*/ 1421394 h 1966157"/>
              <a:gd name="connsiteX7" fmla="*/ 40740 w 1411381"/>
              <a:gd name="connsiteY7" fmla="*/ 1398760 h 1966157"/>
              <a:gd name="connsiteX8" fmla="*/ 36214 w 1411381"/>
              <a:gd name="connsiteY8" fmla="*/ 1358020 h 1966157"/>
              <a:gd name="connsiteX9" fmla="*/ 31687 w 1411381"/>
              <a:gd name="connsiteY9" fmla="*/ 1326333 h 1966157"/>
              <a:gd name="connsiteX10" fmla="*/ 22634 w 1411381"/>
              <a:gd name="connsiteY10" fmla="*/ 1249378 h 1966157"/>
              <a:gd name="connsiteX11" fmla="*/ 13580 w 1411381"/>
              <a:gd name="connsiteY11" fmla="*/ 1231271 h 1966157"/>
              <a:gd name="connsiteX12" fmla="*/ 9053 w 1411381"/>
              <a:gd name="connsiteY12" fmla="*/ 1208638 h 1966157"/>
              <a:gd name="connsiteX13" fmla="*/ 4527 w 1411381"/>
              <a:gd name="connsiteY13" fmla="*/ 1195058 h 1966157"/>
              <a:gd name="connsiteX14" fmla="*/ 0 w 1411381"/>
              <a:gd name="connsiteY14" fmla="*/ 1176951 h 1966157"/>
              <a:gd name="connsiteX15" fmla="*/ 4527 w 1411381"/>
              <a:gd name="connsiteY15" fmla="*/ 1149790 h 1966157"/>
              <a:gd name="connsiteX16" fmla="*/ 9053 w 1411381"/>
              <a:gd name="connsiteY16" fmla="*/ 1136210 h 1966157"/>
              <a:gd name="connsiteX17" fmla="*/ 18107 w 1411381"/>
              <a:gd name="connsiteY17" fmla="*/ 1099996 h 1966157"/>
              <a:gd name="connsiteX18" fmla="*/ 22634 w 1411381"/>
              <a:gd name="connsiteY18" fmla="*/ 1068309 h 1966157"/>
              <a:gd name="connsiteX19" fmla="*/ 27160 w 1411381"/>
              <a:gd name="connsiteY19" fmla="*/ 1050202 h 1966157"/>
              <a:gd name="connsiteX20" fmla="*/ 31687 w 1411381"/>
              <a:gd name="connsiteY20" fmla="*/ 1018515 h 1966157"/>
              <a:gd name="connsiteX21" fmla="*/ 40740 w 1411381"/>
              <a:gd name="connsiteY21" fmla="*/ 982301 h 1966157"/>
              <a:gd name="connsiteX22" fmla="*/ 45267 w 1411381"/>
              <a:gd name="connsiteY22" fmla="*/ 959667 h 1966157"/>
              <a:gd name="connsiteX23" fmla="*/ 49794 w 1411381"/>
              <a:gd name="connsiteY23" fmla="*/ 882713 h 1966157"/>
              <a:gd name="connsiteX24" fmla="*/ 58847 w 1411381"/>
              <a:gd name="connsiteY24" fmla="*/ 855553 h 1966157"/>
              <a:gd name="connsiteX25" fmla="*/ 63374 w 1411381"/>
              <a:gd name="connsiteY25" fmla="*/ 841972 h 1966157"/>
              <a:gd name="connsiteX26" fmla="*/ 90535 w 1411381"/>
              <a:gd name="connsiteY26" fmla="*/ 810285 h 1966157"/>
              <a:gd name="connsiteX27" fmla="*/ 99588 w 1411381"/>
              <a:gd name="connsiteY27" fmla="*/ 792178 h 1966157"/>
              <a:gd name="connsiteX28" fmla="*/ 117695 w 1411381"/>
              <a:gd name="connsiteY28" fmla="*/ 765018 h 1966157"/>
              <a:gd name="connsiteX29" fmla="*/ 126748 w 1411381"/>
              <a:gd name="connsiteY29" fmla="*/ 751438 h 1966157"/>
              <a:gd name="connsiteX30" fmla="*/ 135802 w 1411381"/>
              <a:gd name="connsiteY30" fmla="*/ 724277 h 1966157"/>
              <a:gd name="connsiteX31" fmla="*/ 144855 w 1411381"/>
              <a:gd name="connsiteY31" fmla="*/ 710697 h 1966157"/>
              <a:gd name="connsiteX32" fmla="*/ 149382 w 1411381"/>
              <a:gd name="connsiteY32" fmla="*/ 688063 h 1966157"/>
              <a:gd name="connsiteX33" fmla="*/ 162962 w 1411381"/>
              <a:gd name="connsiteY33" fmla="*/ 647323 h 1966157"/>
              <a:gd name="connsiteX34" fmla="*/ 172016 w 1411381"/>
              <a:gd name="connsiteY34" fmla="*/ 638269 h 1966157"/>
              <a:gd name="connsiteX35" fmla="*/ 176542 w 1411381"/>
              <a:gd name="connsiteY35" fmla="*/ 624689 h 1966157"/>
              <a:gd name="connsiteX36" fmla="*/ 185596 w 1411381"/>
              <a:gd name="connsiteY36" fmla="*/ 606582 h 1966157"/>
              <a:gd name="connsiteX37" fmla="*/ 190123 w 1411381"/>
              <a:gd name="connsiteY37" fmla="*/ 588475 h 1966157"/>
              <a:gd name="connsiteX38" fmla="*/ 208230 w 1411381"/>
              <a:gd name="connsiteY38" fmla="*/ 561315 h 1966157"/>
              <a:gd name="connsiteX39" fmla="*/ 221810 w 1411381"/>
              <a:gd name="connsiteY39" fmla="*/ 506994 h 1966157"/>
              <a:gd name="connsiteX40" fmla="*/ 230863 w 1411381"/>
              <a:gd name="connsiteY40" fmla="*/ 493414 h 1966157"/>
              <a:gd name="connsiteX41" fmla="*/ 253497 w 1411381"/>
              <a:gd name="connsiteY41" fmla="*/ 466254 h 1966157"/>
              <a:gd name="connsiteX42" fmla="*/ 276131 w 1411381"/>
              <a:gd name="connsiteY42" fmla="*/ 407406 h 1966157"/>
              <a:gd name="connsiteX43" fmla="*/ 294237 w 1411381"/>
              <a:gd name="connsiteY43" fmla="*/ 384772 h 1966157"/>
              <a:gd name="connsiteX44" fmla="*/ 307818 w 1411381"/>
              <a:gd name="connsiteY44" fmla="*/ 339505 h 1966157"/>
              <a:gd name="connsiteX45" fmla="*/ 325925 w 1411381"/>
              <a:gd name="connsiteY45" fmla="*/ 312345 h 1966157"/>
              <a:gd name="connsiteX46" fmla="*/ 330451 w 1411381"/>
              <a:gd name="connsiteY46" fmla="*/ 298764 h 1966157"/>
              <a:gd name="connsiteX47" fmla="*/ 353085 w 1411381"/>
              <a:gd name="connsiteY47" fmla="*/ 285184 h 1966157"/>
              <a:gd name="connsiteX48" fmla="*/ 366665 w 1411381"/>
              <a:gd name="connsiteY48" fmla="*/ 258024 h 1966157"/>
              <a:gd name="connsiteX49" fmla="*/ 375719 w 1411381"/>
              <a:gd name="connsiteY49" fmla="*/ 244444 h 1966157"/>
              <a:gd name="connsiteX50" fmla="*/ 402879 w 1411381"/>
              <a:gd name="connsiteY50" fmla="*/ 203703 h 1966157"/>
              <a:gd name="connsiteX51" fmla="*/ 411933 w 1411381"/>
              <a:gd name="connsiteY51" fmla="*/ 194650 h 1966157"/>
              <a:gd name="connsiteX52" fmla="*/ 420986 w 1411381"/>
              <a:gd name="connsiteY52" fmla="*/ 185596 h 1966157"/>
              <a:gd name="connsiteX53" fmla="*/ 448146 w 1411381"/>
              <a:gd name="connsiteY53" fmla="*/ 176543 h 1966157"/>
              <a:gd name="connsiteX54" fmla="*/ 457200 w 1411381"/>
              <a:gd name="connsiteY54" fmla="*/ 167489 h 1966157"/>
              <a:gd name="connsiteX55" fmla="*/ 488887 w 1411381"/>
              <a:gd name="connsiteY55" fmla="*/ 153909 h 1966157"/>
              <a:gd name="connsiteX56" fmla="*/ 502467 w 1411381"/>
              <a:gd name="connsiteY56" fmla="*/ 144856 h 1966157"/>
              <a:gd name="connsiteX57" fmla="*/ 520574 w 1411381"/>
              <a:gd name="connsiteY57" fmla="*/ 140329 h 1966157"/>
              <a:gd name="connsiteX58" fmla="*/ 552261 w 1411381"/>
              <a:gd name="connsiteY58" fmla="*/ 131275 h 1966157"/>
              <a:gd name="connsiteX59" fmla="*/ 579422 w 1411381"/>
              <a:gd name="connsiteY59" fmla="*/ 126749 h 1966157"/>
              <a:gd name="connsiteX60" fmla="*/ 611109 w 1411381"/>
              <a:gd name="connsiteY60" fmla="*/ 117695 h 1966157"/>
              <a:gd name="connsiteX61" fmla="*/ 642796 w 1411381"/>
              <a:gd name="connsiteY61" fmla="*/ 108642 h 1966157"/>
              <a:gd name="connsiteX62" fmla="*/ 660903 w 1411381"/>
              <a:gd name="connsiteY62" fmla="*/ 95061 h 1966157"/>
              <a:gd name="connsiteX63" fmla="*/ 701643 w 1411381"/>
              <a:gd name="connsiteY63" fmla="*/ 67901 h 1966157"/>
              <a:gd name="connsiteX64" fmla="*/ 719750 w 1411381"/>
              <a:gd name="connsiteY64" fmla="*/ 63374 h 1966157"/>
              <a:gd name="connsiteX65" fmla="*/ 733331 w 1411381"/>
              <a:gd name="connsiteY65" fmla="*/ 58848 h 1966157"/>
              <a:gd name="connsiteX66" fmla="*/ 787651 w 1411381"/>
              <a:gd name="connsiteY66" fmla="*/ 54321 h 1966157"/>
              <a:gd name="connsiteX67" fmla="*/ 796705 w 1411381"/>
              <a:gd name="connsiteY67" fmla="*/ 45267 h 1966157"/>
              <a:gd name="connsiteX68" fmla="*/ 819338 w 1411381"/>
              <a:gd name="connsiteY68" fmla="*/ 40741 h 1966157"/>
              <a:gd name="connsiteX69" fmla="*/ 855552 w 1411381"/>
              <a:gd name="connsiteY69" fmla="*/ 31687 h 1966157"/>
              <a:gd name="connsiteX70" fmla="*/ 887239 w 1411381"/>
              <a:gd name="connsiteY70" fmla="*/ 18107 h 1966157"/>
              <a:gd name="connsiteX71" fmla="*/ 909873 w 1411381"/>
              <a:gd name="connsiteY71" fmla="*/ 9054 h 1966157"/>
              <a:gd name="connsiteX72" fmla="*/ 927980 w 1411381"/>
              <a:gd name="connsiteY72" fmla="*/ 4527 h 1966157"/>
              <a:gd name="connsiteX73" fmla="*/ 941560 w 1411381"/>
              <a:gd name="connsiteY73" fmla="*/ 0 h 1966157"/>
              <a:gd name="connsiteX74" fmla="*/ 1013988 w 1411381"/>
              <a:gd name="connsiteY74" fmla="*/ 4527 h 1966157"/>
              <a:gd name="connsiteX75" fmla="*/ 1041148 w 1411381"/>
              <a:gd name="connsiteY75" fmla="*/ 13580 h 1966157"/>
              <a:gd name="connsiteX76" fmla="*/ 1099996 w 1411381"/>
              <a:gd name="connsiteY76" fmla="*/ 9054 h 1966157"/>
              <a:gd name="connsiteX77" fmla="*/ 1118103 w 1411381"/>
              <a:gd name="connsiteY77" fmla="*/ 4527 h 1966157"/>
              <a:gd name="connsiteX78" fmla="*/ 1127156 w 1411381"/>
              <a:gd name="connsiteY78" fmla="*/ 18107 h 1966157"/>
              <a:gd name="connsiteX79" fmla="*/ 1149790 w 1411381"/>
              <a:gd name="connsiteY79" fmla="*/ 31687 h 1966157"/>
              <a:gd name="connsiteX80" fmla="*/ 1181477 w 1411381"/>
              <a:gd name="connsiteY80" fmla="*/ 54321 h 1966157"/>
              <a:gd name="connsiteX81" fmla="*/ 1213164 w 1411381"/>
              <a:gd name="connsiteY81" fmla="*/ 81481 h 1966157"/>
              <a:gd name="connsiteX82" fmla="*/ 1240325 w 1411381"/>
              <a:gd name="connsiteY82" fmla="*/ 90535 h 1966157"/>
              <a:gd name="connsiteX83" fmla="*/ 1253905 w 1411381"/>
              <a:gd name="connsiteY83" fmla="*/ 95061 h 1966157"/>
              <a:gd name="connsiteX84" fmla="*/ 1407814 w 1411381"/>
              <a:gd name="connsiteY84" fmla="*/ 167489 h 1966157"/>
              <a:gd name="connsiteX85" fmla="*/ 1355639 w 1411381"/>
              <a:gd name="connsiteY85" fmla="*/ 150349 h 1966157"/>
              <a:gd name="connsiteX86" fmla="*/ 1294174 w 1411381"/>
              <a:gd name="connsiteY86" fmla="*/ 141296 h 1966157"/>
              <a:gd name="connsiteX87" fmla="*/ 1198626 w 1411381"/>
              <a:gd name="connsiteY87" fmla="*/ 139016 h 1966157"/>
              <a:gd name="connsiteX88" fmla="*/ 1084270 w 1411381"/>
              <a:gd name="connsiteY88" fmla="*/ 163434 h 1966157"/>
              <a:gd name="connsiteX89" fmla="*/ 983967 w 1411381"/>
              <a:gd name="connsiteY89" fmla="*/ 208230 h 1966157"/>
              <a:gd name="connsiteX90" fmla="*/ 891885 w 1411381"/>
              <a:gd name="connsiteY90" fmla="*/ 256594 h 1966157"/>
              <a:gd name="connsiteX91" fmla="*/ 810285 w 1411381"/>
              <a:gd name="connsiteY91" fmla="*/ 325925 h 1966157"/>
              <a:gd name="connsiteX92" fmla="*/ 724277 w 1411381"/>
              <a:gd name="connsiteY92" fmla="*/ 407406 h 1966157"/>
              <a:gd name="connsiteX93" fmla="*/ 582401 w 1411381"/>
              <a:gd name="connsiteY93" fmla="*/ 581324 h 1966157"/>
              <a:gd name="connsiteX94" fmla="*/ 484360 w 1411381"/>
              <a:gd name="connsiteY94" fmla="*/ 750243 h 1966157"/>
              <a:gd name="connsiteX95" fmla="*/ 443737 w 1411381"/>
              <a:gd name="connsiteY95" fmla="*/ 840660 h 1966157"/>
              <a:gd name="connsiteX96" fmla="*/ 411933 w 1411381"/>
              <a:gd name="connsiteY96" fmla="*/ 923454 h 1966157"/>
              <a:gd name="connsiteX97" fmla="*/ 366430 w 1411381"/>
              <a:gd name="connsiteY97" fmla="*/ 1052113 h 1966157"/>
              <a:gd name="connsiteX98" fmla="*/ 330333 w 1411381"/>
              <a:gd name="connsiteY98" fmla="*/ 1237228 h 1966157"/>
              <a:gd name="connsiteX99" fmla="*/ 319496 w 1411381"/>
              <a:gd name="connsiteY99" fmla="*/ 1361352 h 1966157"/>
              <a:gd name="connsiteX100" fmla="*/ 322592 w 1411381"/>
              <a:gd name="connsiteY100" fmla="*/ 1457961 h 1966157"/>
              <a:gd name="connsiteX101" fmla="*/ 336172 w 1411381"/>
              <a:gd name="connsiteY101" fmla="*/ 1537776 h 1966157"/>
              <a:gd name="connsiteX102" fmla="*/ 348794 w 1411381"/>
              <a:gd name="connsiteY102" fmla="*/ 1613663 h 1966157"/>
              <a:gd name="connsiteX103" fmla="*/ 371192 w 1411381"/>
              <a:gd name="connsiteY103" fmla="*/ 1683945 h 1966157"/>
              <a:gd name="connsiteX104" fmla="*/ 389299 w 1411381"/>
              <a:gd name="connsiteY104" fmla="*/ 1738265 h 1966157"/>
              <a:gd name="connsiteX105" fmla="*/ 423611 w 1411381"/>
              <a:gd name="connsiteY105" fmla="*/ 1802598 h 1966157"/>
              <a:gd name="connsiteX106" fmla="*/ 465664 w 1411381"/>
              <a:gd name="connsiteY106" fmla="*/ 1855725 h 1966157"/>
              <a:gd name="connsiteX107" fmla="*/ 522491 w 1411381"/>
              <a:gd name="connsiteY107" fmla="*/ 1914100 h 1966157"/>
              <a:gd name="connsiteX108" fmla="*/ 580734 w 1411381"/>
              <a:gd name="connsiteY108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5267 w 1411381"/>
              <a:gd name="connsiteY6" fmla="*/ 1421394 h 1966157"/>
              <a:gd name="connsiteX7" fmla="*/ 40740 w 1411381"/>
              <a:gd name="connsiteY7" fmla="*/ 1398760 h 1966157"/>
              <a:gd name="connsiteX8" fmla="*/ 36214 w 1411381"/>
              <a:gd name="connsiteY8" fmla="*/ 1358020 h 1966157"/>
              <a:gd name="connsiteX9" fmla="*/ 31687 w 1411381"/>
              <a:gd name="connsiteY9" fmla="*/ 1326333 h 1966157"/>
              <a:gd name="connsiteX10" fmla="*/ 22634 w 1411381"/>
              <a:gd name="connsiteY10" fmla="*/ 1249378 h 1966157"/>
              <a:gd name="connsiteX11" fmla="*/ 13580 w 1411381"/>
              <a:gd name="connsiteY11" fmla="*/ 1231271 h 1966157"/>
              <a:gd name="connsiteX12" fmla="*/ 9053 w 1411381"/>
              <a:gd name="connsiteY12" fmla="*/ 1208638 h 1966157"/>
              <a:gd name="connsiteX13" fmla="*/ 4527 w 1411381"/>
              <a:gd name="connsiteY13" fmla="*/ 1195058 h 1966157"/>
              <a:gd name="connsiteX14" fmla="*/ 0 w 1411381"/>
              <a:gd name="connsiteY14" fmla="*/ 1176951 h 1966157"/>
              <a:gd name="connsiteX15" fmla="*/ 4527 w 1411381"/>
              <a:gd name="connsiteY15" fmla="*/ 1149790 h 1966157"/>
              <a:gd name="connsiteX16" fmla="*/ 9053 w 1411381"/>
              <a:gd name="connsiteY16" fmla="*/ 1136210 h 1966157"/>
              <a:gd name="connsiteX17" fmla="*/ 18107 w 1411381"/>
              <a:gd name="connsiteY17" fmla="*/ 1099996 h 1966157"/>
              <a:gd name="connsiteX18" fmla="*/ 22634 w 1411381"/>
              <a:gd name="connsiteY18" fmla="*/ 1068309 h 1966157"/>
              <a:gd name="connsiteX19" fmla="*/ 27160 w 1411381"/>
              <a:gd name="connsiteY19" fmla="*/ 1050202 h 1966157"/>
              <a:gd name="connsiteX20" fmla="*/ 31687 w 1411381"/>
              <a:gd name="connsiteY20" fmla="*/ 1018515 h 1966157"/>
              <a:gd name="connsiteX21" fmla="*/ 40740 w 1411381"/>
              <a:gd name="connsiteY21" fmla="*/ 982301 h 1966157"/>
              <a:gd name="connsiteX22" fmla="*/ 45267 w 1411381"/>
              <a:gd name="connsiteY22" fmla="*/ 959667 h 1966157"/>
              <a:gd name="connsiteX23" fmla="*/ 49794 w 1411381"/>
              <a:gd name="connsiteY23" fmla="*/ 882713 h 1966157"/>
              <a:gd name="connsiteX24" fmla="*/ 58847 w 1411381"/>
              <a:gd name="connsiteY24" fmla="*/ 855553 h 1966157"/>
              <a:gd name="connsiteX25" fmla="*/ 63374 w 1411381"/>
              <a:gd name="connsiteY25" fmla="*/ 841972 h 1966157"/>
              <a:gd name="connsiteX26" fmla="*/ 90535 w 1411381"/>
              <a:gd name="connsiteY26" fmla="*/ 810285 h 1966157"/>
              <a:gd name="connsiteX27" fmla="*/ 99588 w 1411381"/>
              <a:gd name="connsiteY27" fmla="*/ 792178 h 1966157"/>
              <a:gd name="connsiteX28" fmla="*/ 117695 w 1411381"/>
              <a:gd name="connsiteY28" fmla="*/ 765018 h 1966157"/>
              <a:gd name="connsiteX29" fmla="*/ 126748 w 1411381"/>
              <a:gd name="connsiteY29" fmla="*/ 751438 h 1966157"/>
              <a:gd name="connsiteX30" fmla="*/ 135802 w 1411381"/>
              <a:gd name="connsiteY30" fmla="*/ 724277 h 1966157"/>
              <a:gd name="connsiteX31" fmla="*/ 144855 w 1411381"/>
              <a:gd name="connsiteY31" fmla="*/ 710697 h 1966157"/>
              <a:gd name="connsiteX32" fmla="*/ 149382 w 1411381"/>
              <a:gd name="connsiteY32" fmla="*/ 688063 h 1966157"/>
              <a:gd name="connsiteX33" fmla="*/ 162962 w 1411381"/>
              <a:gd name="connsiteY33" fmla="*/ 647323 h 1966157"/>
              <a:gd name="connsiteX34" fmla="*/ 172016 w 1411381"/>
              <a:gd name="connsiteY34" fmla="*/ 638269 h 1966157"/>
              <a:gd name="connsiteX35" fmla="*/ 176542 w 1411381"/>
              <a:gd name="connsiteY35" fmla="*/ 624689 h 1966157"/>
              <a:gd name="connsiteX36" fmla="*/ 185596 w 1411381"/>
              <a:gd name="connsiteY36" fmla="*/ 606582 h 1966157"/>
              <a:gd name="connsiteX37" fmla="*/ 190123 w 1411381"/>
              <a:gd name="connsiteY37" fmla="*/ 588475 h 1966157"/>
              <a:gd name="connsiteX38" fmla="*/ 208230 w 1411381"/>
              <a:gd name="connsiteY38" fmla="*/ 561315 h 1966157"/>
              <a:gd name="connsiteX39" fmla="*/ 221810 w 1411381"/>
              <a:gd name="connsiteY39" fmla="*/ 506994 h 1966157"/>
              <a:gd name="connsiteX40" fmla="*/ 230863 w 1411381"/>
              <a:gd name="connsiteY40" fmla="*/ 493414 h 1966157"/>
              <a:gd name="connsiteX41" fmla="*/ 253497 w 1411381"/>
              <a:gd name="connsiteY41" fmla="*/ 466254 h 1966157"/>
              <a:gd name="connsiteX42" fmla="*/ 276131 w 1411381"/>
              <a:gd name="connsiteY42" fmla="*/ 407406 h 1966157"/>
              <a:gd name="connsiteX43" fmla="*/ 294237 w 1411381"/>
              <a:gd name="connsiteY43" fmla="*/ 384772 h 1966157"/>
              <a:gd name="connsiteX44" fmla="*/ 307818 w 1411381"/>
              <a:gd name="connsiteY44" fmla="*/ 339505 h 1966157"/>
              <a:gd name="connsiteX45" fmla="*/ 325925 w 1411381"/>
              <a:gd name="connsiteY45" fmla="*/ 312345 h 1966157"/>
              <a:gd name="connsiteX46" fmla="*/ 330451 w 1411381"/>
              <a:gd name="connsiteY46" fmla="*/ 298764 h 1966157"/>
              <a:gd name="connsiteX47" fmla="*/ 353085 w 1411381"/>
              <a:gd name="connsiteY47" fmla="*/ 285184 h 1966157"/>
              <a:gd name="connsiteX48" fmla="*/ 366665 w 1411381"/>
              <a:gd name="connsiteY48" fmla="*/ 258024 h 1966157"/>
              <a:gd name="connsiteX49" fmla="*/ 375719 w 1411381"/>
              <a:gd name="connsiteY49" fmla="*/ 244444 h 1966157"/>
              <a:gd name="connsiteX50" fmla="*/ 402879 w 1411381"/>
              <a:gd name="connsiteY50" fmla="*/ 203703 h 1966157"/>
              <a:gd name="connsiteX51" fmla="*/ 411933 w 1411381"/>
              <a:gd name="connsiteY51" fmla="*/ 194650 h 1966157"/>
              <a:gd name="connsiteX52" fmla="*/ 420986 w 1411381"/>
              <a:gd name="connsiteY52" fmla="*/ 185596 h 1966157"/>
              <a:gd name="connsiteX53" fmla="*/ 448146 w 1411381"/>
              <a:gd name="connsiteY53" fmla="*/ 176543 h 1966157"/>
              <a:gd name="connsiteX54" fmla="*/ 457200 w 1411381"/>
              <a:gd name="connsiteY54" fmla="*/ 167489 h 1966157"/>
              <a:gd name="connsiteX55" fmla="*/ 488887 w 1411381"/>
              <a:gd name="connsiteY55" fmla="*/ 153909 h 1966157"/>
              <a:gd name="connsiteX56" fmla="*/ 502467 w 1411381"/>
              <a:gd name="connsiteY56" fmla="*/ 144856 h 1966157"/>
              <a:gd name="connsiteX57" fmla="*/ 520574 w 1411381"/>
              <a:gd name="connsiteY57" fmla="*/ 140329 h 1966157"/>
              <a:gd name="connsiteX58" fmla="*/ 552261 w 1411381"/>
              <a:gd name="connsiteY58" fmla="*/ 131275 h 1966157"/>
              <a:gd name="connsiteX59" fmla="*/ 579422 w 1411381"/>
              <a:gd name="connsiteY59" fmla="*/ 126749 h 1966157"/>
              <a:gd name="connsiteX60" fmla="*/ 611109 w 1411381"/>
              <a:gd name="connsiteY60" fmla="*/ 117695 h 1966157"/>
              <a:gd name="connsiteX61" fmla="*/ 642796 w 1411381"/>
              <a:gd name="connsiteY61" fmla="*/ 108642 h 1966157"/>
              <a:gd name="connsiteX62" fmla="*/ 660903 w 1411381"/>
              <a:gd name="connsiteY62" fmla="*/ 95061 h 1966157"/>
              <a:gd name="connsiteX63" fmla="*/ 701643 w 1411381"/>
              <a:gd name="connsiteY63" fmla="*/ 67901 h 1966157"/>
              <a:gd name="connsiteX64" fmla="*/ 719750 w 1411381"/>
              <a:gd name="connsiteY64" fmla="*/ 63374 h 1966157"/>
              <a:gd name="connsiteX65" fmla="*/ 733331 w 1411381"/>
              <a:gd name="connsiteY65" fmla="*/ 58848 h 1966157"/>
              <a:gd name="connsiteX66" fmla="*/ 787651 w 1411381"/>
              <a:gd name="connsiteY66" fmla="*/ 54321 h 1966157"/>
              <a:gd name="connsiteX67" fmla="*/ 796705 w 1411381"/>
              <a:gd name="connsiteY67" fmla="*/ 45267 h 1966157"/>
              <a:gd name="connsiteX68" fmla="*/ 819338 w 1411381"/>
              <a:gd name="connsiteY68" fmla="*/ 40741 h 1966157"/>
              <a:gd name="connsiteX69" fmla="*/ 855552 w 1411381"/>
              <a:gd name="connsiteY69" fmla="*/ 31687 h 1966157"/>
              <a:gd name="connsiteX70" fmla="*/ 887239 w 1411381"/>
              <a:gd name="connsiteY70" fmla="*/ 18107 h 1966157"/>
              <a:gd name="connsiteX71" fmla="*/ 909873 w 1411381"/>
              <a:gd name="connsiteY71" fmla="*/ 9054 h 1966157"/>
              <a:gd name="connsiteX72" fmla="*/ 927980 w 1411381"/>
              <a:gd name="connsiteY72" fmla="*/ 4527 h 1966157"/>
              <a:gd name="connsiteX73" fmla="*/ 941560 w 1411381"/>
              <a:gd name="connsiteY73" fmla="*/ 0 h 1966157"/>
              <a:gd name="connsiteX74" fmla="*/ 1013988 w 1411381"/>
              <a:gd name="connsiteY74" fmla="*/ 4527 h 1966157"/>
              <a:gd name="connsiteX75" fmla="*/ 1041148 w 1411381"/>
              <a:gd name="connsiteY75" fmla="*/ 13580 h 1966157"/>
              <a:gd name="connsiteX76" fmla="*/ 1099996 w 1411381"/>
              <a:gd name="connsiteY76" fmla="*/ 9054 h 1966157"/>
              <a:gd name="connsiteX77" fmla="*/ 1118103 w 1411381"/>
              <a:gd name="connsiteY77" fmla="*/ 4527 h 1966157"/>
              <a:gd name="connsiteX78" fmla="*/ 1127156 w 1411381"/>
              <a:gd name="connsiteY78" fmla="*/ 18107 h 1966157"/>
              <a:gd name="connsiteX79" fmla="*/ 1149790 w 1411381"/>
              <a:gd name="connsiteY79" fmla="*/ 31687 h 1966157"/>
              <a:gd name="connsiteX80" fmla="*/ 1181477 w 1411381"/>
              <a:gd name="connsiteY80" fmla="*/ 54321 h 1966157"/>
              <a:gd name="connsiteX81" fmla="*/ 1213164 w 1411381"/>
              <a:gd name="connsiteY81" fmla="*/ 81481 h 1966157"/>
              <a:gd name="connsiteX82" fmla="*/ 1240325 w 1411381"/>
              <a:gd name="connsiteY82" fmla="*/ 90535 h 1966157"/>
              <a:gd name="connsiteX83" fmla="*/ 1253905 w 1411381"/>
              <a:gd name="connsiteY83" fmla="*/ 95061 h 1966157"/>
              <a:gd name="connsiteX84" fmla="*/ 1407814 w 1411381"/>
              <a:gd name="connsiteY84" fmla="*/ 167489 h 1966157"/>
              <a:gd name="connsiteX85" fmla="*/ 1355639 w 1411381"/>
              <a:gd name="connsiteY85" fmla="*/ 150349 h 1966157"/>
              <a:gd name="connsiteX86" fmla="*/ 1294174 w 1411381"/>
              <a:gd name="connsiteY86" fmla="*/ 141296 h 1966157"/>
              <a:gd name="connsiteX87" fmla="*/ 1198626 w 1411381"/>
              <a:gd name="connsiteY87" fmla="*/ 139016 h 1966157"/>
              <a:gd name="connsiteX88" fmla="*/ 1084270 w 1411381"/>
              <a:gd name="connsiteY88" fmla="*/ 163434 h 1966157"/>
              <a:gd name="connsiteX89" fmla="*/ 983967 w 1411381"/>
              <a:gd name="connsiteY89" fmla="*/ 208230 h 1966157"/>
              <a:gd name="connsiteX90" fmla="*/ 891885 w 1411381"/>
              <a:gd name="connsiteY90" fmla="*/ 256594 h 1966157"/>
              <a:gd name="connsiteX91" fmla="*/ 810285 w 1411381"/>
              <a:gd name="connsiteY91" fmla="*/ 325925 h 1966157"/>
              <a:gd name="connsiteX92" fmla="*/ 724277 w 1411381"/>
              <a:gd name="connsiteY92" fmla="*/ 407406 h 1966157"/>
              <a:gd name="connsiteX93" fmla="*/ 582401 w 1411381"/>
              <a:gd name="connsiteY93" fmla="*/ 581324 h 1966157"/>
              <a:gd name="connsiteX94" fmla="*/ 484360 w 1411381"/>
              <a:gd name="connsiteY94" fmla="*/ 750243 h 1966157"/>
              <a:gd name="connsiteX95" fmla="*/ 443737 w 1411381"/>
              <a:gd name="connsiteY95" fmla="*/ 840660 h 1966157"/>
              <a:gd name="connsiteX96" fmla="*/ 411933 w 1411381"/>
              <a:gd name="connsiteY96" fmla="*/ 923454 h 1966157"/>
              <a:gd name="connsiteX97" fmla="*/ 366430 w 1411381"/>
              <a:gd name="connsiteY97" fmla="*/ 1052113 h 1966157"/>
              <a:gd name="connsiteX98" fmla="*/ 330333 w 1411381"/>
              <a:gd name="connsiteY98" fmla="*/ 1237228 h 1966157"/>
              <a:gd name="connsiteX99" fmla="*/ 319496 w 1411381"/>
              <a:gd name="connsiteY99" fmla="*/ 1361352 h 1966157"/>
              <a:gd name="connsiteX100" fmla="*/ 322592 w 1411381"/>
              <a:gd name="connsiteY100" fmla="*/ 1457961 h 1966157"/>
              <a:gd name="connsiteX101" fmla="*/ 336172 w 1411381"/>
              <a:gd name="connsiteY101" fmla="*/ 1537776 h 1966157"/>
              <a:gd name="connsiteX102" fmla="*/ 348794 w 1411381"/>
              <a:gd name="connsiteY102" fmla="*/ 1613663 h 1966157"/>
              <a:gd name="connsiteX103" fmla="*/ 371192 w 1411381"/>
              <a:gd name="connsiteY103" fmla="*/ 1683945 h 1966157"/>
              <a:gd name="connsiteX104" fmla="*/ 389299 w 1411381"/>
              <a:gd name="connsiteY104" fmla="*/ 1738265 h 1966157"/>
              <a:gd name="connsiteX105" fmla="*/ 423611 w 1411381"/>
              <a:gd name="connsiteY105" fmla="*/ 1802598 h 1966157"/>
              <a:gd name="connsiteX106" fmla="*/ 465664 w 1411381"/>
              <a:gd name="connsiteY106" fmla="*/ 1855725 h 1966157"/>
              <a:gd name="connsiteX107" fmla="*/ 522491 w 1411381"/>
              <a:gd name="connsiteY107" fmla="*/ 1914100 h 1966157"/>
              <a:gd name="connsiteX108" fmla="*/ 580734 w 1411381"/>
              <a:gd name="connsiteY108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36214 w 1411381"/>
              <a:gd name="connsiteY7" fmla="*/ 1358020 h 1966157"/>
              <a:gd name="connsiteX8" fmla="*/ 31687 w 1411381"/>
              <a:gd name="connsiteY8" fmla="*/ 1326333 h 1966157"/>
              <a:gd name="connsiteX9" fmla="*/ 22634 w 1411381"/>
              <a:gd name="connsiteY9" fmla="*/ 1249378 h 1966157"/>
              <a:gd name="connsiteX10" fmla="*/ 13580 w 1411381"/>
              <a:gd name="connsiteY10" fmla="*/ 1231271 h 1966157"/>
              <a:gd name="connsiteX11" fmla="*/ 9053 w 1411381"/>
              <a:gd name="connsiteY11" fmla="*/ 1208638 h 1966157"/>
              <a:gd name="connsiteX12" fmla="*/ 4527 w 1411381"/>
              <a:gd name="connsiteY12" fmla="*/ 1195058 h 1966157"/>
              <a:gd name="connsiteX13" fmla="*/ 0 w 1411381"/>
              <a:gd name="connsiteY13" fmla="*/ 1176951 h 1966157"/>
              <a:gd name="connsiteX14" fmla="*/ 4527 w 1411381"/>
              <a:gd name="connsiteY14" fmla="*/ 1149790 h 1966157"/>
              <a:gd name="connsiteX15" fmla="*/ 9053 w 1411381"/>
              <a:gd name="connsiteY15" fmla="*/ 1136210 h 1966157"/>
              <a:gd name="connsiteX16" fmla="*/ 18107 w 1411381"/>
              <a:gd name="connsiteY16" fmla="*/ 1099996 h 1966157"/>
              <a:gd name="connsiteX17" fmla="*/ 22634 w 1411381"/>
              <a:gd name="connsiteY17" fmla="*/ 1068309 h 1966157"/>
              <a:gd name="connsiteX18" fmla="*/ 27160 w 1411381"/>
              <a:gd name="connsiteY18" fmla="*/ 1050202 h 1966157"/>
              <a:gd name="connsiteX19" fmla="*/ 31687 w 1411381"/>
              <a:gd name="connsiteY19" fmla="*/ 1018515 h 1966157"/>
              <a:gd name="connsiteX20" fmla="*/ 40740 w 1411381"/>
              <a:gd name="connsiteY20" fmla="*/ 982301 h 1966157"/>
              <a:gd name="connsiteX21" fmla="*/ 45267 w 1411381"/>
              <a:gd name="connsiteY21" fmla="*/ 959667 h 1966157"/>
              <a:gd name="connsiteX22" fmla="*/ 49794 w 1411381"/>
              <a:gd name="connsiteY22" fmla="*/ 882713 h 1966157"/>
              <a:gd name="connsiteX23" fmla="*/ 58847 w 1411381"/>
              <a:gd name="connsiteY23" fmla="*/ 855553 h 1966157"/>
              <a:gd name="connsiteX24" fmla="*/ 63374 w 1411381"/>
              <a:gd name="connsiteY24" fmla="*/ 841972 h 1966157"/>
              <a:gd name="connsiteX25" fmla="*/ 90535 w 1411381"/>
              <a:gd name="connsiteY25" fmla="*/ 810285 h 1966157"/>
              <a:gd name="connsiteX26" fmla="*/ 99588 w 1411381"/>
              <a:gd name="connsiteY26" fmla="*/ 792178 h 1966157"/>
              <a:gd name="connsiteX27" fmla="*/ 117695 w 1411381"/>
              <a:gd name="connsiteY27" fmla="*/ 765018 h 1966157"/>
              <a:gd name="connsiteX28" fmla="*/ 126748 w 1411381"/>
              <a:gd name="connsiteY28" fmla="*/ 751438 h 1966157"/>
              <a:gd name="connsiteX29" fmla="*/ 135802 w 1411381"/>
              <a:gd name="connsiteY29" fmla="*/ 724277 h 1966157"/>
              <a:gd name="connsiteX30" fmla="*/ 144855 w 1411381"/>
              <a:gd name="connsiteY30" fmla="*/ 710697 h 1966157"/>
              <a:gd name="connsiteX31" fmla="*/ 149382 w 1411381"/>
              <a:gd name="connsiteY31" fmla="*/ 688063 h 1966157"/>
              <a:gd name="connsiteX32" fmla="*/ 162962 w 1411381"/>
              <a:gd name="connsiteY32" fmla="*/ 647323 h 1966157"/>
              <a:gd name="connsiteX33" fmla="*/ 172016 w 1411381"/>
              <a:gd name="connsiteY33" fmla="*/ 638269 h 1966157"/>
              <a:gd name="connsiteX34" fmla="*/ 176542 w 1411381"/>
              <a:gd name="connsiteY34" fmla="*/ 624689 h 1966157"/>
              <a:gd name="connsiteX35" fmla="*/ 185596 w 1411381"/>
              <a:gd name="connsiteY35" fmla="*/ 606582 h 1966157"/>
              <a:gd name="connsiteX36" fmla="*/ 190123 w 1411381"/>
              <a:gd name="connsiteY36" fmla="*/ 588475 h 1966157"/>
              <a:gd name="connsiteX37" fmla="*/ 208230 w 1411381"/>
              <a:gd name="connsiteY37" fmla="*/ 561315 h 1966157"/>
              <a:gd name="connsiteX38" fmla="*/ 221810 w 1411381"/>
              <a:gd name="connsiteY38" fmla="*/ 506994 h 1966157"/>
              <a:gd name="connsiteX39" fmla="*/ 230863 w 1411381"/>
              <a:gd name="connsiteY39" fmla="*/ 493414 h 1966157"/>
              <a:gd name="connsiteX40" fmla="*/ 253497 w 1411381"/>
              <a:gd name="connsiteY40" fmla="*/ 466254 h 1966157"/>
              <a:gd name="connsiteX41" fmla="*/ 276131 w 1411381"/>
              <a:gd name="connsiteY41" fmla="*/ 407406 h 1966157"/>
              <a:gd name="connsiteX42" fmla="*/ 294237 w 1411381"/>
              <a:gd name="connsiteY42" fmla="*/ 384772 h 1966157"/>
              <a:gd name="connsiteX43" fmla="*/ 307818 w 1411381"/>
              <a:gd name="connsiteY43" fmla="*/ 339505 h 1966157"/>
              <a:gd name="connsiteX44" fmla="*/ 325925 w 1411381"/>
              <a:gd name="connsiteY44" fmla="*/ 312345 h 1966157"/>
              <a:gd name="connsiteX45" fmla="*/ 330451 w 1411381"/>
              <a:gd name="connsiteY45" fmla="*/ 298764 h 1966157"/>
              <a:gd name="connsiteX46" fmla="*/ 353085 w 1411381"/>
              <a:gd name="connsiteY46" fmla="*/ 285184 h 1966157"/>
              <a:gd name="connsiteX47" fmla="*/ 366665 w 1411381"/>
              <a:gd name="connsiteY47" fmla="*/ 258024 h 1966157"/>
              <a:gd name="connsiteX48" fmla="*/ 375719 w 1411381"/>
              <a:gd name="connsiteY48" fmla="*/ 244444 h 1966157"/>
              <a:gd name="connsiteX49" fmla="*/ 402879 w 1411381"/>
              <a:gd name="connsiteY49" fmla="*/ 203703 h 1966157"/>
              <a:gd name="connsiteX50" fmla="*/ 411933 w 1411381"/>
              <a:gd name="connsiteY50" fmla="*/ 194650 h 1966157"/>
              <a:gd name="connsiteX51" fmla="*/ 420986 w 1411381"/>
              <a:gd name="connsiteY51" fmla="*/ 185596 h 1966157"/>
              <a:gd name="connsiteX52" fmla="*/ 448146 w 1411381"/>
              <a:gd name="connsiteY52" fmla="*/ 176543 h 1966157"/>
              <a:gd name="connsiteX53" fmla="*/ 457200 w 1411381"/>
              <a:gd name="connsiteY53" fmla="*/ 167489 h 1966157"/>
              <a:gd name="connsiteX54" fmla="*/ 488887 w 1411381"/>
              <a:gd name="connsiteY54" fmla="*/ 153909 h 1966157"/>
              <a:gd name="connsiteX55" fmla="*/ 502467 w 1411381"/>
              <a:gd name="connsiteY55" fmla="*/ 144856 h 1966157"/>
              <a:gd name="connsiteX56" fmla="*/ 520574 w 1411381"/>
              <a:gd name="connsiteY56" fmla="*/ 140329 h 1966157"/>
              <a:gd name="connsiteX57" fmla="*/ 552261 w 1411381"/>
              <a:gd name="connsiteY57" fmla="*/ 131275 h 1966157"/>
              <a:gd name="connsiteX58" fmla="*/ 579422 w 1411381"/>
              <a:gd name="connsiteY58" fmla="*/ 126749 h 1966157"/>
              <a:gd name="connsiteX59" fmla="*/ 611109 w 1411381"/>
              <a:gd name="connsiteY59" fmla="*/ 117695 h 1966157"/>
              <a:gd name="connsiteX60" fmla="*/ 642796 w 1411381"/>
              <a:gd name="connsiteY60" fmla="*/ 108642 h 1966157"/>
              <a:gd name="connsiteX61" fmla="*/ 660903 w 1411381"/>
              <a:gd name="connsiteY61" fmla="*/ 95061 h 1966157"/>
              <a:gd name="connsiteX62" fmla="*/ 701643 w 1411381"/>
              <a:gd name="connsiteY62" fmla="*/ 67901 h 1966157"/>
              <a:gd name="connsiteX63" fmla="*/ 719750 w 1411381"/>
              <a:gd name="connsiteY63" fmla="*/ 63374 h 1966157"/>
              <a:gd name="connsiteX64" fmla="*/ 733331 w 1411381"/>
              <a:gd name="connsiteY64" fmla="*/ 58848 h 1966157"/>
              <a:gd name="connsiteX65" fmla="*/ 787651 w 1411381"/>
              <a:gd name="connsiteY65" fmla="*/ 54321 h 1966157"/>
              <a:gd name="connsiteX66" fmla="*/ 796705 w 1411381"/>
              <a:gd name="connsiteY66" fmla="*/ 45267 h 1966157"/>
              <a:gd name="connsiteX67" fmla="*/ 819338 w 1411381"/>
              <a:gd name="connsiteY67" fmla="*/ 40741 h 1966157"/>
              <a:gd name="connsiteX68" fmla="*/ 855552 w 1411381"/>
              <a:gd name="connsiteY68" fmla="*/ 31687 h 1966157"/>
              <a:gd name="connsiteX69" fmla="*/ 887239 w 1411381"/>
              <a:gd name="connsiteY69" fmla="*/ 18107 h 1966157"/>
              <a:gd name="connsiteX70" fmla="*/ 909873 w 1411381"/>
              <a:gd name="connsiteY70" fmla="*/ 9054 h 1966157"/>
              <a:gd name="connsiteX71" fmla="*/ 927980 w 1411381"/>
              <a:gd name="connsiteY71" fmla="*/ 4527 h 1966157"/>
              <a:gd name="connsiteX72" fmla="*/ 941560 w 1411381"/>
              <a:gd name="connsiteY72" fmla="*/ 0 h 1966157"/>
              <a:gd name="connsiteX73" fmla="*/ 1013988 w 1411381"/>
              <a:gd name="connsiteY73" fmla="*/ 4527 h 1966157"/>
              <a:gd name="connsiteX74" fmla="*/ 1041148 w 1411381"/>
              <a:gd name="connsiteY74" fmla="*/ 13580 h 1966157"/>
              <a:gd name="connsiteX75" fmla="*/ 1099996 w 1411381"/>
              <a:gd name="connsiteY75" fmla="*/ 9054 h 1966157"/>
              <a:gd name="connsiteX76" fmla="*/ 1118103 w 1411381"/>
              <a:gd name="connsiteY76" fmla="*/ 4527 h 1966157"/>
              <a:gd name="connsiteX77" fmla="*/ 1127156 w 1411381"/>
              <a:gd name="connsiteY77" fmla="*/ 18107 h 1966157"/>
              <a:gd name="connsiteX78" fmla="*/ 1149790 w 1411381"/>
              <a:gd name="connsiteY78" fmla="*/ 31687 h 1966157"/>
              <a:gd name="connsiteX79" fmla="*/ 1181477 w 1411381"/>
              <a:gd name="connsiteY79" fmla="*/ 54321 h 1966157"/>
              <a:gd name="connsiteX80" fmla="*/ 1213164 w 1411381"/>
              <a:gd name="connsiteY80" fmla="*/ 81481 h 1966157"/>
              <a:gd name="connsiteX81" fmla="*/ 1240325 w 1411381"/>
              <a:gd name="connsiteY81" fmla="*/ 90535 h 1966157"/>
              <a:gd name="connsiteX82" fmla="*/ 1253905 w 1411381"/>
              <a:gd name="connsiteY82" fmla="*/ 95061 h 1966157"/>
              <a:gd name="connsiteX83" fmla="*/ 1407814 w 1411381"/>
              <a:gd name="connsiteY83" fmla="*/ 167489 h 1966157"/>
              <a:gd name="connsiteX84" fmla="*/ 1355639 w 1411381"/>
              <a:gd name="connsiteY84" fmla="*/ 150349 h 1966157"/>
              <a:gd name="connsiteX85" fmla="*/ 1294174 w 1411381"/>
              <a:gd name="connsiteY85" fmla="*/ 141296 h 1966157"/>
              <a:gd name="connsiteX86" fmla="*/ 1198626 w 1411381"/>
              <a:gd name="connsiteY86" fmla="*/ 139016 h 1966157"/>
              <a:gd name="connsiteX87" fmla="*/ 1084270 w 1411381"/>
              <a:gd name="connsiteY87" fmla="*/ 163434 h 1966157"/>
              <a:gd name="connsiteX88" fmla="*/ 983967 w 1411381"/>
              <a:gd name="connsiteY88" fmla="*/ 208230 h 1966157"/>
              <a:gd name="connsiteX89" fmla="*/ 891885 w 1411381"/>
              <a:gd name="connsiteY89" fmla="*/ 256594 h 1966157"/>
              <a:gd name="connsiteX90" fmla="*/ 810285 w 1411381"/>
              <a:gd name="connsiteY90" fmla="*/ 325925 h 1966157"/>
              <a:gd name="connsiteX91" fmla="*/ 724277 w 1411381"/>
              <a:gd name="connsiteY91" fmla="*/ 407406 h 1966157"/>
              <a:gd name="connsiteX92" fmla="*/ 582401 w 1411381"/>
              <a:gd name="connsiteY92" fmla="*/ 581324 h 1966157"/>
              <a:gd name="connsiteX93" fmla="*/ 484360 w 1411381"/>
              <a:gd name="connsiteY93" fmla="*/ 750243 h 1966157"/>
              <a:gd name="connsiteX94" fmla="*/ 443737 w 1411381"/>
              <a:gd name="connsiteY94" fmla="*/ 840660 h 1966157"/>
              <a:gd name="connsiteX95" fmla="*/ 411933 w 1411381"/>
              <a:gd name="connsiteY95" fmla="*/ 923454 h 1966157"/>
              <a:gd name="connsiteX96" fmla="*/ 366430 w 1411381"/>
              <a:gd name="connsiteY96" fmla="*/ 1052113 h 1966157"/>
              <a:gd name="connsiteX97" fmla="*/ 330333 w 1411381"/>
              <a:gd name="connsiteY97" fmla="*/ 1237228 h 1966157"/>
              <a:gd name="connsiteX98" fmla="*/ 319496 w 1411381"/>
              <a:gd name="connsiteY98" fmla="*/ 1361352 h 1966157"/>
              <a:gd name="connsiteX99" fmla="*/ 322592 w 1411381"/>
              <a:gd name="connsiteY99" fmla="*/ 1457961 h 1966157"/>
              <a:gd name="connsiteX100" fmla="*/ 336172 w 1411381"/>
              <a:gd name="connsiteY100" fmla="*/ 1537776 h 1966157"/>
              <a:gd name="connsiteX101" fmla="*/ 348794 w 1411381"/>
              <a:gd name="connsiteY101" fmla="*/ 1613663 h 1966157"/>
              <a:gd name="connsiteX102" fmla="*/ 371192 w 1411381"/>
              <a:gd name="connsiteY102" fmla="*/ 1683945 h 1966157"/>
              <a:gd name="connsiteX103" fmla="*/ 389299 w 1411381"/>
              <a:gd name="connsiteY103" fmla="*/ 1738265 h 1966157"/>
              <a:gd name="connsiteX104" fmla="*/ 423611 w 1411381"/>
              <a:gd name="connsiteY104" fmla="*/ 1802598 h 1966157"/>
              <a:gd name="connsiteX105" fmla="*/ 465664 w 1411381"/>
              <a:gd name="connsiteY105" fmla="*/ 1855725 h 1966157"/>
              <a:gd name="connsiteX106" fmla="*/ 522491 w 1411381"/>
              <a:gd name="connsiteY106" fmla="*/ 1914100 h 1966157"/>
              <a:gd name="connsiteX107" fmla="*/ 580734 w 1411381"/>
              <a:gd name="connsiteY107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31687 w 1411381"/>
              <a:gd name="connsiteY7" fmla="*/ 1326333 h 1966157"/>
              <a:gd name="connsiteX8" fmla="*/ 22634 w 1411381"/>
              <a:gd name="connsiteY8" fmla="*/ 1249378 h 1966157"/>
              <a:gd name="connsiteX9" fmla="*/ 13580 w 1411381"/>
              <a:gd name="connsiteY9" fmla="*/ 1231271 h 1966157"/>
              <a:gd name="connsiteX10" fmla="*/ 9053 w 1411381"/>
              <a:gd name="connsiteY10" fmla="*/ 1208638 h 1966157"/>
              <a:gd name="connsiteX11" fmla="*/ 4527 w 1411381"/>
              <a:gd name="connsiteY11" fmla="*/ 1195058 h 1966157"/>
              <a:gd name="connsiteX12" fmla="*/ 0 w 1411381"/>
              <a:gd name="connsiteY12" fmla="*/ 1176951 h 1966157"/>
              <a:gd name="connsiteX13" fmla="*/ 4527 w 1411381"/>
              <a:gd name="connsiteY13" fmla="*/ 1149790 h 1966157"/>
              <a:gd name="connsiteX14" fmla="*/ 9053 w 1411381"/>
              <a:gd name="connsiteY14" fmla="*/ 1136210 h 1966157"/>
              <a:gd name="connsiteX15" fmla="*/ 18107 w 1411381"/>
              <a:gd name="connsiteY15" fmla="*/ 1099996 h 1966157"/>
              <a:gd name="connsiteX16" fmla="*/ 22634 w 1411381"/>
              <a:gd name="connsiteY16" fmla="*/ 1068309 h 1966157"/>
              <a:gd name="connsiteX17" fmla="*/ 27160 w 1411381"/>
              <a:gd name="connsiteY17" fmla="*/ 1050202 h 1966157"/>
              <a:gd name="connsiteX18" fmla="*/ 31687 w 1411381"/>
              <a:gd name="connsiteY18" fmla="*/ 1018515 h 1966157"/>
              <a:gd name="connsiteX19" fmla="*/ 40740 w 1411381"/>
              <a:gd name="connsiteY19" fmla="*/ 982301 h 1966157"/>
              <a:gd name="connsiteX20" fmla="*/ 45267 w 1411381"/>
              <a:gd name="connsiteY20" fmla="*/ 959667 h 1966157"/>
              <a:gd name="connsiteX21" fmla="*/ 49794 w 1411381"/>
              <a:gd name="connsiteY21" fmla="*/ 882713 h 1966157"/>
              <a:gd name="connsiteX22" fmla="*/ 58847 w 1411381"/>
              <a:gd name="connsiteY22" fmla="*/ 855553 h 1966157"/>
              <a:gd name="connsiteX23" fmla="*/ 63374 w 1411381"/>
              <a:gd name="connsiteY23" fmla="*/ 841972 h 1966157"/>
              <a:gd name="connsiteX24" fmla="*/ 90535 w 1411381"/>
              <a:gd name="connsiteY24" fmla="*/ 810285 h 1966157"/>
              <a:gd name="connsiteX25" fmla="*/ 99588 w 1411381"/>
              <a:gd name="connsiteY25" fmla="*/ 792178 h 1966157"/>
              <a:gd name="connsiteX26" fmla="*/ 117695 w 1411381"/>
              <a:gd name="connsiteY26" fmla="*/ 765018 h 1966157"/>
              <a:gd name="connsiteX27" fmla="*/ 126748 w 1411381"/>
              <a:gd name="connsiteY27" fmla="*/ 751438 h 1966157"/>
              <a:gd name="connsiteX28" fmla="*/ 135802 w 1411381"/>
              <a:gd name="connsiteY28" fmla="*/ 724277 h 1966157"/>
              <a:gd name="connsiteX29" fmla="*/ 144855 w 1411381"/>
              <a:gd name="connsiteY29" fmla="*/ 710697 h 1966157"/>
              <a:gd name="connsiteX30" fmla="*/ 149382 w 1411381"/>
              <a:gd name="connsiteY30" fmla="*/ 688063 h 1966157"/>
              <a:gd name="connsiteX31" fmla="*/ 162962 w 1411381"/>
              <a:gd name="connsiteY31" fmla="*/ 647323 h 1966157"/>
              <a:gd name="connsiteX32" fmla="*/ 172016 w 1411381"/>
              <a:gd name="connsiteY32" fmla="*/ 638269 h 1966157"/>
              <a:gd name="connsiteX33" fmla="*/ 176542 w 1411381"/>
              <a:gd name="connsiteY33" fmla="*/ 624689 h 1966157"/>
              <a:gd name="connsiteX34" fmla="*/ 185596 w 1411381"/>
              <a:gd name="connsiteY34" fmla="*/ 606582 h 1966157"/>
              <a:gd name="connsiteX35" fmla="*/ 190123 w 1411381"/>
              <a:gd name="connsiteY35" fmla="*/ 588475 h 1966157"/>
              <a:gd name="connsiteX36" fmla="*/ 208230 w 1411381"/>
              <a:gd name="connsiteY36" fmla="*/ 561315 h 1966157"/>
              <a:gd name="connsiteX37" fmla="*/ 221810 w 1411381"/>
              <a:gd name="connsiteY37" fmla="*/ 506994 h 1966157"/>
              <a:gd name="connsiteX38" fmla="*/ 230863 w 1411381"/>
              <a:gd name="connsiteY38" fmla="*/ 493414 h 1966157"/>
              <a:gd name="connsiteX39" fmla="*/ 253497 w 1411381"/>
              <a:gd name="connsiteY39" fmla="*/ 466254 h 1966157"/>
              <a:gd name="connsiteX40" fmla="*/ 276131 w 1411381"/>
              <a:gd name="connsiteY40" fmla="*/ 407406 h 1966157"/>
              <a:gd name="connsiteX41" fmla="*/ 294237 w 1411381"/>
              <a:gd name="connsiteY41" fmla="*/ 384772 h 1966157"/>
              <a:gd name="connsiteX42" fmla="*/ 307818 w 1411381"/>
              <a:gd name="connsiteY42" fmla="*/ 339505 h 1966157"/>
              <a:gd name="connsiteX43" fmla="*/ 325925 w 1411381"/>
              <a:gd name="connsiteY43" fmla="*/ 312345 h 1966157"/>
              <a:gd name="connsiteX44" fmla="*/ 330451 w 1411381"/>
              <a:gd name="connsiteY44" fmla="*/ 298764 h 1966157"/>
              <a:gd name="connsiteX45" fmla="*/ 353085 w 1411381"/>
              <a:gd name="connsiteY45" fmla="*/ 285184 h 1966157"/>
              <a:gd name="connsiteX46" fmla="*/ 366665 w 1411381"/>
              <a:gd name="connsiteY46" fmla="*/ 258024 h 1966157"/>
              <a:gd name="connsiteX47" fmla="*/ 375719 w 1411381"/>
              <a:gd name="connsiteY47" fmla="*/ 244444 h 1966157"/>
              <a:gd name="connsiteX48" fmla="*/ 402879 w 1411381"/>
              <a:gd name="connsiteY48" fmla="*/ 203703 h 1966157"/>
              <a:gd name="connsiteX49" fmla="*/ 411933 w 1411381"/>
              <a:gd name="connsiteY49" fmla="*/ 194650 h 1966157"/>
              <a:gd name="connsiteX50" fmla="*/ 420986 w 1411381"/>
              <a:gd name="connsiteY50" fmla="*/ 185596 h 1966157"/>
              <a:gd name="connsiteX51" fmla="*/ 448146 w 1411381"/>
              <a:gd name="connsiteY51" fmla="*/ 176543 h 1966157"/>
              <a:gd name="connsiteX52" fmla="*/ 457200 w 1411381"/>
              <a:gd name="connsiteY52" fmla="*/ 167489 h 1966157"/>
              <a:gd name="connsiteX53" fmla="*/ 488887 w 1411381"/>
              <a:gd name="connsiteY53" fmla="*/ 153909 h 1966157"/>
              <a:gd name="connsiteX54" fmla="*/ 502467 w 1411381"/>
              <a:gd name="connsiteY54" fmla="*/ 144856 h 1966157"/>
              <a:gd name="connsiteX55" fmla="*/ 520574 w 1411381"/>
              <a:gd name="connsiteY55" fmla="*/ 140329 h 1966157"/>
              <a:gd name="connsiteX56" fmla="*/ 552261 w 1411381"/>
              <a:gd name="connsiteY56" fmla="*/ 131275 h 1966157"/>
              <a:gd name="connsiteX57" fmla="*/ 579422 w 1411381"/>
              <a:gd name="connsiteY57" fmla="*/ 126749 h 1966157"/>
              <a:gd name="connsiteX58" fmla="*/ 611109 w 1411381"/>
              <a:gd name="connsiteY58" fmla="*/ 117695 h 1966157"/>
              <a:gd name="connsiteX59" fmla="*/ 642796 w 1411381"/>
              <a:gd name="connsiteY59" fmla="*/ 108642 h 1966157"/>
              <a:gd name="connsiteX60" fmla="*/ 660903 w 1411381"/>
              <a:gd name="connsiteY60" fmla="*/ 95061 h 1966157"/>
              <a:gd name="connsiteX61" fmla="*/ 701643 w 1411381"/>
              <a:gd name="connsiteY61" fmla="*/ 67901 h 1966157"/>
              <a:gd name="connsiteX62" fmla="*/ 719750 w 1411381"/>
              <a:gd name="connsiteY62" fmla="*/ 63374 h 1966157"/>
              <a:gd name="connsiteX63" fmla="*/ 733331 w 1411381"/>
              <a:gd name="connsiteY63" fmla="*/ 58848 h 1966157"/>
              <a:gd name="connsiteX64" fmla="*/ 787651 w 1411381"/>
              <a:gd name="connsiteY64" fmla="*/ 54321 h 1966157"/>
              <a:gd name="connsiteX65" fmla="*/ 796705 w 1411381"/>
              <a:gd name="connsiteY65" fmla="*/ 45267 h 1966157"/>
              <a:gd name="connsiteX66" fmla="*/ 819338 w 1411381"/>
              <a:gd name="connsiteY66" fmla="*/ 40741 h 1966157"/>
              <a:gd name="connsiteX67" fmla="*/ 855552 w 1411381"/>
              <a:gd name="connsiteY67" fmla="*/ 31687 h 1966157"/>
              <a:gd name="connsiteX68" fmla="*/ 887239 w 1411381"/>
              <a:gd name="connsiteY68" fmla="*/ 18107 h 1966157"/>
              <a:gd name="connsiteX69" fmla="*/ 909873 w 1411381"/>
              <a:gd name="connsiteY69" fmla="*/ 9054 h 1966157"/>
              <a:gd name="connsiteX70" fmla="*/ 927980 w 1411381"/>
              <a:gd name="connsiteY70" fmla="*/ 4527 h 1966157"/>
              <a:gd name="connsiteX71" fmla="*/ 941560 w 1411381"/>
              <a:gd name="connsiteY71" fmla="*/ 0 h 1966157"/>
              <a:gd name="connsiteX72" fmla="*/ 1013988 w 1411381"/>
              <a:gd name="connsiteY72" fmla="*/ 4527 h 1966157"/>
              <a:gd name="connsiteX73" fmla="*/ 1041148 w 1411381"/>
              <a:gd name="connsiteY73" fmla="*/ 13580 h 1966157"/>
              <a:gd name="connsiteX74" fmla="*/ 1099996 w 1411381"/>
              <a:gd name="connsiteY74" fmla="*/ 9054 h 1966157"/>
              <a:gd name="connsiteX75" fmla="*/ 1118103 w 1411381"/>
              <a:gd name="connsiteY75" fmla="*/ 4527 h 1966157"/>
              <a:gd name="connsiteX76" fmla="*/ 1127156 w 1411381"/>
              <a:gd name="connsiteY76" fmla="*/ 18107 h 1966157"/>
              <a:gd name="connsiteX77" fmla="*/ 1149790 w 1411381"/>
              <a:gd name="connsiteY77" fmla="*/ 31687 h 1966157"/>
              <a:gd name="connsiteX78" fmla="*/ 1181477 w 1411381"/>
              <a:gd name="connsiteY78" fmla="*/ 54321 h 1966157"/>
              <a:gd name="connsiteX79" fmla="*/ 1213164 w 1411381"/>
              <a:gd name="connsiteY79" fmla="*/ 81481 h 1966157"/>
              <a:gd name="connsiteX80" fmla="*/ 1240325 w 1411381"/>
              <a:gd name="connsiteY80" fmla="*/ 90535 h 1966157"/>
              <a:gd name="connsiteX81" fmla="*/ 1253905 w 1411381"/>
              <a:gd name="connsiteY81" fmla="*/ 95061 h 1966157"/>
              <a:gd name="connsiteX82" fmla="*/ 1407814 w 1411381"/>
              <a:gd name="connsiteY82" fmla="*/ 167489 h 1966157"/>
              <a:gd name="connsiteX83" fmla="*/ 1355639 w 1411381"/>
              <a:gd name="connsiteY83" fmla="*/ 150349 h 1966157"/>
              <a:gd name="connsiteX84" fmla="*/ 1294174 w 1411381"/>
              <a:gd name="connsiteY84" fmla="*/ 141296 h 1966157"/>
              <a:gd name="connsiteX85" fmla="*/ 1198626 w 1411381"/>
              <a:gd name="connsiteY85" fmla="*/ 139016 h 1966157"/>
              <a:gd name="connsiteX86" fmla="*/ 1084270 w 1411381"/>
              <a:gd name="connsiteY86" fmla="*/ 163434 h 1966157"/>
              <a:gd name="connsiteX87" fmla="*/ 983967 w 1411381"/>
              <a:gd name="connsiteY87" fmla="*/ 208230 h 1966157"/>
              <a:gd name="connsiteX88" fmla="*/ 891885 w 1411381"/>
              <a:gd name="connsiteY88" fmla="*/ 256594 h 1966157"/>
              <a:gd name="connsiteX89" fmla="*/ 810285 w 1411381"/>
              <a:gd name="connsiteY89" fmla="*/ 325925 h 1966157"/>
              <a:gd name="connsiteX90" fmla="*/ 724277 w 1411381"/>
              <a:gd name="connsiteY90" fmla="*/ 407406 h 1966157"/>
              <a:gd name="connsiteX91" fmla="*/ 582401 w 1411381"/>
              <a:gd name="connsiteY91" fmla="*/ 581324 h 1966157"/>
              <a:gd name="connsiteX92" fmla="*/ 484360 w 1411381"/>
              <a:gd name="connsiteY92" fmla="*/ 750243 h 1966157"/>
              <a:gd name="connsiteX93" fmla="*/ 443737 w 1411381"/>
              <a:gd name="connsiteY93" fmla="*/ 840660 h 1966157"/>
              <a:gd name="connsiteX94" fmla="*/ 411933 w 1411381"/>
              <a:gd name="connsiteY94" fmla="*/ 923454 h 1966157"/>
              <a:gd name="connsiteX95" fmla="*/ 366430 w 1411381"/>
              <a:gd name="connsiteY95" fmla="*/ 1052113 h 1966157"/>
              <a:gd name="connsiteX96" fmla="*/ 330333 w 1411381"/>
              <a:gd name="connsiteY96" fmla="*/ 1237228 h 1966157"/>
              <a:gd name="connsiteX97" fmla="*/ 319496 w 1411381"/>
              <a:gd name="connsiteY97" fmla="*/ 1361352 h 1966157"/>
              <a:gd name="connsiteX98" fmla="*/ 322592 w 1411381"/>
              <a:gd name="connsiteY98" fmla="*/ 1457961 h 1966157"/>
              <a:gd name="connsiteX99" fmla="*/ 336172 w 1411381"/>
              <a:gd name="connsiteY99" fmla="*/ 1537776 h 1966157"/>
              <a:gd name="connsiteX100" fmla="*/ 348794 w 1411381"/>
              <a:gd name="connsiteY100" fmla="*/ 1613663 h 1966157"/>
              <a:gd name="connsiteX101" fmla="*/ 371192 w 1411381"/>
              <a:gd name="connsiteY101" fmla="*/ 1683945 h 1966157"/>
              <a:gd name="connsiteX102" fmla="*/ 389299 w 1411381"/>
              <a:gd name="connsiteY102" fmla="*/ 1738265 h 1966157"/>
              <a:gd name="connsiteX103" fmla="*/ 423611 w 1411381"/>
              <a:gd name="connsiteY103" fmla="*/ 1802598 h 1966157"/>
              <a:gd name="connsiteX104" fmla="*/ 465664 w 1411381"/>
              <a:gd name="connsiteY104" fmla="*/ 1855725 h 1966157"/>
              <a:gd name="connsiteX105" fmla="*/ 522491 w 1411381"/>
              <a:gd name="connsiteY105" fmla="*/ 1914100 h 1966157"/>
              <a:gd name="connsiteX106" fmla="*/ 580734 w 1411381"/>
              <a:gd name="connsiteY106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22634 w 1411381"/>
              <a:gd name="connsiteY7" fmla="*/ 1249378 h 1966157"/>
              <a:gd name="connsiteX8" fmla="*/ 13580 w 1411381"/>
              <a:gd name="connsiteY8" fmla="*/ 1231271 h 1966157"/>
              <a:gd name="connsiteX9" fmla="*/ 9053 w 1411381"/>
              <a:gd name="connsiteY9" fmla="*/ 1208638 h 1966157"/>
              <a:gd name="connsiteX10" fmla="*/ 4527 w 1411381"/>
              <a:gd name="connsiteY10" fmla="*/ 1195058 h 1966157"/>
              <a:gd name="connsiteX11" fmla="*/ 0 w 1411381"/>
              <a:gd name="connsiteY11" fmla="*/ 1176951 h 1966157"/>
              <a:gd name="connsiteX12" fmla="*/ 4527 w 1411381"/>
              <a:gd name="connsiteY12" fmla="*/ 1149790 h 1966157"/>
              <a:gd name="connsiteX13" fmla="*/ 9053 w 1411381"/>
              <a:gd name="connsiteY13" fmla="*/ 1136210 h 1966157"/>
              <a:gd name="connsiteX14" fmla="*/ 18107 w 1411381"/>
              <a:gd name="connsiteY14" fmla="*/ 1099996 h 1966157"/>
              <a:gd name="connsiteX15" fmla="*/ 22634 w 1411381"/>
              <a:gd name="connsiteY15" fmla="*/ 1068309 h 1966157"/>
              <a:gd name="connsiteX16" fmla="*/ 27160 w 1411381"/>
              <a:gd name="connsiteY16" fmla="*/ 1050202 h 1966157"/>
              <a:gd name="connsiteX17" fmla="*/ 31687 w 1411381"/>
              <a:gd name="connsiteY17" fmla="*/ 1018515 h 1966157"/>
              <a:gd name="connsiteX18" fmla="*/ 40740 w 1411381"/>
              <a:gd name="connsiteY18" fmla="*/ 982301 h 1966157"/>
              <a:gd name="connsiteX19" fmla="*/ 45267 w 1411381"/>
              <a:gd name="connsiteY19" fmla="*/ 959667 h 1966157"/>
              <a:gd name="connsiteX20" fmla="*/ 49794 w 1411381"/>
              <a:gd name="connsiteY20" fmla="*/ 882713 h 1966157"/>
              <a:gd name="connsiteX21" fmla="*/ 58847 w 1411381"/>
              <a:gd name="connsiteY21" fmla="*/ 855553 h 1966157"/>
              <a:gd name="connsiteX22" fmla="*/ 63374 w 1411381"/>
              <a:gd name="connsiteY22" fmla="*/ 841972 h 1966157"/>
              <a:gd name="connsiteX23" fmla="*/ 90535 w 1411381"/>
              <a:gd name="connsiteY23" fmla="*/ 810285 h 1966157"/>
              <a:gd name="connsiteX24" fmla="*/ 99588 w 1411381"/>
              <a:gd name="connsiteY24" fmla="*/ 792178 h 1966157"/>
              <a:gd name="connsiteX25" fmla="*/ 117695 w 1411381"/>
              <a:gd name="connsiteY25" fmla="*/ 765018 h 1966157"/>
              <a:gd name="connsiteX26" fmla="*/ 126748 w 1411381"/>
              <a:gd name="connsiteY26" fmla="*/ 751438 h 1966157"/>
              <a:gd name="connsiteX27" fmla="*/ 135802 w 1411381"/>
              <a:gd name="connsiteY27" fmla="*/ 724277 h 1966157"/>
              <a:gd name="connsiteX28" fmla="*/ 144855 w 1411381"/>
              <a:gd name="connsiteY28" fmla="*/ 710697 h 1966157"/>
              <a:gd name="connsiteX29" fmla="*/ 149382 w 1411381"/>
              <a:gd name="connsiteY29" fmla="*/ 688063 h 1966157"/>
              <a:gd name="connsiteX30" fmla="*/ 162962 w 1411381"/>
              <a:gd name="connsiteY30" fmla="*/ 647323 h 1966157"/>
              <a:gd name="connsiteX31" fmla="*/ 172016 w 1411381"/>
              <a:gd name="connsiteY31" fmla="*/ 638269 h 1966157"/>
              <a:gd name="connsiteX32" fmla="*/ 176542 w 1411381"/>
              <a:gd name="connsiteY32" fmla="*/ 624689 h 1966157"/>
              <a:gd name="connsiteX33" fmla="*/ 185596 w 1411381"/>
              <a:gd name="connsiteY33" fmla="*/ 606582 h 1966157"/>
              <a:gd name="connsiteX34" fmla="*/ 190123 w 1411381"/>
              <a:gd name="connsiteY34" fmla="*/ 588475 h 1966157"/>
              <a:gd name="connsiteX35" fmla="*/ 208230 w 1411381"/>
              <a:gd name="connsiteY35" fmla="*/ 561315 h 1966157"/>
              <a:gd name="connsiteX36" fmla="*/ 221810 w 1411381"/>
              <a:gd name="connsiteY36" fmla="*/ 506994 h 1966157"/>
              <a:gd name="connsiteX37" fmla="*/ 230863 w 1411381"/>
              <a:gd name="connsiteY37" fmla="*/ 493414 h 1966157"/>
              <a:gd name="connsiteX38" fmla="*/ 253497 w 1411381"/>
              <a:gd name="connsiteY38" fmla="*/ 466254 h 1966157"/>
              <a:gd name="connsiteX39" fmla="*/ 276131 w 1411381"/>
              <a:gd name="connsiteY39" fmla="*/ 407406 h 1966157"/>
              <a:gd name="connsiteX40" fmla="*/ 294237 w 1411381"/>
              <a:gd name="connsiteY40" fmla="*/ 384772 h 1966157"/>
              <a:gd name="connsiteX41" fmla="*/ 307818 w 1411381"/>
              <a:gd name="connsiteY41" fmla="*/ 339505 h 1966157"/>
              <a:gd name="connsiteX42" fmla="*/ 325925 w 1411381"/>
              <a:gd name="connsiteY42" fmla="*/ 312345 h 1966157"/>
              <a:gd name="connsiteX43" fmla="*/ 330451 w 1411381"/>
              <a:gd name="connsiteY43" fmla="*/ 298764 h 1966157"/>
              <a:gd name="connsiteX44" fmla="*/ 353085 w 1411381"/>
              <a:gd name="connsiteY44" fmla="*/ 285184 h 1966157"/>
              <a:gd name="connsiteX45" fmla="*/ 366665 w 1411381"/>
              <a:gd name="connsiteY45" fmla="*/ 258024 h 1966157"/>
              <a:gd name="connsiteX46" fmla="*/ 375719 w 1411381"/>
              <a:gd name="connsiteY46" fmla="*/ 244444 h 1966157"/>
              <a:gd name="connsiteX47" fmla="*/ 402879 w 1411381"/>
              <a:gd name="connsiteY47" fmla="*/ 203703 h 1966157"/>
              <a:gd name="connsiteX48" fmla="*/ 411933 w 1411381"/>
              <a:gd name="connsiteY48" fmla="*/ 194650 h 1966157"/>
              <a:gd name="connsiteX49" fmla="*/ 420986 w 1411381"/>
              <a:gd name="connsiteY49" fmla="*/ 185596 h 1966157"/>
              <a:gd name="connsiteX50" fmla="*/ 448146 w 1411381"/>
              <a:gd name="connsiteY50" fmla="*/ 176543 h 1966157"/>
              <a:gd name="connsiteX51" fmla="*/ 457200 w 1411381"/>
              <a:gd name="connsiteY51" fmla="*/ 167489 h 1966157"/>
              <a:gd name="connsiteX52" fmla="*/ 488887 w 1411381"/>
              <a:gd name="connsiteY52" fmla="*/ 153909 h 1966157"/>
              <a:gd name="connsiteX53" fmla="*/ 502467 w 1411381"/>
              <a:gd name="connsiteY53" fmla="*/ 144856 h 1966157"/>
              <a:gd name="connsiteX54" fmla="*/ 520574 w 1411381"/>
              <a:gd name="connsiteY54" fmla="*/ 140329 h 1966157"/>
              <a:gd name="connsiteX55" fmla="*/ 552261 w 1411381"/>
              <a:gd name="connsiteY55" fmla="*/ 131275 h 1966157"/>
              <a:gd name="connsiteX56" fmla="*/ 579422 w 1411381"/>
              <a:gd name="connsiteY56" fmla="*/ 126749 h 1966157"/>
              <a:gd name="connsiteX57" fmla="*/ 611109 w 1411381"/>
              <a:gd name="connsiteY57" fmla="*/ 117695 h 1966157"/>
              <a:gd name="connsiteX58" fmla="*/ 642796 w 1411381"/>
              <a:gd name="connsiteY58" fmla="*/ 108642 h 1966157"/>
              <a:gd name="connsiteX59" fmla="*/ 660903 w 1411381"/>
              <a:gd name="connsiteY59" fmla="*/ 95061 h 1966157"/>
              <a:gd name="connsiteX60" fmla="*/ 701643 w 1411381"/>
              <a:gd name="connsiteY60" fmla="*/ 67901 h 1966157"/>
              <a:gd name="connsiteX61" fmla="*/ 719750 w 1411381"/>
              <a:gd name="connsiteY61" fmla="*/ 63374 h 1966157"/>
              <a:gd name="connsiteX62" fmla="*/ 733331 w 1411381"/>
              <a:gd name="connsiteY62" fmla="*/ 58848 h 1966157"/>
              <a:gd name="connsiteX63" fmla="*/ 787651 w 1411381"/>
              <a:gd name="connsiteY63" fmla="*/ 54321 h 1966157"/>
              <a:gd name="connsiteX64" fmla="*/ 796705 w 1411381"/>
              <a:gd name="connsiteY64" fmla="*/ 45267 h 1966157"/>
              <a:gd name="connsiteX65" fmla="*/ 819338 w 1411381"/>
              <a:gd name="connsiteY65" fmla="*/ 40741 h 1966157"/>
              <a:gd name="connsiteX66" fmla="*/ 855552 w 1411381"/>
              <a:gd name="connsiteY66" fmla="*/ 31687 h 1966157"/>
              <a:gd name="connsiteX67" fmla="*/ 887239 w 1411381"/>
              <a:gd name="connsiteY67" fmla="*/ 18107 h 1966157"/>
              <a:gd name="connsiteX68" fmla="*/ 909873 w 1411381"/>
              <a:gd name="connsiteY68" fmla="*/ 9054 h 1966157"/>
              <a:gd name="connsiteX69" fmla="*/ 927980 w 1411381"/>
              <a:gd name="connsiteY69" fmla="*/ 4527 h 1966157"/>
              <a:gd name="connsiteX70" fmla="*/ 941560 w 1411381"/>
              <a:gd name="connsiteY70" fmla="*/ 0 h 1966157"/>
              <a:gd name="connsiteX71" fmla="*/ 1013988 w 1411381"/>
              <a:gd name="connsiteY71" fmla="*/ 4527 h 1966157"/>
              <a:gd name="connsiteX72" fmla="*/ 1041148 w 1411381"/>
              <a:gd name="connsiteY72" fmla="*/ 13580 h 1966157"/>
              <a:gd name="connsiteX73" fmla="*/ 1099996 w 1411381"/>
              <a:gd name="connsiteY73" fmla="*/ 9054 h 1966157"/>
              <a:gd name="connsiteX74" fmla="*/ 1118103 w 1411381"/>
              <a:gd name="connsiteY74" fmla="*/ 4527 h 1966157"/>
              <a:gd name="connsiteX75" fmla="*/ 1127156 w 1411381"/>
              <a:gd name="connsiteY75" fmla="*/ 18107 h 1966157"/>
              <a:gd name="connsiteX76" fmla="*/ 1149790 w 1411381"/>
              <a:gd name="connsiteY76" fmla="*/ 31687 h 1966157"/>
              <a:gd name="connsiteX77" fmla="*/ 1181477 w 1411381"/>
              <a:gd name="connsiteY77" fmla="*/ 54321 h 1966157"/>
              <a:gd name="connsiteX78" fmla="*/ 1213164 w 1411381"/>
              <a:gd name="connsiteY78" fmla="*/ 81481 h 1966157"/>
              <a:gd name="connsiteX79" fmla="*/ 1240325 w 1411381"/>
              <a:gd name="connsiteY79" fmla="*/ 90535 h 1966157"/>
              <a:gd name="connsiteX80" fmla="*/ 1253905 w 1411381"/>
              <a:gd name="connsiteY80" fmla="*/ 95061 h 1966157"/>
              <a:gd name="connsiteX81" fmla="*/ 1407814 w 1411381"/>
              <a:gd name="connsiteY81" fmla="*/ 167489 h 1966157"/>
              <a:gd name="connsiteX82" fmla="*/ 1355639 w 1411381"/>
              <a:gd name="connsiteY82" fmla="*/ 150349 h 1966157"/>
              <a:gd name="connsiteX83" fmla="*/ 1294174 w 1411381"/>
              <a:gd name="connsiteY83" fmla="*/ 141296 h 1966157"/>
              <a:gd name="connsiteX84" fmla="*/ 1198626 w 1411381"/>
              <a:gd name="connsiteY84" fmla="*/ 139016 h 1966157"/>
              <a:gd name="connsiteX85" fmla="*/ 1084270 w 1411381"/>
              <a:gd name="connsiteY85" fmla="*/ 163434 h 1966157"/>
              <a:gd name="connsiteX86" fmla="*/ 983967 w 1411381"/>
              <a:gd name="connsiteY86" fmla="*/ 208230 h 1966157"/>
              <a:gd name="connsiteX87" fmla="*/ 891885 w 1411381"/>
              <a:gd name="connsiteY87" fmla="*/ 256594 h 1966157"/>
              <a:gd name="connsiteX88" fmla="*/ 810285 w 1411381"/>
              <a:gd name="connsiteY88" fmla="*/ 325925 h 1966157"/>
              <a:gd name="connsiteX89" fmla="*/ 724277 w 1411381"/>
              <a:gd name="connsiteY89" fmla="*/ 407406 h 1966157"/>
              <a:gd name="connsiteX90" fmla="*/ 582401 w 1411381"/>
              <a:gd name="connsiteY90" fmla="*/ 581324 h 1966157"/>
              <a:gd name="connsiteX91" fmla="*/ 484360 w 1411381"/>
              <a:gd name="connsiteY91" fmla="*/ 750243 h 1966157"/>
              <a:gd name="connsiteX92" fmla="*/ 443737 w 1411381"/>
              <a:gd name="connsiteY92" fmla="*/ 840660 h 1966157"/>
              <a:gd name="connsiteX93" fmla="*/ 411933 w 1411381"/>
              <a:gd name="connsiteY93" fmla="*/ 923454 h 1966157"/>
              <a:gd name="connsiteX94" fmla="*/ 366430 w 1411381"/>
              <a:gd name="connsiteY94" fmla="*/ 1052113 h 1966157"/>
              <a:gd name="connsiteX95" fmla="*/ 330333 w 1411381"/>
              <a:gd name="connsiteY95" fmla="*/ 1237228 h 1966157"/>
              <a:gd name="connsiteX96" fmla="*/ 319496 w 1411381"/>
              <a:gd name="connsiteY96" fmla="*/ 1361352 h 1966157"/>
              <a:gd name="connsiteX97" fmla="*/ 322592 w 1411381"/>
              <a:gd name="connsiteY97" fmla="*/ 1457961 h 1966157"/>
              <a:gd name="connsiteX98" fmla="*/ 336172 w 1411381"/>
              <a:gd name="connsiteY98" fmla="*/ 1537776 h 1966157"/>
              <a:gd name="connsiteX99" fmla="*/ 348794 w 1411381"/>
              <a:gd name="connsiteY99" fmla="*/ 1613663 h 1966157"/>
              <a:gd name="connsiteX100" fmla="*/ 371192 w 1411381"/>
              <a:gd name="connsiteY100" fmla="*/ 1683945 h 1966157"/>
              <a:gd name="connsiteX101" fmla="*/ 389299 w 1411381"/>
              <a:gd name="connsiteY101" fmla="*/ 1738265 h 1966157"/>
              <a:gd name="connsiteX102" fmla="*/ 423611 w 1411381"/>
              <a:gd name="connsiteY102" fmla="*/ 1802598 h 1966157"/>
              <a:gd name="connsiteX103" fmla="*/ 465664 w 1411381"/>
              <a:gd name="connsiteY103" fmla="*/ 1855725 h 1966157"/>
              <a:gd name="connsiteX104" fmla="*/ 522491 w 1411381"/>
              <a:gd name="connsiteY104" fmla="*/ 1914100 h 1966157"/>
              <a:gd name="connsiteX105" fmla="*/ 580734 w 1411381"/>
              <a:gd name="connsiteY10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32159 w 1411381"/>
              <a:gd name="connsiteY7" fmla="*/ 1246997 h 1966157"/>
              <a:gd name="connsiteX8" fmla="*/ 13580 w 1411381"/>
              <a:gd name="connsiteY8" fmla="*/ 1231271 h 1966157"/>
              <a:gd name="connsiteX9" fmla="*/ 9053 w 1411381"/>
              <a:gd name="connsiteY9" fmla="*/ 1208638 h 1966157"/>
              <a:gd name="connsiteX10" fmla="*/ 4527 w 1411381"/>
              <a:gd name="connsiteY10" fmla="*/ 1195058 h 1966157"/>
              <a:gd name="connsiteX11" fmla="*/ 0 w 1411381"/>
              <a:gd name="connsiteY11" fmla="*/ 1176951 h 1966157"/>
              <a:gd name="connsiteX12" fmla="*/ 4527 w 1411381"/>
              <a:gd name="connsiteY12" fmla="*/ 1149790 h 1966157"/>
              <a:gd name="connsiteX13" fmla="*/ 9053 w 1411381"/>
              <a:gd name="connsiteY13" fmla="*/ 1136210 h 1966157"/>
              <a:gd name="connsiteX14" fmla="*/ 18107 w 1411381"/>
              <a:gd name="connsiteY14" fmla="*/ 1099996 h 1966157"/>
              <a:gd name="connsiteX15" fmla="*/ 22634 w 1411381"/>
              <a:gd name="connsiteY15" fmla="*/ 1068309 h 1966157"/>
              <a:gd name="connsiteX16" fmla="*/ 27160 w 1411381"/>
              <a:gd name="connsiteY16" fmla="*/ 1050202 h 1966157"/>
              <a:gd name="connsiteX17" fmla="*/ 31687 w 1411381"/>
              <a:gd name="connsiteY17" fmla="*/ 1018515 h 1966157"/>
              <a:gd name="connsiteX18" fmla="*/ 40740 w 1411381"/>
              <a:gd name="connsiteY18" fmla="*/ 982301 h 1966157"/>
              <a:gd name="connsiteX19" fmla="*/ 45267 w 1411381"/>
              <a:gd name="connsiteY19" fmla="*/ 959667 h 1966157"/>
              <a:gd name="connsiteX20" fmla="*/ 49794 w 1411381"/>
              <a:gd name="connsiteY20" fmla="*/ 882713 h 1966157"/>
              <a:gd name="connsiteX21" fmla="*/ 58847 w 1411381"/>
              <a:gd name="connsiteY21" fmla="*/ 855553 h 1966157"/>
              <a:gd name="connsiteX22" fmla="*/ 63374 w 1411381"/>
              <a:gd name="connsiteY22" fmla="*/ 841972 h 1966157"/>
              <a:gd name="connsiteX23" fmla="*/ 90535 w 1411381"/>
              <a:gd name="connsiteY23" fmla="*/ 810285 h 1966157"/>
              <a:gd name="connsiteX24" fmla="*/ 99588 w 1411381"/>
              <a:gd name="connsiteY24" fmla="*/ 792178 h 1966157"/>
              <a:gd name="connsiteX25" fmla="*/ 117695 w 1411381"/>
              <a:gd name="connsiteY25" fmla="*/ 765018 h 1966157"/>
              <a:gd name="connsiteX26" fmla="*/ 126748 w 1411381"/>
              <a:gd name="connsiteY26" fmla="*/ 751438 h 1966157"/>
              <a:gd name="connsiteX27" fmla="*/ 135802 w 1411381"/>
              <a:gd name="connsiteY27" fmla="*/ 724277 h 1966157"/>
              <a:gd name="connsiteX28" fmla="*/ 144855 w 1411381"/>
              <a:gd name="connsiteY28" fmla="*/ 710697 h 1966157"/>
              <a:gd name="connsiteX29" fmla="*/ 149382 w 1411381"/>
              <a:gd name="connsiteY29" fmla="*/ 688063 h 1966157"/>
              <a:gd name="connsiteX30" fmla="*/ 162962 w 1411381"/>
              <a:gd name="connsiteY30" fmla="*/ 647323 h 1966157"/>
              <a:gd name="connsiteX31" fmla="*/ 172016 w 1411381"/>
              <a:gd name="connsiteY31" fmla="*/ 638269 h 1966157"/>
              <a:gd name="connsiteX32" fmla="*/ 176542 w 1411381"/>
              <a:gd name="connsiteY32" fmla="*/ 624689 h 1966157"/>
              <a:gd name="connsiteX33" fmla="*/ 185596 w 1411381"/>
              <a:gd name="connsiteY33" fmla="*/ 606582 h 1966157"/>
              <a:gd name="connsiteX34" fmla="*/ 190123 w 1411381"/>
              <a:gd name="connsiteY34" fmla="*/ 588475 h 1966157"/>
              <a:gd name="connsiteX35" fmla="*/ 208230 w 1411381"/>
              <a:gd name="connsiteY35" fmla="*/ 561315 h 1966157"/>
              <a:gd name="connsiteX36" fmla="*/ 221810 w 1411381"/>
              <a:gd name="connsiteY36" fmla="*/ 506994 h 1966157"/>
              <a:gd name="connsiteX37" fmla="*/ 230863 w 1411381"/>
              <a:gd name="connsiteY37" fmla="*/ 493414 h 1966157"/>
              <a:gd name="connsiteX38" fmla="*/ 253497 w 1411381"/>
              <a:gd name="connsiteY38" fmla="*/ 466254 h 1966157"/>
              <a:gd name="connsiteX39" fmla="*/ 276131 w 1411381"/>
              <a:gd name="connsiteY39" fmla="*/ 407406 h 1966157"/>
              <a:gd name="connsiteX40" fmla="*/ 294237 w 1411381"/>
              <a:gd name="connsiteY40" fmla="*/ 384772 h 1966157"/>
              <a:gd name="connsiteX41" fmla="*/ 307818 w 1411381"/>
              <a:gd name="connsiteY41" fmla="*/ 339505 h 1966157"/>
              <a:gd name="connsiteX42" fmla="*/ 325925 w 1411381"/>
              <a:gd name="connsiteY42" fmla="*/ 312345 h 1966157"/>
              <a:gd name="connsiteX43" fmla="*/ 330451 w 1411381"/>
              <a:gd name="connsiteY43" fmla="*/ 298764 h 1966157"/>
              <a:gd name="connsiteX44" fmla="*/ 353085 w 1411381"/>
              <a:gd name="connsiteY44" fmla="*/ 285184 h 1966157"/>
              <a:gd name="connsiteX45" fmla="*/ 366665 w 1411381"/>
              <a:gd name="connsiteY45" fmla="*/ 258024 h 1966157"/>
              <a:gd name="connsiteX46" fmla="*/ 375719 w 1411381"/>
              <a:gd name="connsiteY46" fmla="*/ 244444 h 1966157"/>
              <a:gd name="connsiteX47" fmla="*/ 402879 w 1411381"/>
              <a:gd name="connsiteY47" fmla="*/ 203703 h 1966157"/>
              <a:gd name="connsiteX48" fmla="*/ 411933 w 1411381"/>
              <a:gd name="connsiteY48" fmla="*/ 194650 h 1966157"/>
              <a:gd name="connsiteX49" fmla="*/ 420986 w 1411381"/>
              <a:gd name="connsiteY49" fmla="*/ 185596 h 1966157"/>
              <a:gd name="connsiteX50" fmla="*/ 448146 w 1411381"/>
              <a:gd name="connsiteY50" fmla="*/ 176543 h 1966157"/>
              <a:gd name="connsiteX51" fmla="*/ 457200 w 1411381"/>
              <a:gd name="connsiteY51" fmla="*/ 167489 h 1966157"/>
              <a:gd name="connsiteX52" fmla="*/ 488887 w 1411381"/>
              <a:gd name="connsiteY52" fmla="*/ 153909 h 1966157"/>
              <a:gd name="connsiteX53" fmla="*/ 502467 w 1411381"/>
              <a:gd name="connsiteY53" fmla="*/ 144856 h 1966157"/>
              <a:gd name="connsiteX54" fmla="*/ 520574 w 1411381"/>
              <a:gd name="connsiteY54" fmla="*/ 140329 h 1966157"/>
              <a:gd name="connsiteX55" fmla="*/ 552261 w 1411381"/>
              <a:gd name="connsiteY55" fmla="*/ 131275 h 1966157"/>
              <a:gd name="connsiteX56" fmla="*/ 579422 w 1411381"/>
              <a:gd name="connsiteY56" fmla="*/ 126749 h 1966157"/>
              <a:gd name="connsiteX57" fmla="*/ 611109 w 1411381"/>
              <a:gd name="connsiteY57" fmla="*/ 117695 h 1966157"/>
              <a:gd name="connsiteX58" fmla="*/ 642796 w 1411381"/>
              <a:gd name="connsiteY58" fmla="*/ 108642 h 1966157"/>
              <a:gd name="connsiteX59" fmla="*/ 660903 w 1411381"/>
              <a:gd name="connsiteY59" fmla="*/ 95061 h 1966157"/>
              <a:gd name="connsiteX60" fmla="*/ 701643 w 1411381"/>
              <a:gd name="connsiteY60" fmla="*/ 67901 h 1966157"/>
              <a:gd name="connsiteX61" fmla="*/ 719750 w 1411381"/>
              <a:gd name="connsiteY61" fmla="*/ 63374 h 1966157"/>
              <a:gd name="connsiteX62" fmla="*/ 733331 w 1411381"/>
              <a:gd name="connsiteY62" fmla="*/ 58848 h 1966157"/>
              <a:gd name="connsiteX63" fmla="*/ 787651 w 1411381"/>
              <a:gd name="connsiteY63" fmla="*/ 54321 h 1966157"/>
              <a:gd name="connsiteX64" fmla="*/ 796705 w 1411381"/>
              <a:gd name="connsiteY64" fmla="*/ 45267 h 1966157"/>
              <a:gd name="connsiteX65" fmla="*/ 819338 w 1411381"/>
              <a:gd name="connsiteY65" fmla="*/ 40741 h 1966157"/>
              <a:gd name="connsiteX66" fmla="*/ 855552 w 1411381"/>
              <a:gd name="connsiteY66" fmla="*/ 31687 h 1966157"/>
              <a:gd name="connsiteX67" fmla="*/ 887239 w 1411381"/>
              <a:gd name="connsiteY67" fmla="*/ 18107 h 1966157"/>
              <a:gd name="connsiteX68" fmla="*/ 909873 w 1411381"/>
              <a:gd name="connsiteY68" fmla="*/ 9054 h 1966157"/>
              <a:gd name="connsiteX69" fmla="*/ 927980 w 1411381"/>
              <a:gd name="connsiteY69" fmla="*/ 4527 h 1966157"/>
              <a:gd name="connsiteX70" fmla="*/ 941560 w 1411381"/>
              <a:gd name="connsiteY70" fmla="*/ 0 h 1966157"/>
              <a:gd name="connsiteX71" fmla="*/ 1013988 w 1411381"/>
              <a:gd name="connsiteY71" fmla="*/ 4527 h 1966157"/>
              <a:gd name="connsiteX72" fmla="*/ 1041148 w 1411381"/>
              <a:gd name="connsiteY72" fmla="*/ 13580 h 1966157"/>
              <a:gd name="connsiteX73" fmla="*/ 1099996 w 1411381"/>
              <a:gd name="connsiteY73" fmla="*/ 9054 h 1966157"/>
              <a:gd name="connsiteX74" fmla="*/ 1118103 w 1411381"/>
              <a:gd name="connsiteY74" fmla="*/ 4527 h 1966157"/>
              <a:gd name="connsiteX75" fmla="*/ 1127156 w 1411381"/>
              <a:gd name="connsiteY75" fmla="*/ 18107 h 1966157"/>
              <a:gd name="connsiteX76" fmla="*/ 1149790 w 1411381"/>
              <a:gd name="connsiteY76" fmla="*/ 31687 h 1966157"/>
              <a:gd name="connsiteX77" fmla="*/ 1181477 w 1411381"/>
              <a:gd name="connsiteY77" fmla="*/ 54321 h 1966157"/>
              <a:gd name="connsiteX78" fmla="*/ 1213164 w 1411381"/>
              <a:gd name="connsiteY78" fmla="*/ 81481 h 1966157"/>
              <a:gd name="connsiteX79" fmla="*/ 1240325 w 1411381"/>
              <a:gd name="connsiteY79" fmla="*/ 90535 h 1966157"/>
              <a:gd name="connsiteX80" fmla="*/ 1253905 w 1411381"/>
              <a:gd name="connsiteY80" fmla="*/ 95061 h 1966157"/>
              <a:gd name="connsiteX81" fmla="*/ 1407814 w 1411381"/>
              <a:gd name="connsiteY81" fmla="*/ 167489 h 1966157"/>
              <a:gd name="connsiteX82" fmla="*/ 1355639 w 1411381"/>
              <a:gd name="connsiteY82" fmla="*/ 150349 h 1966157"/>
              <a:gd name="connsiteX83" fmla="*/ 1294174 w 1411381"/>
              <a:gd name="connsiteY83" fmla="*/ 141296 h 1966157"/>
              <a:gd name="connsiteX84" fmla="*/ 1198626 w 1411381"/>
              <a:gd name="connsiteY84" fmla="*/ 139016 h 1966157"/>
              <a:gd name="connsiteX85" fmla="*/ 1084270 w 1411381"/>
              <a:gd name="connsiteY85" fmla="*/ 163434 h 1966157"/>
              <a:gd name="connsiteX86" fmla="*/ 983967 w 1411381"/>
              <a:gd name="connsiteY86" fmla="*/ 208230 h 1966157"/>
              <a:gd name="connsiteX87" fmla="*/ 891885 w 1411381"/>
              <a:gd name="connsiteY87" fmla="*/ 256594 h 1966157"/>
              <a:gd name="connsiteX88" fmla="*/ 810285 w 1411381"/>
              <a:gd name="connsiteY88" fmla="*/ 325925 h 1966157"/>
              <a:gd name="connsiteX89" fmla="*/ 724277 w 1411381"/>
              <a:gd name="connsiteY89" fmla="*/ 407406 h 1966157"/>
              <a:gd name="connsiteX90" fmla="*/ 582401 w 1411381"/>
              <a:gd name="connsiteY90" fmla="*/ 581324 h 1966157"/>
              <a:gd name="connsiteX91" fmla="*/ 484360 w 1411381"/>
              <a:gd name="connsiteY91" fmla="*/ 750243 h 1966157"/>
              <a:gd name="connsiteX92" fmla="*/ 443737 w 1411381"/>
              <a:gd name="connsiteY92" fmla="*/ 840660 h 1966157"/>
              <a:gd name="connsiteX93" fmla="*/ 411933 w 1411381"/>
              <a:gd name="connsiteY93" fmla="*/ 923454 h 1966157"/>
              <a:gd name="connsiteX94" fmla="*/ 366430 w 1411381"/>
              <a:gd name="connsiteY94" fmla="*/ 1052113 h 1966157"/>
              <a:gd name="connsiteX95" fmla="*/ 330333 w 1411381"/>
              <a:gd name="connsiteY95" fmla="*/ 1237228 h 1966157"/>
              <a:gd name="connsiteX96" fmla="*/ 319496 w 1411381"/>
              <a:gd name="connsiteY96" fmla="*/ 1361352 h 1966157"/>
              <a:gd name="connsiteX97" fmla="*/ 322592 w 1411381"/>
              <a:gd name="connsiteY97" fmla="*/ 1457961 h 1966157"/>
              <a:gd name="connsiteX98" fmla="*/ 336172 w 1411381"/>
              <a:gd name="connsiteY98" fmla="*/ 1537776 h 1966157"/>
              <a:gd name="connsiteX99" fmla="*/ 348794 w 1411381"/>
              <a:gd name="connsiteY99" fmla="*/ 1613663 h 1966157"/>
              <a:gd name="connsiteX100" fmla="*/ 371192 w 1411381"/>
              <a:gd name="connsiteY100" fmla="*/ 1683945 h 1966157"/>
              <a:gd name="connsiteX101" fmla="*/ 389299 w 1411381"/>
              <a:gd name="connsiteY101" fmla="*/ 1738265 h 1966157"/>
              <a:gd name="connsiteX102" fmla="*/ 423611 w 1411381"/>
              <a:gd name="connsiteY102" fmla="*/ 1802598 h 1966157"/>
              <a:gd name="connsiteX103" fmla="*/ 465664 w 1411381"/>
              <a:gd name="connsiteY103" fmla="*/ 1855725 h 1966157"/>
              <a:gd name="connsiteX104" fmla="*/ 522491 w 1411381"/>
              <a:gd name="connsiteY104" fmla="*/ 1914100 h 1966157"/>
              <a:gd name="connsiteX105" fmla="*/ 580734 w 1411381"/>
              <a:gd name="connsiteY10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13580 w 1411381"/>
              <a:gd name="connsiteY8" fmla="*/ 1231271 h 1966157"/>
              <a:gd name="connsiteX9" fmla="*/ 9053 w 1411381"/>
              <a:gd name="connsiteY9" fmla="*/ 1208638 h 1966157"/>
              <a:gd name="connsiteX10" fmla="*/ 4527 w 1411381"/>
              <a:gd name="connsiteY10" fmla="*/ 1195058 h 1966157"/>
              <a:gd name="connsiteX11" fmla="*/ 0 w 1411381"/>
              <a:gd name="connsiteY11" fmla="*/ 1176951 h 1966157"/>
              <a:gd name="connsiteX12" fmla="*/ 4527 w 1411381"/>
              <a:gd name="connsiteY12" fmla="*/ 1149790 h 1966157"/>
              <a:gd name="connsiteX13" fmla="*/ 9053 w 1411381"/>
              <a:gd name="connsiteY13" fmla="*/ 1136210 h 1966157"/>
              <a:gd name="connsiteX14" fmla="*/ 18107 w 1411381"/>
              <a:gd name="connsiteY14" fmla="*/ 1099996 h 1966157"/>
              <a:gd name="connsiteX15" fmla="*/ 22634 w 1411381"/>
              <a:gd name="connsiteY15" fmla="*/ 1068309 h 1966157"/>
              <a:gd name="connsiteX16" fmla="*/ 27160 w 1411381"/>
              <a:gd name="connsiteY16" fmla="*/ 1050202 h 1966157"/>
              <a:gd name="connsiteX17" fmla="*/ 31687 w 1411381"/>
              <a:gd name="connsiteY17" fmla="*/ 1018515 h 1966157"/>
              <a:gd name="connsiteX18" fmla="*/ 40740 w 1411381"/>
              <a:gd name="connsiteY18" fmla="*/ 982301 h 1966157"/>
              <a:gd name="connsiteX19" fmla="*/ 45267 w 1411381"/>
              <a:gd name="connsiteY19" fmla="*/ 959667 h 1966157"/>
              <a:gd name="connsiteX20" fmla="*/ 49794 w 1411381"/>
              <a:gd name="connsiteY20" fmla="*/ 882713 h 1966157"/>
              <a:gd name="connsiteX21" fmla="*/ 58847 w 1411381"/>
              <a:gd name="connsiteY21" fmla="*/ 855553 h 1966157"/>
              <a:gd name="connsiteX22" fmla="*/ 63374 w 1411381"/>
              <a:gd name="connsiteY22" fmla="*/ 841972 h 1966157"/>
              <a:gd name="connsiteX23" fmla="*/ 90535 w 1411381"/>
              <a:gd name="connsiteY23" fmla="*/ 810285 h 1966157"/>
              <a:gd name="connsiteX24" fmla="*/ 99588 w 1411381"/>
              <a:gd name="connsiteY24" fmla="*/ 792178 h 1966157"/>
              <a:gd name="connsiteX25" fmla="*/ 117695 w 1411381"/>
              <a:gd name="connsiteY25" fmla="*/ 765018 h 1966157"/>
              <a:gd name="connsiteX26" fmla="*/ 126748 w 1411381"/>
              <a:gd name="connsiteY26" fmla="*/ 751438 h 1966157"/>
              <a:gd name="connsiteX27" fmla="*/ 135802 w 1411381"/>
              <a:gd name="connsiteY27" fmla="*/ 724277 h 1966157"/>
              <a:gd name="connsiteX28" fmla="*/ 144855 w 1411381"/>
              <a:gd name="connsiteY28" fmla="*/ 710697 h 1966157"/>
              <a:gd name="connsiteX29" fmla="*/ 149382 w 1411381"/>
              <a:gd name="connsiteY29" fmla="*/ 688063 h 1966157"/>
              <a:gd name="connsiteX30" fmla="*/ 162962 w 1411381"/>
              <a:gd name="connsiteY30" fmla="*/ 647323 h 1966157"/>
              <a:gd name="connsiteX31" fmla="*/ 172016 w 1411381"/>
              <a:gd name="connsiteY31" fmla="*/ 638269 h 1966157"/>
              <a:gd name="connsiteX32" fmla="*/ 176542 w 1411381"/>
              <a:gd name="connsiteY32" fmla="*/ 624689 h 1966157"/>
              <a:gd name="connsiteX33" fmla="*/ 185596 w 1411381"/>
              <a:gd name="connsiteY33" fmla="*/ 606582 h 1966157"/>
              <a:gd name="connsiteX34" fmla="*/ 190123 w 1411381"/>
              <a:gd name="connsiteY34" fmla="*/ 588475 h 1966157"/>
              <a:gd name="connsiteX35" fmla="*/ 208230 w 1411381"/>
              <a:gd name="connsiteY35" fmla="*/ 561315 h 1966157"/>
              <a:gd name="connsiteX36" fmla="*/ 221810 w 1411381"/>
              <a:gd name="connsiteY36" fmla="*/ 506994 h 1966157"/>
              <a:gd name="connsiteX37" fmla="*/ 230863 w 1411381"/>
              <a:gd name="connsiteY37" fmla="*/ 493414 h 1966157"/>
              <a:gd name="connsiteX38" fmla="*/ 253497 w 1411381"/>
              <a:gd name="connsiteY38" fmla="*/ 466254 h 1966157"/>
              <a:gd name="connsiteX39" fmla="*/ 276131 w 1411381"/>
              <a:gd name="connsiteY39" fmla="*/ 407406 h 1966157"/>
              <a:gd name="connsiteX40" fmla="*/ 294237 w 1411381"/>
              <a:gd name="connsiteY40" fmla="*/ 384772 h 1966157"/>
              <a:gd name="connsiteX41" fmla="*/ 307818 w 1411381"/>
              <a:gd name="connsiteY41" fmla="*/ 339505 h 1966157"/>
              <a:gd name="connsiteX42" fmla="*/ 325925 w 1411381"/>
              <a:gd name="connsiteY42" fmla="*/ 312345 h 1966157"/>
              <a:gd name="connsiteX43" fmla="*/ 330451 w 1411381"/>
              <a:gd name="connsiteY43" fmla="*/ 298764 h 1966157"/>
              <a:gd name="connsiteX44" fmla="*/ 353085 w 1411381"/>
              <a:gd name="connsiteY44" fmla="*/ 285184 h 1966157"/>
              <a:gd name="connsiteX45" fmla="*/ 366665 w 1411381"/>
              <a:gd name="connsiteY45" fmla="*/ 258024 h 1966157"/>
              <a:gd name="connsiteX46" fmla="*/ 375719 w 1411381"/>
              <a:gd name="connsiteY46" fmla="*/ 244444 h 1966157"/>
              <a:gd name="connsiteX47" fmla="*/ 402879 w 1411381"/>
              <a:gd name="connsiteY47" fmla="*/ 203703 h 1966157"/>
              <a:gd name="connsiteX48" fmla="*/ 411933 w 1411381"/>
              <a:gd name="connsiteY48" fmla="*/ 194650 h 1966157"/>
              <a:gd name="connsiteX49" fmla="*/ 420986 w 1411381"/>
              <a:gd name="connsiteY49" fmla="*/ 185596 h 1966157"/>
              <a:gd name="connsiteX50" fmla="*/ 448146 w 1411381"/>
              <a:gd name="connsiteY50" fmla="*/ 176543 h 1966157"/>
              <a:gd name="connsiteX51" fmla="*/ 457200 w 1411381"/>
              <a:gd name="connsiteY51" fmla="*/ 167489 h 1966157"/>
              <a:gd name="connsiteX52" fmla="*/ 488887 w 1411381"/>
              <a:gd name="connsiteY52" fmla="*/ 153909 h 1966157"/>
              <a:gd name="connsiteX53" fmla="*/ 502467 w 1411381"/>
              <a:gd name="connsiteY53" fmla="*/ 144856 h 1966157"/>
              <a:gd name="connsiteX54" fmla="*/ 520574 w 1411381"/>
              <a:gd name="connsiteY54" fmla="*/ 140329 h 1966157"/>
              <a:gd name="connsiteX55" fmla="*/ 552261 w 1411381"/>
              <a:gd name="connsiteY55" fmla="*/ 131275 h 1966157"/>
              <a:gd name="connsiteX56" fmla="*/ 579422 w 1411381"/>
              <a:gd name="connsiteY56" fmla="*/ 126749 h 1966157"/>
              <a:gd name="connsiteX57" fmla="*/ 611109 w 1411381"/>
              <a:gd name="connsiteY57" fmla="*/ 117695 h 1966157"/>
              <a:gd name="connsiteX58" fmla="*/ 642796 w 1411381"/>
              <a:gd name="connsiteY58" fmla="*/ 108642 h 1966157"/>
              <a:gd name="connsiteX59" fmla="*/ 660903 w 1411381"/>
              <a:gd name="connsiteY59" fmla="*/ 95061 h 1966157"/>
              <a:gd name="connsiteX60" fmla="*/ 701643 w 1411381"/>
              <a:gd name="connsiteY60" fmla="*/ 67901 h 1966157"/>
              <a:gd name="connsiteX61" fmla="*/ 719750 w 1411381"/>
              <a:gd name="connsiteY61" fmla="*/ 63374 h 1966157"/>
              <a:gd name="connsiteX62" fmla="*/ 733331 w 1411381"/>
              <a:gd name="connsiteY62" fmla="*/ 58848 h 1966157"/>
              <a:gd name="connsiteX63" fmla="*/ 787651 w 1411381"/>
              <a:gd name="connsiteY63" fmla="*/ 54321 h 1966157"/>
              <a:gd name="connsiteX64" fmla="*/ 796705 w 1411381"/>
              <a:gd name="connsiteY64" fmla="*/ 45267 h 1966157"/>
              <a:gd name="connsiteX65" fmla="*/ 819338 w 1411381"/>
              <a:gd name="connsiteY65" fmla="*/ 40741 h 1966157"/>
              <a:gd name="connsiteX66" fmla="*/ 855552 w 1411381"/>
              <a:gd name="connsiteY66" fmla="*/ 31687 h 1966157"/>
              <a:gd name="connsiteX67" fmla="*/ 887239 w 1411381"/>
              <a:gd name="connsiteY67" fmla="*/ 18107 h 1966157"/>
              <a:gd name="connsiteX68" fmla="*/ 909873 w 1411381"/>
              <a:gd name="connsiteY68" fmla="*/ 9054 h 1966157"/>
              <a:gd name="connsiteX69" fmla="*/ 927980 w 1411381"/>
              <a:gd name="connsiteY69" fmla="*/ 4527 h 1966157"/>
              <a:gd name="connsiteX70" fmla="*/ 941560 w 1411381"/>
              <a:gd name="connsiteY70" fmla="*/ 0 h 1966157"/>
              <a:gd name="connsiteX71" fmla="*/ 1013988 w 1411381"/>
              <a:gd name="connsiteY71" fmla="*/ 4527 h 1966157"/>
              <a:gd name="connsiteX72" fmla="*/ 1041148 w 1411381"/>
              <a:gd name="connsiteY72" fmla="*/ 13580 h 1966157"/>
              <a:gd name="connsiteX73" fmla="*/ 1099996 w 1411381"/>
              <a:gd name="connsiteY73" fmla="*/ 9054 h 1966157"/>
              <a:gd name="connsiteX74" fmla="*/ 1118103 w 1411381"/>
              <a:gd name="connsiteY74" fmla="*/ 4527 h 1966157"/>
              <a:gd name="connsiteX75" fmla="*/ 1127156 w 1411381"/>
              <a:gd name="connsiteY75" fmla="*/ 18107 h 1966157"/>
              <a:gd name="connsiteX76" fmla="*/ 1149790 w 1411381"/>
              <a:gd name="connsiteY76" fmla="*/ 31687 h 1966157"/>
              <a:gd name="connsiteX77" fmla="*/ 1181477 w 1411381"/>
              <a:gd name="connsiteY77" fmla="*/ 54321 h 1966157"/>
              <a:gd name="connsiteX78" fmla="*/ 1213164 w 1411381"/>
              <a:gd name="connsiteY78" fmla="*/ 81481 h 1966157"/>
              <a:gd name="connsiteX79" fmla="*/ 1240325 w 1411381"/>
              <a:gd name="connsiteY79" fmla="*/ 90535 h 1966157"/>
              <a:gd name="connsiteX80" fmla="*/ 1253905 w 1411381"/>
              <a:gd name="connsiteY80" fmla="*/ 95061 h 1966157"/>
              <a:gd name="connsiteX81" fmla="*/ 1407814 w 1411381"/>
              <a:gd name="connsiteY81" fmla="*/ 167489 h 1966157"/>
              <a:gd name="connsiteX82" fmla="*/ 1355639 w 1411381"/>
              <a:gd name="connsiteY82" fmla="*/ 150349 h 1966157"/>
              <a:gd name="connsiteX83" fmla="*/ 1294174 w 1411381"/>
              <a:gd name="connsiteY83" fmla="*/ 141296 h 1966157"/>
              <a:gd name="connsiteX84" fmla="*/ 1198626 w 1411381"/>
              <a:gd name="connsiteY84" fmla="*/ 139016 h 1966157"/>
              <a:gd name="connsiteX85" fmla="*/ 1084270 w 1411381"/>
              <a:gd name="connsiteY85" fmla="*/ 163434 h 1966157"/>
              <a:gd name="connsiteX86" fmla="*/ 983967 w 1411381"/>
              <a:gd name="connsiteY86" fmla="*/ 208230 h 1966157"/>
              <a:gd name="connsiteX87" fmla="*/ 891885 w 1411381"/>
              <a:gd name="connsiteY87" fmla="*/ 256594 h 1966157"/>
              <a:gd name="connsiteX88" fmla="*/ 810285 w 1411381"/>
              <a:gd name="connsiteY88" fmla="*/ 325925 h 1966157"/>
              <a:gd name="connsiteX89" fmla="*/ 724277 w 1411381"/>
              <a:gd name="connsiteY89" fmla="*/ 407406 h 1966157"/>
              <a:gd name="connsiteX90" fmla="*/ 582401 w 1411381"/>
              <a:gd name="connsiteY90" fmla="*/ 581324 h 1966157"/>
              <a:gd name="connsiteX91" fmla="*/ 484360 w 1411381"/>
              <a:gd name="connsiteY91" fmla="*/ 750243 h 1966157"/>
              <a:gd name="connsiteX92" fmla="*/ 443737 w 1411381"/>
              <a:gd name="connsiteY92" fmla="*/ 840660 h 1966157"/>
              <a:gd name="connsiteX93" fmla="*/ 411933 w 1411381"/>
              <a:gd name="connsiteY93" fmla="*/ 923454 h 1966157"/>
              <a:gd name="connsiteX94" fmla="*/ 366430 w 1411381"/>
              <a:gd name="connsiteY94" fmla="*/ 1052113 h 1966157"/>
              <a:gd name="connsiteX95" fmla="*/ 330333 w 1411381"/>
              <a:gd name="connsiteY95" fmla="*/ 1237228 h 1966157"/>
              <a:gd name="connsiteX96" fmla="*/ 319496 w 1411381"/>
              <a:gd name="connsiteY96" fmla="*/ 1361352 h 1966157"/>
              <a:gd name="connsiteX97" fmla="*/ 322592 w 1411381"/>
              <a:gd name="connsiteY97" fmla="*/ 1457961 h 1966157"/>
              <a:gd name="connsiteX98" fmla="*/ 336172 w 1411381"/>
              <a:gd name="connsiteY98" fmla="*/ 1537776 h 1966157"/>
              <a:gd name="connsiteX99" fmla="*/ 348794 w 1411381"/>
              <a:gd name="connsiteY99" fmla="*/ 1613663 h 1966157"/>
              <a:gd name="connsiteX100" fmla="*/ 371192 w 1411381"/>
              <a:gd name="connsiteY100" fmla="*/ 1683945 h 1966157"/>
              <a:gd name="connsiteX101" fmla="*/ 389299 w 1411381"/>
              <a:gd name="connsiteY101" fmla="*/ 1738265 h 1966157"/>
              <a:gd name="connsiteX102" fmla="*/ 423611 w 1411381"/>
              <a:gd name="connsiteY102" fmla="*/ 1802598 h 1966157"/>
              <a:gd name="connsiteX103" fmla="*/ 465664 w 1411381"/>
              <a:gd name="connsiteY103" fmla="*/ 1855725 h 1966157"/>
              <a:gd name="connsiteX104" fmla="*/ 522491 w 1411381"/>
              <a:gd name="connsiteY104" fmla="*/ 1914100 h 1966157"/>
              <a:gd name="connsiteX105" fmla="*/ 580734 w 1411381"/>
              <a:gd name="connsiteY10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9053 w 1411381"/>
              <a:gd name="connsiteY8" fmla="*/ 1208638 h 1966157"/>
              <a:gd name="connsiteX9" fmla="*/ 4527 w 1411381"/>
              <a:gd name="connsiteY9" fmla="*/ 1195058 h 1966157"/>
              <a:gd name="connsiteX10" fmla="*/ 0 w 1411381"/>
              <a:gd name="connsiteY10" fmla="*/ 1176951 h 1966157"/>
              <a:gd name="connsiteX11" fmla="*/ 4527 w 1411381"/>
              <a:gd name="connsiteY11" fmla="*/ 1149790 h 1966157"/>
              <a:gd name="connsiteX12" fmla="*/ 9053 w 1411381"/>
              <a:gd name="connsiteY12" fmla="*/ 1136210 h 1966157"/>
              <a:gd name="connsiteX13" fmla="*/ 18107 w 1411381"/>
              <a:gd name="connsiteY13" fmla="*/ 1099996 h 1966157"/>
              <a:gd name="connsiteX14" fmla="*/ 22634 w 1411381"/>
              <a:gd name="connsiteY14" fmla="*/ 1068309 h 1966157"/>
              <a:gd name="connsiteX15" fmla="*/ 27160 w 1411381"/>
              <a:gd name="connsiteY15" fmla="*/ 1050202 h 1966157"/>
              <a:gd name="connsiteX16" fmla="*/ 31687 w 1411381"/>
              <a:gd name="connsiteY16" fmla="*/ 1018515 h 1966157"/>
              <a:gd name="connsiteX17" fmla="*/ 40740 w 1411381"/>
              <a:gd name="connsiteY17" fmla="*/ 982301 h 1966157"/>
              <a:gd name="connsiteX18" fmla="*/ 45267 w 1411381"/>
              <a:gd name="connsiteY18" fmla="*/ 959667 h 1966157"/>
              <a:gd name="connsiteX19" fmla="*/ 49794 w 1411381"/>
              <a:gd name="connsiteY19" fmla="*/ 882713 h 1966157"/>
              <a:gd name="connsiteX20" fmla="*/ 58847 w 1411381"/>
              <a:gd name="connsiteY20" fmla="*/ 855553 h 1966157"/>
              <a:gd name="connsiteX21" fmla="*/ 63374 w 1411381"/>
              <a:gd name="connsiteY21" fmla="*/ 841972 h 1966157"/>
              <a:gd name="connsiteX22" fmla="*/ 90535 w 1411381"/>
              <a:gd name="connsiteY22" fmla="*/ 810285 h 1966157"/>
              <a:gd name="connsiteX23" fmla="*/ 99588 w 1411381"/>
              <a:gd name="connsiteY23" fmla="*/ 792178 h 1966157"/>
              <a:gd name="connsiteX24" fmla="*/ 117695 w 1411381"/>
              <a:gd name="connsiteY24" fmla="*/ 765018 h 1966157"/>
              <a:gd name="connsiteX25" fmla="*/ 126748 w 1411381"/>
              <a:gd name="connsiteY25" fmla="*/ 751438 h 1966157"/>
              <a:gd name="connsiteX26" fmla="*/ 135802 w 1411381"/>
              <a:gd name="connsiteY26" fmla="*/ 724277 h 1966157"/>
              <a:gd name="connsiteX27" fmla="*/ 144855 w 1411381"/>
              <a:gd name="connsiteY27" fmla="*/ 710697 h 1966157"/>
              <a:gd name="connsiteX28" fmla="*/ 149382 w 1411381"/>
              <a:gd name="connsiteY28" fmla="*/ 688063 h 1966157"/>
              <a:gd name="connsiteX29" fmla="*/ 162962 w 1411381"/>
              <a:gd name="connsiteY29" fmla="*/ 647323 h 1966157"/>
              <a:gd name="connsiteX30" fmla="*/ 172016 w 1411381"/>
              <a:gd name="connsiteY30" fmla="*/ 638269 h 1966157"/>
              <a:gd name="connsiteX31" fmla="*/ 176542 w 1411381"/>
              <a:gd name="connsiteY31" fmla="*/ 624689 h 1966157"/>
              <a:gd name="connsiteX32" fmla="*/ 185596 w 1411381"/>
              <a:gd name="connsiteY32" fmla="*/ 606582 h 1966157"/>
              <a:gd name="connsiteX33" fmla="*/ 190123 w 1411381"/>
              <a:gd name="connsiteY33" fmla="*/ 588475 h 1966157"/>
              <a:gd name="connsiteX34" fmla="*/ 208230 w 1411381"/>
              <a:gd name="connsiteY34" fmla="*/ 561315 h 1966157"/>
              <a:gd name="connsiteX35" fmla="*/ 221810 w 1411381"/>
              <a:gd name="connsiteY35" fmla="*/ 506994 h 1966157"/>
              <a:gd name="connsiteX36" fmla="*/ 230863 w 1411381"/>
              <a:gd name="connsiteY36" fmla="*/ 493414 h 1966157"/>
              <a:gd name="connsiteX37" fmla="*/ 253497 w 1411381"/>
              <a:gd name="connsiteY37" fmla="*/ 466254 h 1966157"/>
              <a:gd name="connsiteX38" fmla="*/ 276131 w 1411381"/>
              <a:gd name="connsiteY38" fmla="*/ 407406 h 1966157"/>
              <a:gd name="connsiteX39" fmla="*/ 294237 w 1411381"/>
              <a:gd name="connsiteY39" fmla="*/ 384772 h 1966157"/>
              <a:gd name="connsiteX40" fmla="*/ 307818 w 1411381"/>
              <a:gd name="connsiteY40" fmla="*/ 339505 h 1966157"/>
              <a:gd name="connsiteX41" fmla="*/ 325925 w 1411381"/>
              <a:gd name="connsiteY41" fmla="*/ 312345 h 1966157"/>
              <a:gd name="connsiteX42" fmla="*/ 330451 w 1411381"/>
              <a:gd name="connsiteY42" fmla="*/ 298764 h 1966157"/>
              <a:gd name="connsiteX43" fmla="*/ 353085 w 1411381"/>
              <a:gd name="connsiteY43" fmla="*/ 285184 h 1966157"/>
              <a:gd name="connsiteX44" fmla="*/ 366665 w 1411381"/>
              <a:gd name="connsiteY44" fmla="*/ 258024 h 1966157"/>
              <a:gd name="connsiteX45" fmla="*/ 375719 w 1411381"/>
              <a:gd name="connsiteY45" fmla="*/ 244444 h 1966157"/>
              <a:gd name="connsiteX46" fmla="*/ 402879 w 1411381"/>
              <a:gd name="connsiteY46" fmla="*/ 203703 h 1966157"/>
              <a:gd name="connsiteX47" fmla="*/ 411933 w 1411381"/>
              <a:gd name="connsiteY47" fmla="*/ 194650 h 1966157"/>
              <a:gd name="connsiteX48" fmla="*/ 420986 w 1411381"/>
              <a:gd name="connsiteY48" fmla="*/ 185596 h 1966157"/>
              <a:gd name="connsiteX49" fmla="*/ 448146 w 1411381"/>
              <a:gd name="connsiteY49" fmla="*/ 176543 h 1966157"/>
              <a:gd name="connsiteX50" fmla="*/ 457200 w 1411381"/>
              <a:gd name="connsiteY50" fmla="*/ 167489 h 1966157"/>
              <a:gd name="connsiteX51" fmla="*/ 488887 w 1411381"/>
              <a:gd name="connsiteY51" fmla="*/ 153909 h 1966157"/>
              <a:gd name="connsiteX52" fmla="*/ 502467 w 1411381"/>
              <a:gd name="connsiteY52" fmla="*/ 144856 h 1966157"/>
              <a:gd name="connsiteX53" fmla="*/ 520574 w 1411381"/>
              <a:gd name="connsiteY53" fmla="*/ 140329 h 1966157"/>
              <a:gd name="connsiteX54" fmla="*/ 552261 w 1411381"/>
              <a:gd name="connsiteY54" fmla="*/ 131275 h 1966157"/>
              <a:gd name="connsiteX55" fmla="*/ 579422 w 1411381"/>
              <a:gd name="connsiteY55" fmla="*/ 126749 h 1966157"/>
              <a:gd name="connsiteX56" fmla="*/ 611109 w 1411381"/>
              <a:gd name="connsiteY56" fmla="*/ 117695 h 1966157"/>
              <a:gd name="connsiteX57" fmla="*/ 642796 w 1411381"/>
              <a:gd name="connsiteY57" fmla="*/ 108642 h 1966157"/>
              <a:gd name="connsiteX58" fmla="*/ 660903 w 1411381"/>
              <a:gd name="connsiteY58" fmla="*/ 95061 h 1966157"/>
              <a:gd name="connsiteX59" fmla="*/ 701643 w 1411381"/>
              <a:gd name="connsiteY59" fmla="*/ 67901 h 1966157"/>
              <a:gd name="connsiteX60" fmla="*/ 719750 w 1411381"/>
              <a:gd name="connsiteY60" fmla="*/ 63374 h 1966157"/>
              <a:gd name="connsiteX61" fmla="*/ 733331 w 1411381"/>
              <a:gd name="connsiteY61" fmla="*/ 58848 h 1966157"/>
              <a:gd name="connsiteX62" fmla="*/ 787651 w 1411381"/>
              <a:gd name="connsiteY62" fmla="*/ 54321 h 1966157"/>
              <a:gd name="connsiteX63" fmla="*/ 796705 w 1411381"/>
              <a:gd name="connsiteY63" fmla="*/ 45267 h 1966157"/>
              <a:gd name="connsiteX64" fmla="*/ 819338 w 1411381"/>
              <a:gd name="connsiteY64" fmla="*/ 40741 h 1966157"/>
              <a:gd name="connsiteX65" fmla="*/ 855552 w 1411381"/>
              <a:gd name="connsiteY65" fmla="*/ 31687 h 1966157"/>
              <a:gd name="connsiteX66" fmla="*/ 887239 w 1411381"/>
              <a:gd name="connsiteY66" fmla="*/ 18107 h 1966157"/>
              <a:gd name="connsiteX67" fmla="*/ 909873 w 1411381"/>
              <a:gd name="connsiteY67" fmla="*/ 9054 h 1966157"/>
              <a:gd name="connsiteX68" fmla="*/ 927980 w 1411381"/>
              <a:gd name="connsiteY68" fmla="*/ 4527 h 1966157"/>
              <a:gd name="connsiteX69" fmla="*/ 941560 w 1411381"/>
              <a:gd name="connsiteY69" fmla="*/ 0 h 1966157"/>
              <a:gd name="connsiteX70" fmla="*/ 1013988 w 1411381"/>
              <a:gd name="connsiteY70" fmla="*/ 4527 h 1966157"/>
              <a:gd name="connsiteX71" fmla="*/ 1041148 w 1411381"/>
              <a:gd name="connsiteY71" fmla="*/ 13580 h 1966157"/>
              <a:gd name="connsiteX72" fmla="*/ 1099996 w 1411381"/>
              <a:gd name="connsiteY72" fmla="*/ 9054 h 1966157"/>
              <a:gd name="connsiteX73" fmla="*/ 1118103 w 1411381"/>
              <a:gd name="connsiteY73" fmla="*/ 4527 h 1966157"/>
              <a:gd name="connsiteX74" fmla="*/ 1127156 w 1411381"/>
              <a:gd name="connsiteY74" fmla="*/ 18107 h 1966157"/>
              <a:gd name="connsiteX75" fmla="*/ 1149790 w 1411381"/>
              <a:gd name="connsiteY75" fmla="*/ 31687 h 1966157"/>
              <a:gd name="connsiteX76" fmla="*/ 1181477 w 1411381"/>
              <a:gd name="connsiteY76" fmla="*/ 54321 h 1966157"/>
              <a:gd name="connsiteX77" fmla="*/ 1213164 w 1411381"/>
              <a:gd name="connsiteY77" fmla="*/ 81481 h 1966157"/>
              <a:gd name="connsiteX78" fmla="*/ 1240325 w 1411381"/>
              <a:gd name="connsiteY78" fmla="*/ 90535 h 1966157"/>
              <a:gd name="connsiteX79" fmla="*/ 1253905 w 1411381"/>
              <a:gd name="connsiteY79" fmla="*/ 95061 h 1966157"/>
              <a:gd name="connsiteX80" fmla="*/ 1407814 w 1411381"/>
              <a:gd name="connsiteY80" fmla="*/ 167489 h 1966157"/>
              <a:gd name="connsiteX81" fmla="*/ 1355639 w 1411381"/>
              <a:gd name="connsiteY81" fmla="*/ 150349 h 1966157"/>
              <a:gd name="connsiteX82" fmla="*/ 1294174 w 1411381"/>
              <a:gd name="connsiteY82" fmla="*/ 141296 h 1966157"/>
              <a:gd name="connsiteX83" fmla="*/ 1198626 w 1411381"/>
              <a:gd name="connsiteY83" fmla="*/ 139016 h 1966157"/>
              <a:gd name="connsiteX84" fmla="*/ 1084270 w 1411381"/>
              <a:gd name="connsiteY84" fmla="*/ 163434 h 1966157"/>
              <a:gd name="connsiteX85" fmla="*/ 983967 w 1411381"/>
              <a:gd name="connsiteY85" fmla="*/ 208230 h 1966157"/>
              <a:gd name="connsiteX86" fmla="*/ 891885 w 1411381"/>
              <a:gd name="connsiteY86" fmla="*/ 256594 h 1966157"/>
              <a:gd name="connsiteX87" fmla="*/ 810285 w 1411381"/>
              <a:gd name="connsiteY87" fmla="*/ 325925 h 1966157"/>
              <a:gd name="connsiteX88" fmla="*/ 724277 w 1411381"/>
              <a:gd name="connsiteY88" fmla="*/ 407406 h 1966157"/>
              <a:gd name="connsiteX89" fmla="*/ 582401 w 1411381"/>
              <a:gd name="connsiteY89" fmla="*/ 581324 h 1966157"/>
              <a:gd name="connsiteX90" fmla="*/ 484360 w 1411381"/>
              <a:gd name="connsiteY90" fmla="*/ 750243 h 1966157"/>
              <a:gd name="connsiteX91" fmla="*/ 443737 w 1411381"/>
              <a:gd name="connsiteY91" fmla="*/ 840660 h 1966157"/>
              <a:gd name="connsiteX92" fmla="*/ 411933 w 1411381"/>
              <a:gd name="connsiteY92" fmla="*/ 923454 h 1966157"/>
              <a:gd name="connsiteX93" fmla="*/ 366430 w 1411381"/>
              <a:gd name="connsiteY93" fmla="*/ 1052113 h 1966157"/>
              <a:gd name="connsiteX94" fmla="*/ 330333 w 1411381"/>
              <a:gd name="connsiteY94" fmla="*/ 1237228 h 1966157"/>
              <a:gd name="connsiteX95" fmla="*/ 319496 w 1411381"/>
              <a:gd name="connsiteY95" fmla="*/ 1361352 h 1966157"/>
              <a:gd name="connsiteX96" fmla="*/ 322592 w 1411381"/>
              <a:gd name="connsiteY96" fmla="*/ 1457961 h 1966157"/>
              <a:gd name="connsiteX97" fmla="*/ 336172 w 1411381"/>
              <a:gd name="connsiteY97" fmla="*/ 1537776 h 1966157"/>
              <a:gd name="connsiteX98" fmla="*/ 348794 w 1411381"/>
              <a:gd name="connsiteY98" fmla="*/ 1613663 h 1966157"/>
              <a:gd name="connsiteX99" fmla="*/ 371192 w 1411381"/>
              <a:gd name="connsiteY99" fmla="*/ 1683945 h 1966157"/>
              <a:gd name="connsiteX100" fmla="*/ 389299 w 1411381"/>
              <a:gd name="connsiteY100" fmla="*/ 1738265 h 1966157"/>
              <a:gd name="connsiteX101" fmla="*/ 423611 w 1411381"/>
              <a:gd name="connsiteY101" fmla="*/ 1802598 h 1966157"/>
              <a:gd name="connsiteX102" fmla="*/ 465664 w 1411381"/>
              <a:gd name="connsiteY102" fmla="*/ 1855725 h 1966157"/>
              <a:gd name="connsiteX103" fmla="*/ 522491 w 1411381"/>
              <a:gd name="connsiteY103" fmla="*/ 1914100 h 1966157"/>
              <a:gd name="connsiteX104" fmla="*/ 580734 w 1411381"/>
              <a:gd name="connsiteY104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4527 w 1411381"/>
              <a:gd name="connsiteY8" fmla="*/ 1195058 h 1966157"/>
              <a:gd name="connsiteX9" fmla="*/ 0 w 1411381"/>
              <a:gd name="connsiteY9" fmla="*/ 1176951 h 1966157"/>
              <a:gd name="connsiteX10" fmla="*/ 4527 w 1411381"/>
              <a:gd name="connsiteY10" fmla="*/ 1149790 h 1966157"/>
              <a:gd name="connsiteX11" fmla="*/ 9053 w 1411381"/>
              <a:gd name="connsiteY11" fmla="*/ 1136210 h 1966157"/>
              <a:gd name="connsiteX12" fmla="*/ 18107 w 1411381"/>
              <a:gd name="connsiteY12" fmla="*/ 1099996 h 1966157"/>
              <a:gd name="connsiteX13" fmla="*/ 22634 w 1411381"/>
              <a:gd name="connsiteY13" fmla="*/ 1068309 h 1966157"/>
              <a:gd name="connsiteX14" fmla="*/ 27160 w 1411381"/>
              <a:gd name="connsiteY14" fmla="*/ 1050202 h 1966157"/>
              <a:gd name="connsiteX15" fmla="*/ 31687 w 1411381"/>
              <a:gd name="connsiteY15" fmla="*/ 1018515 h 1966157"/>
              <a:gd name="connsiteX16" fmla="*/ 40740 w 1411381"/>
              <a:gd name="connsiteY16" fmla="*/ 982301 h 1966157"/>
              <a:gd name="connsiteX17" fmla="*/ 45267 w 1411381"/>
              <a:gd name="connsiteY17" fmla="*/ 959667 h 1966157"/>
              <a:gd name="connsiteX18" fmla="*/ 49794 w 1411381"/>
              <a:gd name="connsiteY18" fmla="*/ 882713 h 1966157"/>
              <a:gd name="connsiteX19" fmla="*/ 58847 w 1411381"/>
              <a:gd name="connsiteY19" fmla="*/ 855553 h 1966157"/>
              <a:gd name="connsiteX20" fmla="*/ 63374 w 1411381"/>
              <a:gd name="connsiteY20" fmla="*/ 841972 h 1966157"/>
              <a:gd name="connsiteX21" fmla="*/ 90535 w 1411381"/>
              <a:gd name="connsiteY21" fmla="*/ 810285 h 1966157"/>
              <a:gd name="connsiteX22" fmla="*/ 99588 w 1411381"/>
              <a:gd name="connsiteY22" fmla="*/ 792178 h 1966157"/>
              <a:gd name="connsiteX23" fmla="*/ 117695 w 1411381"/>
              <a:gd name="connsiteY23" fmla="*/ 765018 h 1966157"/>
              <a:gd name="connsiteX24" fmla="*/ 126748 w 1411381"/>
              <a:gd name="connsiteY24" fmla="*/ 751438 h 1966157"/>
              <a:gd name="connsiteX25" fmla="*/ 135802 w 1411381"/>
              <a:gd name="connsiteY25" fmla="*/ 724277 h 1966157"/>
              <a:gd name="connsiteX26" fmla="*/ 144855 w 1411381"/>
              <a:gd name="connsiteY26" fmla="*/ 710697 h 1966157"/>
              <a:gd name="connsiteX27" fmla="*/ 149382 w 1411381"/>
              <a:gd name="connsiteY27" fmla="*/ 688063 h 1966157"/>
              <a:gd name="connsiteX28" fmla="*/ 162962 w 1411381"/>
              <a:gd name="connsiteY28" fmla="*/ 647323 h 1966157"/>
              <a:gd name="connsiteX29" fmla="*/ 172016 w 1411381"/>
              <a:gd name="connsiteY29" fmla="*/ 638269 h 1966157"/>
              <a:gd name="connsiteX30" fmla="*/ 176542 w 1411381"/>
              <a:gd name="connsiteY30" fmla="*/ 624689 h 1966157"/>
              <a:gd name="connsiteX31" fmla="*/ 185596 w 1411381"/>
              <a:gd name="connsiteY31" fmla="*/ 606582 h 1966157"/>
              <a:gd name="connsiteX32" fmla="*/ 190123 w 1411381"/>
              <a:gd name="connsiteY32" fmla="*/ 588475 h 1966157"/>
              <a:gd name="connsiteX33" fmla="*/ 208230 w 1411381"/>
              <a:gd name="connsiteY33" fmla="*/ 561315 h 1966157"/>
              <a:gd name="connsiteX34" fmla="*/ 221810 w 1411381"/>
              <a:gd name="connsiteY34" fmla="*/ 506994 h 1966157"/>
              <a:gd name="connsiteX35" fmla="*/ 230863 w 1411381"/>
              <a:gd name="connsiteY35" fmla="*/ 493414 h 1966157"/>
              <a:gd name="connsiteX36" fmla="*/ 253497 w 1411381"/>
              <a:gd name="connsiteY36" fmla="*/ 466254 h 1966157"/>
              <a:gd name="connsiteX37" fmla="*/ 276131 w 1411381"/>
              <a:gd name="connsiteY37" fmla="*/ 407406 h 1966157"/>
              <a:gd name="connsiteX38" fmla="*/ 294237 w 1411381"/>
              <a:gd name="connsiteY38" fmla="*/ 384772 h 1966157"/>
              <a:gd name="connsiteX39" fmla="*/ 307818 w 1411381"/>
              <a:gd name="connsiteY39" fmla="*/ 339505 h 1966157"/>
              <a:gd name="connsiteX40" fmla="*/ 325925 w 1411381"/>
              <a:gd name="connsiteY40" fmla="*/ 312345 h 1966157"/>
              <a:gd name="connsiteX41" fmla="*/ 330451 w 1411381"/>
              <a:gd name="connsiteY41" fmla="*/ 298764 h 1966157"/>
              <a:gd name="connsiteX42" fmla="*/ 353085 w 1411381"/>
              <a:gd name="connsiteY42" fmla="*/ 285184 h 1966157"/>
              <a:gd name="connsiteX43" fmla="*/ 366665 w 1411381"/>
              <a:gd name="connsiteY43" fmla="*/ 258024 h 1966157"/>
              <a:gd name="connsiteX44" fmla="*/ 375719 w 1411381"/>
              <a:gd name="connsiteY44" fmla="*/ 244444 h 1966157"/>
              <a:gd name="connsiteX45" fmla="*/ 402879 w 1411381"/>
              <a:gd name="connsiteY45" fmla="*/ 203703 h 1966157"/>
              <a:gd name="connsiteX46" fmla="*/ 411933 w 1411381"/>
              <a:gd name="connsiteY46" fmla="*/ 194650 h 1966157"/>
              <a:gd name="connsiteX47" fmla="*/ 420986 w 1411381"/>
              <a:gd name="connsiteY47" fmla="*/ 185596 h 1966157"/>
              <a:gd name="connsiteX48" fmla="*/ 448146 w 1411381"/>
              <a:gd name="connsiteY48" fmla="*/ 176543 h 1966157"/>
              <a:gd name="connsiteX49" fmla="*/ 457200 w 1411381"/>
              <a:gd name="connsiteY49" fmla="*/ 167489 h 1966157"/>
              <a:gd name="connsiteX50" fmla="*/ 488887 w 1411381"/>
              <a:gd name="connsiteY50" fmla="*/ 153909 h 1966157"/>
              <a:gd name="connsiteX51" fmla="*/ 502467 w 1411381"/>
              <a:gd name="connsiteY51" fmla="*/ 144856 h 1966157"/>
              <a:gd name="connsiteX52" fmla="*/ 520574 w 1411381"/>
              <a:gd name="connsiteY52" fmla="*/ 140329 h 1966157"/>
              <a:gd name="connsiteX53" fmla="*/ 552261 w 1411381"/>
              <a:gd name="connsiteY53" fmla="*/ 131275 h 1966157"/>
              <a:gd name="connsiteX54" fmla="*/ 579422 w 1411381"/>
              <a:gd name="connsiteY54" fmla="*/ 126749 h 1966157"/>
              <a:gd name="connsiteX55" fmla="*/ 611109 w 1411381"/>
              <a:gd name="connsiteY55" fmla="*/ 117695 h 1966157"/>
              <a:gd name="connsiteX56" fmla="*/ 642796 w 1411381"/>
              <a:gd name="connsiteY56" fmla="*/ 108642 h 1966157"/>
              <a:gd name="connsiteX57" fmla="*/ 660903 w 1411381"/>
              <a:gd name="connsiteY57" fmla="*/ 95061 h 1966157"/>
              <a:gd name="connsiteX58" fmla="*/ 701643 w 1411381"/>
              <a:gd name="connsiteY58" fmla="*/ 67901 h 1966157"/>
              <a:gd name="connsiteX59" fmla="*/ 719750 w 1411381"/>
              <a:gd name="connsiteY59" fmla="*/ 63374 h 1966157"/>
              <a:gd name="connsiteX60" fmla="*/ 733331 w 1411381"/>
              <a:gd name="connsiteY60" fmla="*/ 58848 h 1966157"/>
              <a:gd name="connsiteX61" fmla="*/ 787651 w 1411381"/>
              <a:gd name="connsiteY61" fmla="*/ 54321 h 1966157"/>
              <a:gd name="connsiteX62" fmla="*/ 796705 w 1411381"/>
              <a:gd name="connsiteY62" fmla="*/ 45267 h 1966157"/>
              <a:gd name="connsiteX63" fmla="*/ 819338 w 1411381"/>
              <a:gd name="connsiteY63" fmla="*/ 40741 h 1966157"/>
              <a:gd name="connsiteX64" fmla="*/ 855552 w 1411381"/>
              <a:gd name="connsiteY64" fmla="*/ 31687 h 1966157"/>
              <a:gd name="connsiteX65" fmla="*/ 887239 w 1411381"/>
              <a:gd name="connsiteY65" fmla="*/ 18107 h 1966157"/>
              <a:gd name="connsiteX66" fmla="*/ 909873 w 1411381"/>
              <a:gd name="connsiteY66" fmla="*/ 9054 h 1966157"/>
              <a:gd name="connsiteX67" fmla="*/ 927980 w 1411381"/>
              <a:gd name="connsiteY67" fmla="*/ 4527 h 1966157"/>
              <a:gd name="connsiteX68" fmla="*/ 941560 w 1411381"/>
              <a:gd name="connsiteY68" fmla="*/ 0 h 1966157"/>
              <a:gd name="connsiteX69" fmla="*/ 1013988 w 1411381"/>
              <a:gd name="connsiteY69" fmla="*/ 4527 h 1966157"/>
              <a:gd name="connsiteX70" fmla="*/ 1041148 w 1411381"/>
              <a:gd name="connsiteY70" fmla="*/ 13580 h 1966157"/>
              <a:gd name="connsiteX71" fmla="*/ 1099996 w 1411381"/>
              <a:gd name="connsiteY71" fmla="*/ 9054 h 1966157"/>
              <a:gd name="connsiteX72" fmla="*/ 1118103 w 1411381"/>
              <a:gd name="connsiteY72" fmla="*/ 4527 h 1966157"/>
              <a:gd name="connsiteX73" fmla="*/ 1127156 w 1411381"/>
              <a:gd name="connsiteY73" fmla="*/ 18107 h 1966157"/>
              <a:gd name="connsiteX74" fmla="*/ 1149790 w 1411381"/>
              <a:gd name="connsiteY74" fmla="*/ 31687 h 1966157"/>
              <a:gd name="connsiteX75" fmla="*/ 1181477 w 1411381"/>
              <a:gd name="connsiteY75" fmla="*/ 54321 h 1966157"/>
              <a:gd name="connsiteX76" fmla="*/ 1213164 w 1411381"/>
              <a:gd name="connsiteY76" fmla="*/ 81481 h 1966157"/>
              <a:gd name="connsiteX77" fmla="*/ 1240325 w 1411381"/>
              <a:gd name="connsiteY77" fmla="*/ 90535 h 1966157"/>
              <a:gd name="connsiteX78" fmla="*/ 1253905 w 1411381"/>
              <a:gd name="connsiteY78" fmla="*/ 95061 h 1966157"/>
              <a:gd name="connsiteX79" fmla="*/ 1407814 w 1411381"/>
              <a:gd name="connsiteY79" fmla="*/ 167489 h 1966157"/>
              <a:gd name="connsiteX80" fmla="*/ 1355639 w 1411381"/>
              <a:gd name="connsiteY80" fmla="*/ 150349 h 1966157"/>
              <a:gd name="connsiteX81" fmla="*/ 1294174 w 1411381"/>
              <a:gd name="connsiteY81" fmla="*/ 141296 h 1966157"/>
              <a:gd name="connsiteX82" fmla="*/ 1198626 w 1411381"/>
              <a:gd name="connsiteY82" fmla="*/ 139016 h 1966157"/>
              <a:gd name="connsiteX83" fmla="*/ 1084270 w 1411381"/>
              <a:gd name="connsiteY83" fmla="*/ 163434 h 1966157"/>
              <a:gd name="connsiteX84" fmla="*/ 983967 w 1411381"/>
              <a:gd name="connsiteY84" fmla="*/ 208230 h 1966157"/>
              <a:gd name="connsiteX85" fmla="*/ 891885 w 1411381"/>
              <a:gd name="connsiteY85" fmla="*/ 256594 h 1966157"/>
              <a:gd name="connsiteX86" fmla="*/ 810285 w 1411381"/>
              <a:gd name="connsiteY86" fmla="*/ 325925 h 1966157"/>
              <a:gd name="connsiteX87" fmla="*/ 724277 w 1411381"/>
              <a:gd name="connsiteY87" fmla="*/ 407406 h 1966157"/>
              <a:gd name="connsiteX88" fmla="*/ 582401 w 1411381"/>
              <a:gd name="connsiteY88" fmla="*/ 581324 h 1966157"/>
              <a:gd name="connsiteX89" fmla="*/ 484360 w 1411381"/>
              <a:gd name="connsiteY89" fmla="*/ 750243 h 1966157"/>
              <a:gd name="connsiteX90" fmla="*/ 443737 w 1411381"/>
              <a:gd name="connsiteY90" fmla="*/ 840660 h 1966157"/>
              <a:gd name="connsiteX91" fmla="*/ 411933 w 1411381"/>
              <a:gd name="connsiteY91" fmla="*/ 923454 h 1966157"/>
              <a:gd name="connsiteX92" fmla="*/ 366430 w 1411381"/>
              <a:gd name="connsiteY92" fmla="*/ 1052113 h 1966157"/>
              <a:gd name="connsiteX93" fmla="*/ 330333 w 1411381"/>
              <a:gd name="connsiteY93" fmla="*/ 1237228 h 1966157"/>
              <a:gd name="connsiteX94" fmla="*/ 319496 w 1411381"/>
              <a:gd name="connsiteY94" fmla="*/ 1361352 h 1966157"/>
              <a:gd name="connsiteX95" fmla="*/ 322592 w 1411381"/>
              <a:gd name="connsiteY95" fmla="*/ 1457961 h 1966157"/>
              <a:gd name="connsiteX96" fmla="*/ 336172 w 1411381"/>
              <a:gd name="connsiteY96" fmla="*/ 1537776 h 1966157"/>
              <a:gd name="connsiteX97" fmla="*/ 348794 w 1411381"/>
              <a:gd name="connsiteY97" fmla="*/ 1613663 h 1966157"/>
              <a:gd name="connsiteX98" fmla="*/ 371192 w 1411381"/>
              <a:gd name="connsiteY98" fmla="*/ 1683945 h 1966157"/>
              <a:gd name="connsiteX99" fmla="*/ 389299 w 1411381"/>
              <a:gd name="connsiteY99" fmla="*/ 1738265 h 1966157"/>
              <a:gd name="connsiteX100" fmla="*/ 423611 w 1411381"/>
              <a:gd name="connsiteY100" fmla="*/ 1802598 h 1966157"/>
              <a:gd name="connsiteX101" fmla="*/ 465664 w 1411381"/>
              <a:gd name="connsiteY101" fmla="*/ 1855725 h 1966157"/>
              <a:gd name="connsiteX102" fmla="*/ 522491 w 1411381"/>
              <a:gd name="connsiteY102" fmla="*/ 1914100 h 1966157"/>
              <a:gd name="connsiteX103" fmla="*/ 580734 w 1411381"/>
              <a:gd name="connsiteY103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0 w 1411381"/>
              <a:gd name="connsiteY8" fmla="*/ 1176951 h 1966157"/>
              <a:gd name="connsiteX9" fmla="*/ 4527 w 1411381"/>
              <a:gd name="connsiteY9" fmla="*/ 1149790 h 1966157"/>
              <a:gd name="connsiteX10" fmla="*/ 9053 w 1411381"/>
              <a:gd name="connsiteY10" fmla="*/ 1136210 h 1966157"/>
              <a:gd name="connsiteX11" fmla="*/ 18107 w 1411381"/>
              <a:gd name="connsiteY11" fmla="*/ 1099996 h 1966157"/>
              <a:gd name="connsiteX12" fmla="*/ 22634 w 1411381"/>
              <a:gd name="connsiteY12" fmla="*/ 1068309 h 1966157"/>
              <a:gd name="connsiteX13" fmla="*/ 27160 w 1411381"/>
              <a:gd name="connsiteY13" fmla="*/ 1050202 h 1966157"/>
              <a:gd name="connsiteX14" fmla="*/ 31687 w 1411381"/>
              <a:gd name="connsiteY14" fmla="*/ 1018515 h 1966157"/>
              <a:gd name="connsiteX15" fmla="*/ 40740 w 1411381"/>
              <a:gd name="connsiteY15" fmla="*/ 982301 h 1966157"/>
              <a:gd name="connsiteX16" fmla="*/ 45267 w 1411381"/>
              <a:gd name="connsiteY16" fmla="*/ 959667 h 1966157"/>
              <a:gd name="connsiteX17" fmla="*/ 49794 w 1411381"/>
              <a:gd name="connsiteY17" fmla="*/ 882713 h 1966157"/>
              <a:gd name="connsiteX18" fmla="*/ 58847 w 1411381"/>
              <a:gd name="connsiteY18" fmla="*/ 855553 h 1966157"/>
              <a:gd name="connsiteX19" fmla="*/ 63374 w 1411381"/>
              <a:gd name="connsiteY19" fmla="*/ 841972 h 1966157"/>
              <a:gd name="connsiteX20" fmla="*/ 90535 w 1411381"/>
              <a:gd name="connsiteY20" fmla="*/ 810285 h 1966157"/>
              <a:gd name="connsiteX21" fmla="*/ 99588 w 1411381"/>
              <a:gd name="connsiteY21" fmla="*/ 792178 h 1966157"/>
              <a:gd name="connsiteX22" fmla="*/ 117695 w 1411381"/>
              <a:gd name="connsiteY22" fmla="*/ 765018 h 1966157"/>
              <a:gd name="connsiteX23" fmla="*/ 126748 w 1411381"/>
              <a:gd name="connsiteY23" fmla="*/ 751438 h 1966157"/>
              <a:gd name="connsiteX24" fmla="*/ 135802 w 1411381"/>
              <a:gd name="connsiteY24" fmla="*/ 724277 h 1966157"/>
              <a:gd name="connsiteX25" fmla="*/ 144855 w 1411381"/>
              <a:gd name="connsiteY25" fmla="*/ 710697 h 1966157"/>
              <a:gd name="connsiteX26" fmla="*/ 149382 w 1411381"/>
              <a:gd name="connsiteY26" fmla="*/ 688063 h 1966157"/>
              <a:gd name="connsiteX27" fmla="*/ 162962 w 1411381"/>
              <a:gd name="connsiteY27" fmla="*/ 647323 h 1966157"/>
              <a:gd name="connsiteX28" fmla="*/ 172016 w 1411381"/>
              <a:gd name="connsiteY28" fmla="*/ 638269 h 1966157"/>
              <a:gd name="connsiteX29" fmla="*/ 176542 w 1411381"/>
              <a:gd name="connsiteY29" fmla="*/ 624689 h 1966157"/>
              <a:gd name="connsiteX30" fmla="*/ 185596 w 1411381"/>
              <a:gd name="connsiteY30" fmla="*/ 606582 h 1966157"/>
              <a:gd name="connsiteX31" fmla="*/ 190123 w 1411381"/>
              <a:gd name="connsiteY31" fmla="*/ 588475 h 1966157"/>
              <a:gd name="connsiteX32" fmla="*/ 208230 w 1411381"/>
              <a:gd name="connsiteY32" fmla="*/ 561315 h 1966157"/>
              <a:gd name="connsiteX33" fmla="*/ 221810 w 1411381"/>
              <a:gd name="connsiteY33" fmla="*/ 506994 h 1966157"/>
              <a:gd name="connsiteX34" fmla="*/ 230863 w 1411381"/>
              <a:gd name="connsiteY34" fmla="*/ 493414 h 1966157"/>
              <a:gd name="connsiteX35" fmla="*/ 253497 w 1411381"/>
              <a:gd name="connsiteY35" fmla="*/ 466254 h 1966157"/>
              <a:gd name="connsiteX36" fmla="*/ 276131 w 1411381"/>
              <a:gd name="connsiteY36" fmla="*/ 407406 h 1966157"/>
              <a:gd name="connsiteX37" fmla="*/ 294237 w 1411381"/>
              <a:gd name="connsiteY37" fmla="*/ 384772 h 1966157"/>
              <a:gd name="connsiteX38" fmla="*/ 307818 w 1411381"/>
              <a:gd name="connsiteY38" fmla="*/ 339505 h 1966157"/>
              <a:gd name="connsiteX39" fmla="*/ 325925 w 1411381"/>
              <a:gd name="connsiteY39" fmla="*/ 312345 h 1966157"/>
              <a:gd name="connsiteX40" fmla="*/ 330451 w 1411381"/>
              <a:gd name="connsiteY40" fmla="*/ 298764 h 1966157"/>
              <a:gd name="connsiteX41" fmla="*/ 353085 w 1411381"/>
              <a:gd name="connsiteY41" fmla="*/ 285184 h 1966157"/>
              <a:gd name="connsiteX42" fmla="*/ 366665 w 1411381"/>
              <a:gd name="connsiteY42" fmla="*/ 258024 h 1966157"/>
              <a:gd name="connsiteX43" fmla="*/ 375719 w 1411381"/>
              <a:gd name="connsiteY43" fmla="*/ 244444 h 1966157"/>
              <a:gd name="connsiteX44" fmla="*/ 402879 w 1411381"/>
              <a:gd name="connsiteY44" fmla="*/ 203703 h 1966157"/>
              <a:gd name="connsiteX45" fmla="*/ 411933 w 1411381"/>
              <a:gd name="connsiteY45" fmla="*/ 194650 h 1966157"/>
              <a:gd name="connsiteX46" fmla="*/ 420986 w 1411381"/>
              <a:gd name="connsiteY46" fmla="*/ 185596 h 1966157"/>
              <a:gd name="connsiteX47" fmla="*/ 448146 w 1411381"/>
              <a:gd name="connsiteY47" fmla="*/ 176543 h 1966157"/>
              <a:gd name="connsiteX48" fmla="*/ 457200 w 1411381"/>
              <a:gd name="connsiteY48" fmla="*/ 167489 h 1966157"/>
              <a:gd name="connsiteX49" fmla="*/ 488887 w 1411381"/>
              <a:gd name="connsiteY49" fmla="*/ 153909 h 1966157"/>
              <a:gd name="connsiteX50" fmla="*/ 502467 w 1411381"/>
              <a:gd name="connsiteY50" fmla="*/ 144856 h 1966157"/>
              <a:gd name="connsiteX51" fmla="*/ 520574 w 1411381"/>
              <a:gd name="connsiteY51" fmla="*/ 140329 h 1966157"/>
              <a:gd name="connsiteX52" fmla="*/ 552261 w 1411381"/>
              <a:gd name="connsiteY52" fmla="*/ 131275 h 1966157"/>
              <a:gd name="connsiteX53" fmla="*/ 579422 w 1411381"/>
              <a:gd name="connsiteY53" fmla="*/ 126749 h 1966157"/>
              <a:gd name="connsiteX54" fmla="*/ 611109 w 1411381"/>
              <a:gd name="connsiteY54" fmla="*/ 117695 h 1966157"/>
              <a:gd name="connsiteX55" fmla="*/ 642796 w 1411381"/>
              <a:gd name="connsiteY55" fmla="*/ 108642 h 1966157"/>
              <a:gd name="connsiteX56" fmla="*/ 660903 w 1411381"/>
              <a:gd name="connsiteY56" fmla="*/ 95061 h 1966157"/>
              <a:gd name="connsiteX57" fmla="*/ 701643 w 1411381"/>
              <a:gd name="connsiteY57" fmla="*/ 67901 h 1966157"/>
              <a:gd name="connsiteX58" fmla="*/ 719750 w 1411381"/>
              <a:gd name="connsiteY58" fmla="*/ 63374 h 1966157"/>
              <a:gd name="connsiteX59" fmla="*/ 733331 w 1411381"/>
              <a:gd name="connsiteY59" fmla="*/ 58848 h 1966157"/>
              <a:gd name="connsiteX60" fmla="*/ 787651 w 1411381"/>
              <a:gd name="connsiteY60" fmla="*/ 54321 h 1966157"/>
              <a:gd name="connsiteX61" fmla="*/ 796705 w 1411381"/>
              <a:gd name="connsiteY61" fmla="*/ 45267 h 1966157"/>
              <a:gd name="connsiteX62" fmla="*/ 819338 w 1411381"/>
              <a:gd name="connsiteY62" fmla="*/ 40741 h 1966157"/>
              <a:gd name="connsiteX63" fmla="*/ 855552 w 1411381"/>
              <a:gd name="connsiteY63" fmla="*/ 31687 h 1966157"/>
              <a:gd name="connsiteX64" fmla="*/ 887239 w 1411381"/>
              <a:gd name="connsiteY64" fmla="*/ 18107 h 1966157"/>
              <a:gd name="connsiteX65" fmla="*/ 909873 w 1411381"/>
              <a:gd name="connsiteY65" fmla="*/ 9054 h 1966157"/>
              <a:gd name="connsiteX66" fmla="*/ 927980 w 1411381"/>
              <a:gd name="connsiteY66" fmla="*/ 4527 h 1966157"/>
              <a:gd name="connsiteX67" fmla="*/ 941560 w 1411381"/>
              <a:gd name="connsiteY67" fmla="*/ 0 h 1966157"/>
              <a:gd name="connsiteX68" fmla="*/ 1013988 w 1411381"/>
              <a:gd name="connsiteY68" fmla="*/ 4527 h 1966157"/>
              <a:gd name="connsiteX69" fmla="*/ 1041148 w 1411381"/>
              <a:gd name="connsiteY69" fmla="*/ 13580 h 1966157"/>
              <a:gd name="connsiteX70" fmla="*/ 1099996 w 1411381"/>
              <a:gd name="connsiteY70" fmla="*/ 9054 h 1966157"/>
              <a:gd name="connsiteX71" fmla="*/ 1118103 w 1411381"/>
              <a:gd name="connsiteY71" fmla="*/ 4527 h 1966157"/>
              <a:gd name="connsiteX72" fmla="*/ 1127156 w 1411381"/>
              <a:gd name="connsiteY72" fmla="*/ 18107 h 1966157"/>
              <a:gd name="connsiteX73" fmla="*/ 1149790 w 1411381"/>
              <a:gd name="connsiteY73" fmla="*/ 31687 h 1966157"/>
              <a:gd name="connsiteX74" fmla="*/ 1181477 w 1411381"/>
              <a:gd name="connsiteY74" fmla="*/ 54321 h 1966157"/>
              <a:gd name="connsiteX75" fmla="*/ 1213164 w 1411381"/>
              <a:gd name="connsiteY75" fmla="*/ 81481 h 1966157"/>
              <a:gd name="connsiteX76" fmla="*/ 1240325 w 1411381"/>
              <a:gd name="connsiteY76" fmla="*/ 90535 h 1966157"/>
              <a:gd name="connsiteX77" fmla="*/ 1253905 w 1411381"/>
              <a:gd name="connsiteY77" fmla="*/ 95061 h 1966157"/>
              <a:gd name="connsiteX78" fmla="*/ 1407814 w 1411381"/>
              <a:gd name="connsiteY78" fmla="*/ 167489 h 1966157"/>
              <a:gd name="connsiteX79" fmla="*/ 1355639 w 1411381"/>
              <a:gd name="connsiteY79" fmla="*/ 150349 h 1966157"/>
              <a:gd name="connsiteX80" fmla="*/ 1294174 w 1411381"/>
              <a:gd name="connsiteY80" fmla="*/ 141296 h 1966157"/>
              <a:gd name="connsiteX81" fmla="*/ 1198626 w 1411381"/>
              <a:gd name="connsiteY81" fmla="*/ 139016 h 1966157"/>
              <a:gd name="connsiteX82" fmla="*/ 1084270 w 1411381"/>
              <a:gd name="connsiteY82" fmla="*/ 163434 h 1966157"/>
              <a:gd name="connsiteX83" fmla="*/ 983967 w 1411381"/>
              <a:gd name="connsiteY83" fmla="*/ 208230 h 1966157"/>
              <a:gd name="connsiteX84" fmla="*/ 891885 w 1411381"/>
              <a:gd name="connsiteY84" fmla="*/ 256594 h 1966157"/>
              <a:gd name="connsiteX85" fmla="*/ 810285 w 1411381"/>
              <a:gd name="connsiteY85" fmla="*/ 325925 h 1966157"/>
              <a:gd name="connsiteX86" fmla="*/ 724277 w 1411381"/>
              <a:gd name="connsiteY86" fmla="*/ 407406 h 1966157"/>
              <a:gd name="connsiteX87" fmla="*/ 582401 w 1411381"/>
              <a:gd name="connsiteY87" fmla="*/ 581324 h 1966157"/>
              <a:gd name="connsiteX88" fmla="*/ 484360 w 1411381"/>
              <a:gd name="connsiteY88" fmla="*/ 750243 h 1966157"/>
              <a:gd name="connsiteX89" fmla="*/ 443737 w 1411381"/>
              <a:gd name="connsiteY89" fmla="*/ 840660 h 1966157"/>
              <a:gd name="connsiteX90" fmla="*/ 411933 w 1411381"/>
              <a:gd name="connsiteY90" fmla="*/ 923454 h 1966157"/>
              <a:gd name="connsiteX91" fmla="*/ 366430 w 1411381"/>
              <a:gd name="connsiteY91" fmla="*/ 1052113 h 1966157"/>
              <a:gd name="connsiteX92" fmla="*/ 330333 w 1411381"/>
              <a:gd name="connsiteY92" fmla="*/ 1237228 h 1966157"/>
              <a:gd name="connsiteX93" fmla="*/ 319496 w 1411381"/>
              <a:gd name="connsiteY93" fmla="*/ 1361352 h 1966157"/>
              <a:gd name="connsiteX94" fmla="*/ 322592 w 1411381"/>
              <a:gd name="connsiteY94" fmla="*/ 1457961 h 1966157"/>
              <a:gd name="connsiteX95" fmla="*/ 336172 w 1411381"/>
              <a:gd name="connsiteY95" fmla="*/ 1537776 h 1966157"/>
              <a:gd name="connsiteX96" fmla="*/ 348794 w 1411381"/>
              <a:gd name="connsiteY96" fmla="*/ 1613663 h 1966157"/>
              <a:gd name="connsiteX97" fmla="*/ 371192 w 1411381"/>
              <a:gd name="connsiteY97" fmla="*/ 1683945 h 1966157"/>
              <a:gd name="connsiteX98" fmla="*/ 389299 w 1411381"/>
              <a:gd name="connsiteY98" fmla="*/ 1738265 h 1966157"/>
              <a:gd name="connsiteX99" fmla="*/ 423611 w 1411381"/>
              <a:gd name="connsiteY99" fmla="*/ 1802598 h 1966157"/>
              <a:gd name="connsiteX100" fmla="*/ 465664 w 1411381"/>
              <a:gd name="connsiteY100" fmla="*/ 1855725 h 1966157"/>
              <a:gd name="connsiteX101" fmla="*/ 522491 w 1411381"/>
              <a:gd name="connsiteY101" fmla="*/ 1914100 h 1966157"/>
              <a:gd name="connsiteX102" fmla="*/ 580734 w 1411381"/>
              <a:gd name="connsiteY102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0 w 1411381"/>
              <a:gd name="connsiteY8" fmla="*/ 1176951 h 1966157"/>
              <a:gd name="connsiteX9" fmla="*/ 4527 w 1411381"/>
              <a:gd name="connsiteY9" fmla="*/ 1149790 h 1966157"/>
              <a:gd name="connsiteX10" fmla="*/ 9053 w 1411381"/>
              <a:gd name="connsiteY10" fmla="*/ 1136210 h 1966157"/>
              <a:gd name="connsiteX11" fmla="*/ 18107 w 1411381"/>
              <a:gd name="connsiteY11" fmla="*/ 1099996 h 1966157"/>
              <a:gd name="connsiteX12" fmla="*/ 22634 w 1411381"/>
              <a:gd name="connsiteY12" fmla="*/ 1068309 h 1966157"/>
              <a:gd name="connsiteX13" fmla="*/ 27160 w 1411381"/>
              <a:gd name="connsiteY13" fmla="*/ 1050202 h 1966157"/>
              <a:gd name="connsiteX14" fmla="*/ 31687 w 1411381"/>
              <a:gd name="connsiteY14" fmla="*/ 1018515 h 1966157"/>
              <a:gd name="connsiteX15" fmla="*/ 40740 w 1411381"/>
              <a:gd name="connsiteY15" fmla="*/ 982301 h 1966157"/>
              <a:gd name="connsiteX16" fmla="*/ 45267 w 1411381"/>
              <a:gd name="connsiteY16" fmla="*/ 959667 h 1966157"/>
              <a:gd name="connsiteX17" fmla="*/ 49794 w 1411381"/>
              <a:gd name="connsiteY17" fmla="*/ 882713 h 1966157"/>
              <a:gd name="connsiteX18" fmla="*/ 58847 w 1411381"/>
              <a:gd name="connsiteY18" fmla="*/ 855553 h 1966157"/>
              <a:gd name="connsiteX19" fmla="*/ 63374 w 1411381"/>
              <a:gd name="connsiteY19" fmla="*/ 841972 h 1966157"/>
              <a:gd name="connsiteX20" fmla="*/ 90535 w 1411381"/>
              <a:gd name="connsiteY20" fmla="*/ 810285 h 1966157"/>
              <a:gd name="connsiteX21" fmla="*/ 99588 w 1411381"/>
              <a:gd name="connsiteY21" fmla="*/ 792178 h 1966157"/>
              <a:gd name="connsiteX22" fmla="*/ 117695 w 1411381"/>
              <a:gd name="connsiteY22" fmla="*/ 765018 h 1966157"/>
              <a:gd name="connsiteX23" fmla="*/ 126748 w 1411381"/>
              <a:gd name="connsiteY23" fmla="*/ 751438 h 1966157"/>
              <a:gd name="connsiteX24" fmla="*/ 135802 w 1411381"/>
              <a:gd name="connsiteY24" fmla="*/ 724277 h 1966157"/>
              <a:gd name="connsiteX25" fmla="*/ 144855 w 1411381"/>
              <a:gd name="connsiteY25" fmla="*/ 710697 h 1966157"/>
              <a:gd name="connsiteX26" fmla="*/ 149382 w 1411381"/>
              <a:gd name="connsiteY26" fmla="*/ 688063 h 1966157"/>
              <a:gd name="connsiteX27" fmla="*/ 162962 w 1411381"/>
              <a:gd name="connsiteY27" fmla="*/ 647323 h 1966157"/>
              <a:gd name="connsiteX28" fmla="*/ 172016 w 1411381"/>
              <a:gd name="connsiteY28" fmla="*/ 638269 h 1966157"/>
              <a:gd name="connsiteX29" fmla="*/ 176542 w 1411381"/>
              <a:gd name="connsiteY29" fmla="*/ 624689 h 1966157"/>
              <a:gd name="connsiteX30" fmla="*/ 185596 w 1411381"/>
              <a:gd name="connsiteY30" fmla="*/ 606582 h 1966157"/>
              <a:gd name="connsiteX31" fmla="*/ 190123 w 1411381"/>
              <a:gd name="connsiteY31" fmla="*/ 588475 h 1966157"/>
              <a:gd name="connsiteX32" fmla="*/ 208230 w 1411381"/>
              <a:gd name="connsiteY32" fmla="*/ 561315 h 1966157"/>
              <a:gd name="connsiteX33" fmla="*/ 221810 w 1411381"/>
              <a:gd name="connsiteY33" fmla="*/ 506994 h 1966157"/>
              <a:gd name="connsiteX34" fmla="*/ 230863 w 1411381"/>
              <a:gd name="connsiteY34" fmla="*/ 493414 h 1966157"/>
              <a:gd name="connsiteX35" fmla="*/ 253497 w 1411381"/>
              <a:gd name="connsiteY35" fmla="*/ 466254 h 1966157"/>
              <a:gd name="connsiteX36" fmla="*/ 276131 w 1411381"/>
              <a:gd name="connsiteY36" fmla="*/ 407406 h 1966157"/>
              <a:gd name="connsiteX37" fmla="*/ 294237 w 1411381"/>
              <a:gd name="connsiteY37" fmla="*/ 384772 h 1966157"/>
              <a:gd name="connsiteX38" fmla="*/ 307818 w 1411381"/>
              <a:gd name="connsiteY38" fmla="*/ 339505 h 1966157"/>
              <a:gd name="connsiteX39" fmla="*/ 325925 w 1411381"/>
              <a:gd name="connsiteY39" fmla="*/ 312345 h 1966157"/>
              <a:gd name="connsiteX40" fmla="*/ 330451 w 1411381"/>
              <a:gd name="connsiteY40" fmla="*/ 298764 h 1966157"/>
              <a:gd name="connsiteX41" fmla="*/ 353085 w 1411381"/>
              <a:gd name="connsiteY41" fmla="*/ 285184 h 1966157"/>
              <a:gd name="connsiteX42" fmla="*/ 366665 w 1411381"/>
              <a:gd name="connsiteY42" fmla="*/ 258024 h 1966157"/>
              <a:gd name="connsiteX43" fmla="*/ 375719 w 1411381"/>
              <a:gd name="connsiteY43" fmla="*/ 244444 h 1966157"/>
              <a:gd name="connsiteX44" fmla="*/ 402879 w 1411381"/>
              <a:gd name="connsiteY44" fmla="*/ 203703 h 1966157"/>
              <a:gd name="connsiteX45" fmla="*/ 411933 w 1411381"/>
              <a:gd name="connsiteY45" fmla="*/ 194650 h 1966157"/>
              <a:gd name="connsiteX46" fmla="*/ 420986 w 1411381"/>
              <a:gd name="connsiteY46" fmla="*/ 185596 h 1966157"/>
              <a:gd name="connsiteX47" fmla="*/ 448146 w 1411381"/>
              <a:gd name="connsiteY47" fmla="*/ 176543 h 1966157"/>
              <a:gd name="connsiteX48" fmla="*/ 457200 w 1411381"/>
              <a:gd name="connsiteY48" fmla="*/ 167489 h 1966157"/>
              <a:gd name="connsiteX49" fmla="*/ 488887 w 1411381"/>
              <a:gd name="connsiteY49" fmla="*/ 153909 h 1966157"/>
              <a:gd name="connsiteX50" fmla="*/ 502467 w 1411381"/>
              <a:gd name="connsiteY50" fmla="*/ 144856 h 1966157"/>
              <a:gd name="connsiteX51" fmla="*/ 520574 w 1411381"/>
              <a:gd name="connsiteY51" fmla="*/ 140329 h 1966157"/>
              <a:gd name="connsiteX52" fmla="*/ 552261 w 1411381"/>
              <a:gd name="connsiteY52" fmla="*/ 131275 h 1966157"/>
              <a:gd name="connsiteX53" fmla="*/ 579422 w 1411381"/>
              <a:gd name="connsiteY53" fmla="*/ 126749 h 1966157"/>
              <a:gd name="connsiteX54" fmla="*/ 611109 w 1411381"/>
              <a:gd name="connsiteY54" fmla="*/ 117695 h 1966157"/>
              <a:gd name="connsiteX55" fmla="*/ 642796 w 1411381"/>
              <a:gd name="connsiteY55" fmla="*/ 108642 h 1966157"/>
              <a:gd name="connsiteX56" fmla="*/ 660903 w 1411381"/>
              <a:gd name="connsiteY56" fmla="*/ 95061 h 1966157"/>
              <a:gd name="connsiteX57" fmla="*/ 701643 w 1411381"/>
              <a:gd name="connsiteY57" fmla="*/ 67901 h 1966157"/>
              <a:gd name="connsiteX58" fmla="*/ 719750 w 1411381"/>
              <a:gd name="connsiteY58" fmla="*/ 63374 h 1966157"/>
              <a:gd name="connsiteX59" fmla="*/ 733331 w 1411381"/>
              <a:gd name="connsiteY59" fmla="*/ 58848 h 1966157"/>
              <a:gd name="connsiteX60" fmla="*/ 787651 w 1411381"/>
              <a:gd name="connsiteY60" fmla="*/ 54321 h 1966157"/>
              <a:gd name="connsiteX61" fmla="*/ 796705 w 1411381"/>
              <a:gd name="connsiteY61" fmla="*/ 45267 h 1966157"/>
              <a:gd name="connsiteX62" fmla="*/ 819338 w 1411381"/>
              <a:gd name="connsiteY62" fmla="*/ 40741 h 1966157"/>
              <a:gd name="connsiteX63" fmla="*/ 855552 w 1411381"/>
              <a:gd name="connsiteY63" fmla="*/ 31687 h 1966157"/>
              <a:gd name="connsiteX64" fmla="*/ 887239 w 1411381"/>
              <a:gd name="connsiteY64" fmla="*/ 18107 h 1966157"/>
              <a:gd name="connsiteX65" fmla="*/ 909873 w 1411381"/>
              <a:gd name="connsiteY65" fmla="*/ 9054 h 1966157"/>
              <a:gd name="connsiteX66" fmla="*/ 927980 w 1411381"/>
              <a:gd name="connsiteY66" fmla="*/ 4527 h 1966157"/>
              <a:gd name="connsiteX67" fmla="*/ 941560 w 1411381"/>
              <a:gd name="connsiteY67" fmla="*/ 0 h 1966157"/>
              <a:gd name="connsiteX68" fmla="*/ 1013988 w 1411381"/>
              <a:gd name="connsiteY68" fmla="*/ 4527 h 1966157"/>
              <a:gd name="connsiteX69" fmla="*/ 1041148 w 1411381"/>
              <a:gd name="connsiteY69" fmla="*/ 13580 h 1966157"/>
              <a:gd name="connsiteX70" fmla="*/ 1099996 w 1411381"/>
              <a:gd name="connsiteY70" fmla="*/ 9054 h 1966157"/>
              <a:gd name="connsiteX71" fmla="*/ 1118103 w 1411381"/>
              <a:gd name="connsiteY71" fmla="*/ 4527 h 1966157"/>
              <a:gd name="connsiteX72" fmla="*/ 1127156 w 1411381"/>
              <a:gd name="connsiteY72" fmla="*/ 18107 h 1966157"/>
              <a:gd name="connsiteX73" fmla="*/ 1149790 w 1411381"/>
              <a:gd name="connsiteY73" fmla="*/ 31687 h 1966157"/>
              <a:gd name="connsiteX74" fmla="*/ 1181477 w 1411381"/>
              <a:gd name="connsiteY74" fmla="*/ 54321 h 1966157"/>
              <a:gd name="connsiteX75" fmla="*/ 1213164 w 1411381"/>
              <a:gd name="connsiteY75" fmla="*/ 81481 h 1966157"/>
              <a:gd name="connsiteX76" fmla="*/ 1240325 w 1411381"/>
              <a:gd name="connsiteY76" fmla="*/ 90535 h 1966157"/>
              <a:gd name="connsiteX77" fmla="*/ 1253905 w 1411381"/>
              <a:gd name="connsiteY77" fmla="*/ 95061 h 1966157"/>
              <a:gd name="connsiteX78" fmla="*/ 1407814 w 1411381"/>
              <a:gd name="connsiteY78" fmla="*/ 167489 h 1966157"/>
              <a:gd name="connsiteX79" fmla="*/ 1355639 w 1411381"/>
              <a:gd name="connsiteY79" fmla="*/ 150349 h 1966157"/>
              <a:gd name="connsiteX80" fmla="*/ 1294174 w 1411381"/>
              <a:gd name="connsiteY80" fmla="*/ 141296 h 1966157"/>
              <a:gd name="connsiteX81" fmla="*/ 1198626 w 1411381"/>
              <a:gd name="connsiteY81" fmla="*/ 139016 h 1966157"/>
              <a:gd name="connsiteX82" fmla="*/ 1084270 w 1411381"/>
              <a:gd name="connsiteY82" fmla="*/ 163434 h 1966157"/>
              <a:gd name="connsiteX83" fmla="*/ 983967 w 1411381"/>
              <a:gd name="connsiteY83" fmla="*/ 208230 h 1966157"/>
              <a:gd name="connsiteX84" fmla="*/ 891885 w 1411381"/>
              <a:gd name="connsiteY84" fmla="*/ 256594 h 1966157"/>
              <a:gd name="connsiteX85" fmla="*/ 810285 w 1411381"/>
              <a:gd name="connsiteY85" fmla="*/ 325925 h 1966157"/>
              <a:gd name="connsiteX86" fmla="*/ 724277 w 1411381"/>
              <a:gd name="connsiteY86" fmla="*/ 407406 h 1966157"/>
              <a:gd name="connsiteX87" fmla="*/ 582401 w 1411381"/>
              <a:gd name="connsiteY87" fmla="*/ 581324 h 1966157"/>
              <a:gd name="connsiteX88" fmla="*/ 484360 w 1411381"/>
              <a:gd name="connsiteY88" fmla="*/ 750243 h 1966157"/>
              <a:gd name="connsiteX89" fmla="*/ 443737 w 1411381"/>
              <a:gd name="connsiteY89" fmla="*/ 840660 h 1966157"/>
              <a:gd name="connsiteX90" fmla="*/ 411933 w 1411381"/>
              <a:gd name="connsiteY90" fmla="*/ 923454 h 1966157"/>
              <a:gd name="connsiteX91" fmla="*/ 366430 w 1411381"/>
              <a:gd name="connsiteY91" fmla="*/ 1052113 h 1966157"/>
              <a:gd name="connsiteX92" fmla="*/ 330333 w 1411381"/>
              <a:gd name="connsiteY92" fmla="*/ 1237228 h 1966157"/>
              <a:gd name="connsiteX93" fmla="*/ 319496 w 1411381"/>
              <a:gd name="connsiteY93" fmla="*/ 1361352 h 1966157"/>
              <a:gd name="connsiteX94" fmla="*/ 322592 w 1411381"/>
              <a:gd name="connsiteY94" fmla="*/ 1457961 h 1966157"/>
              <a:gd name="connsiteX95" fmla="*/ 336172 w 1411381"/>
              <a:gd name="connsiteY95" fmla="*/ 1537776 h 1966157"/>
              <a:gd name="connsiteX96" fmla="*/ 348794 w 1411381"/>
              <a:gd name="connsiteY96" fmla="*/ 1613663 h 1966157"/>
              <a:gd name="connsiteX97" fmla="*/ 371192 w 1411381"/>
              <a:gd name="connsiteY97" fmla="*/ 1683945 h 1966157"/>
              <a:gd name="connsiteX98" fmla="*/ 389299 w 1411381"/>
              <a:gd name="connsiteY98" fmla="*/ 1738265 h 1966157"/>
              <a:gd name="connsiteX99" fmla="*/ 423611 w 1411381"/>
              <a:gd name="connsiteY99" fmla="*/ 1802598 h 1966157"/>
              <a:gd name="connsiteX100" fmla="*/ 465664 w 1411381"/>
              <a:gd name="connsiteY100" fmla="*/ 1855725 h 1966157"/>
              <a:gd name="connsiteX101" fmla="*/ 522491 w 1411381"/>
              <a:gd name="connsiteY101" fmla="*/ 1914100 h 1966157"/>
              <a:gd name="connsiteX102" fmla="*/ 580734 w 1411381"/>
              <a:gd name="connsiteY102" fmla="*/ 1961506 h 1966157"/>
              <a:gd name="connsiteX0" fmla="*/ 577328 w 1407975"/>
              <a:gd name="connsiteY0" fmla="*/ 1961506 h 1966157"/>
              <a:gd name="connsiteX1" fmla="*/ 277487 w 1407975"/>
              <a:gd name="connsiteY1" fmla="*/ 1794252 h 1966157"/>
              <a:gd name="connsiteX2" fmla="*/ 206710 w 1407975"/>
              <a:gd name="connsiteY2" fmla="*/ 1739915 h 1966157"/>
              <a:gd name="connsiteX3" fmla="*/ 132396 w 1407975"/>
              <a:gd name="connsiteY3" fmla="*/ 1656784 h 1966157"/>
              <a:gd name="connsiteX4" fmla="*/ 92598 w 1407975"/>
              <a:gd name="connsiteY4" fmla="*/ 1586266 h 1966157"/>
              <a:gd name="connsiteX5" fmla="*/ 67583 w 1407975"/>
              <a:gd name="connsiteY5" fmla="*/ 1504786 h 1966157"/>
              <a:gd name="connsiteX6" fmla="*/ 44478 w 1407975"/>
              <a:gd name="connsiteY6" fmla="*/ 1398760 h 1966157"/>
              <a:gd name="connsiteX7" fmla="*/ 28753 w 1407975"/>
              <a:gd name="connsiteY7" fmla="*/ 1246997 h 1966157"/>
              <a:gd name="connsiteX8" fmla="*/ 1121 w 1407975"/>
              <a:gd name="connsiteY8" fmla="*/ 1149790 h 1966157"/>
              <a:gd name="connsiteX9" fmla="*/ 5647 w 1407975"/>
              <a:gd name="connsiteY9" fmla="*/ 1136210 h 1966157"/>
              <a:gd name="connsiteX10" fmla="*/ 14701 w 1407975"/>
              <a:gd name="connsiteY10" fmla="*/ 1099996 h 1966157"/>
              <a:gd name="connsiteX11" fmla="*/ 19228 w 1407975"/>
              <a:gd name="connsiteY11" fmla="*/ 1068309 h 1966157"/>
              <a:gd name="connsiteX12" fmla="*/ 23754 w 1407975"/>
              <a:gd name="connsiteY12" fmla="*/ 1050202 h 1966157"/>
              <a:gd name="connsiteX13" fmla="*/ 28281 w 1407975"/>
              <a:gd name="connsiteY13" fmla="*/ 1018515 h 1966157"/>
              <a:gd name="connsiteX14" fmla="*/ 37334 w 1407975"/>
              <a:gd name="connsiteY14" fmla="*/ 982301 h 1966157"/>
              <a:gd name="connsiteX15" fmla="*/ 41861 w 1407975"/>
              <a:gd name="connsiteY15" fmla="*/ 959667 h 1966157"/>
              <a:gd name="connsiteX16" fmla="*/ 46388 w 1407975"/>
              <a:gd name="connsiteY16" fmla="*/ 882713 h 1966157"/>
              <a:gd name="connsiteX17" fmla="*/ 55441 w 1407975"/>
              <a:gd name="connsiteY17" fmla="*/ 855553 h 1966157"/>
              <a:gd name="connsiteX18" fmla="*/ 59968 w 1407975"/>
              <a:gd name="connsiteY18" fmla="*/ 841972 h 1966157"/>
              <a:gd name="connsiteX19" fmla="*/ 87129 w 1407975"/>
              <a:gd name="connsiteY19" fmla="*/ 810285 h 1966157"/>
              <a:gd name="connsiteX20" fmla="*/ 96182 w 1407975"/>
              <a:gd name="connsiteY20" fmla="*/ 792178 h 1966157"/>
              <a:gd name="connsiteX21" fmla="*/ 114289 w 1407975"/>
              <a:gd name="connsiteY21" fmla="*/ 765018 h 1966157"/>
              <a:gd name="connsiteX22" fmla="*/ 123342 w 1407975"/>
              <a:gd name="connsiteY22" fmla="*/ 751438 h 1966157"/>
              <a:gd name="connsiteX23" fmla="*/ 132396 w 1407975"/>
              <a:gd name="connsiteY23" fmla="*/ 724277 h 1966157"/>
              <a:gd name="connsiteX24" fmla="*/ 141449 w 1407975"/>
              <a:gd name="connsiteY24" fmla="*/ 710697 h 1966157"/>
              <a:gd name="connsiteX25" fmla="*/ 145976 w 1407975"/>
              <a:gd name="connsiteY25" fmla="*/ 688063 h 1966157"/>
              <a:gd name="connsiteX26" fmla="*/ 159556 w 1407975"/>
              <a:gd name="connsiteY26" fmla="*/ 647323 h 1966157"/>
              <a:gd name="connsiteX27" fmla="*/ 168610 w 1407975"/>
              <a:gd name="connsiteY27" fmla="*/ 638269 h 1966157"/>
              <a:gd name="connsiteX28" fmla="*/ 173136 w 1407975"/>
              <a:gd name="connsiteY28" fmla="*/ 624689 h 1966157"/>
              <a:gd name="connsiteX29" fmla="*/ 182190 w 1407975"/>
              <a:gd name="connsiteY29" fmla="*/ 606582 h 1966157"/>
              <a:gd name="connsiteX30" fmla="*/ 186717 w 1407975"/>
              <a:gd name="connsiteY30" fmla="*/ 588475 h 1966157"/>
              <a:gd name="connsiteX31" fmla="*/ 204824 w 1407975"/>
              <a:gd name="connsiteY31" fmla="*/ 561315 h 1966157"/>
              <a:gd name="connsiteX32" fmla="*/ 218404 w 1407975"/>
              <a:gd name="connsiteY32" fmla="*/ 506994 h 1966157"/>
              <a:gd name="connsiteX33" fmla="*/ 227457 w 1407975"/>
              <a:gd name="connsiteY33" fmla="*/ 493414 h 1966157"/>
              <a:gd name="connsiteX34" fmla="*/ 250091 w 1407975"/>
              <a:gd name="connsiteY34" fmla="*/ 466254 h 1966157"/>
              <a:gd name="connsiteX35" fmla="*/ 272725 w 1407975"/>
              <a:gd name="connsiteY35" fmla="*/ 407406 h 1966157"/>
              <a:gd name="connsiteX36" fmla="*/ 290831 w 1407975"/>
              <a:gd name="connsiteY36" fmla="*/ 384772 h 1966157"/>
              <a:gd name="connsiteX37" fmla="*/ 304412 w 1407975"/>
              <a:gd name="connsiteY37" fmla="*/ 339505 h 1966157"/>
              <a:gd name="connsiteX38" fmla="*/ 322519 w 1407975"/>
              <a:gd name="connsiteY38" fmla="*/ 312345 h 1966157"/>
              <a:gd name="connsiteX39" fmla="*/ 327045 w 1407975"/>
              <a:gd name="connsiteY39" fmla="*/ 298764 h 1966157"/>
              <a:gd name="connsiteX40" fmla="*/ 349679 w 1407975"/>
              <a:gd name="connsiteY40" fmla="*/ 285184 h 1966157"/>
              <a:gd name="connsiteX41" fmla="*/ 363259 w 1407975"/>
              <a:gd name="connsiteY41" fmla="*/ 258024 h 1966157"/>
              <a:gd name="connsiteX42" fmla="*/ 372313 w 1407975"/>
              <a:gd name="connsiteY42" fmla="*/ 244444 h 1966157"/>
              <a:gd name="connsiteX43" fmla="*/ 399473 w 1407975"/>
              <a:gd name="connsiteY43" fmla="*/ 203703 h 1966157"/>
              <a:gd name="connsiteX44" fmla="*/ 408527 w 1407975"/>
              <a:gd name="connsiteY44" fmla="*/ 194650 h 1966157"/>
              <a:gd name="connsiteX45" fmla="*/ 417580 w 1407975"/>
              <a:gd name="connsiteY45" fmla="*/ 185596 h 1966157"/>
              <a:gd name="connsiteX46" fmla="*/ 444740 w 1407975"/>
              <a:gd name="connsiteY46" fmla="*/ 176543 h 1966157"/>
              <a:gd name="connsiteX47" fmla="*/ 453794 w 1407975"/>
              <a:gd name="connsiteY47" fmla="*/ 167489 h 1966157"/>
              <a:gd name="connsiteX48" fmla="*/ 485481 w 1407975"/>
              <a:gd name="connsiteY48" fmla="*/ 153909 h 1966157"/>
              <a:gd name="connsiteX49" fmla="*/ 499061 w 1407975"/>
              <a:gd name="connsiteY49" fmla="*/ 144856 h 1966157"/>
              <a:gd name="connsiteX50" fmla="*/ 517168 w 1407975"/>
              <a:gd name="connsiteY50" fmla="*/ 140329 h 1966157"/>
              <a:gd name="connsiteX51" fmla="*/ 548855 w 1407975"/>
              <a:gd name="connsiteY51" fmla="*/ 131275 h 1966157"/>
              <a:gd name="connsiteX52" fmla="*/ 576016 w 1407975"/>
              <a:gd name="connsiteY52" fmla="*/ 126749 h 1966157"/>
              <a:gd name="connsiteX53" fmla="*/ 607703 w 1407975"/>
              <a:gd name="connsiteY53" fmla="*/ 117695 h 1966157"/>
              <a:gd name="connsiteX54" fmla="*/ 639390 w 1407975"/>
              <a:gd name="connsiteY54" fmla="*/ 108642 h 1966157"/>
              <a:gd name="connsiteX55" fmla="*/ 657497 w 1407975"/>
              <a:gd name="connsiteY55" fmla="*/ 95061 h 1966157"/>
              <a:gd name="connsiteX56" fmla="*/ 698237 w 1407975"/>
              <a:gd name="connsiteY56" fmla="*/ 67901 h 1966157"/>
              <a:gd name="connsiteX57" fmla="*/ 716344 w 1407975"/>
              <a:gd name="connsiteY57" fmla="*/ 63374 h 1966157"/>
              <a:gd name="connsiteX58" fmla="*/ 729925 w 1407975"/>
              <a:gd name="connsiteY58" fmla="*/ 58848 h 1966157"/>
              <a:gd name="connsiteX59" fmla="*/ 784245 w 1407975"/>
              <a:gd name="connsiteY59" fmla="*/ 54321 h 1966157"/>
              <a:gd name="connsiteX60" fmla="*/ 793299 w 1407975"/>
              <a:gd name="connsiteY60" fmla="*/ 45267 h 1966157"/>
              <a:gd name="connsiteX61" fmla="*/ 815932 w 1407975"/>
              <a:gd name="connsiteY61" fmla="*/ 40741 h 1966157"/>
              <a:gd name="connsiteX62" fmla="*/ 852146 w 1407975"/>
              <a:gd name="connsiteY62" fmla="*/ 31687 h 1966157"/>
              <a:gd name="connsiteX63" fmla="*/ 883833 w 1407975"/>
              <a:gd name="connsiteY63" fmla="*/ 18107 h 1966157"/>
              <a:gd name="connsiteX64" fmla="*/ 906467 w 1407975"/>
              <a:gd name="connsiteY64" fmla="*/ 9054 h 1966157"/>
              <a:gd name="connsiteX65" fmla="*/ 924574 w 1407975"/>
              <a:gd name="connsiteY65" fmla="*/ 4527 h 1966157"/>
              <a:gd name="connsiteX66" fmla="*/ 938154 w 1407975"/>
              <a:gd name="connsiteY66" fmla="*/ 0 h 1966157"/>
              <a:gd name="connsiteX67" fmla="*/ 1010582 w 1407975"/>
              <a:gd name="connsiteY67" fmla="*/ 4527 h 1966157"/>
              <a:gd name="connsiteX68" fmla="*/ 1037742 w 1407975"/>
              <a:gd name="connsiteY68" fmla="*/ 13580 h 1966157"/>
              <a:gd name="connsiteX69" fmla="*/ 1096590 w 1407975"/>
              <a:gd name="connsiteY69" fmla="*/ 9054 h 1966157"/>
              <a:gd name="connsiteX70" fmla="*/ 1114697 w 1407975"/>
              <a:gd name="connsiteY70" fmla="*/ 4527 h 1966157"/>
              <a:gd name="connsiteX71" fmla="*/ 1123750 w 1407975"/>
              <a:gd name="connsiteY71" fmla="*/ 18107 h 1966157"/>
              <a:gd name="connsiteX72" fmla="*/ 1146384 w 1407975"/>
              <a:gd name="connsiteY72" fmla="*/ 31687 h 1966157"/>
              <a:gd name="connsiteX73" fmla="*/ 1178071 w 1407975"/>
              <a:gd name="connsiteY73" fmla="*/ 54321 h 1966157"/>
              <a:gd name="connsiteX74" fmla="*/ 1209758 w 1407975"/>
              <a:gd name="connsiteY74" fmla="*/ 81481 h 1966157"/>
              <a:gd name="connsiteX75" fmla="*/ 1236919 w 1407975"/>
              <a:gd name="connsiteY75" fmla="*/ 90535 h 1966157"/>
              <a:gd name="connsiteX76" fmla="*/ 1250499 w 1407975"/>
              <a:gd name="connsiteY76" fmla="*/ 95061 h 1966157"/>
              <a:gd name="connsiteX77" fmla="*/ 1404408 w 1407975"/>
              <a:gd name="connsiteY77" fmla="*/ 167489 h 1966157"/>
              <a:gd name="connsiteX78" fmla="*/ 1352233 w 1407975"/>
              <a:gd name="connsiteY78" fmla="*/ 150349 h 1966157"/>
              <a:gd name="connsiteX79" fmla="*/ 1290768 w 1407975"/>
              <a:gd name="connsiteY79" fmla="*/ 141296 h 1966157"/>
              <a:gd name="connsiteX80" fmla="*/ 1195220 w 1407975"/>
              <a:gd name="connsiteY80" fmla="*/ 139016 h 1966157"/>
              <a:gd name="connsiteX81" fmla="*/ 1080864 w 1407975"/>
              <a:gd name="connsiteY81" fmla="*/ 163434 h 1966157"/>
              <a:gd name="connsiteX82" fmla="*/ 980561 w 1407975"/>
              <a:gd name="connsiteY82" fmla="*/ 208230 h 1966157"/>
              <a:gd name="connsiteX83" fmla="*/ 888479 w 1407975"/>
              <a:gd name="connsiteY83" fmla="*/ 256594 h 1966157"/>
              <a:gd name="connsiteX84" fmla="*/ 806879 w 1407975"/>
              <a:gd name="connsiteY84" fmla="*/ 325925 h 1966157"/>
              <a:gd name="connsiteX85" fmla="*/ 720871 w 1407975"/>
              <a:gd name="connsiteY85" fmla="*/ 407406 h 1966157"/>
              <a:gd name="connsiteX86" fmla="*/ 578995 w 1407975"/>
              <a:gd name="connsiteY86" fmla="*/ 581324 h 1966157"/>
              <a:gd name="connsiteX87" fmla="*/ 480954 w 1407975"/>
              <a:gd name="connsiteY87" fmla="*/ 750243 h 1966157"/>
              <a:gd name="connsiteX88" fmla="*/ 440331 w 1407975"/>
              <a:gd name="connsiteY88" fmla="*/ 840660 h 1966157"/>
              <a:gd name="connsiteX89" fmla="*/ 408527 w 1407975"/>
              <a:gd name="connsiteY89" fmla="*/ 923454 h 1966157"/>
              <a:gd name="connsiteX90" fmla="*/ 363024 w 1407975"/>
              <a:gd name="connsiteY90" fmla="*/ 1052113 h 1966157"/>
              <a:gd name="connsiteX91" fmla="*/ 326927 w 1407975"/>
              <a:gd name="connsiteY91" fmla="*/ 1237228 h 1966157"/>
              <a:gd name="connsiteX92" fmla="*/ 316090 w 1407975"/>
              <a:gd name="connsiteY92" fmla="*/ 1361352 h 1966157"/>
              <a:gd name="connsiteX93" fmla="*/ 319186 w 1407975"/>
              <a:gd name="connsiteY93" fmla="*/ 1457961 h 1966157"/>
              <a:gd name="connsiteX94" fmla="*/ 332766 w 1407975"/>
              <a:gd name="connsiteY94" fmla="*/ 1537776 h 1966157"/>
              <a:gd name="connsiteX95" fmla="*/ 345388 w 1407975"/>
              <a:gd name="connsiteY95" fmla="*/ 1613663 h 1966157"/>
              <a:gd name="connsiteX96" fmla="*/ 367786 w 1407975"/>
              <a:gd name="connsiteY96" fmla="*/ 1683945 h 1966157"/>
              <a:gd name="connsiteX97" fmla="*/ 385893 w 1407975"/>
              <a:gd name="connsiteY97" fmla="*/ 1738265 h 1966157"/>
              <a:gd name="connsiteX98" fmla="*/ 420205 w 1407975"/>
              <a:gd name="connsiteY98" fmla="*/ 1802598 h 1966157"/>
              <a:gd name="connsiteX99" fmla="*/ 462258 w 1407975"/>
              <a:gd name="connsiteY99" fmla="*/ 1855725 h 1966157"/>
              <a:gd name="connsiteX100" fmla="*/ 519085 w 1407975"/>
              <a:gd name="connsiteY100" fmla="*/ 1914100 h 1966157"/>
              <a:gd name="connsiteX101" fmla="*/ 577328 w 1407975"/>
              <a:gd name="connsiteY101" fmla="*/ 1961506 h 1966157"/>
              <a:gd name="connsiteX0" fmla="*/ 576490 w 1407137"/>
              <a:gd name="connsiteY0" fmla="*/ 1961506 h 1966157"/>
              <a:gd name="connsiteX1" fmla="*/ 276649 w 1407137"/>
              <a:gd name="connsiteY1" fmla="*/ 1794252 h 1966157"/>
              <a:gd name="connsiteX2" fmla="*/ 205872 w 1407137"/>
              <a:gd name="connsiteY2" fmla="*/ 1739915 h 1966157"/>
              <a:gd name="connsiteX3" fmla="*/ 131558 w 1407137"/>
              <a:gd name="connsiteY3" fmla="*/ 1656784 h 1966157"/>
              <a:gd name="connsiteX4" fmla="*/ 91760 w 1407137"/>
              <a:gd name="connsiteY4" fmla="*/ 1586266 h 1966157"/>
              <a:gd name="connsiteX5" fmla="*/ 66745 w 1407137"/>
              <a:gd name="connsiteY5" fmla="*/ 1504786 h 1966157"/>
              <a:gd name="connsiteX6" fmla="*/ 43640 w 1407137"/>
              <a:gd name="connsiteY6" fmla="*/ 1398760 h 1966157"/>
              <a:gd name="connsiteX7" fmla="*/ 27915 w 1407137"/>
              <a:gd name="connsiteY7" fmla="*/ 1246997 h 1966157"/>
              <a:gd name="connsiteX8" fmla="*/ 283 w 1407137"/>
              <a:gd name="connsiteY8" fmla="*/ 1149790 h 1966157"/>
              <a:gd name="connsiteX9" fmla="*/ 13863 w 1407137"/>
              <a:gd name="connsiteY9" fmla="*/ 1099996 h 1966157"/>
              <a:gd name="connsiteX10" fmla="*/ 18390 w 1407137"/>
              <a:gd name="connsiteY10" fmla="*/ 1068309 h 1966157"/>
              <a:gd name="connsiteX11" fmla="*/ 22916 w 1407137"/>
              <a:gd name="connsiteY11" fmla="*/ 1050202 h 1966157"/>
              <a:gd name="connsiteX12" fmla="*/ 27443 w 1407137"/>
              <a:gd name="connsiteY12" fmla="*/ 1018515 h 1966157"/>
              <a:gd name="connsiteX13" fmla="*/ 36496 w 1407137"/>
              <a:gd name="connsiteY13" fmla="*/ 982301 h 1966157"/>
              <a:gd name="connsiteX14" fmla="*/ 41023 w 1407137"/>
              <a:gd name="connsiteY14" fmla="*/ 959667 h 1966157"/>
              <a:gd name="connsiteX15" fmla="*/ 45550 w 1407137"/>
              <a:gd name="connsiteY15" fmla="*/ 882713 h 1966157"/>
              <a:gd name="connsiteX16" fmla="*/ 54603 w 1407137"/>
              <a:gd name="connsiteY16" fmla="*/ 855553 h 1966157"/>
              <a:gd name="connsiteX17" fmla="*/ 59130 w 1407137"/>
              <a:gd name="connsiteY17" fmla="*/ 841972 h 1966157"/>
              <a:gd name="connsiteX18" fmla="*/ 86291 w 1407137"/>
              <a:gd name="connsiteY18" fmla="*/ 810285 h 1966157"/>
              <a:gd name="connsiteX19" fmla="*/ 95344 w 1407137"/>
              <a:gd name="connsiteY19" fmla="*/ 792178 h 1966157"/>
              <a:gd name="connsiteX20" fmla="*/ 113451 w 1407137"/>
              <a:gd name="connsiteY20" fmla="*/ 765018 h 1966157"/>
              <a:gd name="connsiteX21" fmla="*/ 122504 w 1407137"/>
              <a:gd name="connsiteY21" fmla="*/ 751438 h 1966157"/>
              <a:gd name="connsiteX22" fmla="*/ 131558 w 1407137"/>
              <a:gd name="connsiteY22" fmla="*/ 724277 h 1966157"/>
              <a:gd name="connsiteX23" fmla="*/ 140611 w 1407137"/>
              <a:gd name="connsiteY23" fmla="*/ 710697 h 1966157"/>
              <a:gd name="connsiteX24" fmla="*/ 145138 w 1407137"/>
              <a:gd name="connsiteY24" fmla="*/ 688063 h 1966157"/>
              <a:gd name="connsiteX25" fmla="*/ 158718 w 1407137"/>
              <a:gd name="connsiteY25" fmla="*/ 647323 h 1966157"/>
              <a:gd name="connsiteX26" fmla="*/ 167772 w 1407137"/>
              <a:gd name="connsiteY26" fmla="*/ 638269 h 1966157"/>
              <a:gd name="connsiteX27" fmla="*/ 172298 w 1407137"/>
              <a:gd name="connsiteY27" fmla="*/ 624689 h 1966157"/>
              <a:gd name="connsiteX28" fmla="*/ 181352 w 1407137"/>
              <a:gd name="connsiteY28" fmla="*/ 606582 h 1966157"/>
              <a:gd name="connsiteX29" fmla="*/ 185879 w 1407137"/>
              <a:gd name="connsiteY29" fmla="*/ 588475 h 1966157"/>
              <a:gd name="connsiteX30" fmla="*/ 203986 w 1407137"/>
              <a:gd name="connsiteY30" fmla="*/ 561315 h 1966157"/>
              <a:gd name="connsiteX31" fmla="*/ 217566 w 1407137"/>
              <a:gd name="connsiteY31" fmla="*/ 506994 h 1966157"/>
              <a:gd name="connsiteX32" fmla="*/ 226619 w 1407137"/>
              <a:gd name="connsiteY32" fmla="*/ 493414 h 1966157"/>
              <a:gd name="connsiteX33" fmla="*/ 249253 w 1407137"/>
              <a:gd name="connsiteY33" fmla="*/ 466254 h 1966157"/>
              <a:gd name="connsiteX34" fmla="*/ 271887 w 1407137"/>
              <a:gd name="connsiteY34" fmla="*/ 407406 h 1966157"/>
              <a:gd name="connsiteX35" fmla="*/ 289993 w 1407137"/>
              <a:gd name="connsiteY35" fmla="*/ 384772 h 1966157"/>
              <a:gd name="connsiteX36" fmla="*/ 303574 w 1407137"/>
              <a:gd name="connsiteY36" fmla="*/ 339505 h 1966157"/>
              <a:gd name="connsiteX37" fmla="*/ 321681 w 1407137"/>
              <a:gd name="connsiteY37" fmla="*/ 312345 h 1966157"/>
              <a:gd name="connsiteX38" fmla="*/ 326207 w 1407137"/>
              <a:gd name="connsiteY38" fmla="*/ 298764 h 1966157"/>
              <a:gd name="connsiteX39" fmla="*/ 348841 w 1407137"/>
              <a:gd name="connsiteY39" fmla="*/ 285184 h 1966157"/>
              <a:gd name="connsiteX40" fmla="*/ 362421 w 1407137"/>
              <a:gd name="connsiteY40" fmla="*/ 258024 h 1966157"/>
              <a:gd name="connsiteX41" fmla="*/ 371475 w 1407137"/>
              <a:gd name="connsiteY41" fmla="*/ 244444 h 1966157"/>
              <a:gd name="connsiteX42" fmla="*/ 398635 w 1407137"/>
              <a:gd name="connsiteY42" fmla="*/ 203703 h 1966157"/>
              <a:gd name="connsiteX43" fmla="*/ 407689 w 1407137"/>
              <a:gd name="connsiteY43" fmla="*/ 194650 h 1966157"/>
              <a:gd name="connsiteX44" fmla="*/ 416742 w 1407137"/>
              <a:gd name="connsiteY44" fmla="*/ 185596 h 1966157"/>
              <a:gd name="connsiteX45" fmla="*/ 443902 w 1407137"/>
              <a:gd name="connsiteY45" fmla="*/ 176543 h 1966157"/>
              <a:gd name="connsiteX46" fmla="*/ 452956 w 1407137"/>
              <a:gd name="connsiteY46" fmla="*/ 167489 h 1966157"/>
              <a:gd name="connsiteX47" fmla="*/ 484643 w 1407137"/>
              <a:gd name="connsiteY47" fmla="*/ 153909 h 1966157"/>
              <a:gd name="connsiteX48" fmla="*/ 498223 w 1407137"/>
              <a:gd name="connsiteY48" fmla="*/ 144856 h 1966157"/>
              <a:gd name="connsiteX49" fmla="*/ 516330 w 1407137"/>
              <a:gd name="connsiteY49" fmla="*/ 140329 h 1966157"/>
              <a:gd name="connsiteX50" fmla="*/ 548017 w 1407137"/>
              <a:gd name="connsiteY50" fmla="*/ 131275 h 1966157"/>
              <a:gd name="connsiteX51" fmla="*/ 575178 w 1407137"/>
              <a:gd name="connsiteY51" fmla="*/ 126749 h 1966157"/>
              <a:gd name="connsiteX52" fmla="*/ 606865 w 1407137"/>
              <a:gd name="connsiteY52" fmla="*/ 117695 h 1966157"/>
              <a:gd name="connsiteX53" fmla="*/ 638552 w 1407137"/>
              <a:gd name="connsiteY53" fmla="*/ 108642 h 1966157"/>
              <a:gd name="connsiteX54" fmla="*/ 656659 w 1407137"/>
              <a:gd name="connsiteY54" fmla="*/ 95061 h 1966157"/>
              <a:gd name="connsiteX55" fmla="*/ 697399 w 1407137"/>
              <a:gd name="connsiteY55" fmla="*/ 67901 h 1966157"/>
              <a:gd name="connsiteX56" fmla="*/ 715506 w 1407137"/>
              <a:gd name="connsiteY56" fmla="*/ 63374 h 1966157"/>
              <a:gd name="connsiteX57" fmla="*/ 729087 w 1407137"/>
              <a:gd name="connsiteY57" fmla="*/ 58848 h 1966157"/>
              <a:gd name="connsiteX58" fmla="*/ 783407 w 1407137"/>
              <a:gd name="connsiteY58" fmla="*/ 54321 h 1966157"/>
              <a:gd name="connsiteX59" fmla="*/ 792461 w 1407137"/>
              <a:gd name="connsiteY59" fmla="*/ 45267 h 1966157"/>
              <a:gd name="connsiteX60" fmla="*/ 815094 w 1407137"/>
              <a:gd name="connsiteY60" fmla="*/ 40741 h 1966157"/>
              <a:gd name="connsiteX61" fmla="*/ 851308 w 1407137"/>
              <a:gd name="connsiteY61" fmla="*/ 31687 h 1966157"/>
              <a:gd name="connsiteX62" fmla="*/ 882995 w 1407137"/>
              <a:gd name="connsiteY62" fmla="*/ 18107 h 1966157"/>
              <a:gd name="connsiteX63" fmla="*/ 905629 w 1407137"/>
              <a:gd name="connsiteY63" fmla="*/ 9054 h 1966157"/>
              <a:gd name="connsiteX64" fmla="*/ 923736 w 1407137"/>
              <a:gd name="connsiteY64" fmla="*/ 4527 h 1966157"/>
              <a:gd name="connsiteX65" fmla="*/ 937316 w 1407137"/>
              <a:gd name="connsiteY65" fmla="*/ 0 h 1966157"/>
              <a:gd name="connsiteX66" fmla="*/ 1009744 w 1407137"/>
              <a:gd name="connsiteY66" fmla="*/ 4527 h 1966157"/>
              <a:gd name="connsiteX67" fmla="*/ 1036904 w 1407137"/>
              <a:gd name="connsiteY67" fmla="*/ 13580 h 1966157"/>
              <a:gd name="connsiteX68" fmla="*/ 1095752 w 1407137"/>
              <a:gd name="connsiteY68" fmla="*/ 9054 h 1966157"/>
              <a:gd name="connsiteX69" fmla="*/ 1113859 w 1407137"/>
              <a:gd name="connsiteY69" fmla="*/ 4527 h 1966157"/>
              <a:gd name="connsiteX70" fmla="*/ 1122912 w 1407137"/>
              <a:gd name="connsiteY70" fmla="*/ 18107 h 1966157"/>
              <a:gd name="connsiteX71" fmla="*/ 1145546 w 1407137"/>
              <a:gd name="connsiteY71" fmla="*/ 31687 h 1966157"/>
              <a:gd name="connsiteX72" fmla="*/ 1177233 w 1407137"/>
              <a:gd name="connsiteY72" fmla="*/ 54321 h 1966157"/>
              <a:gd name="connsiteX73" fmla="*/ 1208920 w 1407137"/>
              <a:gd name="connsiteY73" fmla="*/ 81481 h 1966157"/>
              <a:gd name="connsiteX74" fmla="*/ 1236081 w 1407137"/>
              <a:gd name="connsiteY74" fmla="*/ 90535 h 1966157"/>
              <a:gd name="connsiteX75" fmla="*/ 1249661 w 1407137"/>
              <a:gd name="connsiteY75" fmla="*/ 95061 h 1966157"/>
              <a:gd name="connsiteX76" fmla="*/ 1403570 w 1407137"/>
              <a:gd name="connsiteY76" fmla="*/ 167489 h 1966157"/>
              <a:gd name="connsiteX77" fmla="*/ 1351395 w 1407137"/>
              <a:gd name="connsiteY77" fmla="*/ 150349 h 1966157"/>
              <a:gd name="connsiteX78" fmla="*/ 1289930 w 1407137"/>
              <a:gd name="connsiteY78" fmla="*/ 141296 h 1966157"/>
              <a:gd name="connsiteX79" fmla="*/ 1194382 w 1407137"/>
              <a:gd name="connsiteY79" fmla="*/ 139016 h 1966157"/>
              <a:gd name="connsiteX80" fmla="*/ 1080026 w 1407137"/>
              <a:gd name="connsiteY80" fmla="*/ 163434 h 1966157"/>
              <a:gd name="connsiteX81" fmla="*/ 979723 w 1407137"/>
              <a:gd name="connsiteY81" fmla="*/ 208230 h 1966157"/>
              <a:gd name="connsiteX82" fmla="*/ 887641 w 1407137"/>
              <a:gd name="connsiteY82" fmla="*/ 256594 h 1966157"/>
              <a:gd name="connsiteX83" fmla="*/ 806041 w 1407137"/>
              <a:gd name="connsiteY83" fmla="*/ 325925 h 1966157"/>
              <a:gd name="connsiteX84" fmla="*/ 720033 w 1407137"/>
              <a:gd name="connsiteY84" fmla="*/ 407406 h 1966157"/>
              <a:gd name="connsiteX85" fmla="*/ 578157 w 1407137"/>
              <a:gd name="connsiteY85" fmla="*/ 581324 h 1966157"/>
              <a:gd name="connsiteX86" fmla="*/ 480116 w 1407137"/>
              <a:gd name="connsiteY86" fmla="*/ 750243 h 1966157"/>
              <a:gd name="connsiteX87" fmla="*/ 439493 w 1407137"/>
              <a:gd name="connsiteY87" fmla="*/ 840660 h 1966157"/>
              <a:gd name="connsiteX88" fmla="*/ 407689 w 1407137"/>
              <a:gd name="connsiteY88" fmla="*/ 923454 h 1966157"/>
              <a:gd name="connsiteX89" fmla="*/ 362186 w 1407137"/>
              <a:gd name="connsiteY89" fmla="*/ 1052113 h 1966157"/>
              <a:gd name="connsiteX90" fmla="*/ 326089 w 1407137"/>
              <a:gd name="connsiteY90" fmla="*/ 1237228 h 1966157"/>
              <a:gd name="connsiteX91" fmla="*/ 315252 w 1407137"/>
              <a:gd name="connsiteY91" fmla="*/ 1361352 h 1966157"/>
              <a:gd name="connsiteX92" fmla="*/ 318348 w 1407137"/>
              <a:gd name="connsiteY92" fmla="*/ 1457961 h 1966157"/>
              <a:gd name="connsiteX93" fmla="*/ 331928 w 1407137"/>
              <a:gd name="connsiteY93" fmla="*/ 1537776 h 1966157"/>
              <a:gd name="connsiteX94" fmla="*/ 344550 w 1407137"/>
              <a:gd name="connsiteY94" fmla="*/ 1613663 h 1966157"/>
              <a:gd name="connsiteX95" fmla="*/ 366948 w 1407137"/>
              <a:gd name="connsiteY95" fmla="*/ 1683945 h 1966157"/>
              <a:gd name="connsiteX96" fmla="*/ 385055 w 1407137"/>
              <a:gd name="connsiteY96" fmla="*/ 1738265 h 1966157"/>
              <a:gd name="connsiteX97" fmla="*/ 419367 w 1407137"/>
              <a:gd name="connsiteY97" fmla="*/ 1802598 h 1966157"/>
              <a:gd name="connsiteX98" fmla="*/ 461420 w 1407137"/>
              <a:gd name="connsiteY98" fmla="*/ 1855725 h 1966157"/>
              <a:gd name="connsiteX99" fmla="*/ 518247 w 1407137"/>
              <a:gd name="connsiteY99" fmla="*/ 1914100 h 1966157"/>
              <a:gd name="connsiteX100" fmla="*/ 576490 w 1407137"/>
              <a:gd name="connsiteY100" fmla="*/ 1961506 h 1966157"/>
              <a:gd name="connsiteX0" fmla="*/ 576318 w 1406965"/>
              <a:gd name="connsiteY0" fmla="*/ 1961506 h 1966157"/>
              <a:gd name="connsiteX1" fmla="*/ 276477 w 1406965"/>
              <a:gd name="connsiteY1" fmla="*/ 1794252 h 1966157"/>
              <a:gd name="connsiteX2" fmla="*/ 205700 w 1406965"/>
              <a:gd name="connsiteY2" fmla="*/ 1739915 h 1966157"/>
              <a:gd name="connsiteX3" fmla="*/ 131386 w 1406965"/>
              <a:gd name="connsiteY3" fmla="*/ 1656784 h 1966157"/>
              <a:gd name="connsiteX4" fmla="*/ 91588 w 1406965"/>
              <a:gd name="connsiteY4" fmla="*/ 1586266 h 1966157"/>
              <a:gd name="connsiteX5" fmla="*/ 66573 w 1406965"/>
              <a:gd name="connsiteY5" fmla="*/ 1504786 h 1966157"/>
              <a:gd name="connsiteX6" fmla="*/ 43468 w 1406965"/>
              <a:gd name="connsiteY6" fmla="*/ 1398760 h 1966157"/>
              <a:gd name="connsiteX7" fmla="*/ 27743 w 1406965"/>
              <a:gd name="connsiteY7" fmla="*/ 1246997 h 1966157"/>
              <a:gd name="connsiteX8" fmla="*/ 111 w 1406965"/>
              <a:gd name="connsiteY8" fmla="*/ 1149790 h 1966157"/>
              <a:gd name="connsiteX9" fmla="*/ 18218 w 1406965"/>
              <a:gd name="connsiteY9" fmla="*/ 1068309 h 1966157"/>
              <a:gd name="connsiteX10" fmla="*/ 22744 w 1406965"/>
              <a:gd name="connsiteY10" fmla="*/ 1050202 h 1966157"/>
              <a:gd name="connsiteX11" fmla="*/ 27271 w 1406965"/>
              <a:gd name="connsiteY11" fmla="*/ 1018515 h 1966157"/>
              <a:gd name="connsiteX12" fmla="*/ 36324 w 1406965"/>
              <a:gd name="connsiteY12" fmla="*/ 982301 h 1966157"/>
              <a:gd name="connsiteX13" fmla="*/ 40851 w 1406965"/>
              <a:gd name="connsiteY13" fmla="*/ 959667 h 1966157"/>
              <a:gd name="connsiteX14" fmla="*/ 45378 w 1406965"/>
              <a:gd name="connsiteY14" fmla="*/ 882713 h 1966157"/>
              <a:gd name="connsiteX15" fmla="*/ 54431 w 1406965"/>
              <a:gd name="connsiteY15" fmla="*/ 855553 h 1966157"/>
              <a:gd name="connsiteX16" fmla="*/ 58958 w 1406965"/>
              <a:gd name="connsiteY16" fmla="*/ 841972 h 1966157"/>
              <a:gd name="connsiteX17" fmla="*/ 86119 w 1406965"/>
              <a:gd name="connsiteY17" fmla="*/ 810285 h 1966157"/>
              <a:gd name="connsiteX18" fmla="*/ 95172 w 1406965"/>
              <a:gd name="connsiteY18" fmla="*/ 792178 h 1966157"/>
              <a:gd name="connsiteX19" fmla="*/ 113279 w 1406965"/>
              <a:gd name="connsiteY19" fmla="*/ 765018 h 1966157"/>
              <a:gd name="connsiteX20" fmla="*/ 122332 w 1406965"/>
              <a:gd name="connsiteY20" fmla="*/ 751438 h 1966157"/>
              <a:gd name="connsiteX21" fmla="*/ 131386 w 1406965"/>
              <a:gd name="connsiteY21" fmla="*/ 724277 h 1966157"/>
              <a:gd name="connsiteX22" fmla="*/ 140439 w 1406965"/>
              <a:gd name="connsiteY22" fmla="*/ 710697 h 1966157"/>
              <a:gd name="connsiteX23" fmla="*/ 144966 w 1406965"/>
              <a:gd name="connsiteY23" fmla="*/ 688063 h 1966157"/>
              <a:gd name="connsiteX24" fmla="*/ 158546 w 1406965"/>
              <a:gd name="connsiteY24" fmla="*/ 647323 h 1966157"/>
              <a:gd name="connsiteX25" fmla="*/ 167600 w 1406965"/>
              <a:gd name="connsiteY25" fmla="*/ 638269 h 1966157"/>
              <a:gd name="connsiteX26" fmla="*/ 172126 w 1406965"/>
              <a:gd name="connsiteY26" fmla="*/ 624689 h 1966157"/>
              <a:gd name="connsiteX27" fmla="*/ 181180 w 1406965"/>
              <a:gd name="connsiteY27" fmla="*/ 606582 h 1966157"/>
              <a:gd name="connsiteX28" fmla="*/ 185707 w 1406965"/>
              <a:gd name="connsiteY28" fmla="*/ 588475 h 1966157"/>
              <a:gd name="connsiteX29" fmla="*/ 203814 w 1406965"/>
              <a:gd name="connsiteY29" fmla="*/ 561315 h 1966157"/>
              <a:gd name="connsiteX30" fmla="*/ 217394 w 1406965"/>
              <a:gd name="connsiteY30" fmla="*/ 506994 h 1966157"/>
              <a:gd name="connsiteX31" fmla="*/ 226447 w 1406965"/>
              <a:gd name="connsiteY31" fmla="*/ 493414 h 1966157"/>
              <a:gd name="connsiteX32" fmla="*/ 249081 w 1406965"/>
              <a:gd name="connsiteY32" fmla="*/ 466254 h 1966157"/>
              <a:gd name="connsiteX33" fmla="*/ 271715 w 1406965"/>
              <a:gd name="connsiteY33" fmla="*/ 407406 h 1966157"/>
              <a:gd name="connsiteX34" fmla="*/ 289821 w 1406965"/>
              <a:gd name="connsiteY34" fmla="*/ 384772 h 1966157"/>
              <a:gd name="connsiteX35" fmla="*/ 303402 w 1406965"/>
              <a:gd name="connsiteY35" fmla="*/ 339505 h 1966157"/>
              <a:gd name="connsiteX36" fmla="*/ 321509 w 1406965"/>
              <a:gd name="connsiteY36" fmla="*/ 312345 h 1966157"/>
              <a:gd name="connsiteX37" fmla="*/ 326035 w 1406965"/>
              <a:gd name="connsiteY37" fmla="*/ 298764 h 1966157"/>
              <a:gd name="connsiteX38" fmla="*/ 348669 w 1406965"/>
              <a:gd name="connsiteY38" fmla="*/ 285184 h 1966157"/>
              <a:gd name="connsiteX39" fmla="*/ 362249 w 1406965"/>
              <a:gd name="connsiteY39" fmla="*/ 258024 h 1966157"/>
              <a:gd name="connsiteX40" fmla="*/ 371303 w 1406965"/>
              <a:gd name="connsiteY40" fmla="*/ 244444 h 1966157"/>
              <a:gd name="connsiteX41" fmla="*/ 398463 w 1406965"/>
              <a:gd name="connsiteY41" fmla="*/ 203703 h 1966157"/>
              <a:gd name="connsiteX42" fmla="*/ 407517 w 1406965"/>
              <a:gd name="connsiteY42" fmla="*/ 194650 h 1966157"/>
              <a:gd name="connsiteX43" fmla="*/ 416570 w 1406965"/>
              <a:gd name="connsiteY43" fmla="*/ 185596 h 1966157"/>
              <a:gd name="connsiteX44" fmla="*/ 443730 w 1406965"/>
              <a:gd name="connsiteY44" fmla="*/ 176543 h 1966157"/>
              <a:gd name="connsiteX45" fmla="*/ 452784 w 1406965"/>
              <a:gd name="connsiteY45" fmla="*/ 167489 h 1966157"/>
              <a:gd name="connsiteX46" fmla="*/ 484471 w 1406965"/>
              <a:gd name="connsiteY46" fmla="*/ 153909 h 1966157"/>
              <a:gd name="connsiteX47" fmla="*/ 498051 w 1406965"/>
              <a:gd name="connsiteY47" fmla="*/ 144856 h 1966157"/>
              <a:gd name="connsiteX48" fmla="*/ 516158 w 1406965"/>
              <a:gd name="connsiteY48" fmla="*/ 140329 h 1966157"/>
              <a:gd name="connsiteX49" fmla="*/ 547845 w 1406965"/>
              <a:gd name="connsiteY49" fmla="*/ 131275 h 1966157"/>
              <a:gd name="connsiteX50" fmla="*/ 575006 w 1406965"/>
              <a:gd name="connsiteY50" fmla="*/ 126749 h 1966157"/>
              <a:gd name="connsiteX51" fmla="*/ 606693 w 1406965"/>
              <a:gd name="connsiteY51" fmla="*/ 117695 h 1966157"/>
              <a:gd name="connsiteX52" fmla="*/ 638380 w 1406965"/>
              <a:gd name="connsiteY52" fmla="*/ 108642 h 1966157"/>
              <a:gd name="connsiteX53" fmla="*/ 656487 w 1406965"/>
              <a:gd name="connsiteY53" fmla="*/ 95061 h 1966157"/>
              <a:gd name="connsiteX54" fmla="*/ 697227 w 1406965"/>
              <a:gd name="connsiteY54" fmla="*/ 67901 h 1966157"/>
              <a:gd name="connsiteX55" fmla="*/ 715334 w 1406965"/>
              <a:gd name="connsiteY55" fmla="*/ 63374 h 1966157"/>
              <a:gd name="connsiteX56" fmla="*/ 728915 w 1406965"/>
              <a:gd name="connsiteY56" fmla="*/ 58848 h 1966157"/>
              <a:gd name="connsiteX57" fmla="*/ 783235 w 1406965"/>
              <a:gd name="connsiteY57" fmla="*/ 54321 h 1966157"/>
              <a:gd name="connsiteX58" fmla="*/ 792289 w 1406965"/>
              <a:gd name="connsiteY58" fmla="*/ 45267 h 1966157"/>
              <a:gd name="connsiteX59" fmla="*/ 814922 w 1406965"/>
              <a:gd name="connsiteY59" fmla="*/ 40741 h 1966157"/>
              <a:gd name="connsiteX60" fmla="*/ 851136 w 1406965"/>
              <a:gd name="connsiteY60" fmla="*/ 31687 h 1966157"/>
              <a:gd name="connsiteX61" fmla="*/ 882823 w 1406965"/>
              <a:gd name="connsiteY61" fmla="*/ 18107 h 1966157"/>
              <a:gd name="connsiteX62" fmla="*/ 905457 w 1406965"/>
              <a:gd name="connsiteY62" fmla="*/ 9054 h 1966157"/>
              <a:gd name="connsiteX63" fmla="*/ 923564 w 1406965"/>
              <a:gd name="connsiteY63" fmla="*/ 4527 h 1966157"/>
              <a:gd name="connsiteX64" fmla="*/ 937144 w 1406965"/>
              <a:gd name="connsiteY64" fmla="*/ 0 h 1966157"/>
              <a:gd name="connsiteX65" fmla="*/ 1009572 w 1406965"/>
              <a:gd name="connsiteY65" fmla="*/ 4527 h 1966157"/>
              <a:gd name="connsiteX66" fmla="*/ 1036732 w 1406965"/>
              <a:gd name="connsiteY66" fmla="*/ 13580 h 1966157"/>
              <a:gd name="connsiteX67" fmla="*/ 1095580 w 1406965"/>
              <a:gd name="connsiteY67" fmla="*/ 9054 h 1966157"/>
              <a:gd name="connsiteX68" fmla="*/ 1113687 w 1406965"/>
              <a:gd name="connsiteY68" fmla="*/ 4527 h 1966157"/>
              <a:gd name="connsiteX69" fmla="*/ 1122740 w 1406965"/>
              <a:gd name="connsiteY69" fmla="*/ 18107 h 1966157"/>
              <a:gd name="connsiteX70" fmla="*/ 1145374 w 1406965"/>
              <a:gd name="connsiteY70" fmla="*/ 31687 h 1966157"/>
              <a:gd name="connsiteX71" fmla="*/ 1177061 w 1406965"/>
              <a:gd name="connsiteY71" fmla="*/ 54321 h 1966157"/>
              <a:gd name="connsiteX72" fmla="*/ 1208748 w 1406965"/>
              <a:gd name="connsiteY72" fmla="*/ 81481 h 1966157"/>
              <a:gd name="connsiteX73" fmla="*/ 1235909 w 1406965"/>
              <a:gd name="connsiteY73" fmla="*/ 90535 h 1966157"/>
              <a:gd name="connsiteX74" fmla="*/ 1249489 w 1406965"/>
              <a:gd name="connsiteY74" fmla="*/ 95061 h 1966157"/>
              <a:gd name="connsiteX75" fmla="*/ 1403398 w 1406965"/>
              <a:gd name="connsiteY75" fmla="*/ 167489 h 1966157"/>
              <a:gd name="connsiteX76" fmla="*/ 1351223 w 1406965"/>
              <a:gd name="connsiteY76" fmla="*/ 150349 h 1966157"/>
              <a:gd name="connsiteX77" fmla="*/ 1289758 w 1406965"/>
              <a:gd name="connsiteY77" fmla="*/ 141296 h 1966157"/>
              <a:gd name="connsiteX78" fmla="*/ 1194210 w 1406965"/>
              <a:gd name="connsiteY78" fmla="*/ 139016 h 1966157"/>
              <a:gd name="connsiteX79" fmla="*/ 1079854 w 1406965"/>
              <a:gd name="connsiteY79" fmla="*/ 163434 h 1966157"/>
              <a:gd name="connsiteX80" fmla="*/ 979551 w 1406965"/>
              <a:gd name="connsiteY80" fmla="*/ 208230 h 1966157"/>
              <a:gd name="connsiteX81" fmla="*/ 887469 w 1406965"/>
              <a:gd name="connsiteY81" fmla="*/ 256594 h 1966157"/>
              <a:gd name="connsiteX82" fmla="*/ 805869 w 1406965"/>
              <a:gd name="connsiteY82" fmla="*/ 325925 h 1966157"/>
              <a:gd name="connsiteX83" fmla="*/ 719861 w 1406965"/>
              <a:gd name="connsiteY83" fmla="*/ 407406 h 1966157"/>
              <a:gd name="connsiteX84" fmla="*/ 577985 w 1406965"/>
              <a:gd name="connsiteY84" fmla="*/ 581324 h 1966157"/>
              <a:gd name="connsiteX85" fmla="*/ 479944 w 1406965"/>
              <a:gd name="connsiteY85" fmla="*/ 750243 h 1966157"/>
              <a:gd name="connsiteX86" fmla="*/ 439321 w 1406965"/>
              <a:gd name="connsiteY86" fmla="*/ 840660 h 1966157"/>
              <a:gd name="connsiteX87" fmla="*/ 407517 w 1406965"/>
              <a:gd name="connsiteY87" fmla="*/ 923454 h 1966157"/>
              <a:gd name="connsiteX88" fmla="*/ 362014 w 1406965"/>
              <a:gd name="connsiteY88" fmla="*/ 1052113 h 1966157"/>
              <a:gd name="connsiteX89" fmla="*/ 325917 w 1406965"/>
              <a:gd name="connsiteY89" fmla="*/ 1237228 h 1966157"/>
              <a:gd name="connsiteX90" fmla="*/ 315080 w 1406965"/>
              <a:gd name="connsiteY90" fmla="*/ 1361352 h 1966157"/>
              <a:gd name="connsiteX91" fmla="*/ 318176 w 1406965"/>
              <a:gd name="connsiteY91" fmla="*/ 1457961 h 1966157"/>
              <a:gd name="connsiteX92" fmla="*/ 331756 w 1406965"/>
              <a:gd name="connsiteY92" fmla="*/ 1537776 h 1966157"/>
              <a:gd name="connsiteX93" fmla="*/ 344378 w 1406965"/>
              <a:gd name="connsiteY93" fmla="*/ 1613663 h 1966157"/>
              <a:gd name="connsiteX94" fmla="*/ 366776 w 1406965"/>
              <a:gd name="connsiteY94" fmla="*/ 1683945 h 1966157"/>
              <a:gd name="connsiteX95" fmla="*/ 384883 w 1406965"/>
              <a:gd name="connsiteY95" fmla="*/ 1738265 h 1966157"/>
              <a:gd name="connsiteX96" fmla="*/ 419195 w 1406965"/>
              <a:gd name="connsiteY96" fmla="*/ 1802598 h 1966157"/>
              <a:gd name="connsiteX97" fmla="*/ 461248 w 1406965"/>
              <a:gd name="connsiteY97" fmla="*/ 1855725 h 1966157"/>
              <a:gd name="connsiteX98" fmla="*/ 518075 w 1406965"/>
              <a:gd name="connsiteY98" fmla="*/ 1914100 h 1966157"/>
              <a:gd name="connsiteX99" fmla="*/ 576318 w 1406965"/>
              <a:gd name="connsiteY99" fmla="*/ 1961506 h 1966157"/>
              <a:gd name="connsiteX0" fmla="*/ 558108 w 1388755"/>
              <a:gd name="connsiteY0" fmla="*/ 1961506 h 1966157"/>
              <a:gd name="connsiteX1" fmla="*/ 258267 w 1388755"/>
              <a:gd name="connsiteY1" fmla="*/ 1794252 h 1966157"/>
              <a:gd name="connsiteX2" fmla="*/ 187490 w 1388755"/>
              <a:gd name="connsiteY2" fmla="*/ 1739915 h 1966157"/>
              <a:gd name="connsiteX3" fmla="*/ 113176 w 1388755"/>
              <a:gd name="connsiteY3" fmla="*/ 1656784 h 1966157"/>
              <a:gd name="connsiteX4" fmla="*/ 73378 w 1388755"/>
              <a:gd name="connsiteY4" fmla="*/ 1586266 h 1966157"/>
              <a:gd name="connsiteX5" fmla="*/ 48363 w 1388755"/>
              <a:gd name="connsiteY5" fmla="*/ 1504786 h 1966157"/>
              <a:gd name="connsiteX6" fmla="*/ 25258 w 1388755"/>
              <a:gd name="connsiteY6" fmla="*/ 1398760 h 1966157"/>
              <a:gd name="connsiteX7" fmla="*/ 9533 w 1388755"/>
              <a:gd name="connsiteY7" fmla="*/ 1246997 h 1966157"/>
              <a:gd name="connsiteX8" fmla="*/ 5714 w 1388755"/>
              <a:gd name="connsiteY8" fmla="*/ 1142646 h 1966157"/>
              <a:gd name="connsiteX9" fmla="*/ 8 w 1388755"/>
              <a:gd name="connsiteY9" fmla="*/ 1068309 h 1966157"/>
              <a:gd name="connsiteX10" fmla="*/ 4534 w 1388755"/>
              <a:gd name="connsiteY10" fmla="*/ 1050202 h 1966157"/>
              <a:gd name="connsiteX11" fmla="*/ 9061 w 1388755"/>
              <a:gd name="connsiteY11" fmla="*/ 1018515 h 1966157"/>
              <a:gd name="connsiteX12" fmla="*/ 18114 w 1388755"/>
              <a:gd name="connsiteY12" fmla="*/ 982301 h 1966157"/>
              <a:gd name="connsiteX13" fmla="*/ 22641 w 1388755"/>
              <a:gd name="connsiteY13" fmla="*/ 959667 h 1966157"/>
              <a:gd name="connsiteX14" fmla="*/ 27168 w 1388755"/>
              <a:gd name="connsiteY14" fmla="*/ 882713 h 1966157"/>
              <a:gd name="connsiteX15" fmla="*/ 36221 w 1388755"/>
              <a:gd name="connsiteY15" fmla="*/ 855553 h 1966157"/>
              <a:gd name="connsiteX16" fmla="*/ 40748 w 1388755"/>
              <a:gd name="connsiteY16" fmla="*/ 841972 h 1966157"/>
              <a:gd name="connsiteX17" fmla="*/ 67909 w 1388755"/>
              <a:gd name="connsiteY17" fmla="*/ 810285 h 1966157"/>
              <a:gd name="connsiteX18" fmla="*/ 76962 w 1388755"/>
              <a:gd name="connsiteY18" fmla="*/ 792178 h 1966157"/>
              <a:gd name="connsiteX19" fmla="*/ 95069 w 1388755"/>
              <a:gd name="connsiteY19" fmla="*/ 765018 h 1966157"/>
              <a:gd name="connsiteX20" fmla="*/ 104122 w 1388755"/>
              <a:gd name="connsiteY20" fmla="*/ 751438 h 1966157"/>
              <a:gd name="connsiteX21" fmla="*/ 113176 w 1388755"/>
              <a:gd name="connsiteY21" fmla="*/ 724277 h 1966157"/>
              <a:gd name="connsiteX22" fmla="*/ 122229 w 1388755"/>
              <a:gd name="connsiteY22" fmla="*/ 710697 h 1966157"/>
              <a:gd name="connsiteX23" fmla="*/ 126756 w 1388755"/>
              <a:gd name="connsiteY23" fmla="*/ 688063 h 1966157"/>
              <a:gd name="connsiteX24" fmla="*/ 140336 w 1388755"/>
              <a:gd name="connsiteY24" fmla="*/ 647323 h 1966157"/>
              <a:gd name="connsiteX25" fmla="*/ 149390 w 1388755"/>
              <a:gd name="connsiteY25" fmla="*/ 638269 h 1966157"/>
              <a:gd name="connsiteX26" fmla="*/ 153916 w 1388755"/>
              <a:gd name="connsiteY26" fmla="*/ 624689 h 1966157"/>
              <a:gd name="connsiteX27" fmla="*/ 162970 w 1388755"/>
              <a:gd name="connsiteY27" fmla="*/ 606582 h 1966157"/>
              <a:gd name="connsiteX28" fmla="*/ 167497 w 1388755"/>
              <a:gd name="connsiteY28" fmla="*/ 588475 h 1966157"/>
              <a:gd name="connsiteX29" fmla="*/ 185604 w 1388755"/>
              <a:gd name="connsiteY29" fmla="*/ 561315 h 1966157"/>
              <a:gd name="connsiteX30" fmla="*/ 199184 w 1388755"/>
              <a:gd name="connsiteY30" fmla="*/ 506994 h 1966157"/>
              <a:gd name="connsiteX31" fmla="*/ 208237 w 1388755"/>
              <a:gd name="connsiteY31" fmla="*/ 493414 h 1966157"/>
              <a:gd name="connsiteX32" fmla="*/ 230871 w 1388755"/>
              <a:gd name="connsiteY32" fmla="*/ 466254 h 1966157"/>
              <a:gd name="connsiteX33" fmla="*/ 253505 w 1388755"/>
              <a:gd name="connsiteY33" fmla="*/ 407406 h 1966157"/>
              <a:gd name="connsiteX34" fmla="*/ 271611 w 1388755"/>
              <a:gd name="connsiteY34" fmla="*/ 384772 h 1966157"/>
              <a:gd name="connsiteX35" fmla="*/ 285192 w 1388755"/>
              <a:gd name="connsiteY35" fmla="*/ 339505 h 1966157"/>
              <a:gd name="connsiteX36" fmla="*/ 303299 w 1388755"/>
              <a:gd name="connsiteY36" fmla="*/ 312345 h 1966157"/>
              <a:gd name="connsiteX37" fmla="*/ 307825 w 1388755"/>
              <a:gd name="connsiteY37" fmla="*/ 298764 h 1966157"/>
              <a:gd name="connsiteX38" fmla="*/ 330459 w 1388755"/>
              <a:gd name="connsiteY38" fmla="*/ 285184 h 1966157"/>
              <a:gd name="connsiteX39" fmla="*/ 344039 w 1388755"/>
              <a:gd name="connsiteY39" fmla="*/ 258024 h 1966157"/>
              <a:gd name="connsiteX40" fmla="*/ 353093 w 1388755"/>
              <a:gd name="connsiteY40" fmla="*/ 244444 h 1966157"/>
              <a:gd name="connsiteX41" fmla="*/ 380253 w 1388755"/>
              <a:gd name="connsiteY41" fmla="*/ 203703 h 1966157"/>
              <a:gd name="connsiteX42" fmla="*/ 389307 w 1388755"/>
              <a:gd name="connsiteY42" fmla="*/ 194650 h 1966157"/>
              <a:gd name="connsiteX43" fmla="*/ 398360 w 1388755"/>
              <a:gd name="connsiteY43" fmla="*/ 185596 h 1966157"/>
              <a:gd name="connsiteX44" fmla="*/ 425520 w 1388755"/>
              <a:gd name="connsiteY44" fmla="*/ 176543 h 1966157"/>
              <a:gd name="connsiteX45" fmla="*/ 434574 w 1388755"/>
              <a:gd name="connsiteY45" fmla="*/ 167489 h 1966157"/>
              <a:gd name="connsiteX46" fmla="*/ 466261 w 1388755"/>
              <a:gd name="connsiteY46" fmla="*/ 153909 h 1966157"/>
              <a:gd name="connsiteX47" fmla="*/ 479841 w 1388755"/>
              <a:gd name="connsiteY47" fmla="*/ 144856 h 1966157"/>
              <a:gd name="connsiteX48" fmla="*/ 497948 w 1388755"/>
              <a:gd name="connsiteY48" fmla="*/ 140329 h 1966157"/>
              <a:gd name="connsiteX49" fmla="*/ 529635 w 1388755"/>
              <a:gd name="connsiteY49" fmla="*/ 131275 h 1966157"/>
              <a:gd name="connsiteX50" fmla="*/ 556796 w 1388755"/>
              <a:gd name="connsiteY50" fmla="*/ 126749 h 1966157"/>
              <a:gd name="connsiteX51" fmla="*/ 588483 w 1388755"/>
              <a:gd name="connsiteY51" fmla="*/ 117695 h 1966157"/>
              <a:gd name="connsiteX52" fmla="*/ 620170 w 1388755"/>
              <a:gd name="connsiteY52" fmla="*/ 108642 h 1966157"/>
              <a:gd name="connsiteX53" fmla="*/ 638277 w 1388755"/>
              <a:gd name="connsiteY53" fmla="*/ 95061 h 1966157"/>
              <a:gd name="connsiteX54" fmla="*/ 679017 w 1388755"/>
              <a:gd name="connsiteY54" fmla="*/ 67901 h 1966157"/>
              <a:gd name="connsiteX55" fmla="*/ 697124 w 1388755"/>
              <a:gd name="connsiteY55" fmla="*/ 63374 h 1966157"/>
              <a:gd name="connsiteX56" fmla="*/ 710705 w 1388755"/>
              <a:gd name="connsiteY56" fmla="*/ 58848 h 1966157"/>
              <a:gd name="connsiteX57" fmla="*/ 765025 w 1388755"/>
              <a:gd name="connsiteY57" fmla="*/ 54321 h 1966157"/>
              <a:gd name="connsiteX58" fmla="*/ 774079 w 1388755"/>
              <a:gd name="connsiteY58" fmla="*/ 45267 h 1966157"/>
              <a:gd name="connsiteX59" fmla="*/ 796712 w 1388755"/>
              <a:gd name="connsiteY59" fmla="*/ 40741 h 1966157"/>
              <a:gd name="connsiteX60" fmla="*/ 832926 w 1388755"/>
              <a:gd name="connsiteY60" fmla="*/ 31687 h 1966157"/>
              <a:gd name="connsiteX61" fmla="*/ 864613 w 1388755"/>
              <a:gd name="connsiteY61" fmla="*/ 18107 h 1966157"/>
              <a:gd name="connsiteX62" fmla="*/ 887247 w 1388755"/>
              <a:gd name="connsiteY62" fmla="*/ 9054 h 1966157"/>
              <a:gd name="connsiteX63" fmla="*/ 905354 w 1388755"/>
              <a:gd name="connsiteY63" fmla="*/ 4527 h 1966157"/>
              <a:gd name="connsiteX64" fmla="*/ 918934 w 1388755"/>
              <a:gd name="connsiteY64" fmla="*/ 0 h 1966157"/>
              <a:gd name="connsiteX65" fmla="*/ 991362 w 1388755"/>
              <a:gd name="connsiteY65" fmla="*/ 4527 h 1966157"/>
              <a:gd name="connsiteX66" fmla="*/ 1018522 w 1388755"/>
              <a:gd name="connsiteY66" fmla="*/ 13580 h 1966157"/>
              <a:gd name="connsiteX67" fmla="*/ 1077370 w 1388755"/>
              <a:gd name="connsiteY67" fmla="*/ 9054 h 1966157"/>
              <a:gd name="connsiteX68" fmla="*/ 1095477 w 1388755"/>
              <a:gd name="connsiteY68" fmla="*/ 4527 h 1966157"/>
              <a:gd name="connsiteX69" fmla="*/ 1104530 w 1388755"/>
              <a:gd name="connsiteY69" fmla="*/ 18107 h 1966157"/>
              <a:gd name="connsiteX70" fmla="*/ 1127164 w 1388755"/>
              <a:gd name="connsiteY70" fmla="*/ 31687 h 1966157"/>
              <a:gd name="connsiteX71" fmla="*/ 1158851 w 1388755"/>
              <a:gd name="connsiteY71" fmla="*/ 54321 h 1966157"/>
              <a:gd name="connsiteX72" fmla="*/ 1190538 w 1388755"/>
              <a:gd name="connsiteY72" fmla="*/ 81481 h 1966157"/>
              <a:gd name="connsiteX73" fmla="*/ 1217699 w 1388755"/>
              <a:gd name="connsiteY73" fmla="*/ 90535 h 1966157"/>
              <a:gd name="connsiteX74" fmla="*/ 1231279 w 1388755"/>
              <a:gd name="connsiteY74" fmla="*/ 95061 h 1966157"/>
              <a:gd name="connsiteX75" fmla="*/ 1385188 w 1388755"/>
              <a:gd name="connsiteY75" fmla="*/ 167489 h 1966157"/>
              <a:gd name="connsiteX76" fmla="*/ 1333013 w 1388755"/>
              <a:gd name="connsiteY76" fmla="*/ 150349 h 1966157"/>
              <a:gd name="connsiteX77" fmla="*/ 1271548 w 1388755"/>
              <a:gd name="connsiteY77" fmla="*/ 141296 h 1966157"/>
              <a:gd name="connsiteX78" fmla="*/ 1176000 w 1388755"/>
              <a:gd name="connsiteY78" fmla="*/ 139016 h 1966157"/>
              <a:gd name="connsiteX79" fmla="*/ 1061644 w 1388755"/>
              <a:gd name="connsiteY79" fmla="*/ 163434 h 1966157"/>
              <a:gd name="connsiteX80" fmla="*/ 961341 w 1388755"/>
              <a:gd name="connsiteY80" fmla="*/ 208230 h 1966157"/>
              <a:gd name="connsiteX81" fmla="*/ 869259 w 1388755"/>
              <a:gd name="connsiteY81" fmla="*/ 256594 h 1966157"/>
              <a:gd name="connsiteX82" fmla="*/ 787659 w 1388755"/>
              <a:gd name="connsiteY82" fmla="*/ 325925 h 1966157"/>
              <a:gd name="connsiteX83" fmla="*/ 701651 w 1388755"/>
              <a:gd name="connsiteY83" fmla="*/ 407406 h 1966157"/>
              <a:gd name="connsiteX84" fmla="*/ 559775 w 1388755"/>
              <a:gd name="connsiteY84" fmla="*/ 581324 h 1966157"/>
              <a:gd name="connsiteX85" fmla="*/ 461734 w 1388755"/>
              <a:gd name="connsiteY85" fmla="*/ 750243 h 1966157"/>
              <a:gd name="connsiteX86" fmla="*/ 421111 w 1388755"/>
              <a:gd name="connsiteY86" fmla="*/ 840660 h 1966157"/>
              <a:gd name="connsiteX87" fmla="*/ 389307 w 1388755"/>
              <a:gd name="connsiteY87" fmla="*/ 923454 h 1966157"/>
              <a:gd name="connsiteX88" fmla="*/ 343804 w 1388755"/>
              <a:gd name="connsiteY88" fmla="*/ 1052113 h 1966157"/>
              <a:gd name="connsiteX89" fmla="*/ 307707 w 1388755"/>
              <a:gd name="connsiteY89" fmla="*/ 1237228 h 1966157"/>
              <a:gd name="connsiteX90" fmla="*/ 296870 w 1388755"/>
              <a:gd name="connsiteY90" fmla="*/ 1361352 h 1966157"/>
              <a:gd name="connsiteX91" fmla="*/ 299966 w 1388755"/>
              <a:gd name="connsiteY91" fmla="*/ 1457961 h 1966157"/>
              <a:gd name="connsiteX92" fmla="*/ 313546 w 1388755"/>
              <a:gd name="connsiteY92" fmla="*/ 1537776 h 1966157"/>
              <a:gd name="connsiteX93" fmla="*/ 326168 w 1388755"/>
              <a:gd name="connsiteY93" fmla="*/ 1613663 h 1966157"/>
              <a:gd name="connsiteX94" fmla="*/ 348566 w 1388755"/>
              <a:gd name="connsiteY94" fmla="*/ 1683945 h 1966157"/>
              <a:gd name="connsiteX95" fmla="*/ 366673 w 1388755"/>
              <a:gd name="connsiteY95" fmla="*/ 1738265 h 1966157"/>
              <a:gd name="connsiteX96" fmla="*/ 400985 w 1388755"/>
              <a:gd name="connsiteY96" fmla="*/ 1802598 h 1966157"/>
              <a:gd name="connsiteX97" fmla="*/ 443038 w 1388755"/>
              <a:gd name="connsiteY97" fmla="*/ 1855725 h 1966157"/>
              <a:gd name="connsiteX98" fmla="*/ 499865 w 1388755"/>
              <a:gd name="connsiteY98" fmla="*/ 1914100 h 1966157"/>
              <a:gd name="connsiteX99" fmla="*/ 558108 w 1388755"/>
              <a:gd name="connsiteY99" fmla="*/ 1961506 h 1966157"/>
              <a:gd name="connsiteX0" fmla="*/ 553747 w 1384394"/>
              <a:gd name="connsiteY0" fmla="*/ 1961506 h 1966157"/>
              <a:gd name="connsiteX1" fmla="*/ 253906 w 1384394"/>
              <a:gd name="connsiteY1" fmla="*/ 1794252 h 1966157"/>
              <a:gd name="connsiteX2" fmla="*/ 183129 w 1384394"/>
              <a:gd name="connsiteY2" fmla="*/ 1739915 h 1966157"/>
              <a:gd name="connsiteX3" fmla="*/ 108815 w 1384394"/>
              <a:gd name="connsiteY3" fmla="*/ 1656784 h 1966157"/>
              <a:gd name="connsiteX4" fmla="*/ 69017 w 1384394"/>
              <a:gd name="connsiteY4" fmla="*/ 1586266 h 1966157"/>
              <a:gd name="connsiteX5" fmla="*/ 44002 w 1384394"/>
              <a:gd name="connsiteY5" fmla="*/ 1504786 h 1966157"/>
              <a:gd name="connsiteX6" fmla="*/ 20897 w 1384394"/>
              <a:gd name="connsiteY6" fmla="*/ 1398760 h 1966157"/>
              <a:gd name="connsiteX7" fmla="*/ 5172 w 1384394"/>
              <a:gd name="connsiteY7" fmla="*/ 1246997 h 1966157"/>
              <a:gd name="connsiteX8" fmla="*/ 1353 w 1384394"/>
              <a:gd name="connsiteY8" fmla="*/ 1142646 h 1966157"/>
              <a:gd name="connsiteX9" fmla="*/ 173 w 1384394"/>
              <a:gd name="connsiteY9" fmla="*/ 1050202 h 1966157"/>
              <a:gd name="connsiteX10" fmla="*/ 4700 w 1384394"/>
              <a:gd name="connsiteY10" fmla="*/ 1018515 h 1966157"/>
              <a:gd name="connsiteX11" fmla="*/ 13753 w 1384394"/>
              <a:gd name="connsiteY11" fmla="*/ 982301 h 1966157"/>
              <a:gd name="connsiteX12" fmla="*/ 18280 w 1384394"/>
              <a:gd name="connsiteY12" fmla="*/ 959667 h 1966157"/>
              <a:gd name="connsiteX13" fmla="*/ 22807 w 1384394"/>
              <a:gd name="connsiteY13" fmla="*/ 882713 h 1966157"/>
              <a:gd name="connsiteX14" fmla="*/ 31860 w 1384394"/>
              <a:gd name="connsiteY14" fmla="*/ 855553 h 1966157"/>
              <a:gd name="connsiteX15" fmla="*/ 36387 w 1384394"/>
              <a:gd name="connsiteY15" fmla="*/ 841972 h 1966157"/>
              <a:gd name="connsiteX16" fmla="*/ 63548 w 1384394"/>
              <a:gd name="connsiteY16" fmla="*/ 810285 h 1966157"/>
              <a:gd name="connsiteX17" fmla="*/ 72601 w 1384394"/>
              <a:gd name="connsiteY17" fmla="*/ 792178 h 1966157"/>
              <a:gd name="connsiteX18" fmla="*/ 90708 w 1384394"/>
              <a:gd name="connsiteY18" fmla="*/ 765018 h 1966157"/>
              <a:gd name="connsiteX19" fmla="*/ 99761 w 1384394"/>
              <a:gd name="connsiteY19" fmla="*/ 751438 h 1966157"/>
              <a:gd name="connsiteX20" fmla="*/ 108815 w 1384394"/>
              <a:gd name="connsiteY20" fmla="*/ 724277 h 1966157"/>
              <a:gd name="connsiteX21" fmla="*/ 117868 w 1384394"/>
              <a:gd name="connsiteY21" fmla="*/ 710697 h 1966157"/>
              <a:gd name="connsiteX22" fmla="*/ 122395 w 1384394"/>
              <a:gd name="connsiteY22" fmla="*/ 688063 h 1966157"/>
              <a:gd name="connsiteX23" fmla="*/ 135975 w 1384394"/>
              <a:gd name="connsiteY23" fmla="*/ 647323 h 1966157"/>
              <a:gd name="connsiteX24" fmla="*/ 145029 w 1384394"/>
              <a:gd name="connsiteY24" fmla="*/ 638269 h 1966157"/>
              <a:gd name="connsiteX25" fmla="*/ 149555 w 1384394"/>
              <a:gd name="connsiteY25" fmla="*/ 624689 h 1966157"/>
              <a:gd name="connsiteX26" fmla="*/ 158609 w 1384394"/>
              <a:gd name="connsiteY26" fmla="*/ 606582 h 1966157"/>
              <a:gd name="connsiteX27" fmla="*/ 163136 w 1384394"/>
              <a:gd name="connsiteY27" fmla="*/ 588475 h 1966157"/>
              <a:gd name="connsiteX28" fmla="*/ 181243 w 1384394"/>
              <a:gd name="connsiteY28" fmla="*/ 561315 h 1966157"/>
              <a:gd name="connsiteX29" fmla="*/ 194823 w 1384394"/>
              <a:gd name="connsiteY29" fmla="*/ 506994 h 1966157"/>
              <a:gd name="connsiteX30" fmla="*/ 203876 w 1384394"/>
              <a:gd name="connsiteY30" fmla="*/ 493414 h 1966157"/>
              <a:gd name="connsiteX31" fmla="*/ 226510 w 1384394"/>
              <a:gd name="connsiteY31" fmla="*/ 466254 h 1966157"/>
              <a:gd name="connsiteX32" fmla="*/ 249144 w 1384394"/>
              <a:gd name="connsiteY32" fmla="*/ 407406 h 1966157"/>
              <a:gd name="connsiteX33" fmla="*/ 267250 w 1384394"/>
              <a:gd name="connsiteY33" fmla="*/ 384772 h 1966157"/>
              <a:gd name="connsiteX34" fmla="*/ 280831 w 1384394"/>
              <a:gd name="connsiteY34" fmla="*/ 339505 h 1966157"/>
              <a:gd name="connsiteX35" fmla="*/ 298938 w 1384394"/>
              <a:gd name="connsiteY35" fmla="*/ 312345 h 1966157"/>
              <a:gd name="connsiteX36" fmla="*/ 303464 w 1384394"/>
              <a:gd name="connsiteY36" fmla="*/ 298764 h 1966157"/>
              <a:gd name="connsiteX37" fmla="*/ 326098 w 1384394"/>
              <a:gd name="connsiteY37" fmla="*/ 285184 h 1966157"/>
              <a:gd name="connsiteX38" fmla="*/ 339678 w 1384394"/>
              <a:gd name="connsiteY38" fmla="*/ 258024 h 1966157"/>
              <a:gd name="connsiteX39" fmla="*/ 348732 w 1384394"/>
              <a:gd name="connsiteY39" fmla="*/ 244444 h 1966157"/>
              <a:gd name="connsiteX40" fmla="*/ 375892 w 1384394"/>
              <a:gd name="connsiteY40" fmla="*/ 203703 h 1966157"/>
              <a:gd name="connsiteX41" fmla="*/ 384946 w 1384394"/>
              <a:gd name="connsiteY41" fmla="*/ 194650 h 1966157"/>
              <a:gd name="connsiteX42" fmla="*/ 393999 w 1384394"/>
              <a:gd name="connsiteY42" fmla="*/ 185596 h 1966157"/>
              <a:gd name="connsiteX43" fmla="*/ 421159 w 1384394"/>
              <a:gd name="connsiteY43" fmla="*/ 176543 h 1966157"/>
              <a:gd name="connsiteX44" fmla="*/ 430213 w 1384394"/>
              <a:gd name="connsiteY44" fmla="*/ 167489 h 1966157"/>
              <a:gd name="connsiteX45" fmla="*/ 461900 w 1384394"/>
              <a:gd name="connsiteY45" fmla="*/ 153909 h 1966157"/>
              <a:gd name="connsiteX46" fmla="*/ 475480 w 1384394"/>
              <a:gd name="connsiteY46" fmla="*/ 144856 h 1966157"/>
              <a:gd name="connsiteX47" fmla="*/ 493587 w 1384394"/>
              <a:gd name="connsiteY47" fmla="*/ 140329 h 1966157"/>
              <a:gd name="connsiteX48" fmla="*/ 525274 w 1384394"/>
              <a:gd name="connsiteY48" fmla="*/ 131275 h 1966157"/>
              <a:gd name="connsiteX49" fmla="*/ 552435 w 1384394"/>
              <a:gd name="connsiteY49" fmla="*/ 126749 h 1966157"/>
              <a:gd name="connsiteX50" fmla="*/ 584122 w 1384394"/>
              <a:gd name="connsiteY50" fmla="*/ 117695 h 1966157"/>
              <a:gd name="connsiteX51" fmla="*/ 615809 w 1384394"/>
              <a:gd name="connsiteY51" fmla="*/ 108642 h 1966157"/>
              <a:gd name="connsiteX52" fmla="*/ 633916 w 1384394"/>
              <a:gd name="connsiteY52" fmla="*/ 95061 h 1966157"/>
              <a:gd name="connsiteX53" fmla="*/ 674656 w 1384394"/>
              <a:gd name="connsiteY53" fmla="*/ 67901 h 1966157"/>
              <a:gd name="connsiteX54" fmla="*/ 692763 w 1384394"/>
              <a:gd name="connsiteY54" fmla="*/ 63374 h 1966157"/>
              <a:gd name="connsiteX55" fmla="*/ 706344 w 1384394"/>
              <a:gd name="connsiteY55" fmla="*/ 58848 h 1966157"/>
              <a:gd name="connsiteX56" fmla="*/ 760664 w 1384394"/>
              <a:gd name="connsiteY56" fmla="*/ 54321 h 1966157"/>
              <a:gd name="connsiteX57" fmla="*/ 769718 w 1384394"/>
              <a:gd name="connsiteY57" fmla="*/ 45267 h 1966157"/>
              <a:gd name="connsiteX58" fmla="*/ 792351 w 1384394"/>
              <a:gd name="connsiteY58" fmla="*/ 40741 h 1966157"/>
              <a:gd name="connsiteX59" fmla="*/ 828565 w 1384394"/>
              <a:gd name="connsiteY59" fmla="*/ 31687 h 1966157"/>
              <a:gd name="connsiteX60" fmla="*/ 860252 w 1384394"/>
              <a:gd name="connsiteY60" fmla="*/ 18107 h 1966157"/>
              <a:gd name="connsiteX61" fmla="*/ 882886 w 1384394"/>
              <a:gd name="connsiteY61" fmla="*/ 9054 h 1966157"/>
              <a:gd name="connsiteX62" fmla="*/ 900993 w 1384394"/>
              <a:gd name="connsiteY62" fmla="*/ 4527 h 1966157"/>
              <a:gd name="connsiteX63" fmla="*/ 914573 w 1384394"/>
              <a:gd name="connsiteY63" fmla="*/ 0 h 1966157"/>
              <a:gd name="connsiteX64" fmla="*/ 987001 w 1384394"/>
              <a:gd name="connsiteY64" fmla="*/ 4527 h 1966157"/>
              <a:gd name="connsiteX65" fmla="*/ 1014161 w 1384394"/>
              <a:gd name="connsiteY65" fmla="*/ 13580 h 1966157"/>
              <a:gd name="connsiteX66" fmla="*/ 1073009 w 1384394"/>
              <a:gd name="connsiteY66" fmla="*/ 9054 h 1966157"/>
              <a:gd name="connsiteX67" fmla="*/ 1091116 w 1384394"/>
              <a:gd name="connsiteY67" fmla="*/ 4527 h 1966157"/>
              <a:gd name="connsiteX68" fmla="*/ 1100169 w 1384394"/>
              <a:gd name="connsiteY68" fmla="*/ 18107 h 1966157"/>
              <a:gd name="connsiteX69" fmla="*/ 1122803 w 1384394"/>
              <a:gd name="connsiteY69" fmla="*/ 31687 h 1966157"/>
              <a:gd name="connsiteX70" fmla="*/ 1154490 w 1384394"/>
              <a:gd name="connsiteY70" fmla="*/ 54321 h 1966157"/>
              <a:gd name="connsiteX71" fmla="*/ 1186177 w 1384394"/>
              <a:gd name="connsiteY71" fmla="*/ 81481 h 1966157"/>
              <a:gd name="connsiteX72" fmla="*/ 1213338 w 1384394"/>
              <a:gd name="connsiteY72" fmla="*/ 90535 h 1966157"/>
              <a:gd name="connsiteX73" fmla="*/ 1226918 w 1384394"/>
              <a:gd name="connsiteY73" fmla="*/ 95061 h 1966157"/>
              <a:gd name="connsiteX74" fmla="*/ 1380827 w 1384394"/>
              <a:gd name="connsiteY74" fmla="*/ 167489 h 1966157"/>
              <a:gd name="connsiteX75" fmla="*/ 1328652 w 1384394"/>
              <a:gd name="connsiteY75" fmla="*/ 150349 h 1966157"/>
              <a:gd name="connsiteX76" fmla="*/ 1267187 w 1384394"/>
              <a:gd name="connsiteY76" fmla="*/ 141296 h 1966157"/>
              <a:gd name="connsiteX77" fmla="*/ 1171639 w 1384394"/>
              <a:gd name="connsiteY77" fmla="*/ 139016 h 1966157"/>
              <a:gd name="connsiteX78" fmla="*/ 1057283 w 1384394"/>
              <a:gd name="connsiteY78" fmla="*/ 163434 h 1966157"/>
              <a:gd name="connsiteX79" fmla="*/ 956980 w 1384394"/>
              <a:gd name="connsiteY79" fmla="*/ 208230 h 1966157"/>
              <a:gd name="connsiteX80" fmla="*/ 864898 w 1384394"/>
              <a:gd name="connsiteY80" fmla="*/ 256594 h 1966157"/>
              <a:gd name="connsiteX81" fmla="*/ 783298 w 1384394"/>
              <a:gd name="connsiteY81" fmla="*/ 325925 h 1966157"/>
              <a:gd name="connsiteX82" fmla="*/ 697290 w 1384394"/>
              <a:gd name="connsiteY82" fmla="*/ 407406 h 1966157"/>
              <a:gd name="connsiteX83" fmla="*/ 555414 w 1384394"/>
              <a:gd name="connsiteY83" fmla="*/ 581324 h 1966157"/>
              <a:gd name="connsiteX84" fmla="*/ 457373 w 1384394"/>
              <a:gd name="connsiteY84" fmla="*/ 750243 h 1966157"/>
              <a:gd name="connsiteX85" fmla="*/ 416750 w 1384394"/>
              <a:gd name="connsiteY85" fmla="*/ 840660 h 1966157"/>
              <a:gd name="connsiteX86" fmla="*/ 384946 w 1384394"/>
              <a:gd name="connsiteY86" fmla="*/ 923454 h 1966157"/>
              <a:gd name="connsiteX87" fmla="*/ 339443 w 1384394"/>
              <a:gd name="connsiteY87" fmla="*/ 1052113 h 1966157"/>
              <a:gd name="connsiteX88" fmla="*/ 303346 w 1384394"/>
              <a:gd name="connsiteY88" fmla="*/ 1237228 h 1966157"/>
              <a:gd name="connsiteX89" fmla="*/ 292509 w 1384394"/>
              <a:gd name="connsiteY89" fmla="*/ 1361352 h 1966157"/>
              <a:gd name="connsiteX90" fmla="*/ 295605 w 1384394"/>
              <a:gd name="connsiteY90" fmla="*/ 1457961 h 1966157"/>
              <a:gd name="connsiteX91" fmla="*/ 309185 w 1384394"/>
              <a:gd name="connsiteY91" fmla="*/ 1537776 h 1966157"/>
              <a:gd name="connsiteX92" fmla="*/ 321807 w 1384394"/>
              <a:gd name="connsiteY92" fmla="*/ 1613663 h 1966157"/>
              <a:gd name="connsiteX93" fmla="*/ 344205 w 1384394"/>
              <a:gd name="connsiteY93" fmla="*/ 1683945 h 1966157"/>
              <a:gd name="connsiteX94" fmla="*/ 362312 w 1384394"/>
              <a:gd name="connsiteY94" fmla="*/ 1738265 h 1966157"/>
              <a:gd name="connsiteX95" fmla="*/ 396624 w 1384394"/>
              <a:gd name="connsiteY95" fmla="*/ 1802598 h 1966157"/>
              <a:gd name="connsiteX96" fmla="*/ 438677 w 1384394"/>
              <a:gd name="connsiteY96" fmla="*/ 1855725 h 1966157"/>
              <a:gd name="connsiteX97" fmla="*/ 495504 w 1384394"/>
              <a:gd name="connsiteY97" fmla="*/ 1914100 h 1966157"/>
              <a:gd name="connsiteX98" fmla="*/ 553747 w 1384394"/>
              <a:gd name="connsiteY98" fmla="*/ 1961506 h 1966157"/>
              <a:gd name="connsiteX0" fmla="*/ 552398 w 1383045"/>
              <a:gd name="connsiteY0" fmla="*/ 1961506 h 1966157"/>
              <a:gd name="connsiteX1" fmla="*/ 252557 w 1383045"/>
              <a:gd name="connsiteY1" fmla="*/ 1794252 h 1966157"/>
              <a:gd name="connsiteX2" fmla="*/ 181780 w 1383045"/>
              <a:gd name="connsiteY2" fmla="*/ 1739915 h 1966157"/>
              <a:gd name="connsiteX3" fmla="*/ 107466 w 1383045"/>
              <a:gd name="connsiteY3" fmla="*/ 1656784 h 1966157"/>
              <a:gd name="connsiteX4" fmla="*/ 67668 w 1383045"/>
              <a:gd name="connsiteY4" fmla="*/ 1586266 h 1966157"/>
              <a:gd name="connsiteX5" fmla="*/ 42653 w 1383045"/>
              <a:gd name="connsiteY5" fmla="*/ 1504786 h 1966157"/>
              <a:gd name="connsiteX6" fmla="*/ 19548 w 1383045"/>
              <a:gd name="connsiteY6" fmla="*/ 1398760 h 1966157"/>
              <a:gd name="connsiteX7" fmla="*/ 3823 w 1383045"/>
              <a:gd name="connsiteY7" fmla="*/ 1246997 h 1966157"/>
              <a:gd name="connsiteX8" fmla="*/ 4 w 1383045"/>
              <a:gd name="connsiteY8" fmla="*/ 1142646 h 1966157"/>
              <a:gd name="connsiteX9" fmla="*/ 3351 w 1383045"/>
              <a:gd name="connsiteY9" fmla="*/ 1018515 h 1966157"/>
              <a:gd name="connsiteX10" fmla="*/ 12404 w 1383045"/>
              <a:gd name="connsiteY10" fmla="*/ 982301 h 1966157"/>
              <a:gd name="connsiteX11" fmla="*/ 16931 w 1383045"/>
              <a:gd name="connsiteY11" fmla="*/ 959667 h 1966157"/>
              <a:gd name="connsiteX12" fmla="*/ 21458 w 1383045"/>
              <a:gd name="connsiteY12" fmla="*/ 882713 h 1966157"/>
              <a:gd name="connsiteX13" fmla="*/ 30511 w 1383045"/>
              <a:gd name="connsiteY13" fmla="*/ 855553 h 1966157"/>
              <a:gd name="connsiteX14" fmla="*/ 35038 w 1383045"/>
              <a:gd name="connsiteY14" fmla="*/ 841972 h 1966157"/>
              <a:gd name="connsiteX15" fmla="*/ 62199 w 1383045"/>
              <a:gd name="connsiteY15" fmla="*/ 810285 h 1966157"/>
              <a:gd name="connsiteX16" fmla="*/ 71252 w 1383045"/>
              <a:gd name="connsiteY16" fmla="*/ 792178 h 1966157"/>
              <a:gd name="connsiteX17" fmla="*/ 89359 w 1383045"/>
              <a:gd name="connsiteY17" fmla="*/ 765018 h 1966157"/>
              <a:gd name="connsiteX18" fmla="*/ 98412 w 1383045"/>
              <a:gd name="connsiteY18" fmla="*/ 751438 h 1966157"/>
              <a:gd name="connsiteX19" fmla="*/ 107466 w 1383045"/>
              <a:gd name="connsiteY19" fmla="*/ 724277 h 1966157"/>
              <a:gd name="connsiteX20" fmla="*/ 116519 w 1383045"/>
              <a:gd name="connsiteY20" fmla="*/ 710697 h 1966157"/>
              <a:gd name="connsiteX21" fmla="*/ 121046 w 1383045"/>
              <a:gd name="connsiteY21" fmla="*/ 688063 h 1966157"/>
              <a:gd name="connsiteX22" fmla="*/ 134626 w 1383045"/>
              <a:gd name="connsiteY22" fmla="*/ 647323 h 1966157"/>
              <a:gd name="connsiteX23" fmla="*/ 143680 w 1383045"/>
              <a:gd name="connsiteY23" fmla="*/ 638269 h 1966157"/>
              <a:gd name="connsiteX24" fmla="*/ 148206 w 1383045"/>
              <a:gd name="connsiteY24" fmla="*/ 624689 h 1966157"/>
              <a:gd name="connsiteX25" fmla="*/ 157260 w 1383045"/>
              <a:gd name="connsiteY25" fmla="*/ 606582 h 1966157"/>
              <a:gd name="connsiteX26" fmla="*/ 161787 w 1383045"/>
              <a:gd name="connsiteY26" fmla="*/ 588475 h 1966157"/>
              <a:gd name="connsiteX27" fmla="*/ 179894 w 1383045"/>
              <a:gd name="connsiteY27" fmla="*/ 561315 h 1966157"/>
              <a:gd name="connsiteX28" fmla="*/ 193474 w 1383045"/>
              <a:gd name="connsiteY28" fmla="*/ 506994 h 1966157"/>
              <a:gd name="connsiteX29" fmla="*/ 202527 w 1383045"/>
              <a:gd name="connsiteY29" fmla="*/ 493414 h 1966157"/>
              <a:gd name="connsiteX30" fmla="*/ 225161 w 1383045"/>
              <a:gd name="connsiteY30" fmla="*/ 466254 h 1966157"/>
              <a:gd name="connsiteX31" fmla="*/ 247795 w 1383045"/>
              <a:gd name="connsiteY31" fmla="*/ 407406 h 1966157"/>
              <a:gd name="connsiteX32" fmla="*/ 265901 w 1383045"/>
              <a:gd name="connsiteY32" fmla="*/ 384772 h 1966157"/>
              <a:gd name="connsiteX33" fmla="*/ 279482 w 1383045"/>
              <a:gd name="connsiteY33" fmla="*/ 339505 h 1966157"/>
              <a:gd name="connsiteX34" fmla="*/ 297589 w 1383045"/>
              <a:gd name="connsiteY34" fmla="*/ 312345 h 1966157"/>
              <a:gd name="connsiteX35" fmla="*/ 302115 w 1383045"/>
              <a:gd name="connsiteY35" fmla="*/ 298764 h 1966157"/>
              <a:gd name="connsiteX36" fmla="*/ 324749 w 1383045"/>
              <a:gd name="connsiteY36" fmla="*/ 285184 h 1966157"/>
              <a:gd name="connsiteX37" fmla="*/ 338329 w 1383045"/>
              <a:gd name="connsiteY37" fmla="*/ 258024 h 1966157"/>
              <a:gd name="connsiteX38" fmla="*/ 347383 w 1383045"/>
              <a:gd name="connsiteY38" fmla="*/ 244444 h 1966157"/>
              <a:gd name="connsiteX39" fmla="*/ 374543 w 1383045"/>
              <a:gd name="connsiteY39" fmla="*/ 203703 h 1966157"/>
              <a:gd name="connsiteX40" fmla="*/ 383597 w 1383045"/>
              <a:gd name="connsiteY40" fmla="*/ 194650 h 1966157"/>
              <a:gd name="connsiteX41" fmla="*/ 392650 w 1383045"/>
              <a:gd name="connsiteY41" fmla="*/ 185596 h 1966157"/>
              <a:gd name="connsiteX42" fmla="*/ 419810 w 1383045"/>
              <a:gd name="connsiteY42" fmla="*/ 176543 h 1966157"/>
              <a:gd name="connsiteX43" fmla="*/ 428864 w 1383045"/>
              <a:gd name="connsiteY43" fmla="*/ 167489 h 1966157"/>
              <a:gd name="connsiteX44" fmla="*/ 460551 w 1383045"/>
              <a:gd name="connsiteY44" fmla="*/ 153909 h 1966157"/>
              <a:gd name="connsiteX45" fmla="*/ 474131 w 1383045"/>
              <a:gd name="connsiteY45" fmla="*/ 144856 h 1966157"/>
              <a:gd name="connsiteX46" fmla="*/ 492238 w 1383045"/>
              <a:gd name="connsiteY46" fmla="*/ 140329 h 1966157"/>
              <a:gd name="connsiteX47" fmla="*/ 523925 w 1383045"/>
              <a:gd name="connsiteY47" fmla="*/ 131275 h 1966157"/>
              <a:gd name="connsiteX48" fmla="*/ 551086 w 1383045"/>
              <a:gd name="connsiteY48" fmla="*/ 126749 h 1966157"/>
              <a:gd name="connsiteX49" fmla="*/ 582773 w 1383045"/>
              <a:gd name="connsiteY49" fmla="*/ 117695 h 1966157"/>
              <a:gd name="connsiteX50" fmla="*/ 614460 w 1383045"/>
              <a:gd name="connsiteY50" fmla="*/ 108642 h 1966157"/>
              <a:gd name="connsiteX51" fmla="*/ 632567 w 1383045"/>
              <a:gd name="connsiteY51" fmla="*/ 95061 h 1966157"/>
              <a:gd name="connsiteX52" fmla="*/ 673307 w 1383045"/>
              <a:gd name="connsiteY52" fmla="*/ 67901 h 1966157"/>
              <a:gd name="connsiteX53" fmla="*/ 691414 w 1383045"/>
              <a:gd name="connsiteY53" fmla="*/ 63374 h 1966157"/>
              <a:gd name="connsiteX54" fmla="*/ 704995 w 1383045"/>
              <a:gd name="connsiteY54" fmla="*/ 58848 h 1966157"/>
              <a:gd name="connsiteX55" fmla="*/ 759315 w 1383045"/>
              <a:gd name="connsiteY55" fmla="*/ 54321 h 1966157"/>
              <a:gd name="connsiteX56" fmla="*/ 768369 w 1383045"/>
              <a:gd name="connsiteY56" fmla="*/ 45267 h 1966157"/>
              <a:gd name="connsiteX57" fmla="*/ 791002 w 1383045"/>
              <a:gd name="connsiteY57" fmla="*/ 40741 h 1966157"/>
              <a:gd name="connsiteX58" fmla="*/ 827216 w 1383045"/>
              <a:gd name="connsiteY58" fmla="*/ 31687 h 1966157"/>
              <a:gd name="connsiteX59" fmla="*/ 858903 w 1383045"/>
              <a:gd name="connsiteY59" fmla="*/ 18107 h 1966157"/>
              <a:gd name="connsiteX60" fmla="*/ 881537 w 1383045"/>
              <a:gd name="connsiteY60" fmla="*/ 9054 h 1966157"/>
              <a:gd name="connsiteX61" fmla="*/ 899644 w 1383045"/>
              <a:gd name="connsiteY61" fmla="*/ 4527 h 1966157"/>
              <a:gd name="connsiteX62" fmla="*/ 913224 w 1383045"/>
              <a:gd name="connsiteY62" fmla="*/ 0 h 1966157"/>
              <a:gd name="connsiteX63" fmla="*/ 985652 w 1383045"/>
              <a:gd name="connsiteY63" fmla="*/ 4527 h 1966157"/>
              <a:gd name="connsiteX64" fmla="*/ 1012812 w 1383045"/>
              <a:gd name="connsiteY64" fmla="*/ 13580 h 1966157"/>
              <a:gd name="connsiteX65" fmla="*/ 1071660 w 1383045"/>
              <a:gd name="connsiteY65" fmla="*/ 9054 h 1966157"/>
              <a:gd name="connsiteX66" fmla="*/ 1089767 w 1383045"/>
              <a:gd name="connsiteY66" fmla="*/ 4527 h 1966157"/>
              <a:gd name="connsiteX67" fmla="*/ 1098820 w 1383045"/>
              <a:gd name="connsiteY67" fmla="*/ 18107 h 1966157"/>
              <a:gd name="connsiteX68" fmla="*/ 1121454 w 1383045"/>
              <a:gd name="connsiteY68" fmla="*/ 31687 h 1966157"/>
              <a:gd name="connsiteX69" fmla="*/ 1153141 w 1383045"/>
              <a:gd name="connsiteY69" fmla="*/ 54321 h 1966157"/>
              <a:gd name="connsiteX70" fmla="*/ 1184828 w 1383045"/>
              <a:gd name="connsiteY70" fmla="*/ 81481 h 1966157"/>
              <a:gd name="connsiteX71" fmla="*/ 1211989 w 1383045"/>
              <a:gd name="connsiteY71" fmla="*/ 90535 h 1966157"/>
              <a:gd name="connsiteX72" fmla="*/ 1225569 w 1383045"/>
              <a:gd name="connsiteY72" fmla="*/ 95061 h 1966157"/>
              <a:gd name="connsiteX73" fmla="*/ 1379478 w 1383045"/>
              <a:gd name="connsiteY73" fmla="*/ 167489 h 1966157"/>
              <a:gd name="connsiteX74" fmla="*/ 1327303 w 1383045"/>
              <a:gd name="connsiteY74" fmla="*/ 150349 h 1966157"/>
              <a:gd name="connsiteX75" fmla="*/ 1265838 w 1383045"/>
              <a:gd name="connsiteY75" fmla="*/ 141296 h 1966157"/>
              <a:gd name="connsiteX76" fmla="*/ 1170290 w 1383045"/>
              <a:gd name="connsiteY76" fmla="*/ 139016 h 1966157"/>
              <a:gd name="connsiteX77" fmla="*/ 1055934 w 1383045"/>
              <a:gd name="connsiteY77" fmla="*/ 163434 h 1966157"/>
              <a:gd name="connsiteX78" fmla="*/ 955631 w 1383045"/>
              <a:gd name="connsiteY78" fmla="*/ 208230 h 1966157"/>
              <a:gd name="connsiteX79" fmla="*/ 863549 w 1383045"/>
              <a:gd name="connsiteY79" fmla="*/ 256594 h 1966157"/>
              <a:gd name="connsiteX80" fmla="*/ 781949 w 1383045"/>
              <a:gd name="connsiteY80" fmla="*/ 325925 h 1966157"/>
              <a:gd name="connsiteX81" fmla="*/ 695941 w 1383045"/>
              <a:gd name="connsiteY81" fmla="*/ 407406 h 1966157"/>
              <a:gd name="connsiteX82" fmla="*/ 554065 w 1383045"/>
              <a:gd name="connsiteY82" fmla="*/ 581324 h 1966157"/>
              <a:gd name="connsiteX83" fmla="*/ 456024 w 1383045"/>
              <a:gd name="connsiteY83" fmla="*/ 750243 h 1966157"/>
              <a:gd name="connsiteX84" fmla="*/ 415401 w 1383045"/>
              <a:gd name="connsiteY84" fmla="*/ 840660 h 1966157"/>
              <a:gd name="connsiteX85" fmla="*/ 383597 w 1383045"/>
              <a:gd name="connsiteY85" fmla="*/ 923454 h 1966157"/>
              <a:gd name="connsiteX86" fmla="*/ 338094 w 1383045"/>
              <a:gd name="connsiteY86" fmla="*/ 1052113 h 1966157"/>
              <a:gd name="connsiteX87" fmla="*/ 301997 w 1383045"/>
              <a:gd name="connsiteY87" fmla="*/ 1237228 h 1966157"/>
              <a:gd name="connsiteX88" fmla="*/ 291160 w 1383045"/>
              <a:gd name="connsiteY88" fmla="*/ 1361352 h 1966157"/>
              <a:gd name="connsiteX89" fmla="*/ 294256 w 1383045"/>
              <a:gd name="connsiteY89" fmla="*/ 1457961 h 1966157"/>
              <a:gd name="connsiteX90" fmla="*/ 307836 w 1383045"/>
              <a:gd name="connsiteY90" fmla="*/ 1537776 h 1966157"/>
              <a:gd name="connsiteX91" fmla="*/ 320458 w 1383045"/>
              <a:gd name="connsiteY91" fmla="*/ 1613663 h 1966157"/>
              <a:gd name="connsiteX92" fmla="*/ 342856 w 1383045"/>
              <a:gd name="connsiteY92" fmla="*/ 1683945 h 1966157"/>
              <a:gd name="connsiteX93" fmla="*/ 360963 w 1383045"/>
              <a:gd name="connsiteY93" fmla="*/ 1738265 h 1966157"/>
              <a:gd name="connsiteX94" fmla="*/ 395275 w 1383045"/>
              <a:gd name="connsiteY94" fmla="*/ 1802598 h 1966157"/>
              <a:gd name="connsiteX95" fmla="*/ 437328 w 1383045"/>
              <a:gd name="connsiteY95" fmla="*/ 1855725 h 1966157"/>
              <a:gd name="connsiteX96" fmla="*/ 494155 w 1383045"/>
              <a:gd name="connsiteY96" fmla="*/ 1914100 h 1966157"/>
              <a:gd name="connsiteX97" fmla="*/ 552398 w 1383045"/>
              <a:gd name="connsiteY97" fmla="*/ 1961506 h 1966157"/>
              <a:gd name="connsiteX0" fmla="*/ 552400 w 1383047"/>
              <a:gd name="connsiteY0" fmla="*/ 1961506 h 1966157"/>
              <a:gd name="connsiteX1" fmla="*/ 252559 w 1383047"/>
              <a:gd name="connsiteY1" fmla="*/ 1794252 h 1966157"/>
              <a:gd name="connsiteX2" fmla="*/ 181782 w 1383047"/>
              <a:gd name="connsiteY2" fmla="*/ 1739915 h 1966157"/>
              <a:gd name="connsiteX3" fmla="*/ 107468 w 1383047"/>
              <a:gd name="connsiteY3" fmla="*/ 1656784 h 1966157"/>
              <a:gd name="connsiteX4" fmla="*/ 67670 w 1383047"/>
              <a:gd name="connsiteY4" fmla="*/ 1586266 h 1966157"/>
              <a:gd name="connsiteX5" fmla="*/ 42655 w 1383047"/>
              <a:gd name="connsiteY5" fmla="*/ 1504786 h 1966157"/>
              <a:gd name="connsiteX6" fmla="*/ 19550 w 1383047"/>
              <a:gd name="connsiteY6" fmla="*/ 1398760 h 1966157"/>
              <a:gd name="connsiteX7" fmla="*/ 3825 w 1383047"/>
              <a:gd name="connsiteY7" fmla="*/ 1246997 h 1966157"/>
              <a:gd name="connsiteX8" fmla="*/ 6 w 1383047"/>
              <a:gd name="connsiteY8" fmla="*/ 1142646 h 1966157"/>
              <a:gd name="connsiteX9" fmla="*/ 3353 w 1383047"/>
              <a:gd name="connsiteY9" fmla="*/ 1018515 h 1966157"/>
              <a:gd name="connsiteX10" fmla="*/ 16933 w 1383047"/>
              <a:gd name="connsiteY10" fmla="*/ 959667 h 1966157"/>
              <a:gd name="connsiteX11" fmla="*/ 21460 w 1383047"/>
              <a:gd name="connsiteY11" fmla="*/ 882713 h 1966157"/>
              <a:gd name="connsiteX12" fmla="*/ 30513 w 1383047"/>
              <a:gd name="connsiteY12" fmla="*/ 855553 h 1966157"/>
              <a:gd name="connsiteX13" fmla="*/ 35040 w 1383047"/>
              <a:gd name="connsiteY13" fmla="*/ 841972 h 1966157"/>
              <a:gd name="connsiteX14" fmla="*/ 62201 w 1383047"/>
              <a:gd name="connsiteY14" fmla="*/ 810285 h 1966157"/>
              <a:gd name="connsiteX15" fmla="*/ 71254 w 1383047"/>
              <a:gd name="connsiteY15" fmla="*/ 792178 h 1966157"/>
              <a:gd name="connsiteX16" fmla="*/ 89361 w 1383047"/>
              <a:gd name="connsiteY16" fmla="*/ 765018 h 1966157"/>
              <a:gd name="connsiteX17" fmla="*/ 98414 w 1383047"/>
              <a:gd name="connsiteY17" fmla="*/ 751438 h 1966157"/>
              <a:gd name="connsiteX18" fmla="*/ 107468 w 1383047"/>
              <a:gd name="connsiteY18" fmla="*/ 724277 h 1966157"/>
              <a:gd name="connsiteX19" fmla="*/ 116521 w 1383047"/>
              <a:gd name="connsiteY19" fmla="*/ 710697 h 1966157"/>
              <a:gd name="connsiteX20" fmla="*/ 121048 w 1383047"/>
              <a:gd name="connsiteY20" fmla="*/ 688063 h 1966157"/>
              <a:gd name="connsiteX21" fmla="*/ 134628 w 1383047"/>
              <a:gd name="connsiteY21" fmla="*/ 647323 h 1966157"/>
              <a:gd name="connsiteX22" fmla="*/ 143682 w 1383047"/>
              <a:gd name="connsiteY22" fmla="*/ 638269 h 1966157"/>
              <a:gd name="connsiteX23" fmla="*/ 148208 w 1383047"/>
              <a:gd name="connsiteY23" fmla="*/ 624689 h 1966157"/>
              <a:gd name="connsiteX24" fmla="*/ 157262 w 1383047"/>
              <a:gd name="connsiteY24" fmla="*/ 606582 h 1966157"/>
              <a:gd name="connsiteX25" fmla="*/ 161789 w 1383047"/>
              <a:gd name="connsiteY25" fmla="*/ 588475 h 1966157"/>
              <a:gd name="connsiteX26" fmla="*/ 179896 w 1383047"/>
              <a:gd name="connsiteY26" fmla="*/ 561315 h 1966157"/>
              <a:gd name="connsiteX27" fmla="*/ 193476 w 1383047"/>
              <a:gd name="connsiteY27" fmla="*/ 506994 h 1966157"/>
              <a:gd name="connsiteX28" fmla="*/ 202529 w 1383047"/>
              <a:gd name="connsiteY28" fmla="*/ 493414 h 1966157"/>
              <a:gd name="connsiteX29" fmla="*/ 225163 w 1383047"/>
              <a:gd name="connsiteY29" fmla="*/ 466254 h 1966157"/>
              <a:gd name="connsiteX30" fmla="*/ 247797 w 1383047"/>
              <a:gd name="connsiteY30" fmla="*/ 407406 h 1966157"/>
              <a:gd name="connsiteX31" fmla="*/ 265903 w 1383047"/>
              <a:gd name="connsiteY31" fmla="*/ 384772 h 1966157"/>
              <a:gd name="connsiteX32" fmla="*/ 279484 w 1383047"/>
              <a:gd name="connsiteY32" fmla="*/ 339505 h 1966157"/>
              <a:gd name="connsiteX33" fmla="*/ 297591 w 1383047"/>
              <a:gd name="connsiteY33" fmla="*/ 312345 h 1966157"/>
              <a:gd name="connsiteX34" fmla="*/ 302117 w 1383047"/>
              <a:gd name="connsiteY34" fmla="*/ 298764 h 1966157"/>
              <a:gd name="connsiteX35" fmla="*/ 324751 w 1383047"/>
              <a:gd name="connsiteY35" fmla="*/ 285184 h 1966157"/>
              <a:gd name="connsiteX36" fmla="*/ 338331 w 1383047"/>
              <a:gd name="connsiteY36" fmla="*/ 258024 h 1966157"/>
              <a:gd name="connsiteX37" fmla="*/ 347385 w 1383047"/>
              <a:gd name="connsiteY37" fmla="*/ 244444 h 1966157"/>
              <a:gd name="connsiteX38" fmla="*/ 374545 w 1383047"/>
              <a:gd name="connsiteY38" fmla="*/ 203703 h 1966157"/>
              <a:gd name="connsiteX39" fmla="*/ 383599 w 1383047"/>
              <a:gd name="connsiteY39" fmla="*/ 194650 h 1966157"/>
              <a:gd name="connsiteX40" fmla="*/ 392652 w 1383047"/>
              <a:gd name="connsiteY40" fmla="*/ 185596 h 1966157"/>
              <a:gd name="connsiteX41" fmla="*/ 419812 w 1383047"/>
              <a:gd name="connsiteY41" fmla="*/ 176543 h 1966157"/>
              <a:gd name="connsiteX42" fmla="*/ 428866 w 1383047"/>
              <a:gd name="connsiteY42" fmla="*/ 167489 h 1966157"/>
              <a:gd name="connsiteX43" fmla="*/ 460553 w 1383047"/>
              <a:gd name="connsiteY43" fmla="*/ 153909 h 1966157"/>
              <a:gd name="connsiteX44" fmla="*/ 474133 w 1383047"/>
              <a:gd name="connsiteY44" fmla="*/ 144856 h 1966157"/>
              <a:gd name="connsiteX45" fmla="*/ 492240 w 1383047"/>
              <a:gd name="connsiteY45" fmla="*/ 140329 h 1966157"/>
              <a:gd name="connsiteX46" fmla="*/ 523927 w 1383047"/>
              <a:gd name="connsiteY46" fmla="*/ 131275 h 1966157"/>
              <a:gd name="connsiteX47" fmla="*/ 551088 w 1383047"/>
              <a:gd name="connsiteY47" fmla="*/ 126749 h 1966157"/>
              <a:gd name="connsiteX48" fmla="*/ 582775 w 1383047"/>
              <a:gd name="connsiteY48" fmla="*/ 117695 h 1966157"/>
              <a:gd name="connsiteX49" fmla="*/ 614462 w 1383047"/>
              <a:gd name="connsiteY49" fmla="*/ 108642 h 1966157"/>
              <a:gd name="connsiteX50" fmla="*/ 632569 w 1383047"/>
              <a:gd name="connsiteY50" fmla="*/ 95061 h 1966157"/>
              <a:gd name="connsiteX51" fmla="*/ 673309 w 1383047"/>
              <a:gd name="connsiteY51" fmla="*/ 67901 h 1966157"/>
              <a:gd name="connsiteX52" fmla="*/ 691416 w 1383047"/>
              <a:gd name="connsiteY52" fmla="*/ 63374 h 1966157"/>
              <a:gd name="connsiteX53" fmla="*/ 704997 w 1383047"/>
              <a:gd name="connsiteY53" fmla="*/ 58848 h 1966157"/>
              <a:gd name="connsiteX54" fmla="*/ 759317 w 1383047"/>
              <a:gd name="connsiteY54" fmla="*/ 54321 h 1966157"/>
              <a:gd name="connsiteX55" fmla="*/ 768371 w 1383047"/>
              <a:gd name="connsiteY55" fmla="*/ 45267 h 1966157"/>
              <a:gd name="connsiteX56" fmla="*/ 791004 w 1383047"/>
              <a:gd name="connsiteY56" fmla="*/ 40741 h 1966157"/>
              <a:gd name="connsiteX57" fmla="*/ 827218 w 1383047"/>
              <a:gd name="connsiteY57" fmla="*/ 31687 h 1966157"/>
              <a:gd name="connsiteX58" fmla="*/ 858905 w 1383047"/>
              <a:gd name="connsiteY58" fmla="*/ 18107 h 1966157"/>
              <a:gd name="connsiteX59" fmla="*/ 881539 w 1383047"/>
              <a:gd name="connsiteY59" fmla="*/ 9054 h 1966157"/>
              <a:gd name="connsiteX60" fmla="*/ 899646 w 1383047"/>
              <a:gd name="connsiteY60" fmla="*/ 4527 h 1966157"/>
              <a:gd name="connsiteX61" fmla="*/ 913226 w 1383047"/>
              <a:gd name="connsiteY61" fmla="*/ 0 h 1966157"/>
              <a:gd name="connsiteX62" fmla="*/ 985654 w 1383047"/>
              <a:gd name="connsiteY62" fmla="*/ 4527 h 1966157"/>
              <a:gd name="connsiteX63" fmla="*/ 1012814 w 1383047"/>
              <a:gd name="connsiteY63" fmla="*/ 13580 h 1966157"/>
              <a:gd name="connsiteX64" fmla="*/ 1071662 w 1383047"/>
              <a:gd name="connsiteY64" fmla="*/ 9054 h 1966157"/>
              <a:gd name="connsiteX65" fmla="*/ 1089769 w 1383047"/>
              <a:gd name="connsiteY65" fmla="*/ 4527 h 1966157"/>
              <a:gd name="connsiteX66" fmla="*/ 1098822 w 1383047"/>
              <a:gd name="connsiteY66" fmla="*/ 18107 h 1966157"/>
              <a:gd name="connsiteX67" fmla="*/ 1121456 w 1383047"/>
              <a:gd name="connsiteY67" fmla="*/ 31687 h 1966157"/>
              <a:gd name="connsiteX68" fmla="*/ 1153143 w 1383047"/>
              <a:gd name="connsiteY68" fmla="*/ 54321 h 1966157"/>
              <a:gd name="connsiteX69" fmla="*/ 1184830 w 1383047"/>
              <a:gd name="connsiteY69" fmla="*/ 81481 h 1966157"/>
              <a:gd name="connsiteX70" fmla="*/ 1211991 w 1383047"/>
              <a:gd name="connsiteY70" fmla="*/ 90535 h 1966157"/>
              <a:gd name="connsiteX71" fmla="*/ 1225571 w 1383047"/>
              <a:gd name="connsiteY71" fmla="*/ 95061 h 1966157"/>
              <a:gd name="connsiteX72" fmla="*/ 1379480 w 1383047"/>
              <a:gd name="connsiteY72" fmla="*/ 167489 h 1966157"/>
              <a:gd name="connsiteX73" fmla="*/ 1327305 w 1383047"/>
              <a:gd name="connsiteY73" fmla="*/ 150349 h 1966157"/>
              <a:gd name="connsiteX74" fmla="*/ 1265840 w 1383047"/>
              <a:gd name="connsiteY74" fmla="*/ 141296 h 1966157"/>
              <a:gd name="connsiteX75" fmla="*/ 1170292 w 1383047"/>
              <a:gd name="connsiteY75" fmla="*/ 139016 h 1966157"/>
              <a:gd name="connsiteX76" fmla="*/ 1055936 w 1383047"/>
              <a:gd name="connsiteY76" fmla="*/ 163434 h 1966157"/>
              <a:gd name="connsiteX77" fmla="*/ 955633 w 1383047"/>
              <a:gd name="connsiteY77" fmla="*/ 208230 h 1966157"/>
              <a:gd name="connsiteX78" fmla="*/ 863551 w 1383047"/>
              <a:gd name="connsiteY78" fmla="*/ 256594 h 1966157"/>
              <a:gd name="connsiteX79" fmla="*/ 781951 w 1383047"/>
              <a:gd name="connsiteY79" fmla="*/ 325925 h 1966157"/>
              <a:gd name="connsiteX80" fmla="*/ 695943 w 1383047"/>
              <a:gd name="connsiteY80" fmla="*/ 407406 h 1966157"/>
              <a:gd name="connsiteX81" fmla="*/ 554067 w 1383047"/>
              <a:gd name="connsiteY81" fmla="*/ 581324 h 1966157"/>
              <a:gd name="connsiteX82" fmla="*/ 456026 w 1383047"/>
              <a:gd name="connsiteY82" fmla="*/ 750243 h 1966157"/>
              <a:gd name="connsiteX83" fmla="*/ 415403 w 1383047"/>
              <a:gd name="connsiteY83" fmla="*/ 840660 h 1966157"/>
              <a:gd name="connsiteX84" fmla="*/ 383599 w 1383047"/>
              <a:gd name="connsiteY84" fmla="*/ 923454 h 1966157"/>
              <a:gd name="connsiteX85" fmla="*/ 338096 w 1383047"/>
              <a:gd name="connsiteY85" fmla="*/ 1052113 h 1966157"/>
              <a:gd name="connsiteX86" fmla="*/ 301999 w 1383047"/>
              <a:gd name="connsiteY86" fmla="*/ 1237228 h 1966157"/>
              <a:gd name="connsiteX87" fmla="*/ 291162 w 1383047"/>
              <a:gd name="connsiteY87" fmla="*/ 1361352 h 1966157"/>
              <a:gd name="connsiteX88" fmla="*/ 294258 w 1383047"/>
              <a:gd name="connsiteY88" fmla="*/ 1457961 h 1966157"/>
              <a:gd name="connsiteX89" fmla="*/ 307838 w 1383047"/>
              <a:gd name="connsiteY89" fmla="*/ 1537776 h 1966157"/>
              <a:gd name="connsiteX90" fmla="*/ 320460 w 1383047"/>
              <a:gd name="connsiteY90" fmla="*/ 1613663 h 1966157"/>
              <a:gd name="connsiteX91" fmla="*/ 342858 w 1383047"/>
              <a:gd name="connsiteY91" fmla="*/ 1683945 h 1966157"/>
              <a:gd name="connsiteX92" fmla="*/ 360965 w 1383047"/>
              <a:gd name="connsiteY92" fmla="*/ 1738265 h 1966157"/>
              <a:gd name="connsiteX93" fmla="*/ 395277 w 1383047"/>
              <a:gd name="connsiteY93" fmla="*/ 1802598 h 1966157"/>
              <a:gd name="connsiteX94" fmla="*/ 437330 w 1383047"/>
              <a:gd name="connsiteY94" fmla="*/ 1855725 h 1966157"/>
              <a:gd name="connsiteX95" fmla="*/ 494157 w 1383047"/>
              <a:gd name="connsiteY95" fmla="*/ 1914100 h 1966157"/>
              <a:gd name="connsiteX96" fmla="*/ 552400 w 1383047"/>
              <a:gd name="connsiteY96" fmla="*/ 1961506 h 1966157"/>
              <a:gd name="connsiteX0" fmla="*/ 552421 w 1383068"/>
              <a:gd name="connsiteY0" fmla="*/ 1961506 h 1966157"/>
              <a:gd name="connsiteX1" fmla="*/ 252580 w 1383068"/>
              <a:gd name="connsiteY1" fmla="*/ 1794252 h 1966157"/>
              <a:gd name="connsiteX2" fmla="*/ 181803 w 1383068"/>
              <a:gd name="connsiteY2" fmla="*/ 1739915 h 1966157"/>
              <a:gd name="connsiteX3" fmla="*/ 107489 w 1383068"/>
              <a:gd name="connsiteY3" fmla="*/ 1656784 h 1966157"/>
              <a:gd name="connsiteX4" fmla="*/ 67691 w 1383068"/>
              <a:gd name="connsiteY4" fmla="*/ 1586266 h 1966157"/>
              <a:gd name="connsiteX5" fmla="*/ 42676 w 1383068"/>
              <a:gd name="connsiteY5" fmla="*/ 1504786 h 1966157"/>
              <a:gd name="connsiteX6" fmla="*/ 19571 w 1383068"/>
              <a:gd name="connsiteY6" fmla="*/ 1398760 h 1966157"/>
              <a:gd name="connsiteX7" fmla="*/ 3846 w 1383068"/>
              <a:gd name="connsiteY7" fmla="*/ 1246997 h 1966157"/>
              <a:gd name="connsiteX8" fmla="*/ 27 w 1383068"/>
              <a:gd name="connsiteY8" fmla="*/ 1142646 h 1966157"/>
              <a:gd name="connsiteX9" fmla="*/ 3374 w 1383068"/>
              <a:gd name="connsiteY9" fmla="*/ 1018515 h 1966157"/>
              <a:gd name="connsiteX10" fmla="*/ 21481 w 1383068"/>
              <a:gd name="connsiteY10" fmla="*/ 882713 h 1966157"/>
              <a:gd name="connsiteX11" fmla="*/ 30534 w 1383068"/>
              <a:gd name="connsiteY11" fmla="*/ 855553 h 1966157"/>
              <a:gd name="connsiteX12" fmla="*/ 35061 w 1383068"/>
              <a:gd name="connsiteY12" fmla="*/ 841972 h 1966157"/>
              <a:gd name="connsiteX13" fmla="*/ 62222 w 1383068"/>
              <a:gd name="connsiteY13" fmla="*/ 810285 h 1966157"/>
              <a:gd name="connsiteX14" fmla="*/ 71275 w 1383068"/>
              <a:gd name="connsiteY14" fmla="*/ 792178 h 1966157"/>
              <a:gd name="connsiteX15" fmla="*/ 89382 w 1383068"/>
              <a:gd name="connsiteY15" fmla="*/ 765018 h 1966157"/>
              <a:gd name="connsiteX16" fmla="*/ 98435 w 1383068"/>
              <a:gd name="connsiteY16" fmla="*/ 751438 h 1966157"/>
              <a:gd name="connsiteX17" fmla="*/ 107489 w 1383068"/>
              <a:gd name="connsiteY17" fmla="*/ 724277 h 1966157"/>
              <a:gd name="connsiteX18" fmla="*/ 116542 w 1383068"/>
              <a:gd name="connsiteY18" fmla="*/ 710697 h 1966157"/>
              <a:gd name="connsiteX19" fmla="*/ 121069 w 1383068"/>
              <a:gd name="connsiteY19" fmla="*/ 688063 h 1966157"/>
              <a:gd name="connsiteX20" fmla="*/ 134649 w 1383068"/>
              <a:gd name="connsiteY20" fmla="*/ 647323 h 1966157"/>
              <a:gd name="connsiteX21" fmla="*/ 143703 w 1383068"/>
              <a:gd name="connsiteY21" fmla="*/ 638269 h 1966157"/>
              <a:gd name="connsiteX22" fmla="*/ 148229 w 1383068"/>
              <a:gd name="connsiteY22" fmla="*/ 624689 h 1966157"/>
              <a:gd name="connsiteX23" fmla="*/ 157283 w 1383068"/>
              <a:gd name="connsiteY23" fmla="*/ 606582 h 1966157"/>
              <a:gd name="connsiteX24" fmla="*/ 161810 w 1383068"/>
              <a:gd name="connsiteY24" fmla="*/ 588475 h 1966157"/>
              <a:gd name="connsiteX25" fmla="*/ 179917 w 1383068"/>
              <a:gd name="connsiteY25" fmla="*/ 561315 h 1966157"/>
              <a:gd name="connsiteX26" fmla="*/ 193497 w 1383068"/>
              <a:gd name="connsiteY26" fmla="*/ 506994 h 1966157"/>
              <a:gd name="connsiteX27" fmla="*/ 202550 w 1383068"/>
              <a:gd name="connsiteY27" fmla="*/ 493414 h 1966157"/>
              <a:gd name="connsiteX28" fmla="*/ 225184 w 1383068"/>
              <a:gd name="connsiteY28" fmla="*/ 466254 h 1966157"/>
              <a:gd name="connsiteX29" fmla="*/ 247818 w 1383068"/>
              <a:gd name="connsiteY29" fmla="*/ 407406 h 1966157"/>
              <a:gd name="connsiteX30" fmla="*/ 265924 w 1383068"/>
              <a:gd name="connsiteY30" fmla="*/ 384772 h 1966157"/>
              <a:gd name="connsiteX31" fmla="*/ 279505 w 1383068"/>
              <a:gd name="connsiteY31" fmla="*/ 339505 h 1966157"/>
              <a:gd name="connsiteX32" fmla="*/ 297612 w 1383068"/>
              <a:gd name="connsiteY32" fmla="*/ 312345 h 1966157"/>
              <a:gd name="connsiteX33" fmla="*/ 302138 w 1383068"/>
              <a:gd name="connsiteY33" fmla="*/ 298764 h 1966157"/>
              <a:gd name="connsiteX34" fmla="*/ 324772 w 1383068"/>
              <a:gd name="connsiteY34" fmla="*/ 285184 h 1966157"/>
              <a:gd name="connsiteX35" fmla="*/ 338352 w 1383068"/>
              <a:gd name="connsiteY35" fmla="*/ 258024 h 1966157"/>
              <a:gd name="connsiteX36" fmla="*/ 347406 w 1383068"/>
              <a:gd name="connsiteY36" fmla="*/ 244444 h 1966157"/>
              <a:gd name="connsiteX37" fmla="*/ 374566 w 1383068"/>
              <a:gd name="connsiteY37" fmla="*/ 203703 h 1966157"/>
              <a:gd name="connsiteX38" fmla="*/ 383620 w 1383068"/>
              <a:gd name="connsiteY38" fmla="*/ 194650 h 1966157"/>
              <a:gd name="connsiteX39" fmla="*/ 392673 w 1383068"/>
              <a:gd name="connsiteY39" fmla="*/ 185596 h 1966157"/>
              <a:gd name="connsiteX40" fmla="*/ 419833 w 1383068"/>
              <a:gd name="connsiteY40" fmla="*/ 176543 h 1966157"/>
              <a:gd name="connsiteX41" fmla="*/ 428887 w 1383068"/>
              <a:gd name="connsiteY41" fmla="*/ 167489 h 1966157"/>
              <a:gd name="connsiteX42" fmla="*/ 460574 w 1383068"/>
              <a:gd name="connsiteY42" fmla="*/ 153909 h 1966157"/>
              <a:gd name="connsiteX43" fmla="*/ 474154 w 1383068"/>
              <a:gd name="connsiteY43" fmla="*/ 144856 h 1966157"/>
              <a:gd name="connsiteX44" fmla="*/ 492261 w 1383068"/>
              <a:gd name="connsiteY44" fmla="*/ 140329 h 1966157"/>
              <a:gd name="connsiteX45" fmla="*/ 523948 w 1383068"/>
              <a:gd name="connsiteY45" fmla="*/ 131275 h 1966157"/>
              <a:gd name="connsiteX46" fmla="*/ 551109 w 1383068"/>
              <a:gd name="connsiteY46" fmla="*/ 126749 h 1966157"/>
              <a:gd name="connsiteX47" fmla="*/ 582796 w 1383068"/>
              <a:gd name="connsiteY47" fmla="*/ 117695 h 1966157"/>
              <a:gd name="connsiteX48" fmla="*/ 614483 w 1383068"/>
              <a:gd name="connsiteY48" fmla="*/ 108642 h 1966157"/>
              <a:gd name="connsiteX49" fmla="*/ 632590 w 1383068"/>
              <a:gd name="connsiteY49" fmla="*/ 95061 h 1966157"/>
              <a:gd name="connsiteX50" fmla="*/ 673330 w 1383068"/>
              <a:gd name="connsiteY50" fmla="*/ 67901 h 1966157"/>
              <a:gd name="connsiteX51" fmla="*/ 691437 w 1383068"/>
              <a:gd name="connsiteY51" fmla="*/ 63374 h 1966157"/>
              <a:gd name="connsiteX52" fmla="*/ 705018 w 1383068"/>
              <a:gd name="connsiteY52" fmla="*/ 58848 h 1966157"/>
              <a:gd name="connsiteX53" fmla="*/ 759338 w 1383068"/>
              <a:gd name="connsiteY53" fmla="*/ 54321 h 1966157"/>
              <a:gd name="connsiteX54" fmla="*/ 768392 w 1383068"/>
              <a:gd name="connsiteY54" fmla="*/ 45267 h 1966157"/>
              <a:gd name="connsiteX55" fmla="*/ 791025 w 1383068"/>
              <a:gd name="connsiteY55" fmla="*/ 40741 h 1966157"/>
              <a:gd name="connsiteX56" fmla="*/ 827239 w 1383068"/>
              <a:gd name="connsiteY56" fmla="*/ 31687 h 1966157"/>
              <a:gd name="connsiteX57" fmla="*/ 858926 w 1383068"/>
              <a:gd name="connsiteY57" fmla="*/ 18107 h 1966157"/>
              <a:gd name="connsiteX58" fmla="*/ 881560 w 1383068"/>
              <a:gd name="connsiteY58" fmla="*/ 9054 h 1966157"/>
              <a:gd name="connsiteX59" fmla="*/ 899667 w 1383068"/>
              <a:gd name="connsiteY59" fmla="*/ 4527 h 1966157"/>
              <a:gd name="connsiteX60" fmla="*/ 913247 w 1383068"/>
              <a:gd name="connsiteY60" fmla="*/ 0 h 1966157"/>
              <a:gd name="connsiteX61" fmla="*/ 985675 w 1383068"/>
              <a:gd name="connsiteY61" fmla="*/ 4527 h 1966157"/>
              <a:gd name="connsiteX62" fmla="*/ 1012835 w 1383068"/>
              <a:gd name="connsiteY62" fmla="*/ 13580 h 1966157"/>
              <a:gd name="connsiteX63" fmla="*/ 1071683 w 1383068"/>
              <a:gd name="connsiteY63" fmla="*/ 9054 h 1966157"/>
              <a:gd name="connsiteX64" fmla="*/ 1089790 w 1383068"/>
              <a:gd name="connsiteY64" fmla="*/ 4527 h 1966157"/>
              <a:gd name="connsiteX65" fmla="*/ 1098843 w 1383068"/>
              <a:gd name="connsiteY65" fmla="*/ 18107 h 1966157"/>
              <a:gd name="connsiteX66" fmla="*/ 1121477 w 1383068"/>
              <a:gd name="connsiteY66" fmla="*/ 31687 h 1966157"/>
              <a:gd name="connsiteX67" fmla="*/ 1153164 w 1383068"/>
              <a:gd name="connsiteY67" fmla="*/ 54321 h 1966157"/>
              <a:gd name="connsiteX68" fmla="*/ 1184851 w 1383068"/>
              <a:gd name="connsiteY68" fmla="*/ 81481 h 1966157"/>
              <a:gd name="connsiteX69" fmla="*/ 1212012 w 1383068"/>
              <a:gd name="connsiteY69" fmla="*/ 90535 h 1966157"/>
              <a:gd name="connsiteX70" fmla="*/ 1225592 w 1383068"/>
              <a:gd name="connsiteY70" fmla="*/ 95061 h 1966157"/>
              <a:gd name="connsiteX71" fmla="*/ 1379501 w 1383068"/>
              <a:gd name="connsiteY71" fmla="*/ 167489 h 1966157"/>
              <a:gd name="connsiteX72" fmla="*/ 1327326 w 1383068"/>
              <a:gd name="connsiteY72" fmla="*/ 150349 h 1966157"/>
              <a:gd name="connsiteX73" fmla="*/ 1265861 w 1383068"/>
              <a:gd name="connsiteY73" fmla="*/ 141296 h 1966157"/>
              <a:gd name="connsiteX74" fmla="*/ 1170313 w 1383068"/>
              <a:gd name="connsiteY74" fmla="*/ 139016 h 1966157"/>
              <a:gd name="connsiteX75" fmla="*/ 1055957 w 1383068"/>
              <a:gd name="connsiteY75" fmla="*/ 163434 h 1966157"/>
              <a:gd name="connsiteX76" fmla="*/ 955654 w 1383068"/>
              <a:gd name="connsiteY76" fmla="*/ 208230 h 1966157"/>
              <a:gd name="connsiteX77" fmla="*/ 863572 w 1383068"/>
              <a:gd name="connsiteY77" fmla="*/ 256594 h 1966157"/>
              <a:gd name="connsiteX78" fmla="*/ 781972 w 1383068"/>
              <a:gd name="connsiteY78" fmla="*/ 325925 h 1966157"/>
              <a:gd name="connsiteX79" fmla="*/ 695964 w 1383068"/>
              <a:gd name="connsiteY79" fmla="*/ 407406 h 1966157"/>
              <a:gd name="connsiteX80" fmla="*/ 554088 w 1383068"/>
              <a:gd name="connsiteY80" fmla="*/ 581324 h 1966157"/>
              <a:gd name="connsiteX81" fmla="*/ 456047 w 1383068"/>
              <a:gd name="connsiteY81" fmla="*/ 750243 h 1966157"/>
              <a:gd name="connsiteX82" fmla="*/ 415424 w 1383068"/>
              <a:gd name="connsiteY82" fmla="*/ 840660 h 1966157"/>
              <a:gd name="connsiteX83" fmla="*/ 383620 w 1383068"/>
              <a:gd name="connsiteY83" fmla="*/ 923454 h 1966157"/>
              <a:gd name="connsiteX84" fmla="*/ 338117 w 1383068"/>
              <a:gd name="connsiteY84" fmla="*/ 1052113 h 1966157"/>
              <a:gd name="connsiteX85" fmla="*/ 302020 w 1383068"/>
              <a:gd name="connsiteY85" fmla="*/ 1237228 h 1966157"/>
              <a:gd name="connsiteX86" fmla="*/ 291183 w 1383068"/>
              <a:gd name="connsiteY86" fmla="*/ 1361352 h 1966157"/>
              <a:gd name="connsiteX87" fmla="*/ 294279 w 1383068"/>
              <a:gd name="connsiteY87" fmla="*/ 1457961 h 1966157"/>
              <a:gd name="connsiteX88" fmla="*/ 307859 w 1383068"/>
              <a:gd name="connsiteY88" fmla="*/ 1537776 h 1966157"/>
              <a:gd name="connsiteX89" fmla="*/ 320481 w 1383068"/>
              <a:gd name="connsiteY89" fmla="*/ 1613663 h 1966157"/>
              <a:gd name="connsiteX90" fmla="*/ 342879 w 1383068"/>
              <a:gd name="connsiteY90" fmla="*/ 1683945 h 1966157"/>
              <a:gd name="connsiteX91" fmla="*/ 360986 w 1383068"/>
              <a:gd name="connsiteY91" fmla="*/ 1738265 h 1966157"/>
              <a:gd name="connsiteX92" fmla="*/ 395298 w 1383068"/>
              <a:gd name="connsiteY92" fmla="*/ 1802598 h 1966157"/>
              <a:gd name="connsiteX93" fmla="*/ 437351 w 1383068"/>
              <a:gd name="connsiteY93" fmla="*/ 1855725 h 1966157"/>
              <a:gd name="connsiteX94" fmla="*/ 494178 w 1383068"/>
              <a:gd name="connsiteY94" fmla="*/ 1914100 h 1966157"/>
              <a:gd name="connsiteX95" fmla="*/ 552421 w 1383068"/>
              <a:gd name="connsiteY95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22286 w 1383873"/>
              <a:gd name="connsiteY10" fmla="*/ 882713 h 1966157"/>
              <a:gd name="connsiteX11" fmla="*/ 31339 w 1383873"/>
              <a:gd name="connsiteY11" fmla="*/ 855553 h 1966157"/>
              <a:gd name="connsiteX12" fmla="*/ 35866 w 1383873"/>
              <a:gd name="connsiteY12" fmla="*/ 841972 h 1966157"/>
              <a:gd name="connsiteX13" fmla="*/ 63027 w 1383873"/>
              <a:gd name="connsiteY13" fmla="*/ 810285 h 1966157"/>
              <a:gd name="connsiteX14" fmla="*/ 72080 w 1383873"/>
              <a:gd name="connsiteY14" fmla="*/ 792178 h 1966157"/>
              <a:gd name="connsiteX15" fmla="*/ 90187 w 1383873"/>
              <a:gd name="connsiteY15" fmla="*/ 765018 h 1966157"/>
              <a:gd name="connsiteX16" fmla="*/ 99240 w 1383873"/>
              <a:gd name="connsiteY16" fmla="*/ 751438 h 1966157"/>
              <a:gd name="connsiteX17" fmla="*/ 108294 w 1383873"/>
              <a:gd name="connsiteY17" fmla="*/ 724277 h 1966157"/>
              <a:gd name="connsiteX18" fmla="*/ 117347 w 1383873"/>
              <a:gd name="connsiteY18" fmla="*/ 710697 h 1966157"/>
              <a:gd name="connsiteX19" fmla="*/ 121874 w 1383873"/>
              <a:gd name="connsiteY19" fmla="*/ 688063 h 1966157"/>
              <a:gd name="connsiteX20" fmla="*/ 135454 w 1383873"/>
              <a:gd name="connsiteY20" fmla="*/ 647323 h 1966157"/>
              <a:gd name="connsiteX21" fmla="*/ 144508 w 1383873"/>
              <a:gd name="connsiteY21" fmla="*/ 638269 h 1966157"/>
              <a:gd name="connsiteX22" fmla="*/ 149034 w 1383873"/>
              <a:gd name="connsiteY22" fmla="*/ 624689 h 1966157"/>
              <a:gd name="connsiteX23" fmla="*/ 158088 w 1383873"/>
              <a:gd name="connsiteY23" fmla="*/ 606582 h 1966157"/>
              <a:gd name="connsiteX24" fmla="*/ 162615 w 1383873"/>
              <a:gd name="connsiteY24" fmla="*/ 588475 h 1966157"/>
              <a:gd name="connsiteX25" fmla="*/ 180722 w 1383873"/>
              <a:gd name="connsiteY25" fmla="*/ 561315 h 1966157"/>
              <a:gd name="connsiteX26" fmla="*/ 194302 w 1383873"/>
              <a:gd name="connsiteY26" fmla="*/ 506994 h 1966157"/>
              <a:gd name="connsiteX27" fmla="*/ 203355 w 1383873"/>
              <a:gd name="connsiteY27" fmla="*/ 493414 h 1966157"/>
              <a:gd name="connsiteX28" fmla="*/ 225989 w 1383873"/>
              <a:gd name="connsiteY28" fmla="*/ 466254 h 1966157"/>
              <a:gd name="connsiteX29" fmla="*/ 248623 w 1383873"/>
              <a:gd name="connsiteY29" fmla="*/ 407406 h 1966157"/>
              <a:gd name="connsiteX30" fmla="*/ 266729 w 1383873"/>
              <a:gd name="connsiteY30" fmla="*/ 384772 h 1966157"/>
              <a:gd name="connsiteX31" fmla="*/ 280310 w 1383873"/>
              <a:gd name="connsiteY31" fmla="*/ 339505 h 1966157"/>
              <a:gd name="connsiteX32" fmla="*/ 298417 w 1383873"/>
              <a:gd name="connsiteY32" fmla="*/ 312345 h 1966157"/>
              <a:gd name="connsiteX33" fmla="*/ 302943 w 1383873"/>
              <a:gd name="connsiteY33" fmla="*/ 298764 h 1966157"/>
              <a:gd name="connsiteX34" fmla="*/ 325577 w 1383873"/>
              <a:gd name="connsiteY34" fmla="*/ 285184 h 1966157"/>
              <a:gd name="connsiteX35" fmla="*/ 339157 w 1383873"/>
              <a:gd name="connsiteY35" fmla="*/ 258024 h 1966157"/>
              <a:gd name="connsiteX36" fmla="*/ 348211 w 1383873"/>
              <a:gd name="connsiteY36" fmla="*/ 244444 h 1966157"/>
              <a:gd name="connsiteX37" fmla="*/ 375371 w 1383873"/>
              <a:gd name="connsiteY37" fmla="*/ 203703 h 1966157"/>
              <a:gd name="connsiteX38" fmla="*/ 384425 w 1383873"/>
              <a:gd name="connsiteY38" fmla="*/ 194650 h 1966157"/>
              <a:gd name="connsiteX39" fmla="*/ 393478 w 1383873"/>
              <a:gd name="connsiteY39" fmla="*/ 185596 h 1966157"/>
              <a:gd name="connsiteX40" fmla="*/ 420638 w 1383873"/>
              <a:gd name="connsiteY40" fmla="*/ 176543 h 1966157"/>
              <a:gd name="connsiteX41" fmla="*/ 429692 w 1383873"/>
              <a:gd name="connsiteY41" fmla="*/ 167489 h 1966157"/>
              <a:gd name="connsiteX42" fmla="*/ 461379 w 1383873"/>
              <a:gd name="connsiteY42" fmla="*/ 153909 h 1966157"/>
              <a:gd name="connsiteX43" fmla="*/ 474959 w 1383873"/>
              <a:gd name="connsiteY43" fmla="*/ 144856 h 1966157"/>
              <a:gd name="connsiteX44" fmla="*/ 493066 w 1383873"/>
              <a:gd name="connsiteY44" fmla="*/ 140329 h 1966157"/>
              <a:gd name="connsiteX45" fmla="*/ 524753 w 1383873"/>
              <a:gd name="connsiteY45" fmla="*/ 131275 h 1966157"/>
              <a:gd name="connsiteX46" fmla="*/ 551914 w 1383873"/>
              <a:gd name="connsiteY46" fmla="*/ 126749 h 1966157"/>
              <a:gd name="connsiteX47" fmla="*/ 583601 w 1383873"/>
              <a:gd name="connsiteY47" fmla="*/ 117695 h 1966157"/>
              <a:gd name="connsiteX48" fmla="*/ 615288 w 1383873"/>
              <a:gd name="connsiteY48" fmla="*/ 108642 h 1966157"/>
              <a:gd name="connsiteX49" fmla="*/ 633395 w 1383873"/>
              <a:gd name="connsiteY49" fmla="*/ 95061 h 1966157"/>
              <a:gd name="connsiteX50" fmla="*/ 674135 w 1383873"/>
              <a:gd name="connsiteY50" fmla="*/ 67901 h 1966157"/>
              <a:gd name="connsiteX51" fmla="*/ 692242 w 1383873"/>
              <a:gd name="connsiteY51" fmla="*/ 63374 h 1966157"/>
              <a:gd name="connsiteX52" fmla="*/ 705823 w 1383873"/>
              <a:gd name="connsiteY52" fmla="*/ 58848 h 1966157"/>
              <a:gd name="connsiteX53" fmla="*/ 760143 w 1383873"/>
              <a:gd name="connsiteY53" fmla="*/ 54321 h 1966157"/>
              <a:gd name="connsiteX54" fmla="*/ 769197 w 1383873"/>
              <a:gd name="connsiteY54" fmla="*/ 45267 h 1966157"/>
              <a:gd name="connsiteX55" fmla="*/ 791830 w 1383873"/>
              <a:gd name="connsiteY55" fmla="*/ 40741 h 1966157"/>
              <a:gd name="connsiteX56" fmla="*/ 828044 w 1383873"/>
              <a:gd name="connsiteY56" fmla="*/ 31687 h 1966157"/>
              <a:gd name="connsiteX57" fmla="*/ 859731 w 1383873"/>
              <a:gd name="connsiteY57" fmla="*/ 18107 h 1966157"/>
              <a:gd name="connsiteX58" fmla="*/ 882365 w 1383873"/>
              <a:gd name="connsiteY58" fmla="*/ 9054 h 1966157"/>
              <a:gd name="connsiteX59" fmla="*/ 900472 w 1383873"/>
              <a:gd name="connsiteY59" fmla="*/ 4527 h 1966157"/>
              <a:gd name="connsiteX60" fmla="*/ 914052 w 1383873"/>
              <a:gd name="connsiteY60" fmla="*/ 0 h 1966157"/>
              <a:gd name="connsiteX61" fmla="*/ 986480 w 1383873"/>
              <a:gd name="connsiteY61" fmla="*/ 4527 h 1966157"/>
              <a:gd name="connsiteX62" fmla="*/ 1013640 w 1383873"/>
              <a:gd name="connsiteY62" fmla="*/ 13580 h 1966157"/>
              <a:gd name="connsiteX63" fmla="*/ 1072488 w 1383873"/>
              <a:gd name="connsiteY63" fmla="*/ 9054 h 1966157"/>
              <a:gd name="connsiteX64" fmla="*/ 1090595 w 1383873"/>
              <a:gd name="connsiteY64" fmla="*/ 4527 h 1966157"/>
              <a:gd name="connsiteX65" fmla="*/ 1099648 w 1383873"/>
              <a:gd name="connsiteY65" fmla="*/ 18107 h 1966157"/>
              <a:gd name="connsiteX66" fmla="*/ 1122282 w 1383873"/>
              <a:gd name="connsiteY66" fmla="*/ 31687 h 1966157"/>
              <a:gd name="connsiteX67" fmla="*/ 1153969 w 1383873"/>
              <a:gd name="connsiteY67" fmla="*/ 54321 h 1966157"/>
              <a:gd name="connsiteX68" fmla="*/ 1185656 w 1383873"/>
              <a:gd name="connsiteY68" fmla="*/ 81481 h 1966157"/>
              <a:gd name="connsiteX69" fmla="*/ 1212817 w 1383873"/>
              <a:gd name="connsiteY69" fmla="*/ 90535 h 1966157"/>
              <a:gd name="connsiteX70" fmla="*/ 1226397 w 1383873"/>
              <a:gd name="connsiteY70" fmla="*/ 95061 h 1966157"/>
              <a:gd name="connsiteX71" fmla="*/ 1380306 w 1383873"/>
              <a:gd name="connsiteY71" fmla="*/ 167489 h 1966157"/>
              <a:gd name="connsiteX72" fmla="*/ 1328131 w 1383873"/>
              <a:gd name="connsiteY72" fmla="*/ 150349 h 1966157"/>
              <a:gd name="connsiteX73" fmla="*/ 1266666 w 1383873"/>
              <a:gd name="connsiteY73" fmla="*/ 141296 h 1966157"/>
              <a:gd name="connsiteX74" fmla="*/ 1171118 w 1383873"/>
              <a:gd name="connsiteY74" fmla="*/ 139016 h 1966157"/>
              <a:gd name="connsiteX75" fmla="*/ 1056762 w 1383873"/>
              <a:gd name="connsiteY75" fmla="*/ 163434 h 1966157"/>
              <a:gd name="connsiteX76" fmla="*/ 956459 w 1383873"/>
              <a:gd name="connsiteY76" fmla="*/ 208230 h 1966157"/>
              <a:gd name="connsiteX77" fmla="*/ 864377 w 1383873"/>
              <a:gd name="connsiteY77" fmla="*/ 256594 h 1966157"/>
              <a:gd name="connsiteX78" fmla="*/ 782777 w 1383873"/>
              <a:gd name="connsiteY78" fmla="*/ 325925 h 1966157"/>
              <a:gd name="connsiteX79" fmla="*/ 696769 w 1383873"/>
              <a:gd name="connsiteY79" fmla="*/ 407406 h 1966157"/>
              <a:gd name="connsiteX80" fmla="*/ 554893 w 1383873"/>
              <a:gd name="connsiteY80" fmla="*/ 581324 h 1966157"/>
              <a:gd name="connsiteX81" fmla="*/ 456852 w 1383873"/>
              <a:gd name="connsiteY81" fmla="*/ 750243 h 1966157"/>
              <a:gd name="connsiteX82" fmla="*/ 416229 w 1383873"/>
              <a:gd name="connsiteY82" fmla="*/ 840660 h 1966157"/>
              <a:gd name="connsiteX83" fmla="*/ 384425 w 1383873"/>
              <a:gd name="connsiteY83" fmla="*/ 923454 h 1966157"/>
              <a:gd name="connsiteX84" fmla="*/ 338922 w 1383873"/>
              <a:gd name="connsiteY84" fmla="*/ 1052113 h 1966157"/>
              <a:gd name="connsiteX85" fmla="*/ 302825 w 1383873"/>
              <a:gd name="connsiteY85" fmla="*/ 1237228 h 1966157"/>
              <a:gd name="connsiteX86" fmla="*/ 291988 w 1383873"/>
              <a:gd name="connsiteY86" fmla="*/ 1361352 h 1966157"/>
              <a:gd name="connsiteX87" fmla="*/ 295084 w 1383873"/>
              <a:gd name="connsiteY87" fmla="*/ 1457961 h 1966157"/>
              <a:gd name="connsiteX88" fmla="*/ 308664 w 1383873"/>
              <a:gd name="connsiteY88" fmla="*/ 1537776 h 1966157"/>
              <a:gd name="connsiteX89" fmla="*/ 321286 w 1383873"/>
              <a:gd name="connsiteY89" fmla="*/ 1613663 h 1966157"/>
              <a:gd name="connsiteX90" fmla="*/ 343684 w 1383873"/>
              <a:gd name="connsiteY90" fmla="*/ 1683945 h 1966157"/>
              <a:gd name="connsiteX91" fmla="*/ 361791 w 1383873"/>
              <a:gd name="connsiteY91" fmla="*/ 1738265 h 1966157"/>
              <a:gd name="connsiteX92" fmla="*/ 396103 w 1383873"/>
              <a:gd name="connsiteY92" fmla="*/ 1802598 h 1966157"/>
              <a:gd name="connsiteX93" fmla="*/ 438156 w 1383873"/>
              <a:gd name="connsiteY93" fmla="*/ 1855725 h 1966157"/>
              <a:gd name="connsiteX94" fmla="*/ 494983 w 1383873"/>
              <a:gd name="connsiteY94" fmla="*/ 1914100 h 1966157"/>
              <a:gd name="connsiteX95" fmla="*/ 553226 w 1383873"/>
              <a:gd name="connsiteY95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22286 w 1383873"/>
              <a:gd name="connsiteY10" fmla="*/ 882713 h 1966157"/>
              <a:gd name="connsiteX11" fmla="*/ 35866 w 1383873"/>
              <a:gd name="connsiteY11" fmla="*/ 841972 h 1966157"/>
              <a:gd name="connsiteX12" fmla="*/ 63027 w 1383873"/>
              <a:gd name="connsiteY12" fmla="*/ 810285 h 1966157"/>
              <a:gd name="connsiteX13" fmla="*/ 72080 w 1383873"/>
              <a:gd name="connsiteY13" fmla="*/ 792178 h 1966157"/>
              <a:gd name="connsiteX14" fmla="*/ 90187 w 1383873"/>
              <a:gd name="connsiteY14" fmla="*/ 765018 h 1966157"/>
              <a:gd name="connsiteX15" fmla="*/ 99240 w 1383873"/>
              <a:gd name="connsiteY15" fmla="*/ 751438 h 1966157"/>
              <a:gd name="connsiteX16" fmla="*/ 108294 w 1383873"/>
              <a:gd name="connsiteY16" fmla="*/ 724277 h 1966157"/>
              <a:gd name="connsiteX17" fmla="*/ 117347 w 1383873"/>
              <a:gd name="connsiteY17" fmla="*/ 710697 h 1966157"/>
              <a:gd name="connsiteX18" fmla="*/ 121874 w 1383873"/>
              <a:gd name="connsiteY18" fmla="*/ 688063 h 1966157"/>
              <a:gd name="connsiteX19" fmla="*/ 135454 w 1383873"/>
              <a:gd name="connsiteY19" fmla="*/ 647323 h 1966157"/>
              <a:gd name="connsiteX20" fmla="*/ 144508 w 1383873"/>
              <a:gd name="connsiteY20" fmla="*/ 638269 h 1966157"/>
              <a:gd name="connsiteX21" fmla="*/ 149034 w 1383873"/>
              <a:gd name="connsiteY21" fmla="*/ 624689 h 1966157"/>
              <a:gd name="connsiteX22" fmla="*/ 158088 w 1383873"/>
              <a:gd name="connsiteY22" fmla="*/ 606582 h 1966157"/>
              <a:gd name="connsiteX23" fmla="*/ 162615 w 1383873"/>
              <a:gd name="connsiteY23" fmla="*/ 588475 h 1966157"/>
              <a:gd name="connsiteX24" fmla="*/ 180722 w 1383873"/>
              <a:gd name="connsiteY24" fmla="*/ 561315 h 1966157"/>
              <a:gd name="connsiteX25" fmla="*/ 194302 w 1383873"/>
              <a:gd name="connsiteY25" fmla="*/ 506994 h 1966157"/>
              <a:gd name="connsiteX26" fmla="*/ 203355 w 1383873"/>
              <a:gd name="connsiteY26" fmla="*/ 493414 h 1966157"/>
              <a:gd name="connsiteX27" fmla="*/ 225989 w 1383873"/>
              <a:gd name="connsiteY27" fmla="*/ 466254 h 1966157"/>
              <a:gd name="connsiteX28" fmla="*/ 248623 w 1383873"/>
              <a:gd name="connsiteY28" fmla="*/ 407406 h 1966157"/>
              <a:gd name="connsiteX29" fmla="*/ 266729 w 1383873"/>
              <a:gd name="connsiteY29" fmla="*/ 384772 h 1966157"/>
              <a:gd name="connsiteX30" fmla="*/ 280310 w 1383873"/>
              <a:gd name="connsiteY30" fmla="*/ 339505 h 1966157"/>
              <a:gd name="connsiteX31" fmla="*/ 298417 w 1383873"/>
              <a:gd name="connsiteY31" fmla="*/ 312345 h 1966157"/>
              <a:gd name="connsiteX32" fmla="*/ 302943 w 1383873"/>
              <a:gd name="connsiteY32" fmla="*/ 298764 h 1966157"/>
              <a:gd name="connsiteX33" fmla="*/ 325577 w 1383873"/>
              <a:gd name="connsiteY33" fmla="*/ 285184 h 1966157"/>
              <a:gd name="connsiteX34" fmla="*/ 339157 w 1383873"/>
              <a:gd name="connsiteY34" fmla="*/ 258024 h 1966157"/>
              <a:gd name="connsiteX35" fmla="*/ 348211 w 1383873"/>
              <a:gd name="connsiteY35" fmla="*/ 244444 h 1966157"/>
              <a:gd name="connsiteX36" fmla="*/ 375371 w 1383873"/>
              <a:gd name="connsiteY36" fmla="*/ 203703 h 1966157"/>
              <a:gd name="connsiteX37" fmla="*/ 384425 w 1383873"/>
              <a:gd name="connsiteY37" fmla="*/ 194650 h 1966157"/>
              <a:gd name="connsiteX38" fmla="*/ 393478 w 1383873"/>
              <a:gd name="connsiteY38" fmla="*/ 185596 h 1966157"/>
              <a:gd name="connsiteX39" fmla="*/ 420638 w 1383873"/>
              <a:gd name="connsiteY39" fmla="*/ 176543 h 1966157"/>
              <a:gd name="connsiteX40" fmla="*/ 429692 w 1383873"/>
              <a:gd name="connsiteY40" fmla="*/ 167489 h 1966157"/>
              <a:gd name="connsiteX41" fmla="*/ 461379 w 1383873"/>
              <a:gd name="connsiteY41" fmla="*/ 153909 h 1966157"/>
              <a:gd name="connsiteX42" fmla="*/ 474959 w 1383873"/>
              <a:gd name="connsiteY42" fmla="*/ 144856 h 1966157"/>
              <a:gd name="connsiteX43" fmla="*/ 493066 w 1383873"/>
              <a:gd name="connsiteY43" fmla="*/ 140329 h 1966157"/>
              <a:gd name="connsiteX44" fmla="*/ 524753 w 1383873"/>
              <a:gd name="connsiteY44" fmla="*/ 131275 h 1966157"/>
              <a:gd name="connsiteX45" fmla="*/ 551914 w 1383873"/>
              <a:gd name="connsiteY45" fmla="*/ 126749 h 1966157"/>
              <a:gd name="connsiteX46" fmla="*/ 583601 w 1383873"/>
              <a:gd name="connsiteY46" fmla="*/ 117695 h 1966157"/>
              <a:gd name="connsiteX47" fmla="*/ 615288 w 1383873"/>
              <a:gd name="connsiteY47" fmla="*/ 108642 h 1966157"/>
              <a:gd name="connsiteX48" fmla="*/ 633395 w 1383873"/>
              <a:gd name="connsiteY48" fmla="*/ 95061 h 1966157"/>
              <a:gd name="connsiteX49" fmla="*/ 674135 w 1383873"/>
              <a:gd name="connsiteY49" fmla="*/ 67901 h 1966157"/>
              <a:gd name="connsiteX50" fmla="*/ 692242 w 1383873"/>
              <a:gd name="connsiteY50" fmla="*/ 63374 h 1966157"/>
              <a:gd name="connsiteX51" fmla="*/ 705823 w 1383873"/>
              <a:gd name="connsiteY51" fmla="*/ 58848 h 1966157"/>
              <a:gd name="connsiteX52" fmla="*/ 760143 w 1383873"/>
              <a:gd name="connsiteY52" fmla="*/ 54321 h 1966157"/>
              <a:gd name="connsiteX53" fmla="*/ 769197 w 1383873"/>
              <a:gd name="connsiteY53" fmla="*/ 45267 h 1966157"/>
              <a:gd name="connsiteX54" fmla="*/ 791830 w 1383873"/>
              <a:gd name="connsiteY54" fmla="*/ 40741 h 1966157"/>
              <a:gd name="connsiteX55" fmla="*/ 828044 w 1383873"/>
              <a:gd name="connsiteY55" fmla="*/ 31687 h 1966157"/>
              <a:gd name="connsiteX56" fmla="*/ 859731 w 1383873"/>
              <a:gd name="connsiteY56" fmla="*/ 18107 h 1966157"/>
              <a:gd name="connsiteX57" fmla="*/ 882365 w 1383873"/>
              <a:gd name="connsiteY57" fmla="*/ 9054 h 1966157"/>
              <a:gd name="connsiteX58" fmla="*/ 900472 w 1383873"/>
              <a:gd name="connsiteY58" fmla="*/ 4527 h 1966157"/>
              <a:gd name="connsiteX59" fmla="*/ 914052 w 1383873"/>
              <a:gd name="connsiteY59" fmla="*/ 0 h 1966157"/>
              <a:gd name="connsiteX60" fmla="*/ 986480 w 1383873"/>
              <a:gd name="connsiteY60" fmla="*/ 4527 h 1966157"/>
              <a:gd name="connsiteX61" fmla="*/ 1013640 w 1383873"/>
              <a:gd name="connsiteY61" fmla="*/ 13580 h 1966157"/>
              <a:gd name="connsiteX62" fmla="*/ 1072488 w 1383873"/>
              <a:gd name="connsiteY62" fmla="*/ 9054 h 1966157"/>
              <a:gd name="connsiteX63" fmla="*/ 1090595 w 1383873"/>
              <a:gd name="connsiteY63" fmla="*/ 4527 h 1966157"/>
              <a:gd name="connsiteX64" fmla="*/ 1099648 w 1383873"/>
              <a:gd name="connsiteY64" fmla="*/ 18107 h 1966157"/>
              <a:gd name="connsiteX65" fmla="*/ 1122282 w 1383873"/>
              <a:gd name="connsiteY65" fmla="*/ 31687 h 1966157"/>
              <a:gd name="connsiteX66" fmla="*/ 1153969 w 1383873"/>
              <a:gd name="connsiteY66" fmla="*/ 54321 h 1966157"/>
              <a:gd name="connsiteX67" fmla="*/ 1185656 w 1383873"/>
              <a:gd name="connsiteY67" fmla="*/ 81481 h 1966157"/>
              <a:gd name="connsiteX68" fmla="*/ 1212817 w 1383873"/>
              <a:gd name="connsiteY68" fmla="*/ 90535 h 1966157"/>
              <a:gd name="connsiteX69" fmla="*/ 1226397 w 1383873"/>
              <a:gd name="connsiteY69" fmla="*/ 95061 h 1966157"/>
              <a:gd name="connsiteX70" fmla="*/ 1380306 w 1383873"/>
              <a:gd name="connsiteY70" fmla="*/ 167489 h 1966157"/>
              <a:gd name="connsiteX71" fmla="*/ 1328131 w 1383873"/>
              <a:gd name="connsiteY71" fmla="*/ 150349 h 1966157"/>
              <a:gd name="connsiteX72" fmla="*/ 1266666 w 1383873"/>
              <a:gd name="connsiteY72" fmla="*/ 141296 h 1966157"/>
              <a:gd name="connsiteX73" fmla="*/ 1171118 w 1383873"/>
              <a:gd name="connsiteY73" fmla="*/ 139016 h 1966157"/>
              <a:gd name="connsiteX74" fmla="*/ 1056762 w 1383873"/>
              <a:gd name="connsiteY74" fmla="*/ 163434 h 1966157"/>
              <a:gd name="connsiteX75" fmla="*/ 956459 w 1383873"/>
              <a:gd name="connsiteY75" fmla="*/ 208230 h 1966157"/>
              <a:gd name="connsiteX76" fmla="*/ 864377 w 1383873"/>
              <a:gd name="connsiteY76" fmla="*/ 256594 h 1966157"/>
              <a:gd name="connsiteX77" fmla="*/ 782777 w 1383873"/>
              <a:gd name="connsiteY77" fmla="*/ 325925 h 1966157"/>
              <a:gd name="connsiteX78" fmla="*/ 696769 w 1383873"/>
              <a:gd name="connsiteY78" fmla="*/ 407406 h 1966157"/>
              <a:gd name="connsiteX79" fmla="*/ 554893 w 1383873"/>
              <a:gd name="connsiteY79" fmla="*/ 581324 h 1966157"/>
              <a:gd name="connsiteX80" fmla="*/ 456852 w 1383873"/>
              <a:gd name="connsiteY80" fmla="*/ 750243 h 1966157"/>
              <a:gd name="connsiteX81" fmla="*/ 416229 w 1383873"/>
              <a:gd name="connsiteY81" fmla="*/ 840660 h 1966157"/>
              <a:gd name="connsiteX82" fmla="*/ 384425 w 1383873"/>
              <a:gd name="connsiteY82" fmla="*/ 923454 h 1966157"/>
              <a:gd name="connsiteX83" fmla="*/ 338922 w 1383873"/>
              <a:gd name="connsiteY83" fmla="*/ 1052113 h 1966157"/>
              <a:gd name="connsiteX84" fmla="*/ 302825 w 1383873"/>
              <a:gd name="connsiteY84" fmla="*/ 1237228 h 1966157"/>
              <a:gd name="connsiteX85" fmla="*/ 291988 w 1383873"/>
              <a:gd name="connsiteY85" fmla="*/ 1361352 h 1966157"/>
              <a:gd name="connsiteX86" fmla="*/ 295084 w 1383873"/>
              <a:gd name="connsiteY86" fmla="*/ 1457961 h 1966157"/>
              <a:gd name="connsiteX87" fmla="*/ 308664 w 1383873"/>
              <a:gd name="connsiteY87" fmla="*/ 1537776 h 1966157"/>
              <a:gd name="connsiteX88" fmla="*/ 321286 w 1383873"/>
              <a:gd name="connsiteY88" fmla="*/ 1613663 h 1966157"/>
              <a:gd name="connsiteX89" fmla="*/ 343684 w 1383873"/>
              <a:gd name="connsiteY89" fmla="*/ 1683945 h 1966157"/>
              <a:gd name="connsiteX90" fmla="*/ 361791 w 1383873"/>
              <a:gd name="connsiteY90" fmla="*/ 1738265 h 1966157"/>
              <a:gd name="connsiteX91" fmla="*/ 396103 w 1383873"/>
              <a:gd name="connsiteY91" fmla="*/ 1802598 h 1966157"/>
              <a:gd name="connsiteX92" fmla="*/ 438156 w 1383873"/>
              <a:gd name="connsiteY92" fmla="*/ 1855725 h 1966157"/>
              <a:gd name="connsiteX93" fmla="*/ 494983 w 1383873"/>
              <a:gd name="connsiteY93" fmla="*/ 1914100 h 1966157"/>
              <a:gd name="connsiteX94" fmla="*/ 553226 w 1383873"/>
              <a:gd name="connsiteY94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22286 w 1383873"/>
              <a:gd name="connsiteY10" fmla="*/ 882713 h 1966157"/>
              <a:gd name="connsiteX11" fmla="*/ 63027 w 1383873"/>
              <a:gd name="connsiteY11" fmla="*/ 810285 h 1966157"/>
              <a:gd name="connsiteX12" fmla="*/ 72080 w 1383873"/>
              <a:gd name="connsiteY12" fmla="*/ 792178 h 1966157"/>
              <a:gd name="connsiteX13" fmla="*/ 90187 w 1383873"/>
              <a:gd name="connsiteY13" fmla="*/ 765018 h 1966157"/>
              <a:gd name="connsiteX14" fmla="*/ 99240 w 1383873"/>
              <a:gd name="connsiteY14" fmla="*/ 751438 h 1966157"/>
              <a:gd name="connsiteX15" fmla="*/ 108294 w 1383873"/>
              <a:gd name="connsiteY15" fmla="*/ 724277 h 1966157"/>
              <a:gd name="connsiteX16" fmla="*/ 117347 w 1383873"/>
              <a:gd name="connsiteY16" fmla="*/ 710697 h 1966157"/>
              <a:gd name="connsiteX17" fmla="*/ 121874 w 1383873"/>
              <a:gd name="connsiteY17" fmla="*/ 688063 h 1966157"/>
              <a:gd name="connsiteX18" fmla="*/ 135454 w 1383873"/>
              <a:gd name="connsiteY18" fmla="*/ 647323 h 1966157"/>
              <a:gd name="connsiteX19" fmla="*/ 144508 w 1383873"/>
              <a:gd name="connsiteY19" fmla="*/ 638269 h 1966157"/>
              <a:gd name="connsiteX20" fmla="*/ 149034 w 1383873"/>
              <a:gd name="connsiteY20" fmla="*/ 624689 h 1966157"/>
              <a:gd name="connsiteX21" fmla="*/ 158088 w 1383873"/>
              <a:gd name="connsiteY21" fmla="*/ 606582 h 1966157"/>
              <a:gd name="connsiteX22" fmla="*/ 162615 w 1383873"/>
              <a:gd name="connsiteY22" fmla="*/ 588475 h 1966157"/>
              <a:gd name="connsiteX23" fmla="*/ 180722 w 1383873"/>
              <a:gd name="connsiteY23" fmla="*/ 561315 h 1966157"/>
              <a:gd name="connsiteX24" fmla="*/ 194302 w 1383873"/>
              <a:gd name="connsiteY24" fmla="*/ 506994 h 1966157"/>
              <a:gd name="connsiteX25" fmla="*/ 203355 w 1383873"/>
              <a:gd name="connsiteY25" fmla="*/ 493414 h 1966157"/>
              <a:gd name="connsiteX26" fmla="*/ 225989 w 1383873"/>
              <a:gd name="connsiteY26" fmla="*/ 466254 h 1966157"/>
              <a:gd name="connsiteX27" fmla="*/ 248623 w 1383873"/>
              <a:gd name="connsiteY27" fmla="*/ 407406 h 1966157"/>
              <a:gd name="connsiteX28" fmla="*/ 266729 w 1383873"/>
              <a:gd name="connsiteY28" fmla="*/ 384772 h 1966157"/>
              <a:gd name="connsiteX29" fmla="*/ 280310 w 1383873"/>
              <a:gd name="connsiteY29" fmla="*/ 339505 h 1966157"/>
              <a:gd name="connsiteX30" fmla="*/ 298417 w 1383873"/>
              <a:gd name="connsiteY30" fmla="*/ 312345 h 1966157"/>
              <a:gd name="connsiteX31" fmla="*/ 302943 w 1383873"/>
              <a:gd name="connsiteY31" fmla="*/ 298764 h 1966157"/>
              <a:gd name="connsiteX32" fmla="*/ 325577 w 1383873"/>
              <a:gd name="connsiteY32" fmla="*/ 285184 h 1966157"/>
              <a:gd name="connsiteX33" fmla="*/ 339157 w 1383873"/>
              <a:gd name="connsiteY33" fmla="*/ 258024 h 1966157"/>
              <a:gd name="connsiteX34" fmla="*/ 348211 w 1383873"/>
              <a:gd name="connsiteY34" fmla="*/ 244444 h 1966157"/>
              <a:gd name="connsiteX35" fmla="*/ 375371 w 1383873"/>
              <a:gd name="connsiteY35" fmla="*/ 203703 h 1966157"/>
              <a:gd name="connsiteX36" fmla="*/ 384425 w 1383873"/>
              <a:gd name="connsiteY36" fmla="*/ 194650 h 1966157"/>
              <a:gd name="connsiteX37" fmla="*/ 393478 w 1383873"/>
              <a:gd name="connsiteY37" fmla="*/ 185596 h 1966157"/>
              <a:gd name="connsiteX38" fmla="*/ 420638 w 1383873"/>
              <a:gd name="connsiteY38" fmla="*/ 176543 h 1966157"/>
              <a:gd name="connsiteX39" fmla="*/ 429692 w 1383873"/>
              <a:gd name="connsiteY39" fmla="*/ 167489 h 1966157"/>
              <a:gd name="connsiteX40" fmla="*/ 461379 w 1383873"/>
              <a:gd name="connsiteY40" fmla="*/ 153909 h 1966157"/>
              <a:gd name="connsiteX41" fmla="*/ 474959 w 1383873"/>
              <a:gd name="connsiteY41" fmla="*/ 144856 h 1966157"/>
              <a:gd name="connsiteX42" fmla="*/ 493066 w 1383873"/>
              <a:gd name="connsiteY42" fmla="*/ 140329 h 1966157"/>
              <a:gd name="connsiteX43" fmla="*/ 524753 w 1383873"/>
              <a:gd name="connsiteY43" fmla="*/ 131275 h 1966157"/>
              <a:gd name="connsiteX44" fmla="*/ 551914 w 1383873"/>
              <a:gd name="connsiteY44" fmla="*/ 126749 h 1966157"/>
              <a:gd name="connsiteX45" fmla="*/ 583601 w 1383873"/>
              <a:gd name="connsiteY45" fmla="*/ 117695 h 1966157"/>
              <a:gd name="connsiteX46" fmla="*/ 615288 w 1383873"/>
              <a:gd name="connsiteY46" fmla="*/ 108642 h 1966157"/>
              <a:gd name="connsiteX47" fmla="*/ 633395 w 1383873"/>
              <a:gd name="connsiteY47" fmla="*/ 95061 h 1966157"/>
              <a:gd name="connsiteX48" fmla="*/ 674135 w 1383873"/>
              <a:gd name="connsiteY48" fmla="*/ 67901 h 1966157"/>
              <a:gd name="connsiteX49" fmla="*/ 692242 w 1383873"/>
              <a:gd name="connsiteY49" fmla="*/ 63374 h 1966157"/>
              <a:gd name="connsiteX50" fmla="*/ 705823 w 1383873"/>
              <a:gd name="connsiteY50" fmla="*/ 58848 h 1966157"/>
              <a:gd name="connsiteX51" fmla="*/ 760143 w 1383873"/>
              <a:gd name="connsiteY51" fmla="*/ 54321 h 1966157"/>
              <a:gd name="connsiteX52" fmla="*/ 769197 w 1383873"/>
              <a:gd name="connsiteY52" fmla="*/ 45267 h 1966157"/>
              <a:gd name="connsiteX53" fmla="*/ 791830 w 1383873"/>
              <a:gd name="connsiteY53" fmla="*/ 40741 h 1966157"/>
              <a:gd name="connsiteX54" fmla="*/ 828044 w 1383873"/>
              <a:gd name="connsiteY54" fmla="*/ 31687 h 1966157"/>
              <a:gd name="connsiteX55" fmla="*/ 859731 w 1383873"/>
              <a:gd name="connsiteY55" fmla="*/ 18107 h 1966157"/>
              <a:gd name="connsiteX56" fmla="*/ 882365 w 1383873"/>
              <a:gd name="connsiteY56" fmla="*/ 9054 h 1966157"/>
              <a:gd name="connsiteX57" fmla="*/ 900472 w 1383873"/>
              <a:gd name="connsiteY57" fmla="*/ 4527 h 1966157"/>
              <a:gd name="connsiteX58" fmla="*/ 914052 w 1383873"/>
              <a:gd name="connsiteY58" fmla="*/ 0 h 1966157"/>
              <a:gd name="connsiteX59" fmla="*/ 986480 w 1383873"/>
              <a:gd name="connsiteY59" fmla="*/ 4527 h 1966157"/>
              <a:gd name="connsiteX60" fmla="*/ 1013640 w 1383873"/>
              <a:gd name="connsiteY60" fmla="*/ 13580 h 1966157"/>
              <a:gd name="connsiteX61" fmla="*/ 1072488 w 1383873"/>
              <a:gd name="connsiteY61" fmla="*/ 9054 h 1966157"/>
              <a:gd name="connsiteX62" fmla="*/ 1090595 w 1383873"/>
              <a:gd name="connsiteY62" fmla="*/ 4527 h 1966157"/>
              <a:gd name="connsiteX63" fmla="*/ 1099648 w 1383873"/>
              <a:gd name="connsiteY63" fmla="*/ 18107 h 1966157"/>
              <a:gd name="connsiteX64" fmla="*/ 1122282 w 1383873"/>
              <a:gd name="connsiteY64" fmla="*/ 31687 h 1966157"/>
              <a:gd name="connsiteX65" fmla="*/ 1153969 w 1383873"/>
              <a:gd name="connsiteY65" fmla="*/ 54321 h 1966157"/>
              <a:gd name="connsiteX66" fmla="*/ 1185656 w 1383873"/>
              <a:gd name="connsiteY66" fmla="*/ 81481 h 1966157"/>
              <a:gd name="connsiteX67" fmla="*/ 1212817 w 1383873"/>
              <a:gd name="connsiteY67" fmla="*/ 90535 h 1966157"/>
              <a:gd name="connsiteX68" fmla="*/ 1226397 w 1383873"/>
              <a:gd name="connsiteY68" fmla="*/ 95061 h 1966157"/>
              <a:gd name="connsiteX69" fmla="*/ 1380306 w 1383873"/>
              <a:gd name="connsiteY69" fmla="*/ 167489 h 1966157"/>
              <a:gd name="connsiteX70" fmla="*/ 1328131 w 1383873"/>
              <a:gd name="connsiteY70" fmla="*/ 150349 h 1966157"/>
              <a:gd name="connsiteX71" fmla="*/ 1266666 w 1383873"/>
              <a:gd name="connsiteY71" fmla="*/ 141296 h 1966157"/>
              <a:gd name="connsiteX72" fmla="*/ 1171118 w 1383873"/>
              <a:gd name="connsiteY72" fmla="*/ 139016 h 1966157"/>
              <a:gd name="connsiteX73" fmla="*/ 1056762 w 1383873"/>
              <a:gd name="connsiteY73" fmla="*/ 163434 h 1966157"/>
              <a:gd name="connsiteX74" fmla="*/ 956459 w 1383873"/>
              <a:gd name="connsiteY74" fmla="*/ 208230 h 1966157"/>
              <a:gd name="connsiteX75" fmla="*/ 864377 w 1383873"/>
              <a:gd name="connsiteY75" fmla="*/ 256594 h 1966157"/>
              <a:gd name="connsiteX76" fmla="*/ 782777 w 1383873"/>
              <a:gd name="connsiteY76" fmla="*/ 325925 h 1966157"/>
              <a:gd name="connsiteX77" fmla="*/ 696769 w 1383873"/>
              <a:gd name="connsiteY77" fmla="*/ 407406 h 1966157"/>
              <a:gd name="connsiteX78" fmla="*/ 554893 w 1383873"/>
              <a:gd name="connsiteY78" fmla="*/ 581324 h 1966157"/>
              <a:gd name="connsiteX79" fmla="*/ 456852 w 1383873"/>
              <a:gd name="connsiteY79" fmla="*/ 750243 h 1966157"/>
              <a:gd name="connsiteX80" fmla="*/ 416229 w 1383873"/>
              <a:gd name="connsiteY80" fmla="*/ 840660 h 1966157"/>
              <a:gd name="connsiteX81" fmla="*/ 384425 w 1383873"/>
              <a:gd name="connsiteY81" fmla="*/ 923454 h 1966157"/>
              <a:gd name="connsiteX82" fmla="*/ 338922 w 1383873"/>
              <a:gd name="connsiteY82" fmla="*/ 1052113 h 1966157"/>
              <a:gd name="connsiteX83" fmla="*/ 302825 w 1383873"/>
              <a:gd name="connsiteY83" fmla="*/ 1237228 h 1966157"/>
              <a:gd name="connsiteX84" fmla="*/ 291988 w 1383873"/>
              <a:gd name="connsiteY84" fmla="*/ 1361352 h 1966157"/>
              <a:gd name="connsiteX85" fmla="*/ 295084 w 1383873"/>
              <a:gd name="connsiteY85" fmla="*/ 1457961 h 1966157"/>
              <a:gd name="connsiteX86" fmla="*/ 308664 w 1383873"/>
              <a:gd name="connsiteY86" fmla="*/ 1537776 h 1966157"/>
              <a:gd name="connsiteX87" fmla="*/ 321286 w 1383873"/>
              <a:gd name="connsiteY87" fmla="*/ 1613663 h 1966157"/>
              <a:gd name="connsiteX88" fmla="*/ 343684 w 1383873"/>
              <a:gd name="connsiteY88" fmla="*/ 1683945 h 1966157"/>
              <a:gd name="connsiteX89" fmla="*/ 361791 w 1383873"/>
              <a:gd name="connsiteY89" fmla="*/ 1738265 h 1966157"/>
              <a:gd name="connsiteX90" fmla="*/ 396103 w 1383873"/>
              <a:gd name="connsiteY90" fmla="*/ 1802598 h 1966157"/>
              <a:gd name="connsiteX91" fmla="*/ 438156 w 1383873"/>
              <a:gd name="connsiteY91" fmla="*/ 1855725 h 1966157"/>
              <a:gd name="connsiteX92" fmla="*/ 494983 w 1383873"/>
              <a:gd name="connsiteY92" fmla="*/ 1914100 h 1966157"/>
              <a:gd name="connsiteX93" fmla="*/ 553226 w 1383873"/>
              <a:gd name="connsiteY93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63027 w 1383873"/>
              <a:gd name="connsiteY11" fmla="*/ 810285 h 1966157"/>
              <a:gd name="connsiteX12" fmla="*/ 72080 w 1383873"/>
              <a:gd name="connsiteY12" fmla="*/ 792178 h 1966157"/>
              <a:gd name="connsiteX13" fmla="*/ 90187 w 1383873"/>
              <a:gd name="connsiteY13" fmla="*/ 765018 h 1966157"/>
              <a:gd name="connsiteX14" fmla="*/ 99240 w 1383873"/>
              <a:gd name="connsiteY14" fmla="*/ 751438 h 1966157"/>
              <a:gd name="connsiteX15" fmla="*/ 108294 w 1383873"/>
              <a:gd name="connsiteY15" fmla="*/ 724277 h 1966157"/>
              <a:gd name="connsiteX16" fmla="*/ 117347 w 1383873"/>
              <a:gd name="connsiteY16" fmla="*/ 710697 h 1966157"/>
              <a:gd name="connsiteX17" fmla="*/ 121874 w 1383873"/>
              <a:gd name="connsiteY17" fmla="*/ 688063 h 1966157"/>
              <a:gd name="connsiteX18" fmla="*/ 135454 w 1383873"/>
              <a:gd name="connsiteY18" fmla="*/ 647323 h 1966157"/>
              <a:gd name="connsiteX19" fmla="*/ 144508 w 1383873"/>
              <a:gd name="connsiteY19" fmla="*/ 638269 h 1966157"/>
              <a:gd name="connsiteX20" fmla="*/ 149034 w 1383873"/>
              <a:gd name="connsiteY20" fmla="*/ 624689 h 1966157"/>
              <a:gd name="connsiteX21" fmla="*/ 158088 w 1383873"/>
              <a:gd name="connsiteY21" fmla="*/ 606582 h 1966157"/>
              <a:gd name="connsiteX22" fmla="*/ 162615 w 1383873"/>
              <a:gd name="connsiteY22" fmla="*/ 588475 h 1966157"/>
              <a:gd name="connsiteX23" fmla="*/ 180722 w 1383873"/>
              <a:gd name="connsiteY23" fmla="*/ 561315 h 1966157"/>
              <a:gd name="connsiteX24" fmla="*/ 194302 w 1383873"/>
              <a:gd name="connsiteY24" fmla="*/ 506994 h 1966157"/>
              <a:gd name="connsiteX25" fmla="*/ 203355 w 1383873"/>
              <a:gd name="connsiteY25" fmla="*/ 493414 h 1966157"/>
              <a:gd name="connsiteX26" fmla="*/ 225989 w 1383873"/>
              <a:gd name="connsiteY26" fmla="*/ 466254 h 1966157"/>
              <a:gd name="connsiteX27" fmla="*/ 248623 w 1383873"/>
              <a:gd name="connsiteY27" fmla="*/ 407406 h 1966157"/>
              <a:gd name="connsiteX28" fmla="*/ 266729 w 1383873"/>
              <a:gd name="connsiteY28" fmla="*/ 384772 h 1966157"/>
              <a:gd name="connsiteX29" fmla="*/ 280310 w 1383873"/>
              <a:gd name="connsiteY29" fmla="*/ 339505 h 1966157"/>
              <a:gd name="connsiteX30" fmla="*/ 298417 w 1383873"/>
              <a:gd name="connsiteY30" fmla="*/ 312345 h 1966157"/>
              <a:gd name="connsiteX31" fmla="*/ 302943 w 1383873"/>
              <a:gd name="connsiteY31" fmla="*/ 298764 h 1966157"/>
              <a:gd name="connsiteX32" fmla="*/ 325577 w 1383873"/>
              <a:gd name="connsiteY32" fmla="*/ 285184 h 1966157"/>
              <a:gd name="connsiteX33" fmla="*/ 339157 w 1383873"/>
              <a:gd name="connsiteY33" fmla="*/ 258024 h 1966157"/>
              <a:gd name="connsiteX34" fmla="*/ 348211 w 1383873"/>
              <a:gd name="connsiteY34" fmla="*/ 244444 h 1966157"/>
              <a:gd name="connsiteX35" fmla="*/ 375371 w 1383873"/>
              <a:gd name="connsiteY35" fmla="*/ 203703 h 1966157"/>
              <a:gd name="connsiteX36" fmla="*/ 384425 w 1383873"/>
              <a:gd name="connsiteY36" fmla="*/ 194650 h 1966157"/>
              <a:gd name="connsiteX37" fmla="*/ 393478 w 1383873"/>
              <a:gd name="connsiteY37" fmla="*/ 185596 h 1966157"/>
              <a:gd name="connsiteX38" fmla="*/ 420638 w 1383873"/>
              <a:gd name="connsiteY38" fmla="*/ 176543 h 1966157"/>
              <a:gd name="connsiteX39" fmla="*/ 429692 w 1383873"/>
              <a:gd name="connsiteY39" fmla="*/ 167489 h 1966157"/>
              <a:gd name="connsiteX40" fmla="*/ 461379 w 1383873"/>
              <a:gd name="connsiteY40" fmla="*/ 153909 h 1966157"/>
              <a:gd name="connsiteX41" fmla="*/ 474959 w 1383873"/>
              <a:gd name="connsiteY41" fmla="*/ 144856 h 1966157"/>
              <a:gd name="connsiteX42" fmla="*/ 493066 w 1383873"/>
              <a:gd name="connsiteY42" fmla="*/ 140329 h 1966157"/>
              <a:gd name="connsiteX43" fmla="*/ 524753 w 1383873"/>
              <a:gd name="connsiteY43" fmla="*/ 131275 h 1966157"/>
              <a:gd name="connsiteX44" fmla="*/ 551914 w 1383873"/>
              <a:gd name="connsiteY44" fmla="*/ 126749 h 1966157"/>
              <a:gd name="connsiteX45" fmla="*/ 583601 w 1383873"/>
              <a:gd name="connsiteY45" fmla="*/ 117695 h 1966157"/>
              <a:gd name="connsiteX46" fmla="*/ 615288 w 1383873"/>
              <a:gd name="connsiteY46" fmla="*/ 108642 h 1966157"/>
              <a:gd name="connsiteX47" fmla="*/ 633395 w 1383873"/>
              <a:gd name="connsiteY47" fmla="*/ 95061 h 1966157"/>
              <a:gd name="connsiteX48" fmla="*/ 674135 w 1383873"/>
              <a:gd name="connsiteY48" fmla="*/ 67901 h 1966157"/>
              <a:gd name="connsiteX49" fmla="*/ 692242 w 1383873"/>
              <a:gd name="connsiteY49" fmla="*/ 63374 h 1966157"/>
              <a:gd name="connsiteX50" fmla="*/ 705823 w 1383873"/>
              <a:gd name="connsiteY50" fmla="*/ 58848 h 1966157"/>
              <a:gd name="connsiteX51" fmla="*/ 760143 w 1383873"/>
              <a:gd name="connsiteY51" fmla="*/ 54321 h 1966157"/>
              <a:gd name="connsiteX52" fmla="*/ 769197 w 1383873"/>
              <a:gd name="connsiteY52" fmla="*/ 45267 h 1966157"/>
              <a:gd name="connsiteX53" fmla="*/ 791830 w 1383873"/>
              <a:gd name="connsiteY53" fmla="*/ 40741 h 1966157"/>
              <a:gd name="connsiteX54" fmla="*/ 828044 w 1383873"/>
              <a:gd name="connsiteY54" fmla="*/ 31687 h 1966157"/>
              <a:gd name="connsiteX55" fmla="*/ 859731 w 1383873"/>
              <a:gd name="connsiteY55" fmla="*/ 18107 h 1966157"/>
              <a:gd name="connsiteX56" fmla="*/ 882365 w 1383873"/>
              <a:gd name="connsiteY56" fmla="*/ 9054 h 1966157"/>
              <a:gd name="connsiteX57" fmla="*/ 900472 w 1383873"/>
              <a:gd name="connsiteY57" fmla="*/ 4527 h 1966157"/>
              <a:gd name="connsiteX58" fmla="*/ 914052 w 1383873"/>
              <a:gd name="connsiteY58" fmla="*/ 0 h 1966157"/>
              <a:gd name="connsiteX59" fmla="*/ 986480 w 1383873"/>
              <a:gd name="connsiteY59" fmla="*/ 4527 h 1966157"/>
              <a:gd name="connsiteX60" fmla="*/ 1013640 w 1383873"/>
              <a:gd name="connsiteY60" fmla="*/ 13580 h 1966157"/>
              <a:gd name="connsiteX61" fmla="*/ 1072488 w 1383873"/>
              <a:gd name="connsiteY61" fmla="*/ 9054 h 1966157"/>
              <a:gd name="connsiteX62" fmla="*/ 1090595 w 1383873"/>
              <a:gd name="connsiteY62" fmla="*/ 4527 h 1966157"/>
              <a:gd name="connsiteX63" fmla="*/ 1099648 w 1383873"/>
              <a:gd name="connsiteY63" fmla="*/ 18107 h 1966157"/>
              <a:gd name="connsiteX64" fmla="*/ 1122282 w 1383873"/>
              <a:gd name="connsiteY64" fmla="*/ 31687 h 1966157"/>
              <a:gd name="connsiteX65" fmla="*/ 1153969 w 1383873"/>
              <a:gd name="connsiteY65" fmla="*/ 54321 h 1966157"/>
              <a:gd name="connsiteX66" fmla="*/ 1185656 w 1383873"/>
              <a:gd name="connsiteY66" fmla="*/ 81481 h 1966157"/>
              <a:gd name="connsiteX67" fmla="*/ 1212817 w 1383873"/>
              <a:gd name="connsiteY67" fmla="*/ 90535 h 1966157"/>
              <a:gd name="connsiteX68" fmla="*/ 1226397 w 1383873"/>
              <a:gd name="connsiteY68" fmla="*/ 95061 h 1966157"/>
              <a:gd name="connsiteX69" fmla="*/ 1380306 w 1383873"/>
              <a:gd name="connsiteY69" fmla="*/ 167489 h 1966157"/>
              <a:gd name="connsiteX70" fmla="*/ 1328131 w 1383873"/>
              <a:gd name="connsiteY70" fmla="*/ 150349 h 1966157"/>
              <a:gd name="connsiteX71" fmla="*/ 1266666 w 1383873"/>
              <a:gd name="connsiteY71" fmla="*/ 141296 h 1966157"/>
              <a:gd name="connsiteX72" fmla="*/ 1171118 w 1383873"/>
              <a:gd name="connsiteY72" fmla="*/ 139016 h 1966157"/>
              <a:gd name="connsiteX73" fmla="*/ 1056762 w 1383873"/>
              <a:gd name="connsiteY73" fmla="*/ 163434 h 1966157"/>
              <a:gd name="connsiteX74" fmla="*/ 956459 w 1383873"/>
              <a:gd name="connsiteY74" fmla="*/ 208230 h 1966157"/>
              <a:gd name="connsiteX75" fmla="*/ 864377 w 1383873"/>
              <a:gd name="connsiteY75" fmla="*/ 256594 h 1966157"/>
              <a:gd name="connsiteX76" fmla="*/ 782777 w 1383873"/>
              <a:gd name="connsiteY76" fmla="*/ 325925 h 1966157"/>
              <a:gd name="connsiteX77" fmla="*/ 696769 w 1383873"/>
              <a:gd name="connsiteY77" fmla="*/ 407406 h 1966157"/>
              <a:gd name="connsiteX78" fmla="*/ 554893 w 1383873"/>
              <a:gd name="connsiteY78" fmla="*/ 581324 h 1966157"/>
              <a:gd name="connsiteX79" fmla="*/ 456852 w 1383873"/>
              <a:gd name="connsiteY79" fmla="*/ 750243 h 1966157"/>
              <a:gd name="connsiteX80" fmla="*/ 416229 w 1383873"/>
              <a:gd name="connsiteY80" fmla="*/ 840660 h 1966157"/>
              <a:gd name="connsiteX81" fmla="*/ 384425 w 1383873"/>
              <a:gd name="connsiteY81" fmla="*/ 923454 h 1966157"/>
              <a:gd name="connsiteX82" fmla="*/ 338922 w 1383873"/>
              <a:gd name="connsiteY82" fmla="*/ 1052113 h 1966157"/>
              <a:gd name="connsiteX83" fmla="*/ 302825 w 1383873"/>
              <a:gd name="connsiteY83" fmla="*/ 1237228 h 1966157"/>
              <a:gd name="connsiteX84" fmla="*/ 291988 w 1383873"/>
              <a:gd name="connsiteY84" fmla="*/ 1361352 h 1966157"/>
              <a:gd name="connsiteX85" fmla="*/ 295084 w 1383873"/>
              <a:gd name="connsiteY85" fmla="*/ 1457961 h 1966157"/>
              <a:gd name="connsiteX86" fmla="*/ 308664 w 1383873"/>
              <a:gd name="connsiteY86" fmla="*/ 1537776 h 1966157"/>
              <a:gd name="connsiteX87" fmla="*/ 321286 w 1383873"/>
              <a:gd name="connsiteY87" fmla="*/ 1613663 h 1966157"/>
              <a:gd name="connsiteX88" fmla="*/ 343684 w 1383873"/>
              <a:gd name="connsiteY88" fmla="*/ 1683945 h 1966157"/>
              <a:gd name="connsiteX89" fmla="*/ 361791 w 1383873"/>
              <a:gd name="connsiteY89" fmla="*/ 1738265 h 1966157"/>
              <a:gd name="connsiteX90" fmla="*/ 396103 w 1383873"/>
              <a:gd name="connsiteY90" fmla="*/ 1802598 h 1966157"/>
              <a:gd name="connsiteX91" fmla="*/ 438156 w 1383873"/>
              <a:gd name="connsiteY91" fmla="*/ 1855725 h 1966157"/>
              <a:gd name="connsiteX92" fmla="*/ 494983 w 1383873"/>
              <a:gd name="connsiteY92" fmla="*/ 1914100 h 1966157"/>
              <a:gd name="connsiteX93" fmla="*/ 553226 w 1383873"/>
              <a:gd name="connsiteY93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72080 w 1383873"/>
              <a:gd name="connsiteY11" fmla="*/ 792178 h 1966157"/>
              <a:gd name="connsiteX12" fmla="*/ 90187 w 1383873"/>
              <a:gd name="connsiteY12" fmla="*/ 765018 h 1966157"/>
              <a:gd name="connsiteX13" fmla="*/ 99240 w 1383873"/>
              <a:gd name="connsiteY13" fmla="*/ 751438 h 1966157"/>
              <a:gd name="connsiteX14" fmla="*/ 108294 w 1383873"/>
              <a:gd name="connsiteY14" fmla="*/ 724277 h 1966157"/>
              <a:gd name="connsiteX15" fmla="*/ 117347 w 1383873"/>
              <a:gd name="connsiteY15" fmla="*/ 710697 h 1966157"/>
              <a:gd name="connsiteX16" fmla="*/ 121874 w 1383873"/>
              <a:gd name="connsiteY16" fmla="*/ 688063 h 1966157"/>
              <a:gd name="connsiteX17" fmla="*/ 135454 w 1383873"/>
              <a:gd name="connsiteY17" fmla="*/ 647323 h 1966157"/>
              <a:gd name="connsiteX18" fmla="*/ 144508 w 1383873"/>
              <a:gd name="connsiteY18" fmla="*/ 638269 h 1966157"/>
              <a:gd name="connsiteX19" fmla="*/ 149034 w 1383873"/>
              <a:gd name="connsiteY19" fmla="*/ 624689 h 1966157"/>
              <a:gd name="connsiteX20" fmla="*/ 158088 w 1383873"/>
              <a:gd name="connsiteY20" fmla="*/ 606582 h 1966157"/>
              <a:gd name="connsiteX21" fmla="*/ 162615 w 1383873"/>
              <a:gd name="connsiteY21" fmla="*/ 588475 h 1966157"/>
              <a:gd name="connsiteX22" fmla="*/ 180722 w 1383873"/>
              <a:gd name="connsiteY22" fmla="*/ 561315 h 1966157"/>
              <a:gd name="connsiteX23" fmla="*/ 194302 w 1383873"/>
              <a:gd name="connsiteY23" fmla="*/ 506994 h 1966157"/>
              <a:gd name="connsiteX24" fmla="*/ 203355 w 1383873"/>
              <a:gd name="connsiteY24" fmla="*/ 493414 h 1966157"/>
              <a:gd name="connsiteX25" fmla="*/ 225989 w 1383873"/>
              <a:gd name="connsiteY25" fmla="*/ 466254 h 1966157"/>
              <a:gd name="connsiteX26" fmla="*/ 248623 w 1383873"/>
              <a:gd name="connsiteY26" fmla="*/ 407406 h 1966157"/>
              <a:gd name="connsiteX27" fmla="*/ 266729 w 1383873"/>
              <a:gd name="connsiteY27" fmla="*/ 384772 h 1966157"/>
              <a:gd name="connsiteX28" fmla="*/ 280310 w 1383873"/>
              <a:gd name="connsiteY28" fmla="*/ 339505 h 1966157"/>
              <a:gd name="connsiteX29" fmla="*/ 298417 w 1383873"/>
              <a:gd name="connsiteY29" fmla="*/ 312345 h 1966157"/>
              <a:gd name="connsiteX30" fmla="*/ 302943 w 1383873"/>
              <a:gd name="connsiteY30" fmla="*/ 298764 h 1966157"/>
              <a:gd name="connsiteX31" fmla="*/ 325577 w 1383873"/>
              <a:gd name="connsiteY31" fmla="*/ 285184 h 1966157"/>
              <a:gd name="connsiteX32" fmla="*/ 339157 w 1383873"/>
              <a:gd name="connsiteY32" fmla="*/ 258024 h 1966157"/>
              <a:gd name="connsiteX33" fmla="*/ 348211 w 1383873"/>
              <a:gd name="connsiteY33" fmla="*/ 244444 h 1966157"/>
              <a:gd name="connsiteX34" fmla="*/ 375371 w 1383873"/>
              <a:gd name="connsiteY34" fmla="*/ 203703 h 1966157"/>
              <a:gd name="connsiteX35" fmla="*/ 384425 w 1383873"/>
              <a:gd name="connsiteY35" fmla="*/ 194650 h 1966157"/>
              <a:gd name="connsiteX36" fmla="*/ 393478 w 1383873"/>
              <a:gd name="connsiteY36" fmla="*/ 185596 h 1966157"/>
              <a:gd name="connsiteX37" fmla="*/ 420638 w 1383873"/>
              <a:gd name="connsiteY37" fmla="*/ 176543 h 1966157"/>
              <a:gd name="connsiteX38" fmla="*/ 429692 w 1383873"/>
              <a:gd name="connsiteY38" fmla="*/ 167489 h 1966157"/>
              <a:gd name="connsiteX39" fmla="*/ 461379 w 1383873"/>
              <a:gd name="connsiteY39" fmla="*/ 153909 h 1966157"/>
              <a:gd name="connsiteX40" fmla="*/ 474959 w 1383873"/>
              <a:gd name="connsiteY40" fmla="*/ 144856 h 1966157"/>
              <a:gd name="connsiteX41" fmla="*/ 493066 w 1383873"/>
              <a:gd name="connsiteY41" fmla="*/ 140329 h 1966157"/>
              <a:gd name="connsiteX42" fmla="*/ 524753 w 1383873"/>
              <a:gd name="connsiteY42" fmla="*/ 131275 h 1966157"/>
              <a:gd name="connsiteX43" fmla="*/ 551914 w 1383873"/>
              <a:gd name="connsiteY43" fmla="*/ 126749 h 1966157"/>
              <a:gd name="connsiteX44" fmla="*/ 583601 w 1383873"/>
              <a:gd name="connsiteY44" fmla="*/ 117695 h 1966157"/>
              <a:gd name="connsiteX45" fmla="*/ 615288 w 1383873"/>
              <a:gd name="connsiteY45" fmla="*/ 108642 h 1966157"/>
              <a:gd name="connsiteX46" fmla="*/ 633395 w 1383873"/>
              <a:gd name="connsiteY46" fmla="*/ 95061 h 1966157"/>
              <a:gd name="connsiteX47" fmla="*/ 674135 w 1383873"/>
              <a:gd name="connsiteY47" fmla="*/ 67901 h 1966157"/>
              <a:gd name="connsiteX48" fmla="*/ 692242 w 1383873"/>
              <a:gd name="connsiteY48" fmla="*/ 63374 h 1966157"/>
              <a:gd name="connsiteX49" fmla="*/ 705823 w 1383873"/>
              <a:gd name="connsiteY49" fmla="*/ 58848 h 1966157"/>
              <a:gd name="connsiteX50" fmla="*/ 760143 w 1383873"/>
              <a:gd name="connsiteY50" fmla="*/ 54321 h 1966157"/>
              <a:gd name="connsiteX51" fmla="*/ 769197 w 1383873"/>
              <a:gd name="connsiteY51" fmla="*/ 45267 h 1966157"/>
              <a:gd name="connsiteX52" fmla="*/ 791830 w 1383873"/>
              <a:gd name="connsiteY52" fmla="*/ 40741 h 1966157"/>
              <a:gd name="connsiteX53" fmla="*/ 828044 w 1383873"/>
              <a:gd name="connsiteY53" fmla="*/ 31687 h 1966157"/>
              <a:gd name="connsiteX54" fmla="*/ 859731 w 1383873"/>
              <a:gd name="connsiteY54" fmla="*/ 18107 h 1966157"/>
              <a:gd name="connsiteX55" fmla="*/ 882365 w 1383873"/>
              <a:gd name="connsiteY55" fmla="*/ 9054 h 1966157"/>
              <a:gd name="connsiteX56" fmla="*/ 900472 w 1383873"/>
              <a:gd name="connsiteY56" fmla="*/ 4527 h 1966157"/>
              <a:gd name="connsiteX57" fmla="*/ 914052 w 1383873"/>
              <a:gd name="connsiteY57" fmla="*/ 0 h 1966157"/>
              <a:gd name="connsiteX58" fmla="*/ 986480 w 1383873"/>
              <a:gd name="connsiteY58" fmla="*/ 4527 h 1966157"/>
              <a:gd name="connsiteX59" fmla="*/ 1013640 w 1383873"/>
              <a:gd name="connsiteY59" fmla="*/ 13580 h 1966157"/>
              <a:gd name="connsiteX60" fmla="*/ 1072488 w 1383873"/>
              <a:gd name="connsiteY60" fmla="*/ 9054 h 1966157"/>
              <a:gd name="connsiteX61" fmla="*/ 1090595 w 1383873"/>
              <a:gd name="connsiteY61" fmla="*/ 4527 h 1966157"/>
              <a:gd name="connsiteX62" fmla="*/ 1099648 w 1383873"/>
              <a:gd name="connsiteY62" fmla="*/ 18107 h 1966157"/>
              <a:gd name="connsiteX63" fmla="*/ 1122282 w 1383873"/>
              <a:gd name="connsiteY63" fmla="*/ 31687 h 1966157"/>
              <a:gd name="connsiteX64" fmla="*/ 1153969 w 1383873"/>
              <a:gd name="connsiteY64" fmla="*/ 54321 h 1966157"/>
              <a:gd name="connsiteX65" fmla="*/ 1185656 w 1383873"/>
              <a:gd name="connsiteY65" fmla="*/ 81481 h 1966157"/>
              <a:gd name="connsiteX66" fmla="*/ 1212817 w 1383873"/>
              <a:gd name="connsiteY66" fmla="*/ 90535 h 1966157"/>
              <a:gd name="connsiteX67" fmla="*/ 1226397 w 1383873"/>
              <a:gd name="connsiteY67" fmla="*/ 95061 h 1966157"/>
              <a:gd name="connsiteX68" fmla="*/ 1380306 w 1383873"/>
              <a:gd name="connsiteY68" fmla="*/ 167489 h 1966157"/>
              <a:gd name="connsiteX69" fmla="*/ 1328131 w 1383873"/>
              <a:gd name="connsiteY69" fmla="*/ 150349 h 1966157"/>
              <a:gd name="connsiteX70" fmla="*/ 1266666 w 1383873"/>
              <a:gd name="connsiteY70" fmla="*/ 141296 h 1966157"/>
              <a:gd name="connsiteX71" fmla="*/ 1171118 w 1383873"/>
              <a:gd name="connsiteY71" fmla="*/ 139016 h 1966157"/>
              <a:gd name="connsiteX72" fmla="*/ 1056762 w 1383873"/>
              <a:gd name="connsiteY72" fmla="*/ 163434 h 1966157"/>
              <a:gd name="connsiteX73" fmla="*/ 956459 w 1383873"/>
              <a:gd name="connsiteY73" fmla="*/ 208230 h 1966157"/>
              <a:gd name="connsiteX74" fmla="*/ 864377 w 1383873"/>
              <a:gd name="connsiteY74" fmla="*/ 256594 h 1966157"/>
              <a:gd name="connsiteX75" fmla="*/ 782777 w 1383873"/>
              <a:gd name="connsiteY75" fmla="*/ 325925 h 1966157"/>
              <a:gd name="connsiteX76" fmla="*/ 696769 w 1383873"/>
              <a:gd name="connsiteY76" fmla="*/ 407406 h 1966157"/>
              <a:gd name="connsiteX77" fmla="*/ 554893 w 1383873"/>
              <a:gd name="connsiteY77" fmla="*/ 581324 h 1966157"/>
              <a:gd name="connsiteX78" fmla="*/ 456852 w 1383873"/>
              <a:gd name="connsiteY78" fmla="*/ 750243 h 1966157"/>
              <a:gd name="connsiteX79" fmla="*/ 416229 w 1383873"/>
              <a:gd name="connsiteY79" fmla="*/ 840660 h 1966157"/>
              <a:gd name="connsiteX80" fmla="*/ 384425 w 1383873"/>
              <a:gd name="connsiteY80" fmla="*/ 923454 h 1966157"/>
              <a:gd name="connsiteX81" fmla="*/ 338922 w 1383873"/>
              <a:gd name="connsiteY81" fmla="*/ 1052113 h 1966157"/>
              <a:gd name="connsiteX82" fmla="*/ 302825 w 1383873"/>
              <a:gd name="connsiteY82" fmla="*/ 1237228 h 1966157"/>
              <a:gd name="connsiteX83" fmla="*/ 291988 w 1383873"/>
              <a:gd name="connsiteY83" fmla="*/ 1361352 h 1966157"/>
              <a:gd name="connsiteX84" fmla="*/ 295084 w 1383873"/>
              <a:gd name="connsiteY84" fmla="*/ 1457961 h 1966157"/>
              <a:gd name="connsiteX85" fmla="*/ 308664 w 1383873"/>
              <a:gd name="connsiteY85" fmla="*/ 1537776 h 1966157"/>
              <a:gd name="connsiteX86" fmla="*/ 321286 w 1383873"/>
              <a:gd name="connsiteY86" fmla="*/ 1613663 h 1966157"/>
              <a:gd name="connsiteX87" fmla="*/ 343684 w 1383873"/>
              <a:gd name="connsiteY87" fmla="*/ 1683945 h 1966157"/>
              <a:gd name="connsiteX88" fmla="*/ 361791 w 1383873"/>
              <a:gd name="connsiteY88" fmla="*/ 1738265 h 1966157"/>
              <a:gd name="connsiteX89" fmla="*/ 396103 w 1383873"/>
              <a:gd name="connsiteY89" fmla="*/ 1802598 h 1966157"/>
              <a:gd name="connsiteX90" fmla="*/ 438156 w 1383873"/>
              <a:gd name="connsiteY90" fmla="*/ 1855725 h 1966157"/>
              <a:gd name="connsiteX91" fmla="*/ 494983 w 1383873"/>
              <a:gd name="connsiteY91" fmla="*/ 1914100 h 1966157"/>
              <a:gd name="connsiteX92" fmla="*/ 553226 w 1383873"/>
              <a:gd name="connsiteY92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99240 w 1383873"/>
              <a:gd name="connsiteY12" fmla="*/ 751438 h 1966157"/>
              <a:gd name="connsiteX13" fmla="*/ 108294 w 1383873"/>
              <a:gd name="connsiteY13" fmla="*/ 724277 h 1966157"/>
              <a:gd name="connsiteX14" fmla="*/ 117347 w 1383873"/>
              <a:gd name="connsiteY14" fmla="*/ 710697 h 1966157"/>
              <a:gd name="connsiteX15" fmla="*/ 121874 w 1383873"/>
              <a:gd name="connsiteY15" fmla="*/ 688063 h 1966157"/>
              <a:gd name="connsiteX16" fmla="*/ 135454 w 1383873"/>
              <a:gd name="connsiteY16" fmla="*/ 647323 h 1966157"/>
              <a:gd name="connsiteX17" fmla="*/ 144508 w 1383873"/>
              <a:gd name="connsiteY17" fmla="*/ 638269 h 1966157"/>
              <a:gd name="connsiteX18" fmla="*/ 149034 w 1383873"/>
              <a:gd name="connsiteY18" fmla="*/ 624689 h 1966157"/>
              <a:gd name="connsiteX19" fmla="*/ 158088 w 1383873"/>
              <a:gd name="connsiteY19" fmla="*/ 606582 h 1966157"/>
              <a:gd name="connsiteX20" fmla="*/ 162615 w 1383873"/>
              <a:gd name="connsiteY20" fmla="*/ 588475 h 1966157"/>
              <a:gd name="connsiteX21" fmla="*/ 180722 w 1383873"/>
              <a:gd name="connsiteY21" fmla="*/ 561315 h 1966157"/>
              <a:gd name="connsiteX22" fmla="*/ 194302 w 1383873"/>
              <a:gd name="connsiteY22" fmla="*/ 506994 h 1966157"/>
              <a:gd name="connsiteX23" fmla="*/ 203355 w 1383873"/>
              <a:gd name="connsiteY23" fmla="*/ 493414 h 1966157"/>
              <a:gd name="connsiteX24" fmla="*/ 225989 w 1383873"/>
              <a:gd name="connsiteY24" fmla="*/ 466254 h 1966157"/>
              <a:gd name="connsiteX25" fmla="*/ 248623 w 1383873"/>
              <a:gd name="connsiteY25" fmla="*/ 407406 h 1966157"/>
              <a:gd name="connsiteX26" fmla="*/ 266729 w 1383873"/>
              <a:gd name="connsiteY26" fmla="*/ 384772 h 1966157"/>
              <a:gd name="connsiteX27" fmla="*/ 280310 w 1383873"/>
              <a:gd name="connsiteY27" fmla="*/ 339505 h 1966157"/>
              <a:gd name="connsiteX28" fmla="*/ 298417 w 1383873"/>
              <a:gd name="connsiteY28" fmla="*/ 312345 h 1966157"/>
              <a:gd name="connsiteX29" fmla="*/ 302943 w 1383873"/>
              <a:gd name="connsiteY29" fmla="*/ 298764 h 1966157"/>
              <a:gd name="connsiteX30" fmla="*/ 325577 w 1383873"/>
              <a:gd name="connsiteY30" fmla="*/ 285184 h 1966157"/>
              <a:gd name="connsiteX31" fmla="*/ 339157 w 1383873"/>
              <a:gd name="connsiteY31" fmla="*/ 258024 h 1966157"/>
              <a:gd name="connsiteX32" fmla="*/ 348211 w 1383873"/>
              <a:gd name="connsiteY32" fmla="*/ 244444 h 1966157"/>
              <a:gd name="connsiteX33" fmla="*/ 375371 w 1383873"/>
              <a:gd name="connsiteY33" fmla="*/ 203703 h 1966157"/>
              <a:gd name="connsiteX34" fmla="*/ 384425 w 1383873"/>
              <a:gd name="connsiteY34" fmla="*/ 194650 h 1966157"/>
              <a:gd name="connsiteX35" fmla="*/ 393478 w 1383873"/>
              <a:gd name="connsiteY35" fmla="*/ 185596 h 1966157"/>
              <a:gd name="connsiteX36" fmla="*/ 420638 w 1383873"/>
              <a:gd name="connsiteY36" fmla="*/ 176543 h 1966157"/>
              <a:gd name="connsiteX37" fmla="*/ 429692 w 1383873"/>
              <a:gd name="connsiteY37" fmla="*/ 167489 h 1966157"/>
              <a:gd name="connsiteX38" fmla="*/ 461379 w 1383873"/>
              <a:gd name="connsiteY38" fmla="*/ 153909 h 1966157"/>
              <a:gd name="connsiteX39" fmla="*/ 474959 w 1383873"/>
              <a:gd name="connsiteY39" fmla="*/ 144856 h 1966157"/>
              <a:gd name="connsiteX40" fmla="*/ 493066 w 1383873"/>
              <a:gd name="connsiteY40" fmla="*/ 140329 h 1966157"/>
              <a:gd name="connsiteX41" fmla="*/ 524753 w 1383873"/>
              <a:gd name="connsiteY41" fmla="*/ 131275 h 1966157"/>
              <a:gd name="connsiteX42" fmla="*/ 551914 w 1383873"/>
              <a:gd name="connsiteY42" fmla="*/ 126749 h 1966157"/>
              <a:gd name="connsiteX43" fmla="*/ 583601 w 1383873"/>
              <a:gd name="connsiteY43" fmla="*/ 117695 h 1966157"/>
              <a:gd name="connsiteX44" fmla="*/ 615288 w 1383873"/>
              <a:gd name="connsiteY44" fmla="*/ 108642 h 1966157"/>
              <a:gd name="connsiteX45" fmla="*/ 633395 w 1383873"/>
              <a:gd name="connsiteY45" fmla="*/ 95061 h 1966157"/>
              <a:gd name="connsiteX46" fmla="*/ 674135 w 1383873"/>
              <a:gd name="connsiteY46" fmla="*/ 67901 h 1966157"/>
              <a:gd name="connsiteX47" fmla="*/ 692242 w 1383873"/>
              <a:gd name="connsiteY47" fmla="*/ 63374 h 1966157"/>
              <a:gd name="connsiteX48" fmla="*/ 705823 w 1383873"/>
              <a:gd name="connsiteY48" fmla="*/ 58848 h 1966157"/>
              <a:gd name="connsiteX49" fmla="*/ 760143 w 1383873"/>
              <a:gd name="connsiteY49" fmla="*/ 54321 h 1966157"/>
              <a:gd name="connsiteX50" fmla="*/ 769197 w 1383873"/>
              <a:gd name="connsiteY50" fmla="*/ 45267 h 1966157"/>
              <a:gd name="connsiteX51" fmla="*/ 791830 w 1383873"/>
              <a:gd name="connsiteY51" fmla="*/ 40741 h 1966157"/>
              <a:gd name="connsiteX52" fmla="*/ 828044 w 1383873"/>
              <a:gd name="connsiteY52" fmla="*/ 31687 h 1966157"/>
              <a:gd name="connsiteX53" fmla="*/ 859731 w 1383873"/>
              <a:gd name="connsiteY53" fmla="*/ 18107 h 1966157"/>
              <a:gd name="connsiteX54" fmla="*/ 882365 w 1383873"/>
              <a:gd name="connsiteY54" fmla="*/ 9054 h 1966157"/>
              <a:gd name="connsiteX55" fmla="*/ 900472 w 1383873"/>
              <a:gd name="connsiteY55" fmla="*/ 4527 h 1966157"/>
              <a:gd name="connsiteX56" fmla="*/ 914052 w 1383873"/>
              <a:gd name="connsiteY56" fmla="*/ 0 h 1966157"/>
              <a:gd name="connsiteX57" fmla="*/ 986480 w 1383873"/>
              <a:gd name="connsiteY57" fmla="*/ 4527 h 1966157"/>
              <a:gd name="connsiteX58" fmla="*/ 1013640 w 1383873"/>
              <a:gd name="connsiteY58" fmla="*/ 13580 h 1966157"/>
              <a:gd name="connsiteX59" fmla="*/ 1072488 w 1383873"/>
              <a:gd name="connsiteY59" fmla="*/ 9054 h 1966157"/>
              <a:gd name="connsiteX60" fmla="*/ 1090595 w 1383873"/>
              <a:gd name="connsiteY60" fmla="*/ 4527 h 1966157"/>
              <a:gd name="connsiteX61" fmla="*/ 1099648 w 1383873"/>
              <a:gd name="connsiteY61" fmla="*/ 18107 h 1966157"/>
              <a:gd name="connsiteX62" fmla="*/ 1122282 w 1383873"/>
              <a:gd name="connsiteY62" fmla="*/ 31687 h 1966157"/>
              <a:gd name="connsiteX63" fmla="*/ 1153969 w 1383873"/>
              <a:gd name="connsiteY63" fmla="*/ 54321 h 1966157"/>
              <a:gd name="connsiteX64" fmla="*/ 1185656 w 1383873"/>
              <a:gd name="connsiteY64" fmla="*/ 81481 h 1966157"/>
              <a:gd name="connsiteX65" fmla="*/ 1212817 w 1383873"/>
              <a:gd name="connsiteY65" fmla="*/ 90535 h 1966157"/>
              <a:gd name="connsiteX66" fmla="*/ 1226397 w 1383873"/>
              <a:gd name="connsiteY66" fmla="*/ 95061 h 1966157"/>
              <a:gd name="connsiteX67" fmla="*/ 1380306 w 1383873"/>
              <a:gd name="connsiteY67" fmla="*/ 167489 h 1966157"/>
              <a:gd name="connsiteX68" fmla="*/ 1328131 w 1383873"/>
              <a:gd name="connsiteY68" fmla="*/ 150349 h 1966157"/>
              <a:gd name="connsiteX69" fmla="*/ 1266666 w 1383873"/>
              <a:gd name="connsiteY69" fmla="*/ 141296 h 1966157"/>
              <a:gd name="connsiteX70" fmla="*/ 1171118 w 1383873"/>
              <a:gd name="connsiteY70" fmla="*/ 139016 h 1966157"/>
              <a:gd name="connsiteX71" fmla="*/ 1056762 w 1383873"/>
              <a:gd name="connsiteY71" fmla="*/ 163434 h 1966157"/>
              <a:gd name="connsiteX72" fmla="*/ 956459 w 1383873"/>
              <a:gd name="connsiteY72" fmla="*/ 208230 h 1966157"/>
              <a:gd name="connsiteX73" fmla="*/ 864377 w 1383873"/>
              <a:gd name="connsiteY73" fmla="*/ 256594 h 1966157"/>
              <a:gd name="connsiteX74" fmla="*/ 782777 w 1383873"/>
              <a:gd name="connsiteY74" fmla="*/ 325925 h 1966157"/>
              <a:gd name="connsiteX75" fmla="*/ 696769 w 1383873"/>
              <a:gd name="connsiteY75" fmla="*/ 407406 h 1966157"/>
              <a:gd name="connsiteX76" fmla="*/ 554893 w 1383873"/>
              <a:gd name="connsiteY76" fmla="*/ 581324 h 1966157"/>
              <a:gd name="connsiteX77" fmla="*/ 456852 w 1383873"/>
              <a:gd name="connsiteY77" fmla="*/ 750243 h 1966157"/>
              <a:gd name="connsiteX78" fmla="*/ 416229 w 1383873"/>
              <a:gd name="connsiteY78" fmla="*/ 840660 h 1966157"/>
              <a:gd name="connsiteX79" fmla="*/ 384425 w 1383873"/>
              <a:gd name="connsiteY79" fmla="*/ 923454 h 1966157"/>
              <a:gd name="connsiteX80" fmla="*/ 338922 w 1383873"/>
              <a:gd name="connsiteY80" fmla="*/ 1052113 h 1966157"/>
              <a:gd name="connsiteX81" fmla="*/ 302825 w 1383873"/>
              <a:gd name="connsiteY81" fmla="*/ 1237228 h 1966157"/>
              <a:gd name="connsiteX82" fmla="*/ 291988 w 1383873"/>
              <a:gd name="connsiteY82" fmla="*/ 1361352 h 1966157"/>
              <a:gd name="connsiteX83" fmla="*/ 295084 w 1383873"/>
              <a:gd name="connsiteY83" fmla="*/ 1457961 h 1966157"/>
              <a:gd name="connsiteX84" fmla="*/ 308664 w 1383873"/>
              <a:gd name="connsiteY84" fmla="*/ 1537776 h 1966157"/>
              <a:gd name="connsiteX85" fmla="*/ 321286 w 1383873"/>
              <a:gd name="connsiteY85" fmla="*/ 1613663 h 1966157"/>
              <a:gd name="connsiteX86" fmla="*/ 343684 w 1383873"/>
              <a:gd name="connsiteY86" fmla="*/ 1683945 h 1966157"/>
              <a:gd name="connsiteX87" fmla="*/ 361791 w 1383873"/>
              <a:gd name="connsiteY87" fmla="*/ 1738265 h 1966157"/>
              <a:gd name="connsiteX88" fmla="*/ 396103 w 1383873"/>
              <a:gd name="connsiteY88" fmla="*/ 1802598 h 1966157"/>
              <a:gd name="connsiteX89" fmla="*/ 438156 w 1383873"/>
              <a:gd name="connsiteY89" fmla="*/ 1855725 h 1966157"/>
              <a:gd name="connsiteX90" fmla="*/ 494983 w 1383873"/>
              <a:gd name="connsiteY90" fmla="*/ 1914100 h 1966157"/>
              <a:gd name="connsiteX91" fmla="*/ 553226 w 1383873"/>
              <a:gd name="connsiteY91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108294 w 1383873"/>
              <a:gd name="connsiteY12" fmla="*/ 724277 h 1966157"/>
              <a:gd name="connsiteX13" fmla="*/ 117347 w 1383873"/>
              <a:gd name="connsiteY13" fmla="*/ 710697 h 1966157"/>
              <a:gd name="connsiteX14" fmla="*/ 121874 w 1383873"/>
              <a:gd name="connsiteY14" fmla="*/ 688063 h 1966157"/>
              <a:gd name="connsiteX15" fmla="*/ 135454 w 1383873"/>
              <a:gd name="connsiteY15" fmla="*/ 647323 h 1966157"/>
              <a:gd name="connsiteX16" fmla="*/ 144508 w 1383873"/>
              <a:gd name="connsiteY16" fmla="*/ 638269 h 1966157"/>
              <a:gd name="connsiteX17" fmla="*/ 149034 w 1383873"/>
              <a:gd name="connsiteY17" fmla="*/ 624689 h 1966157"/>
              <a:gd name="connsiteX18" fmla="*/ 158088 w 1383873"/>
              <a:gd name="connsiteY18" fmla="*/ 606582 h 1966157"/>
              <a:gd name="connsiteX19" fmla="*/ 162615 w 1383873"/>
              <a:gd name="connsiteY19" fmla="*/ 588475 h 1966157"/>
              <a:gd name="connsiteX20" fmla="*/ 180722 w 1383873"/>
              <a:gd name="connsiteY20" fmla="*/ 561315 h 1966157"/>
              <a:gd name="connsiteX21" fmla="*/ 194302 w 1383873"/>
              <a:gd name="connsiteY21" fmla="*/ 506994 h 1966157"/>
              <a:gd name="connsiteX22" fmla="*/ 203355 w 1383873"/>
              <a:gd name="connsiteY22" fmla="*/ 493414 h 1966157"/>
              <a:gd name="connsiteX23" fmla="*/ 225989 w 1383873"/>
              <a:gd name="connsiteY23" fmla="*/ 466254 h 1966157"/>
              <a:gd name="connsiteX24" fmla="*/ 248623 w 1383873"/>
              <a:gd name="connsiteY24" fmla="*/ 407406 h 1966157"/>
              <a:gd name="connsiteX25" fmla="*/ 266729 w 1383873"/>
              <a:gd name="connsiteY25" fmla="*/ 384772 h 1966157"/>
              <a:gd name="connsiteX26" fmla="*/ 280310 w 1383873"/>
              <a:gd name="connsiteY26" fmla="*/ 339505 h 1966157"/>
              <a:gd name="connsiteX27" fmla="*/ 298417 w 1383873"/>
              <a:gd name="connsiteY27" fmla="*/ 312345 h 1966157"/>
              <a:gd name="connsiteX28" fmla="*/ 302943 w 1383873"/>
              <a:gd name="connsiteY28" fmla="*/ 298764 h 1966157"/>
              <a:gd name="connsiteX29" fmla="*/ 325577 w 1383873"/>
              <a:gd name="connsiteY29" fmla="*/ 285184 h 1966157"/>
              <a:gd name="connsiteX30" fmla="*/ 339157 w 1383873"/>
              <a:gd name="connsiteY30" fmla="*/ 258024 h 1966157"/>
              <a:gd name="connsiteX31" fmla="*/ 348211 w 1383873"/>
              <a:gd name="connsiteY31" fmla="*/ 244444 h 1966157"/>
              <a:gd name="connsiteX32" fmla="*/ 375371 w 1383873"/>
              <a:gd name="connsiteY32" fmla="*/ 203703 h 1966157"/>
              <a:gd name="connsiteX33" fmla="*/ 384425 w 1383873"/>
              <a:gd name="connsiteY33" fmla="*/ 194650 h 1966157"/>
              <a:gd name="connsiteX34" fmla="*/ 393478 w 1383873"/>
              <a:gd name="connsiteY34" fmla="*/ 185596 h 1966157"/>
              <a:gd name="connsiteX35" fmla="*/ 420638 w 1383873"/>
              <a:gd name="connsiteY35" fmla="*/ 176543 h 1966157"/>
              <a:gd name="connsiteX36" fmla="*/ 429692 w 1383873"/>
              <a:gd name="connsiteY36" fmla="*/ 167489 h 1966157"/>
              <a:gd name="connsiteX37" fmla="*/ 461379 w 1383873"/>
              <a:gd name="connsiteY37" fmla="*/ 153909 h 1966157"/>
              <a:gd name="connsiteX38" fmla="*/ 474959 w 1383873"/>
              <a:gd name="connsiteY38" fmla="*/ 144856 h 1966157"/>
              <a:gd name="connsiteX39" fmla="*/ 493066 w 1383873"/>
              <a:gd name="connsiteY39" fmla="*/ 140329 h 1966157"/>
              <a:gd name="connsiteX40" fmla="*/ 524753 w 1383873"/>
              <a:gd name="connsiteY40" fmla="*/ 131275 h 1966157"/>
              <a:gd name="connsiteX41" fmla="*/ 551914 w 1383873"/>
              <a:gd name="connsiteY41" fmla="*/ 126749 h 1966157"/>
              <a:gd name="connsiteX42" fmla="*/ 583601 w 1383873"/>
              <a:gd name="connsiteY42" fmla="*/ 117695 h 1966157"/>
              <a:gd name="connsiteX43" fmla="*/ 615288 w 1383873"/>
              <a:gd name="connsiteY43" fmla="*/ 108642 h 1966157"/>
              <a:gd name="connsiteX44" fmla="*/ 633395 w 1383873"/>
              <a:gd name="connsiteY44" fmla="*/ 95061 h 1966157"/>
              <a:gd name="connsiteX45" fmla="*/ 674135 w 1383873"/>
              <a:gd name="connsiteY45" fmla="*/ 67901 h 1966157"/>
              <a:gd name="connsiteX46" fmla="*/ 692242 w 1383873"/>
              <a:gd name="connsiteY46" fmla="*/ 63374 h 1966157"/>
              <a:gd name="connsiteX47" fmla="*/ 705823 w 1383873"/>
              <a:gd name="connsiteY47" fmla="*/ 58848 h 1966157"/>
              <a:gd name="connsiteX48" fmla="*/ 760143 w 1383873"/>
              <a:gd name="connsiteY48" fmla="*/ 54321 h 1966157"/>
              <a:gd name="connsiteX49" fmla="*/ 769197 w 1383873"/>
              <a:gd name="connsiteY49" fmla="*/ 45267 h 1966157"/>
              <a:gd name="connsiteX50" fmla="*/ 791830 w 1383873"/>
              <a:gd name="connsiteY50" fmla="*/ 40741 h 1966157"/>
              <a:gd name="connsiteX51" fmla="*/ 828044 w 1383873"/>
              <a:gd name="connsiteY51" fmla="*/ 31687 h 1966157"/>
              <a:gd name="connsiteX52" fmla="*/ 859731 w 1383873"/>
              <a:gd name="connsiteY52" fmla="*/ 18107 h 1966157"/>
              <a:gd name="connsiteX53" fmla="*/ 882365 w 1383873"/>
              <a:gd name="connsiteY53" fmla="*/ 9054 h 1966157"/>
              <a:gd name="connsiteX54" fmla="*/ 900472 w 1383873"/>
              <a:gd name="connsiteY54" fmla="*/ 4527 h 1966157"/>
              <a:gd name="connsiteX55" fmla="*/ 914052 w 1383873"/>
              <a:gd name="connsiteY55" fmla="*/ 0 h 1966157"/>
              <a:gd name="connsiteX56" fmla="*/ 986480 w 1383873"/>
              <a:gd name="connsiteY56" fmla="*/ 4527 h 1966157"/>
              <a:gd name="connsiteX57" fmla="*/ 1013640 w 1383873"/>
              <a:gd name="connsiteY57" fmla="*/ 13580 h 1966157"/>
              <a:gd name="connsiteX58" fmla="*/ 1072488 w 1383873"/>
              <a:gd name="connsiteY58" fmla="*/ 9054 h 1966157"/>
              <a:gd name="connsiteX59" fmla="*/ 1090595 w 1383873"/>
              <a:gd name="connsiteY59" fmla="*/ 4527 h 1966157"/>
              <a:gd name="connsiteX60" fmla="*/ 1099648 w 1383873"/>
              <a:gd name="connsiteY60" fmla="*/ 18107 h 1966157"/>
              <a:gd name="connsiteX61" fmla="*/ 1122282 w 1383873"/>
              <a:gd name="connsiteY61" fmla="*/ 31687 h 1966157"/>
              <a:gd name="connsiteX62" fmla="*/ 1153969 w 1383873"/>
              <a:gd name="connsiteY62" fmla="*/ 54321 h 1966157"/>
              <a:gd name="connsiteX63" fmla="*/ 1185656 w 1383873"/>
              <a:gd name="connsiteY63" fmla="*/ 81481 h 1966157"/>
              <a:gd name="connsiteX64" fmla="*/ 1212817 w 1383873"/>
              <a:gd name="connsiteY64" fmla="*/ 90535 h 1966157"/>
              <a:gd name="connsiteX65" fmla="*/ 1226397 w 1383873"/>
              <a:gd name="connsiteY65" fmla="*/ 95061 h 1966157"/>
              <a:gd name="connsiteX66" fmla="*/ 1380306 w 1383873"/>
              <a:gd name="connsiteY66" fmla="*/ 167489 h 1966157"/>
              <a:gd name="connsiteX67" fmla="*/ 1328131 w 1383873"/>
              <a:gd name="connsiteY67" fmla="*/ 150349 h 1966157"/>
              <a:gd name="connsiteX68" fmla="*/ 1266666 w 1383873"/>
              <a:gd name="connsiteY68" fmla="*/ 141296 h 1966157"/>
              <a:gd name="connsiteX69" fmla="*/ 1171118 w 1383873"/>
              <a:gd name="connsiteY69" fmla="*/ 139016 h 1966157"/>
              <a:gd name="connsiteX70" fmla="*/ 1056762 w 1383873"/>
              <a:gd name="connsiteY70" fmla="*/ 163434 h 1966157"/>
              <a:gd name="connsiteX71" fmla="*/ 956459 w 1383873"/>
              <a:gd name="connsiteY71" fmla="*/ 208230 h 1966157"/>
              <a:gd name="connsiteX72" fmla="*/ 864377 w 1383873"/>
              <a:gd name="connsiteY72" fmla="*/ 256594 h 1966157"/>
              <a:gd name="connsiteX73" fmla="*/ 782777 w 1383873"/>
              <a:gd name="connsiteY73" fmla="*/ 325925 h 1966157"/>
              <a:gd name="connsiteX74" fmla="*/ 696769 w 1383873"/>
              <a:gd name="connsiteY74" fmla="*/ 407406 h 1966157"/>
              <a:gd name="connsiteX75" fmla="*/ 554893 w 1383873"/>
              <a:gd name="connsiteY75" fmla="*/ 581324 h 1966157"/>
              <a:gd name="connsiteX76" fmla="*/ 456852 w 1383873"/>
              <a:gd name="connsiteY76" fmla="*/ 750243 h 1966157"/>
              <a:gd name="connsiteX77" fmla="*/ 416229 w 1383873"/>
              <a:gd name="connsiteY77" fmla="*/ 840660 h 1966157"/>
              <a:gd name="connsiteX78" fmla="*/ 384425 w 1383873"/>
              <a:gd name="connsiteY78" fmla="*/ 923454 h 1966157"/>
              <a:gd name="connsiteX79" fmla="*/ 338922 w 1383873"/>
              <a:gd name="connsiteY79" fmla="*/ 1052113 h 1966157"/>
              <a:gd name="connsiteX80" fmla="*/ 302825 w 1383873"/>
              <a:gd name="connsiteY80" fmla="*/ 1237228 h 1966157"/>
              <a:gd name="connsiteX81" fmla="*/ 291988 w 1383873"/>
              <a:gd name="connsiteY81" fmla="*/ 1361352 h 1966157"/>
              <a:gd name="connsiteX82" fmla="*/ 295084 w 1383873"/>
              <a:gd name="connsiteY82" fmla="*/ 1457961 h 1966157"/>
              <a:gd name="connsiteX83" fmla="*/ 308664 w 1383873"/>
              <a:gd name="connsiteY83" fmla="*/ 1537776 h 1966157"/>
              <a:gd name="connsiteX84" fmla="*/ 321286 w 1383873"/>
              <a:gd name="connsiteY84" fmla="*/ 1613663 h 1966157"/>
              <a:gd name="connsiteX85" fmla="*/ 343684 w 1383873"/>
              <a:gd name="connsiteY85" fmla="*/ 1683945 h 1966157"/>
              <a:gd name="connsiteX86" fmla="*/ 361791 w 1383873"/>
              <a:gd name="connsiteY86" fmla="*/ 1738265 h 1966157"/>
              <a:gd name="connsiteX87" fmla="*/ 396103 w 1383873"/>
              <a:gd name="connsiteY87" fmla="*/ 1802598 h 1966157"/>
              <a:gd name="connsiteX88" fmla="*/ 438156 w 1383873"/>
              <a:gd name="connsiteY88" fmla="*/ 1855725 h 1966157"/>
              <a:gd name="connsiteX89" fmla="*/ 494983 w 1383873"/>
              <a:gd name="connsiteY89" fmla="*/ 1914100 h 1966157"/>
              <a:gd name="connsiteX90" fmla="*/ 553226 w 1383873"/>
              <a:gd name="connsiteY90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117347 w 1383873"/>
              <a:gd name="connsiteY12" fmla="*/ 710697 h 1966157"/>
              <a:gd name="connsiteX13" fmla="*/ 121874 w 1383873"/>
              <a:gd name="connsiteY13" fmla="*/ 688063 h 1966157"/>
              <a:gd name="connsiteX14" fmla="*/ 135454 w 1383873"/>
              <a:gd name="connsiteY14" fmla="*/ 647323 h 1966157"/>
              <a:gd name="connsiteX15" fmla="*/ 144508 w 1383873"/>
              <a:gd name="connsiteY15" fmla="*/ 638269 h 1966157"/>
              <a:gd name="connsiteX16" fmla="*/ 149034 w 1383873"/>
              <a:gd name="connsiteY16" fmla="*/ 624689 h 1966157"/>
              <a:gd name="connsiteX17" fmla="*/ 158088 w 1383873"/>
              <a:gd name="connsiteY17" fmla="*/ 606582 h 1966157"/>
              <a:gd name="connsiteX18" fmla="*/ 162615 w 1383873"/>
              <a:gd name="connsiteY18" fmla="*/ 588475 h 1966157"/>
              <a:gd name="connsiteX19" fmla="*/ 180722 w 1383873"/>
              <a:gd name="connsiteY19" fmla="*/ 561315 h 1966157"/>
              <a:gd name="connsiteX20" fmla="*/ 194302 w 1383873"/>
              <a:gd name="connsiteY20" fmla="*/ 506994 h 1966157"/>
              <a:gd name="connsiteX21" fmla="*/ 203355 w 1383873"/>
              <a:gd name="connsiteY21" fmla="*/ 493414 h 1966157"/>
              <a:gd name="connsiteX22" fmla="*/ 225989 w 1383873"/>
              <a:gd name="connsiteY22" fmla="*/ 466254 h 1966157"/>
              <a:gd name="connsiteX23" fmla="*/ 248623 w 1383873"/>
              <a:gd name="connsiteY23" fmla="*/ 407406 h 1966157"/>
              <a:gd name="connsiteX24" fmla="*/ 266729 w 1383873"/>
              <a:gd name="connsiteY24" fmla="*/ 384772 h 1966157"/>
              <a:gd name="connsiteX25" fmla="*/ 280310 w 1383873"/>
              <a:gd name="connsiteY25" fmla="*/ 339505 h 1966157"/>
              <a:gd name="connsiteX26" fmla="*/ 298417 w 1383873"/>
              <a:gd name="connsiteY26" fmla="*/ 312345 h 1966157"/>
              <a:gd name="connsiteX27" fmla="*/ 302943 w 1383873"/>
              <a:gd name="connsiteY27" fmla="*/ 298764 h 1966157"/>
              <a:gd name="connsiteX28" fmla="*/ 325577 w 1383873"/>
              <a:gd name="connsiteY28" fmla="*/ 285184 h 1966157"/>
              <a:gd name="connsiteX29" fmla="*/ 339157 w 1383873"/>
              <a:gd name="connsiteY29" fmla="*/ 258024 h 1966157"/>
              <a:gd name="connsiteX30" fmla="*/ 348211 w 1383873"/>
              <a:gd name="connsiteY30" fmla="*/ 244444 h 1966157"/>
              <a:gd name="connsiteX31" fmla="*/ 375371 w 1383873"/>
              <a:gd name="connsiteY31" fmla="*/ 203703 h 1966157"/>
              <a:gd name="connsiteX32" fmla="*/ 384425 w 1383873"/>
              <a:gd name="connsiteY32" fmla="*/ 194650 h 1966157"/>
              <a:gd name="connsiteX33" fmla="*/ 393478 w 1383873"/>
              <a:gd name="connsiteY33" fmla="*/ 185596 h 1966157"/>
              <a:gd name="connsiteX34" fmla="*/ 420638 w 1383873"/>
              <a:gd name="connsiteY34" fmla="*/ 176543 h 1966157"/>
              <a:gd name="connsiteX35" fmla="*/ 429692 w 1383873"/>
              <a:gd name="connsiteY35" fmla="*/ 167489 h 1966157"/>
              <a:gd name="connsiteX36" fmla="*/ 461379 w 1383873"/>
              <a:gd name="connsiteY36" fmla="*/ 153909 h 1966157"/>
              <a:gd name="connsiteX37" fmla="*/ 474959 w 1383873"/>
              <a:gd name="connsiteY37" fmla="*/ 144856 h 1966157"/>
              <a:gd name="connsiteX38" fmla="*/ 493066 w 1383873"/>
              <a:gd name="connsiteY38" fmla="*/ 140329 h 1966157"/>
              <a:gd name="connsiteX39" fmla="*/ 524753 w 1383873"/>
              <a:gd name="connsiteY39" fmla="*/ 131275 h 1966157"/>
              <a:gd name="connsiteX40" fmla="*/ 551914 w 1383873"/>
              <a:gd name="connsiteY40" fmla="*/ 126749 h 1966157"/>
              <a:gd name="connsiteX41" fmla="*/ 583601 w 1383873"/>
              <a:gd name="connsiteY41" fmla="*/ 117695 h 1966157"/>
              <a:gd name="connsiteX42" fmla="*/ 615288 w 1383873"/>
              <a:gd name="connsiteY42" fmla="*/ 108642 h 1966157"/>
              <a:gd name="connsiteX43" fmla="*/ 633395 w 1383873"/>
              <a:gd name="connsiteY43" fmla="*/ 95061 h 1966157"/>
              <a:gd name="connsiteX44" fmla="*/ 674135 w 1383873"/>
              <a:gd name="connsiteY44" fmla="*/ 67901 h 1966157"/>
              <a:gd name="connsiteX45" fmla="*/ 692242 w 1383873"/>
              <a:gd name="connsiteY45" fmla="*/ 63374 h 1966157"/>
              <a:gd name="connsiteX46" fmla="*/ 705823 w 1383873"/>
              <a:gd name="connsiteY46" fmla="*/ 58848 h 1966157"/>
              <a:gd name="connsiteX47" fmla="*/ 760143 w 1383873"/>
              <a:gd name="connsiteY47" fmla="*/ 54321 h 1966157"/>
              <a:gd name="connsiteX48" fmla="*/ 769197 w 1383873"/>
              <a:gd name="connsiteY48" fmla="*/ 45267 h 1966157"/>
              <a:gd name="connsiteX49" fmla="*/ 791830 w 1383873"/>
              <a:gd name="connsiteY49" fmla="*/ 40741 h 1966157"/>
              <a:gd name="connsiteX50" fmla="*/ 828044 w 1383873"/>
              <a:gd name="connsiteY50" fmla="*/ 31687 h 1966157"/>
              <a:gd name="connsiteX51" fmla="*/ 859731 w 1383873"/>
              <a:gd name="connsiteY51" fmla="*/ 18107 h 1966157"/>
              <a:gd name="connsiteX52" fmla="*/ 882365 w 1383873"/>
              <a:gd name="connsiteY52" fmla="*/ 9054 h 1966157"/>
              <a:gd name="connsiteX53" fmla="*/ 900472 w 1383873"/>
              <a:gd name="connsiteY53" fmla="*/ 4527 h 1966157"/>
              <a:gd name="connsiteX54" fmla="*/ 914052 w 1383873"/>
              <a:gd name="connsiteY54" fmla="*/ 0 h 1966157"/>
              <a:gd name="connsiteX55" fmla="*/ 986480 w 1383873"/>
              <a:gd name="connsiteY55" fmla="*/ 4527 h 1966157"/>
              <a:gd name="connsiteX56" fmla="*/ 1013640 w 1383873"/>
              <a:gd name="connsiteY56" fmla="*/ 13580 h 1966157"/>
              <a:gd name="connsiteX57" fmla="*/ 1072488 w 1383873"/>
              <a:gd name="connsiteY57" fmla="*/ 9054 h 1966157"/>
              <a:gd name="connsiteX58" fmla="*/ 1090595 w 1383873"/>
              <a:gd name="connsiteY58" fmla="*/ 4527 h 1966157"/>
              <a:gd name="connsiteX59" fmla="*/ 1099648 w 1383873"/>
              <a:gd name="connsiteY59" fmla="*/ 18107 h 1966157"/>
              <a:gd name="connsiteX60" fmla="*/ 1122282 w 1383873"/>
              <a:gd name="connsiteY60" fmla="*/ 31687 h 1966157"/>
              <a:gd name="connsiteX61" fmla="*/ 1153969 w 1383873"/>
              <a:gd name="connsiteY61" fmla="*/ 54321 h 1966157"/>
              <a:gd name="connsiteX62" fmla="*/ 1185656 w 1383873"/>
              <a:gd name="connsiteY62" fmla="*/ 81481 h 1966157"/>
              <a:gd name="connsiteX63" fmla="*/ 1212817 w 1383873"/>
              <a:gd name="connsiteY63" fmla="*/ 90535 h 1966157"/>
              <a:gd name="connsiteX64" fmla="*/ 1226397 w 1383873"/>
              <a:gd name="connsiteY64" fmla="*/ 95061 h 1966157"/>
              <a:gd name="connsiteX65" fmla="*/ 1380306 w 1383873"/>
              <a:gd name="connsiteY65" fmla="*/ 167489 h 1966157"/>
              <a:gd name="connsiteX66" fmla="*/ 1328131 w 1383873"/>
              <a:gd name="connsiteY66" fmla="*/ 150349 h 1966157"/>
              <a:gd name="connsiteX67" fmla="*/ 1266666 w 1383873"/>
              <a:gd name="connsiteY67" fmla="*/ 141296 h 1966157"/>
              <a:gd name="connsiteX68" fmla="*/ 1171118 w 1383873"/>
              <a:gd name="connsiteY68" fmla="*/ 139016 h 1966157"/>
              <a:gd name="connsiteX69" fmla="*/ 1056762 w 1383873"/>
              <a:gd name="connsiteY69" fmla="*/ 163434 h 1966157"/>
              <a:gd name="connsiteX70" fmla="*/ 956459 w 1383873"/>
              <a:gd name="connsiteY70" fmla="*/ 208230 h 1966157"/>
              <a:gd name="connsiteX71" fmla="*/ 864377 w 1383873"/>
              <a:gd name="connsiteY71" fmla="*/ 256594 h 1966157"/>
              <a:gd name="connsiteX72" fmla="*/ 782777 w 1383873"/>
              <a:gd name="connsiteY72" fmla="*/ 325925 h 1966157"/>
              <a:gd name="connsiteX73" fmla="*/ 696769 w 1383873"/>
              <a:gd name="connsiteY73" fmla="*/ 407406 h 1966157"/>
              <a:gd name="connsiteX74" fmla="*/ 554893 w 1383873"/>
              <a:gd name="connsiteY74" fmla="*/ 581324 h 1966157"/>
              <a:gd name="connsiteX75" fmla="*/ 456852 w 1383873"/>
              <a:gd name="connsiteY75" fmla="*/ 750243 h 1966157"/>
              <a:gd name="connsiteX76" fmla="*/ 416229 w 1383873"/>
              <a:gd name="connsiteY76" fmla="*/ 840660 h 1966157"/>
              <a:gd name="connsiteX77" fmla="*/ 384425 w 1383873"/>
              <a:gd name="connsiteY77" fmla="*/ 923454 h 1966157"/>
              <a:gd name="connsiteX78" fmla="*/ 338922 w 1383873"/>
              <a:gd name="connsiteY78" fmla="*/ 1052113 h 1966157"/>
              <a:gd name="connsiteX79" fmla="*/ 302825 w 1383873"/>
              <a:gd name="connsiteY79" fmla="*/ 1237228 h 1966157"/>
              <a:gd name="connsiteX80" fmla="*/ 291988 w 1383873"/>
              <a:gd name="connsiteY80" fmla="*/ 1361352 h 1966157"/>
              <a:gd name="connsiteX81" fmla="*/ 295084 w 1383873"/>
              <a:gd name="connsiteY81" fmla="*/ 1457961 h 1966157"/>
              <a:gd name="connsiteX82" fmla="*/ 308664 w 1383873"/>
              <a:gd name="connsiteY82" fmla="*/ 1537776 h 1966157"/>
              <a:gd name="connsiteX83" fmla="*/ 321286 w 1383873"/>
              <a:gd name="connsiteY83" fmla="*/ 1613663 h 1966157"/>
              <a:gd name="connsiteX84" fmla="*/ 343684 w 1383873"/>
              <a:gd name="connsiteY84" fmla="*/ 1683945 h 1966157"/>
              <a:gd name="connsiteX85" fmla="*/ 361791 w 1383873"/>
              <a:gd name="connsiteY85" fmla="*/ 1738265 h 1966157"/>
              <a:gd name="connsiteX86" fmla="*/ 396103 w 1383873"/>
              <a:gd name="connsiteY86" fmla="*/ 1802598 h 1966157"/>
              <a:gd name="connsiteX87" fmla="*/ 438156 w 1383873"/>
              <a:gd name="connsiteY87" fmla="*/ 1855725 h 1966157"/>
              <a:gd name="connsiteX88" fmla="*/ 494983 w 1383873"/>
              <a:gd name="connsiteY88" fmla="*/ 1914100 h 1966157"/>
              <a:gd name="connsiteX89" fmla="*/ 553226 w 1383873"/>
              <a:gd name="connsiteY89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121874 w 1383873"/>
              <a:gd name="connsiteY12" fmla="*/ 688063 h 1966157"/>
              <a:gd name="connsiteX13" fmla="*/ 135454 w 1383873"/>
              <a:gd name="connsiteY13" fmla="*/ 647323 h 1966157"/>
              <a:gd name="connsiteX14" fmla="*/ 144508 w 1383873"/>
              <a:gd name="connsiteY14" fmla="*/ 638269 h 1966157"/>
              <a:gd name="connsiteX15" fmla="*/ 149034 w 1383873"/>
              <a:gd name="connsiteY15" fmla="*/ 624689 h 1966157"/>
              <a:gd name="connsiteX16" fmla="*/ 158088 w 1383873"/>
              <a:gd name="connsiteY16" fmla="*/ 606582 h 1966157"/>
              <a:gd name="connsiteX17" fmla="*/ 162615 w 1383873"/>
              <a:gd name="connsiteY17" fmla="*/ 588475 h 1966157"/>
              <a:gd name="connsiteX18" fmla="*/ 180722 w 1383873"/>
              <a:gd name="connsiteY18" fmla="*/ 561315 h 1966157"/>
              <a:gd name="connsiteX19" fmla="*/ 194302 w 1383873"/>
              <a:gd name="connsiteY19" fmla="*/ 506994 h 1966157"/>
              <a:gd name="connsiteX20" fmla="*/ 203355 w 1383873"/>
              <a:gd name="connsiteY20" fmla="*/ 493414 h 1966157"/>
              <a:gd name="connsiteX21" fmla="*/ 225989 w 1383873"/>
              <a:gd name="connsiteY21" fmla="*/ 466254 h 1966157"/>
              <a:gd name="connsiteX22" fmla="*/ 248623 w 1383873"/>
              <a:gd name="connsiteY22" fmla="*/ 407406 h 1966157"/>
              <a:gd name="connsiteX23" fmla="*/ 266729 w 1383873"/>
              <a:gd name="connsiteY23" fmla="*/ 384772 h 1966157"/>
              <a:gd name="connsiteX24" fmla="*/ 280310 w 1383873"/>
              <a:gd name="connsiteY24" fmla="*/ 339505 h 1966157"/>
              <a:gd name="connsiteX25" fmla="*/ 298417 w 1383873"/>
              <a:gd name="connsiteY25" fmla="*/ 312345 h 1966157"/>
              <a:gd name="connsiteX26" fmla="*/ 302943 w 1383873"/>
              <a:gd name="connsiteY26" fmla="*/ 298764 h 1966157"/>
              <a:gd name="connsiteX27" fmla="*/ 325577 w 1383873"/>
              <a:gd name="connsiteY27" fmla="*/ 285184 h 1966157"/>
              <a:gd name="connsiteX28" fmla="*/ 339157 w 1383873"/>
              <a:gd name="connsiteY28" fmla="*/ 258024 h 1966157"/>
              <a:gd name="connsiteX29" fmla="*/ 348211 w 1383873"/>
              <a:gd name="connsiteY29" fmla="*/ 244444 h 1966157"/>
              <a:gd name="connsiteX30" fmla="*/ 375371 w 1383873"/>
              <a:gd name="connsiteY30" fmla="*/ 203703 h 1966157"/>
              <a:gd name="connsiteX31" fmla="*/ 384425 w 1383873"/>
              <a:gd name="connsiteY31" fmla="*/ 194650 h 1966157"/>
              <a:gd name="connsiteX32" fmla="*/ 393478 w 1383873"/>
              <a:gd name="connsiteY32" fmla="*/ 185596 h 1966157"/>
              <a:gd name="connsiteX33" fmla="*/ 420638 w 1383873"/>
              <a:gd name="connsiteY33" fmla="*/ 176543 h 1966157"/>
              <a:gd name="connsiteX34" fmla="*/ 429692 w 1383873"/>
              <a:gd name="connsiteY34" fmla="*/ 167489 h 1966157"/>
              <a:gd name="connsiteX35" fmla="*/ 461379 w 1383873"/>
              <a:gd name="connsiteY35" fmla="*/ 153909 h 1966157"/>
              <a:gd name="connsiteX36" fmla="*/ 474959 w 1383873"/>
              <a:gd name="connsiteY36" fmla="*/ 144856 h 1966157"/>
              <a:gd name="connsiteX37" fmla="*/ 493066 w 1383873"/>
              <a:gd name="connsiteY37" fmla="*/ 140329 h 1966157"/>
              <a:gd name="connsiteX38" fmla="*/ 524753 w 1383873"/>
              <a:gd name="connsiteY38" fmla="*/ 131275 h 1966157"/>
              <a:gd name="connsiteX39" fmla="*/ 551914 w 1383873"/>
              <a:gd name="connsiteY39" fmla="*/ 126749 h 1966157"/>
              <a:gd name="connsiteX40" fmla="*/ 583601 w 1383873"/>
              <a:gd name="connsiteY40" fmla="*/ 117695 h 1966157"/>
              <a:gd name="connsiteX41" fmla="*/ 615288 w 1383873"/>
              <a:gd name="connsiteY41" fmla="*/ 108642 h 1966157"/>
              <a:gd name="connsiteX42" fmla="*/ 633395 w 1383873"/>
              <a:gd name="connsiteY42" fmla="*/ 95061 h 1966157"/>
              <a:gd name="connsiteX43" fmla="*/ 674135 w 1383873"/>
              <a:gd name="connsiteY43" fmla="*/ 67901 h 1966157"/>
              <a:gd name="connsiteX44" fmla="*/ 692242 w 1383873"/>
              <a:gd name="connsiteY44" fmla="*/ 63374 h 1966157"/>
              <a:gd name="connsiteX45" fmla="*/ 705823 w 1383873"/>
              <a:gd name="connsiteY45" fmla="*/ 58848 h 1966157"/>
              <a:gd name="connsiteX46" fmla="*/ 760143 w 1383873"/>
              <a:gd name="connsiteY46" fmla="*/ 54321 h 1966157"/>
              <a:gd name="connsiteX47" fmla="*/ 769197 w 1383873"/>
              <a:gd name="connsiteY47" fmla="*/ 45267 h 1966157"/>
              <a:gd name="connsiteX48" fmla="*/ 791830 w 1383873"/>
              <a:gd name="connsiteY48" fmla="*/ 40741 h 1966157"/>
              <a:gd name="connsiteX49" fmla="*/ 828044 w 1383873"/>
              <a:gd name="connsiteY49" fmla="*/ 31687 h 1966157"/>
              <a:gd name="connsiteX50" fmla="*/ 859731 w 1383873"/>
              <a:gd name="connsiteY50" fmla="*/ 18107 h 1966157"/>
              <a:gd name="connsiteX51" fmla="*/ 882365 w 1383873"/>
              <a:gd name="connsiteY51" fmla="*/ 9054 h 1966157"/>
              <a:gd name="connsiteX52" fmla="*/ 900472 w 1383873"/>
              <a:gd name="connsiteY52" fmla="*/ 4527 h 1966157"/>
              <a:gd name="connsiteX53" fmla="*/ 914052 w 1383873"/>
              <a:gd name="connsiteY53" fmla="*/ 0 h 1966157"/>
              <a:gd name="connsiteX54" fmla="*/ 986480 w 1383873"/>
              <a:gd name="connsiteY54" fmla="*/ 4527 h 1966157"/>
              <a:gd name="connsiteX55" fmla="*/ 1013640 w 1383873"/>
              <a:gd name="connsiteY55" fmla="*/ 13580 h 1966157"/>
              <a:gd name="connsiteX56" fmla="*/ 1072488 w 1383873"/>
              <a:gd name="connsiteY56" fmla="*/ 9054 h 1966157"/>
              <a:gd name="connsiteX57" fmla="*/ 1090595 w 1383873"/>
              <a:gd name="connsiteY57" fmla="*/ 4527 h 1966157"/>
              <a:gd name="connsiteX58" fmla="*/ 1099648 w 1383873"/>
              <a:gd name="connsiteY58" fmla="*/ 18107 h 1966157"/>
              <a:gd name="connsiteX59" fmla="*/ 1122282 w 1383873"/>
              <a:gd name="connsiteY59" fmla="*/ 31687 h 1966157"/>
              <a:gd name="connsiteX60" fmla="*/ 1153969 w 1383873"/>
              <a:gd name="connsiteY60" fmla="*/ 54321 h 1966157"/>
              <a:gd name="connsiteX61" fmla="*/ 1185656 w 1383873"/>
              <a:gd name="connsiteY61" fmla="*/ 81481 h 1966157"/>
              <a:gd name="connsiteX62" fmla="*/ 1212817 w 1383873"/>
              <a:gd name="connsiteY62" fmla="*/ 90535 h 1966157"/>
              <a:gd name="connsiteX63" fmla="*/ 1226397 w 1383873"/>
              <a:gd name="connsiteY63" fmla="*/ 95061 h 1966157"/>
              <a:gd name="connsiteX64" fmla="*/ 1380306 w 1383873"/>
              <a:gd name="connsiteY64" fmla="*/ 167489 h 1966157"/>
              <a:gd name="connsiteX65" fmla="*/ 1328131 w 1383873"/>
              <a:gd name="connsiteY65" fmla="*/ 150349 h 1966157"/>
              <a:gd name="connsiteX66" fmla="*/ 1266666 w 1383873"/>
              <a:gd name="connsiteY66" fmla="*/ 141296 h 1966157"/>
              <a:gd name="connsiteX67" fmla="*/ 1171118 w 1383873"/>
              <a:gd name="connsiteY67" fmla="*/ 139016 h 1966157"/>
              <a:gd name="connsiteX68" fmla="*/ 1056762 w 1383873"/>
              <a:gd name="connsiteY68" fmla="*/ 163434 h 1966157"/>
              <a:gd name="connsiteX69" fmla="*/ 956459 w 1383873"/>
              <a:gd name="connsiteY69" fmla="*/ 208230 h 1966157"/>
              <a:gd name="connsiteX70" fmla="*/ 864377 w 1383873"/>
              <a:gd name="connsiteY70" fmla="*/ 256594 h 1966157"/>
              <a:gd name="connsiteX71" fmla="*/ 782777 w 1383873"/>
              <a:gd name="connsiteY71" fmla="*/ 325925 h 1966157"/>
              <a:gd name="connsiteX72" fmla="*/ 696769 w 1383873"/>
              <a:gd name="connsiteY72" fmla="*/ 407406 h 1966157"/>
              <a:gd name="connsiteX73" fmla="*/ 554893 w 1383873"/>
              <a:gd name="connsiteY73" fmla="*/ 581324 h 1966157"/>
              <a:gd name="connsiteX74" fmla="*/ 456852 w 1383873"/>
              <a:gd name="connsiteY74" fmla="*/ 750243 h 1966157"/>
              <a:gd name="connsiteX75" fmla="*/ 416229 w 1383873"/>
              <a:gd name="connsiteY75" fmla="*/ 840660 h 1966157"/>
              <a:gd name="connsiteX76" fmla="*/ 384425 w 1383873"/>
              <a:gd name="connsiteY76" fmla="*/ 923454 h 1966157"/>
              <a:gd name="connsiteX77" fmla="*/ 338922 w 1383873"/>
              <a:gd name="connsiteY77" fmla="*/ 1052113 h 1966157"/>
              <a:gd name="connsiteX78" fmla="*/ 302825 w 1383873"/>
              <a:gd name="connsiteY78" fmla="*/ 1237228 h 1966157"/>
              <a:gd name="connsiteX79" fmla="*/ 291988 w 1383873"/>
              <a:gd name="connsiteY79" fmla="*/ 1361352 h 1966157"/>
              <a:gd name="connsiteX80" fmla="*/ 295084 w 1383873"/>
              <a:gd name="connsiteY80" fmla="*/ 1457961 h 1966157"/>
              <a:gd name="connsiteX81" fmla="*/ 308664 w 1383873"/>
              <a:gd name="connsiteY81" fmla="*/ 1537776 h 1966157"/>
              <a:gd name="connsiteX82" fmla="*/ 321286 w 1383873"/>
              <a:gd name="connsiteY82" fmla="*/ 1613663 h 1966157"/>
              <a:gd name="connsiteX83" fmla="*/ 343684 w 1383873"/>
              <a:gd name="connsiteY83" fmla="*/ 1683945 h 1966157"/>
              <a:gd name="connsiteX84" fmla="*/ 361791 w 1383873"/>
              <a:gd name="connsiteY84" fmla="*/ 1738265 h 1966157"/>
              <a:gd name="connsiteX85" fmla="*/ 396103 w 1383873"/>
              <a:gd name="connsiteY85" fmla="*/ 1802598 h 1966157"/>
              <a:gd name="connsiteX86" fmla="*/ 438156 w 1383873"/>
              <a:gd name="connsiteY86" fmla="*/ 1855725 h 1966157"/>
              <a:gd name="connsiteX87" fmla="*/ 494983 w 1383873"/>
              <a:gd name="connsiteY87" fmla="*/ 1914100 h 1966157"/>
              <a:gd name="connsiteX88" fmla="*/ 553226 w 1383873"/>
              <a:gd name="connsiteY88" fmla="*/ 1961506 h 1966157"/>
              <a:gd name="connsiteX0" fmla="*/ 553395 w 1384042"/>
              <a:gd name="connsiteY0" fmla="*/ 1961506 h 1966157"/>
              <a:gd name="connsiteX1" fmla="*/ 253554 w 1384042"/>
              <a:gd name="connsiteY1" fmla="*/ 1794252 h 1966157"/>
              <a:gd name="connsiteX2" fmla="*/ 182777 w 1384042"/>
              <a:gd name="connsiteY2" fmla="*/ 1739915 h 1966157"/>
              <a:gd name="connsiteX3" fmla="*/ 108463 w 1384042"/>
              <a:gd name="connsiteY3" fmla="*/ 1656784 h 1966157"/>
              <a:gd name="connsiteX4" fmla="*/ 68665 w 1384042"/>
              <a:gd name="connsiteY4" fmla="*/ 1586266 h 1966157"/>
              <a:gd name="connsiteX5" fmla="*/ 43650 w 1384042"/>
              <a:gd name="connsiteY5" fmla="*/ 1504786 h 1966157"/>
              <a:gd name="connsiteX6" fmla="*/ 20545 w 1384042"/>
              <a:gd name="connsiteY6" fmla="*/ 1398760 h 1966157"/>
              <a:gd name="connsiteX7" fmla="*/ 4820 w 1384042"/>
              <a:gd name="connsiteY7" fmla="*/ 1246997 h 1966157"/>
              <a:gd name="connsiteX8" fmla="*/ 1001 w 1384042"/>
              <a:gd name="connsiteY8" fmla="*/ 1142646 h 1966157"/>
              <a:gd name="connsiteX9" fmla="*/ 21016 w 1384042"/>
              <a:gd name="connsiteY9" fmla="*/ 1018514 h 1966157"/>
              <a:gd name="connsiteX10" fmla="*/ 51030 w 1384042"/>
              <a:gd name="connsiteY10" fmla="*/ 897000 h 1966157"/>
              <a:gd name="connsiteX11" fmla="*/ 90356 w 1384042"/>
              <a:gd name="connsiteY11" fmla="*/ 765018 h 1966157"/>
              <a:gd name="connsiteX12" fmla="*/ 122043 w 1384042"/>
              <a:gd name="connsiteY12" fmla="*/ 688063 h 1966157"/>
              <a:gd name="connsiteX13" fmla="*/ 135623 w 1384042"/>
              <a:gd name="connsiteY13" fmla="*/ 647323 h 1966157"/>
              <a:gd name="connsiteX14" fmla="*/ 144677 w 1384042"/>
              <a:gd name="connsiteY14" fmla="*/ 638269 h 1966157"/>
              <a:gd name="connsiteX15" fmla="*/ 149203 w 1384042"/>
              <a:gd name="connsiteY15" fmla="*/ 624689 h 1966157"/>
              <a:gd name="connsiteX16" fmla="*/ 158257 w 1384042"/>
              <a:gd name="connsiteY16" fmla="*/ 606582 h 1966157"/>
              <a:gd name="connsiteX17" fmla="*/ 162784 w 1384042"/>
              <a:gd name="connsiteY17" fmla="*/ 588475 h 1966157"/>
              <a:gd name="connsiteX18" fmla="*/ 180891 w 1384042"/>
              <a:gd name="connsiteY18" fmla="*/ 561315 h 1966157"/>
              <a:gd name="connsiteX19" fmla="*/ 194471 w 1384042"/>
              <a:gd name="connsiteY19" fmla="*/ 506994 h 1966157"/>
              <a:gd name="connsiteX20" fmla="*/ 203524 w 1384042"/>
              <a:gd name="connsiteY20" fmla="*/ 493414 h 1966157"/>
              <a:gd name="connsiteX21" fmla="*/ 226158 w 1384042"/>
              <a:gd name="connsiteY21" fmla="*/ 466254 h 1966157"/>
              <a:gd name="connsiteX22" fmla="*/ 248792 w 1384042"/>
              <a:gd name="connsiteY22" fmla="*/ 407406 h 1966157"/>
              <a:gd name="connsiteX23" fmla="*/ 266898 w 1384042"/>
              <a:gd name="connsiteY23" fmla="*/ 384772 h 1966157"/>
              <a:gd name="connsiteX24" fmla="*/ 280479 w 1384042"/>
              <a:gd name="connsiteY24" fmla="*/ 339505 h 1966157"/>
              <a:gd name="connsiteX25" fmla="*/ 298586 w 1384042"/>
              <a:gd name="connsiteY25" fmla="*/ 312345 h 1966157"/>
              <a:gd name="connsiteX26" fmla="*/ 303112 w 1384042"/>
              <a:gd name="connsiteY26" fmla="*/ 298764 h 1966157"/>
              <a:gd name="connsiteX27" fmla="*/ 325746 w 1384042"/>
              <a:gd name="connsiteY27" fmla="*/ 285184 h 1966157"/>
              <a:gd name="connsiteX28" fmla="*/ 339326 w 1384042"/>
              <a:gd name="connsiteY28" fmla="*/ 258024 h 1966157"/>
              <a:gd name="connsiteX29" fmla="*/ 348380 w 1384042"/>
              <a:gd name="connsiteY29" fmla="*/ 244444 h 1966157"/>
              <a:gd name="connsiteX30" fmla="*/ 375540 w 1384042"/>
              <a:gd name="connsiteY30" fmla="*/ 203703 h 1966157"/>
              <a:gd name="connsiteX31" fmla="*/ 384594 w 1384042"/>
              <a:gd name="connsiteY31" fmla="*/ 194650 h 1966157"/>
              <a:gd name="connsiteX32" fmla="*/ 393647 w 1384042"/>
              <a:gd name="connsiteY32" fmla="*/ 185596 h 1966157"/>
              <a:gd name="connsiteX33" fmla="*/ 420807 w 1384042"/>
              <a:gd name="connsiteY33" fmla="*/ 176543 h 1966157"/>
              <a:gd name="connsiteX34" fmla="*/ 429861 w 1384042"/>
              <a:gd name="connsiteY34" fmla="*/ 167489 h 1966157"/>
              <a:gd name="connsiteX35" fmla="*/ 461548 w 1384042"/>
              <a:gd name="connsiteY35" fmla="*/ 153909 h 1966157"/>
              <a:gd name="connsiteX36" fmla="*/ 475128 w 1384042"/>
              <a:gd name="connsiteY36" fmla="*/ 144856 h 1966157"/>
              <a:gd name="connsiteX37" fmla="*/ 493235 w 1384042"/>
              <a:gd name="connsiteY37" fmla="*/ 140329 h 1966157"/>
              <a:gd name="connsiteX38" fmla="*/ 524922 w 1384042"/>
              <a:gd name="connsiteY38" fmla="*/ 131275 h 1966157"/>
              <a:gd name="connsiteX39" fmla="*/ 552083 w 1384042"/>
              <a:gd name="connsiteY39" fmla="*/ 126749 h 1966157"/>
              <a:gd name="connsiteX40" fmla="*/ 583770 w 1384042"/>
              <a:gd name="connsiteY40" fmla="*/ 117695 h 1966157"/>
              <a:gd name="connsiteX41" fmla="*/ 615457 w 1384042"/>
              <a:gd name="connsiteY41" fmla="*/ 108642 h 1966157"/>
              <a:gd name="connsiteX42" fmla="*/ 633564 w 1384042"/>
              <a:gd name="connsiteY42" fmla="*/ 95061 h 1966157"/>
              <a:gd name="connsiteX43" fmla="*/ 674304 w 1384042"/>
              <a:gd name="connsiteY43" fmla="*/ 67901 h 1966157"/>
              <a:gd name="connsiteX44" fmla="*/ 692411 w 1384042"/>
              <a:gd name="connsiteY44" fmla="*/ 63374 h 1966157"/>
              <a:gd name="connsiteX45" fmla="*/ 705992 w 1384042"/>
              <a:gd name="connsiteY45" fmla="*/ 58848 h 1966157"/>
              <a:gd name="connsiteX46" fmla="*/ 760312 w 1384042"/>
              <a:gd name="connsiteY46" fmla="*/ 54321 h 1966157"/>
              <a:gd name="connsiteX47" fmla="*/ 769366 w 1384042"/>
              <a:gd name="connsiteY47" fmla="*/ 45267 h 1966157"/>
              <a:gd name="connsiteX48" fmla="*/ 791999 w 1384042"/>
              <a:gd name="connsiteY48" fmla="*/ 40741 h 1966157"/>
              <a:gd name="connsiteX49" fmla="*/ 828213 w 1384042"/>
              <a:gd name="connsiteY49" fmla="*/ 31687 h 1966157"/>
              <a:gd name="connsiteX50" fmla="*/ 859900 w 1384042"/>
              <a:gd name="connsiteY50" fmla="*/ 18107 h 1966157"/>
              <a:gd name="connsiteX51" fmla="*/ 882534 w 1384042"/>
              <a:gd name="connsiteY51" fmla="*/ 9054 h 1966157"/>
              <a:gd name="connsiteX52" fmla="*/ 900641 w 1384042"/>
              <a:gd name="connsiteY52" fmla="*/ 4527 h 1966157"/>
              <a:gd name="connsiteX53" fmla="*/ 914221 w 1384042"/>
              <a:gd name="connsiteY53" fmla="*/ 0 h 1966157"/>
              <a:gd name="connsiteX54" fmla="*/ 986649 w 1384042"/>
              <a:gd name="connsiteY54" fmla="*/ 4527 h 1966157"/>
              <a:gd name="connsiteX55" fmla="*/ 1013809 w 1384042"/>
              <a:gd name="connsiteY55" fmla="*/ 13580 h 1966157"/>
              <a:gd name="connsiteX56" fmla="*/ 1072657 w 1384042"/>
              <a:gd name="connsiteY56" fmla="*/ 9054 h 1966157"/>
              <a:gd name="connsiteX57" fmla="*/ 1090764 w 1384042"/>
              <a:gd name="connsiteY57" fmla="*/ 4527 h 1966157"/>
              <a:gd name="connsiteX58" fmla="*/ 1099817 w 1384042"/>
              <a:gd name="connsiteY58" fmla="*/ 18107 h 1966157"/>
              <a:gd name="connsiteX59" fmla="*/ 1122451 w 1384042"/>
              <a:gd name="connsiteY59" fmla="*/ 31687 h 1966157"/>
              <a:gd name="connsiteX60" fmla="*/ 1154138 w 1384042"/>
              <a:gd name="connsiteY60" fmla="*/ 54321 h 1966157"/>
              <a:gd name="connsiteX61" fmla="*/ 1185825 w 1384042"/>
              <a:gd name="connsiteY61" fmla="*/ 81481 h 1966157"/>
              <a:gd name="connsiteX62" fmla="*/ 1212986 w 1384042"/>
              <a:gd name="connsiteY62" fmla="*/ 90535 h 1966157"/>
              <a:gd name="connsiteX63" fmla="*/ 1226566 w 1384042"/>
              <a:gd name="connsiteY63" fmla="*/ 95061 h 1966157"/>
              <a:gd name="connsiteX64" fmla="*/ 1380475 w 1384042"/>
              <a:gd name="connsiteY64" fmla="*/ 167489 h 1966157"/>
              <a:gd name="connsiteX65" fmla="*/ 1328300 w 1384042"/>
              <a:gd name="connsiteY65" fmla="*/ 150349 h 1966157"/>
              <a:gd name="connsiteX66" fmla="*/ 1266835 w 1384042"/>
              <a:gd name="connsiteY66" fmla="*/ 141296 h 1966157"/>
              <a:gd name="connsiteX67" fmla="*/ 1171287 w 1384042"/>
              <a:gd name="connsiteY67" fmla="*/ 139016 h 1966157"/>
              <a:gd name="connsiteX68" fmla="*/ 1056931 w 1384042"/>
              <a:gd name="connsiteY68" fmla="*/ 163434 h 1966157"/>
              <a:gd name="connsiteX69" fmla="*/ 956628 w 1384042"/>
              <a:gd name="connsiteY69" fmla="*/ 208230 h 1966157"/>
              <a:gd name="connsiteX70" fmla="*/ 864546 w 1384042"/>
              <a:gd name="connsiteY70" fmla="*/ 256594 h 1966157"/>
              <a:gd name="connsiteX71" fmla="*/ 782946 w 1384042"/>
              <a:gd name="connsiteY71" fmla="*/ 325925 h 1966157"/>
              <a:gd name="connsiteX72" fmla="*/ 696938 w 1384042"/>
              <a:gd name="connsiteY72" fmla="*/ 407406 h 1966157"/>
              <a:gd name="connsiteX73" fmla="*/ 555062 w 1384042"/>
              <a:gd name="connsiteY73" fmla="*/ 581324 h 1966157"/>
              <a:gd name="connsiteX74" fmla="*/ 457021 w 1384042"/>
              <a:gd name="connsiteY74" fmla="*/ 750243 h 1966157"/>
              <a:gd name="connsiteX75" fmla="*/ 416398 w 1384042"/>
              <a:gd name="connsiteY75" fmla="*/ 840660 h 1966157"/>
              <a:gd name="connsiteX76" fmla="*/ 384594 w 1384042"/>
              <a:gd name="connsiteY76" fmla="*/ 923454 h 1966157"/>
              <a:gd name="connsiteX77" fmla="*/ 339091 w 1384042"/>
              <a:gd name="connsiteY77" fmla="*/ 1052113 h 1966157"/>
              <a:gd name="connsiteX78" fmla="*/ 302994 w 1384042"/>
              <a:gd name="connsiteY78" fmla="*/ 1237228 h 1966157"/>
              <a:gd name="connsiteX79" fmla="*/ 292157 w 1384042"/>
              <a:gd name="connsiteY79" fmla="*/ 1361352 h 1966157"/>
              <a:gd name="connsiteX80" fmla="*/ 295253 w 1384042"/>
              <a:gd name="connsiteY80" fmla="*/ 1457961 h 1966157"/>
              <a:gd name="connsiteX81" fmla="*/ 308833 w 1384042"/>
              <a:gd name="connsiteY81" fmla="*/ 1537776 h 1966157"/>
              <a:gd name="connsiteX82" fmla="*/ 321455 w 1384042"/>
              <a:gd name="connsiteY82" fmla="*/ 1613663 h 1966157"/>
              <a:gd name="connsiteX83" fmla="*/ 343853 w 1384042"/>
              <a:gd name="connsiteY83" fmla="*/ 1683945 h 1966157"/>
              <a:gd name="connsiteX84" fmla="*/ 361960 w 1384042"/>
              <a:gd name="connsiteY84" fmla="*/ 1738265 h 1966157"/>
              <a:gd name="connsiteX85" fmla="*/ 396272 w 1384042"/>
              <a:gd name="connsiteY85" fmla="*/ 1802598 h 1966157"/>
              <a:gd name="connsiteX86" fmla="*/ 438325 w 1384042"/>
              <a:gd name="connsiteY86" fmla="*/ 1855725 h 1966157"/>
              <a:gd name="connsiteX87" fmla="*/ 495152 w 1384042"/>
              <a:gd name="connsiteY87" fmla="*/ 1914100 h 1966157"/>
              <a:gd name="connsiteX88" fmla="*/ 553395 w 1384042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78690 w 1379955"/>
              <a:gd name="connsiteY2" fmla="*/ 1739915 h 1966157"/>
              <a:gd name="connsiteX3" fmla="*/ 104376 w 1379955"/>
              <a:gd name="connsiteY3" fmla="*/ 1656784 h 1966157"/>
              <a:gd name="connsiteX4" fmla="*/ 64578 w 1379955"/>
              <a:gd name="connsiteY4" fmla="*/ 1586266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78690 w 1379955"/>
              <a:gd name="connsiteY2" fmla="*/ 1739915 h 1966157"/>
              <a:gd name="connsiteX3" fmla="*/ 104376 w 1379955"/>
              <a:gd name="connsiteY3" fmla="*/ 1656784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78690 w 1379955"/>
              <a:gd name="connsiteY2" fmla="*/ 1739915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40590 w 1379955"/>
              <a:gd name="connsiteY13" fmla="*/ 638269 h 1966157"/>
              <a:gd name="connsiteX14" fmla="*/ 145116 w 1379955"/>
              <a:gd name="connsiteY14" fmla="*/ 624689 h 1966157"/>
              <a:gd name="connsiteX15" fmla="*/ 154170 w 1379955"/>
              <a:gd name="connsiteY15" fmla="*/ 606582 h 1966157"/>
              <a:gd name="connsiteX16" fmla="*/ 158697 w 1379955"/>
              <a:gd name="connsiteY16" fmla="*/ 588475 h 1966157"/>
              <a:gd name="connsiteX17" fmla="*/ 176804 w 1379955"/>
              <a:gd name="connsiteY17" fmla="*/ 561315 h 1966157"/>
              <a:gd name="connsiteX18" fmla="*/ 190384 w 1379955"/>
              <a:gd name="connsiteY18" fmla="*/ 506994 h 1966157"/>
              <a:gd name="connsiteX19" fmla="*/ 199437 w 1379955"/>
              <a:gd name="connsiteY19" fmla="*/ 493414 h 1966157"/>
              <a:gd name="connsiteX20" fmla="*/ 222071 w 1379955"/>
              <a:gd name="connsiteY20" fmla="*/ 466254 h 1966157"/>
              <a:gd name="connsiteX21" fmla="*/ 244705 w 1379955"/>
              <a:gd name="connsiteY21" fmla="*/ 407406 h 1966157"/>
              <a:gd name="connsiteX22" fmla="*/ 262811 w 1379955"/>
              <a:gd name="connsiteY22" fmla="*/ 384772 h 1966157"/>
              <a:gd name="connsiteX23" fmla="*/ 276392 w 1379955"/>
              <a:gd name="connsiteY23" fmla="*/ 339505 h 1966157"/>
              <a:gd name="connsiteX24" fmla="*/ 294499 w 1379955"/>
              <a:gd name="connsiteY24" fmla="*/ 312345 h 1966157"/>
              <a:gd name="connsiteX25" fmla="*/ 299025 w 1379955"/>
              <a:gd name="connsiteY25" fmla="*/ 298764 h 1966157"/>
              <a:gd name="connsiteX26" fmla="*/ 321659 w 1379955"/>
              <a:gd name="connsiteY26" fmla="*/ 285184 h 1966157"/>
              <a:gd name="connsiteX27" fmla="*/ 335239 w 1379955"/>
              <a:gd name="connsiteY27" fmla="*/ 258024 h 1966157"/>
              <a:gd name="connsiteX28" fmla="*/ 344293 w 1379955"/>
              <a:gd name="connsiteY28" fmla="*/ 244444 h 1966157"/>
              <a:gd name="connsiteX29" fmla="*/ 371453 w 1379955"/>
              <a:gd name="connsiteY29" fmla="*/ 203703 h 1966157"/>
              <a:gd name="connsiteX30" fmla="*/ 380507 w 1379955"/>
              <a:gd name="connsiteY30" fmla="*/ 194650 h 1966157"/>
              <a:gd name="connsiteX31" fmla="*/ 389560 w 1379955"/>
              <a:gd name="connsiteY31" fmla="*/ 185596 h 1966157"/>
              <a:gd name="connsiteX32" fmla="*/ 416720 w 1379955"/>
              <a:gd name="connsiteY32" fmla="*/ 176543 h 1966157"/>
              <a:gd name="connsiteX33" fmla="*/ 425774 w 1379955"/>
              <a:gd name="connsiteY33" fmla="*/ 167489 h 1966157"/>
              <a:gd name="connsiteX34" fmla="*/ 457461 w 1379955"/>
              <a:gd name="connsiteY34" fmla="*/ 153909 h 1966157"/>
              <a:gd name="connsiteX35" fmla="*/ 471041 w 1379955"/>
              <a:gd name="connsiteY35" fmla="*/ 144856 h 1966157"/>
              <a:gd name="connsiteX36" fmla="*/ 489148 w 1379955"/>
              <a:gd name="connsiteY36" fmla="*/ 140329 h 1966157"/>
              <a:gd name="connsiteX37" fmla="*/ 520835 w 1379955"/>
              <a:gd name="connsiteY37" fmla="*/ 131275 h 1966157"/>
              <a:gd name="connsiteX38" fmla="*/ 547996 w 1379955"/>
              <a:gd name="connsiteY38" fmla="*/ 126749 h 1966157"/>
              <a:gd name="connsiteX39" fmla="*/ 579683 w 1379955"/>
              <a:gd name="connsiteY39" fmla="*/ 117695 h 1966157"/>
              <a:gd name="connsiteX40" fmla="*/ 611370 w 1379955"/>
              <a:gd name="connsiteY40" fmla="*/ 108642 h 1966157"/>
              <a:gd name="connsiteX41" fmla="*/ 629477 w 1379955"/>
              <a:gd name="connsiteY41" fmla="*/ 95061 h 1966157"/>
              <a:gd name="connsiteX42" fmla="*/ 670217 w 1379955"/>
              <a:gd name="connsiteY42" fmla="*/ 67901 h 1966157"/>
              <a:gd name="connsiteX43" fmla="*/ 688324 w 1379955"/>
              <a:gd name="connsiteY43" fmla="*/ 63374 h 1966157"/>
              <a:gd name="connsiteX44" fmla="*/ 701905 w 1379955"/>
              <a:gd name="connsiteY44" fmla="*/ 58848 h 1966157"/>
              <a:gd name="connsiteX45" fmla="*/ 756225 w 1379955"/>
              <a:gd name="connsiteY45" fmla="*/ 54321 h 1966157"/>
              <a:gd name="connsiteX46" fmla="*/ 765279 w 1379955"/>
              <a:gd name="connsiteY46" fmla="*/ 45267 h 1966157"/>
              <a:gd name="connsiteX47" fmla="*/ 787912 w 1379955"/>
              <a:gd name="connsiteY47" fmla="*/ 40741 h 1966157"/>
              <a:gd name="connsiteX48" fmla="*/ 824126 w 1379955"/>
              <a:gd name="connsiteY48" fmla="*/ 31687 h 1966157"/>
              <a:gd name="connsiteX49" fmla="*/ 855813 w 1379955"/>
              <a:gd name="connsiteY49" fmla="*/ 18107 h 1966157"/>
              <a:gd name="connsiteX50" fmla="*/ 878447 w 1379955"/>
              <a:gd name="connsiteY50" fmla="*/ 9054 h 1966157"/>
              <a:gd name="connsiteX51" fmla="*/ 896554 w 1379955"/>
              <a:gd name="connsiteY51" fmla="*/ 4527 h 1966157"/>
              <a:gd name="connsiteX52" fmla="*/ 910134 w 1379955"/>
              <a:gd name="connsiteY52" fmla="*/ 0 h 1966157"/>
              <a:gd name="connsiteX53" fmla="*/ 982562 w 1379955"/>
              <a:gd name="connsiteY53" fmla="*/ 4527 h 1966157"/>
              <a:gd name="connsiteX54" fmla="*/ 1009722 w 1379955"/>
              <a:gd name="connsiteY54" fmla="*/ 13580 h 1966157"/>
              <a:gd name="connsiteX55" fmla="*/ 1068570 w 1379955"/>
              <a:gd name="connsiteY55" fmla="*/ 9054 h 1966157"/>
              <a:gd name="connsiteX56" fmla="*/ 1086677 w 1379955"/>
              <a:gd name="connsiteY56" fmla="*/ 4527 h 1966157"/>
              <a:gd name="connsiteX57" fmla="*/ 1095730 w 1379955"/>
              <a:gd name="connsiteY57" fmla="*/ 18107 h 1966157"/>
              <a:gd name="connsiteX58" fmla="*/ 1118364 w 1379955"/>
              <a:gd name="connsiteY58" fmla="*/ 31687 h 1966157"/>
              <a:gd name="connsiteX59" fmla="*/ 1150051 w 1379955"/>
              <a:gd name="connsiteY59" fmla="*/ 54321 h 1966157"/>
              <a:gd name="connsiteX60" fmla="*/ 1181738 w 1379955"/>
              <a:gd name="connsiteY60" fmla="*/ 81481 h 1966157"/>
              <a:gd name="connsiteX61" fmla="*/ 1208899 w 1379955"/>
              <a:gd name="connsiteY61" fmla="*/ 90535 h 1966157"/>
              <a:gd name="connsiteX62" fmla="*/ 1222479 w 1379955"/>
              <a:gd name="connsiteY62" fmla="*/ 95061 h 1966157"/>
              <a:gd name="connsiteX63" fmla="*/ 1376388 w 1379955"/>
              <a:gd name="connsiteY63" fmla="*/ 167489 h 1966157"/>
              <a:gd name="connsiteX64" fmla="*/ 1324213 w 1379955"/>
              <a:gd name="connsiteY64" fmla="*/ 150349 h 1966157"/>
              <a:gd name="connsiteX65" fmla="*/ 1262748 w 1379955"/>
              <a:gd name="connsiteY65" fmla="*/ 141296 h 1966157"/>
              <a:gd name="connsiteX66" fmla="*/ 1167200 w 1379955"/>
              <a:gd name="connsiteY66" fmla="*/ 139016 h 1966157"/>
              <a:gd name="connsiteX67" fmla="*/ 1052844 w 1379955"/>
              <a:gd name="connsiteY67" fmla="*/ 163434 h 1966157"/>
              <a:gd name="connsiteX68" fmla="*/ 952541 w 1379955"/>
              <a:gd name="connsiteY68" fmla="*/ 208230 h 1966157"/>
              <a:gd name="connsiteX69" fmla="*/ 860459 w 1379955"/>
              <a:gd name="connsiteY69" fmla="*/ 256594 h 1966157"/>
              <a:gd name="connsiteX70" fmla="*/ 778859 w 1379955"/>
              <a:gd name="connsiteY70" fmla="*/ 325925 h 1966157"/>
              <a:gd name="connsiteX71" fmla="*/ 692851 w 1379955"/>
              <a:gd name="connsiteY71" fmla="*/ 407406 h 1966157"/>
              <a:gd name="connsiteX72" fmla="*/ 550975 w 1379955"/>
              <a:gd name="connsiteY72" fmla="*/ 581324 h 1966157"/>
              <a:gd name="connsiteX73" fmla="*/ 452934 w 1379955"/>
              <a:gd name="connsiteY73" fmla="*/ 750243 h 1966157"/>
              <a:gd name="connsiteX74" fmla="*/ 412311 w 1379955"/>
              <a:gd name="connsiteY74" fmla="*/ 840660 h 1966157"/>
              <a:gd name="connsiteX75" fmla="*/ 380507 w 1379955"/>
              <a:gd name="connsiteY75" fmla="*/ 923454 h 1966157"/>
              <a:gd name="connsiteX76" fmla="*/ 335004 w 1379955"/>
              <a:gd name="connsiteY76" fmla="*/ 1052113 h 1966157"/>
              <a:gd name="connsiteX77" fmla="*/ 298907 w 1379955"/>
              <a:gd name="connsiteY77" fmla="*/ 1237228 h 1966157"/>
              <a:gd name="connsiteX78" fmla="*/ 288070 w 1379955"/>
              <a:gd name="connsiteY78" fmla="*/ 1361352 h 1966157"/>
              <a:gd name="connsiteX79" fmla="*/ 291166 w 1379955"/>
              <a:gd name="connsiteY79" fmla="*/ 1457961 h 1966157"/>
              <a:gd name="connsiteX80" fmla="*/ 304746 w 1379955"/>
              <a:gd name="connsiteY80" fmla="*/ 1537776 h 1966157"/>
              <a:gd name="connsiteX81" fmla="*/ 317368 w 1379955"/>
              <a:gd name="connsiteY81" fmla="*/ 1613663 h 1966157"/>
              <a:gd name="connsiteX82" fmla="*/ 339766 w 1379955"/>
              <a:gd name="connsiteY82" fmla="*/ 1683945 h 1966157"/>
              <a:gd name="connsiteX83" fmla="*/ 357873 w 1379955"/>
              <a:gd name="connsiteY83" fmla="*/ 1738265 h 1966157"/>
              <a:gd name="connsiteX84" fmla="*/ 392185 w 1379955"/>
              <a:gd name="connsiteY84" fmla="*/ 1802598 h 1966157"/>
              <a:gd name="connsiteX85" fmla="*/ 434238 w 1379955"/>
              <a:gd name="connsiteY85" fmla="*/ 1855725 h 1966157"/>
              <a:gd name="connsiteX86" fmla="*/ 491065 w 1379955"/>
              <a:gd name="connsiteY86" fmla="*/ 1914100 h 1966157"/>
              <a:gd name="connsiteX87" fmla="*/ 549308 w 1379955"/>
              <a:gd name="connsiteY8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45116 w 1379955"/>
              <a:gd name="connsiteY13" fmla="*/ 624689 h 1966157"/>
              <a:gd name="connsiteX14" fmla="*/ 154170 w 1379955"/>
              <a:gd name="connsiteY14" fmla="*/ 606582 h 1966157"/>
              <a:gd name="connsiteX15" fmla="*/ 158697 w 1379955"/>
              <a:gd name="connsiteY15" fmla="*/ 588475 h 1966157"/>
              <a:gd name="connsiteX16" fmla="*/ 176804 w 1379955"/>
              <a:gd name="connsiteY16" fmla="*/ 561315 h 1966157"/>
              <a:gd name="connsiteX17" fmla="*/ 190384 w 1379955"/>
              <a:gd name="connsiteY17" fmla="*/ 506994 h 1966157"/>
              <a:gd name="connsiteX18" fmla="*/ 199437 w 1379955"/>
              <a:gd name="connsiteY18" fmla="*/ 493414 h 1966157"/>
              <a:gd name="connsiteX19" fmla="*/ 222071 w 1379955"/>
              <a:gd name="connsiteY19" fmla="*/ 466254 h 1966157"/>
              <a:gd name="connsiteX20" fmla="*/ 244705 w 1379955"/>
              <a:gd name="connsiteY20" fmla="*/ 407406 h 1966157"/>
              <a:gd name="connsiteX21" fmla="*/ 262811 w 1379955"/>
              <a:gd name="connsiteY21" fmla="*/ 384772 h 1966157"/>
              <a:gd name="connsiteX22" fmla="*/ 276392 w 1379955"/>
              <a:gd name="connsiteY22" fmla="*/ 339505 h 1966157"/>
              <a:gd name="connsiteX23" fmla="*/ 294499 w 1379955"/>
              <a:gd name="connsiteY23" fmla="*/ 312345 h 1966157"/>
              <a:gd name="connsiteX24" fmla="*/ 299025 w 1379955"/>
              <a:gd name="connsiteY24" fmla="*/ 298764 h 1966157"/>
              <a:gd name="connsiteX25" fmla="*/ 321659 w 1379955"/>
              <a:gd name="connsiteY25" fmla="*/ 285184 h 1966157"/>
              <a:gd name="connsiteX26" fmla="*/ 335239 w 1379955"/>
              <a:gd name="connsiteY26" fmla="*/ 258024 h 1966157"/>
              <a:gd name="connsiteX27" fmla="*/ 344293 w 1379955"/>
              <a:gd name="connsiteY27" fmla="*/ 244444 h 1966157"/>
              <a:gd name="connsiteX28" fmla="*/ 371453 w 1379955"/>
              <a:gd name="connsiteY28" fmla="*/ 203703 h 1966157"/>
              <a:gd name="connsiteX29" fmla="*/ 380507 w 1379955"/>
              <a:gd name="connsiteY29" fmla="*/ 194650 h 1966157"/>
              <a:gd name="connsiteX30" fmla="*/ 389560 w 1379955"/>
              <a:gd name="connsiteY30" fmla="*/ 185596 h 1966157"/>
              <a:gd name="connsiteX31" fmla="*/ 416720 w 1379955"/>
              <a:gd name="connsiteY31" fmla="*/ 176543 h 1966157"/>
              <a:gd name="connsiteX32" fmla="*/ 425774 w 1379955"/>
              <a:gd name="connsiteY32" fmla="*/ 167489 h 1966157"/>
              <a:gd name="connsiteX33" fmla="*/ 457461 w 1379955"/>
              <a:gd name="connsiteY33" fmla="*/ 153909 h 1966157"/>
              <a:gd name="connsiteX34" fmla="*/ 471041 w 1379955"/>
              <a:gd name="connsiteY34" fmla="*/ 144856 h 1966157"/>
              <a:gd name="connsiteX35" fmla="*/ 489148 w 1379955"/>
              <a:gd name="connsiteY35" fmla="*/ 140329 h 1966157"/>
              <a:gd name="connsiteX36" fmla="*/ 520835 w 1379955"/>
              <a:gd name="connsiteY36" fmla="*/ 131275 h 1966157"/>
              <a:gd name="connsiteX37" fmla="*/ 547996 w 1379955"/>
              <a:gd name="connsiteY37" fmla="*/ 126749 h 1966157"/>
              <a:gd name="connsiteX38" fmla="*/ 579683 w 1379955"/>
              <a:gd name="connsiteY38" fmla="*/ 117695 h 1966157"/>
              <a:gd name="connsiteX39" fmla="*/ 611370 w 1379955"/>
              <a:gd name="connsiteY39" fmla="*/ 108642 h 1966157"/>
              <a:gd name="connsiteX40" fmla="*/ 629477 w 1379955"/>
              <a:gd name="connsiteY40" fmla="*/ 95061 h 1966157"/>
              <a:gd name="connsiteX41" fmla="*/ 670217 w 1379955"/>
              <a:gd name="connsiteY41" fmla="*/ 67901 h 1966157"/>
              <a:gd name="connsiteX42" fmla="*/ 688324 w 1379955"/>
              <a:gd name="connsiteY42" fmla="*/ 63374 h 1966157"/>
              <a:gd name="connsiteX43" fmla="*/ 701905 w 1379955"/>
              <a:gd name="connsiteY43" fmla="*/ 58848 h 1966157"/>
              <a:gd name="connsiteX44" fmla="*/ 756225 w 1379955"/>
              <a:gd name="connsiteY44" fmla="*/ 54321 h 1966157"/>
              <a:gd name="connsiteX45" fmla="*/ 765279 w 1379955"/>
              <a:gd name="connsiteY45" fmla="*/ 45267 h 1966157"/>
              <a:gd name="connsiteX46" fmla="*/ 787912 w 1379955"/>
              <a:gd name="connsiteY46" fmla="*/ 40741 h 1966157"/>
              <a:gd name="connsiteX47" fmla="*/ 824126 w 1379955"/>
              <a:gd name="connsiteY47" fmla="*/ 31687 h 1966157"/>
              <a:gd name="connsiteX48" fmla="*/ 855813 w 1379955"/>
              <a:gd name="connsiteY48" fmla="*/ 18107 h 1966157"/>
              <a:gd name="connsiteX49" fmla="*/ 878447 w 1379955"/>
              <a:gd name="connsiteY49" fmla="*/ 9054 h 1966157"/>
              <a:gd name="connsiteX50" fmla="*/ 896554 w 1379955"/>
              <a:gd name="connsiteY50" fmla="*/ 4527 h 1966157"/>
              <a:gd name="connsiteX51" fmla="*/ 910134 w 1379955"/>
              <a:gd name="connsiteY51" fmla="*/ 0 h 1966157"/>
              <a:gd name="connsiteX52" fmla="*/ 982562 w 1379955"/>
              <a:gd name="connsiteY52" fmla="*/ 4527 h 1966157"/>
              <a:gd name="connsiteX53" fmla="*/ 1009722 w 1379955"/>
              <a:gd name="connsiteY53" fmla="*/ 13580 h 1966157"/>
              <a:gd name="connsiteX54" fmla="*/ 1068570 w 1379955"/>
              <a:gd name="connsiteY54" fmla="*/ 9054 h 1966157"/>
              <a:gd name="connsiteX55" fmla="*/ 1086677 w 1379955"/>
              <a:gd name="connsiteY55" fmla="*/ 4527 h 1966157"/>
              <a:gd name="connsiteX56" fmla="*/ 1095730 w 1379955"/>
              <a:gd name="connsiteY56" fmla="*/ 18107 h 1966157"/>
              <a:gd name="connsiteX57" fmla="*/ 1118364 w 1379955"/>
              <a:gd name="connsiteY57" fmla="*/ 31687 h 1966157"/>
              <a:gd name="connsiteX58" fmla="*/ 1150051 w 1379955"/>
              <a:gd name="connsiteY58" fmla="*/ 54321 h 1966157"/>
              <a:gd name="connsiteX59" fmla="*/ 1181738 w 1379955"/>
              <a:gd name="connsiteY59" fmla="*/ 81481 h 1966157"/>
              <a:gd name="connsiteX60" fmla="*/ 1208899 w 1379955"/>
              <a:gd name="connsiteY60" fmla="*/ 90535 h 1966157"/>
              <a:gd name="connsiteX61" fmla="*/ 1222479 w 1379955"/>
              <a:gd name="connsiteY61" fmla="*/ 95061 h 1966157"/>
              <a:gd name="connsiteX62" fmla="*/ 1376388 w 1379955"/>
              <a:gd name="connsiteY62" fmla="*/ 167489 h 1966157"/>
              <a:gd name="connsiteX63" fmla="*/ 1324213 w 1379955"/>
              <a:gd name="connsiteY63" fmla="*/ 150349 h 1966157"/>
              <a:gd name="connsiteX64" fmla="*/ 1262748 w 1379955"/>
              <a:gd name="connsiteY64" fmla="*/ 141296 h 1966157"/>
              <a:gd name="connsiteX65" fmla="*/ 1167200 w 1379955"/>
              <a:gd name="connsiteY65" fmla="*/ 139016 h 1966157"/>
              <a:gd name="connsiteX66" fmla="*/ 1052844 w 1379955"/>
              <a:gd name="connsiteY66" fmla="*/ 163434 h 1966157"/>
              <a:gd name="connsiteX67" fmla="*/ 952541 w 1379955"/>
              <a:gd name="connsiteY67" fmla="*/ 208230 h 1966157"/>
              <a:gd name="connsiteX68" fmla="*/ 860459 w 1379955"/>
              <a:gd name="connsiteY68" fmla="*/ 256594 h 1966157"/>
              <a:gd name="connsiteX69" fmla="*/ 778859 w 1379955"/>
              <a:gd name="connsiteY69" fmla="*/ 325925 h 1966157"/>
              <a:gd name="connsiteX70" fmla="*/ 692851 w 1379955"/>
              <a:gd name="connsiteY70" fmla="*/ 407406 h 1966157"/>
              <a:gd name="connsiteX71" fmla="*/ 550975 w 1379955"/>
              <a:gd name="connsiteY71" fmla="*/ 581324 h 1966157"/>
              <a:gd name="connsiteX72" fmla="*/ 452934 w 1379955"/>
              <a:gd name="connsiteY72" fmla="*/ 750243 h 1966157"/>
              <a:gd name="connsiteX73" fmla="*/ 412311 w 1379955"/>
              <a:gd name="connsiteY73" fmla="*/ 840660 h 1966157"/>
              <a:gd name="connsiteX74" fmla="*/ 380507 w 1379955"/>
              <a:gd name="connsiteY74" fmla="*/ 923454 h 1966157"/>
              <a:gd name="connsiteX75" fmla="*/ 335004 w 1379955"/>
              <a:gd name="connsiteY75" fmla="*/ 1052113 h 1966157"/>
              <a:gd name="connsiteX76" fmla="*/ 298907 w 1379955"/>
              <a:gd name="connsiteY76" fmla="*/ 1237228 h 1966157"/>
              <a:gd name="connsiteX77" fmla="*/ 288070 w 1379955"/>
              <a:gd name="connsiteY77" fmla="*/ 1361352 h 1966157"/>
              <a:gd name="connsiteX78" fmla="*/ 291166 w 1379955"/>
              <a:gd name="connsiteY78" fmla="*/ 1457961 h 1966157"/>
              <a:gd name="connsiteX79" fmla="*/ 304746 w 1379955"/>
              <a:gd name="connsiteY79" fmla="*/ 1537776 h 1966157"/>
              <a:gd name="connsiteX80" fmla="*/ 317368 w 1379955"/>
              <a:gd name="connsiteY80" fmla="*/ 1613663 h 1966157"/>
              <a:gd name="connsiteX81" fmla="*/ 339766 w 1379955"/>
              <a:gd name="connsiteY81" fmla="*/ 1683945 h 1966157"/>
              <a:gd name="connsiteX82" fmla="*/ 357873 w 1379955"/>
              <a:gd name="connsiteY82" fmla="*/ 1738265 h 1966157"/>
              <a:gd name="connsiteX83" fmla="*/ 392185 w 1379955"/>
              <a:gd name="connsiteY83" fmla="*/ 1802598 h 1966157"/>
              <a:gd name="connsiteX84" fmla="*/ 434238 w 1379955"/>
              <a:gd name="connsiteY84" fmla="*/ 1855725 h 1966157"/>
              <a:gd name="connsiteX85" fmla="*/ 491065 w 1379955"/>
              <a:gd name="connsiteY85" fmla="*/ 1914100 h 1966157"/>
              <a:gd name="connsiteX86" fmla="*/ 549308 w 1379955"/>
              <a:gd name="connsiteY86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54170 w 1379955"/>
              <a:gd name="connsiteY13" fmla="*/ 606582 h 1966157"/>
              <a:gd name="connsiteX14" fmla="*/ 158697 w 1379955"/>
              <a:gd name="connsiteY14" fmla="*/ 588475 h 1966157"/>
              <a:gd name="connsiteX15" fmla="*/ 176804 w 1379955"/>
              <a:gd name="connsiteY15" fmla="*/ 561315 h 1966157"/>
              <a:gd name="connsiteX16" fmla="*/ 190384 w 1379955"/>
              <a:gd name="connsiteY16" fmla="*/ 506994 h 1966157"/>
              <a:gd name="connsiteX17" fmla="*/ 199437 w 1379955"/>
              <a:gd name="connsiteY17" fmla="*/ 493414 h 1966157"/>
              <a:gd name="connsiteX18" fmla="*/ 222071 w 1379955"/>
              <a:gd name="connsiteY18" fmla="*/ 466254 h 1966157"/>
              <a:gd name="connsiteX19" fmla="*/ 244705 w 1379955"/>
              <a:gd name="connsiteY19" fmla="*/ 407406 h 1966157"/>
              <a:gd name="connsiteX20" fmla="*/ 262811 w 1379955"/>
              <a:gd name="connsiteY20" fmla="*/ 384772 h 1966157"/>
              <a:gd name="connsiteX21" fmla="*/ 276392 w 1379955"/>
              <a:gd name="connsiteY21" fmla="*/ 339505 h 1966157"/>
              <a:gd name="connsiteX22" fmla="*/ 294499 w 1379955"/>
              <a:gd name="connsiteY22" fmla="*/ 312345 h 1966157"/>
              <a:gd name="connsiteX23" fmla="*/ 299025 w 1379955"/>
              <a:gd name="connsiteY23" fmla="*/ 298764 h 1966157"/>
              <a:gd name="connsiteX24" fmla="*/ 321659 w 1379955"/>
              <a:gd name="connsiteY24" fmla="*/ 285184 h 1966157"/>
              <a:gd name="connsiteX25" fmla="*/ 335239 w 1379955"/>
              <a:gd name="connsiteY25" fmla="*/ 258024 h 1966157"/>
              <a:gd name="connsiteX26" fmla="*/ 344293 w 1379955"/>
              <a:gd name="connsiteY26" fmla="*/ 244444 h 1966157"/>
              <a:gd name="connsiteX27" fmla="*/ 371453 w 1379955"/>
              <a:gd name="connsiteY27" fmla="*/ 203703 h 1966157"/>
              <a:gd name="connsiteX28" fmla="*/ 380507 w 1379955"/>
              <a:gd name="connsiteY28" fmla="*/ 194650 h 1966157"/>
              <a:gd name="connsiteX29" fmla="*/ 389560 w 1379955"/>
              <a:gd name="connsiteY29" fmla="*/ 185596 h 1966157"/>
              <a:gd name="connsiteX30" fmla="*/ 416720 w 1379955"/>
              <a:gd name="connsiteY30" fmla="*/ 176543 h 1966157"/>
              <a:gd name="connsiteX31" fmla="*/ 425774 w 1379955"/>
              <a:gd name="connsiteY31" fmla="*/ 167489 h 1966157"/>
              <a:gd name="connsiteX32" fmla="*/ 457461 w 1379955"/>
              <a:gd name="connsiteY32" fmla="*/ 153909 h 1966157"/>
              <a:gd name="connsiteX33" fmla="*/ 471041 w 1379955"/>
              <a:gd name="connsiteY33" fmla="*/ 144856 h 1966157"/>
              <a:gd name="connsiteX34" fmla="*/ 489148 w 1379955"/>
              <a:gd name="connsiteY34" fmla="*/ 140329 h 1966157"/>
              <a:gd name="connsiteX35" fmla="*/ 520835 w 1379955"/>
              <a:gd name="connsiteY35" fmla="*/ 131275 h 1966157"/>
              <a:gd name="connsiteX36" fmla="*/ 547996 w 1379955"/>
              <a:gd name="connsiteY36" fmla="*/ 126749 h 1966157"/>
              <a:gd name="connsiteX37" fmla="*/ 579683 w 1379955"/>
              <a:gd name="connsiteY37" fmla="*/ 117695 h 1966157"/>
              <a:gd name="connsiteX38" fmla="*/ 611370 w 1379955"/>
              <a:gd name="connsiteY38" fmla="*/ 108642 h 1966157"/>
              <a:gd name="connsiteX39" fmla="*/ 629477 w 1379955"/>
              <a:gd name="connsiteY39" fmla="*/ 95061 h 1966157"/>
              <a:gd name="connsiteX40" fmla="*/ 670217 w 1379955"/>
              <a:gd name="connsiteY40" fmla="*/ 67901 h 1966157"/>
              <a:gd name="connsiteX41" fmla="*/ 688324 w 1379955"/>
              <a:gd name="connsiteY41" fmla="*/ 63374 h 1966157"/>
              <a:gd name="connsiteX42" fmla="*/ 701905 w 1379955"/>
              <a:gd name="connsiteY42" fmla="*/ 58848 h 1966157"/>
              <a:gd name="connsiteX43" fmla="*/ 756225 w 1379955"/>
              <a:gd name="connsiteY43" fmla="*/ 54321 h 1966157"/>
              <a:gd name="connsiteX44" fmla="*/ 765279 w 1379955"/>
              <a:gd name="connsiteY44" fmla="*/ 45267 h 1966157"/>
              <a:gd name="connsiteX45" fmla="*/ 787912 w 1379955"/>
              <a:gd name="connsiteY45" fmla="*/ 40741 h 1966157"/>
              <a:gd name="connsiteX46" fmla="*/ 824126 w 1379955"/>
              <a:gd name="connsiteY46" fmla="*/ 31687 h 1966157"/>
              <a:gd name="connsiteX47" fmla="*/ 855813 w 1379955"/>
              <a:gd name="connsiteY47" fmla="*/ 18107 h 1966157"/>
              <a:gd name="connsiteX48" fmla="*/ 878447 w 1379955"/>
              <a:gd name="connsiteY48" fmla="*/ 9054 h 1966157"/>
              <a:gd name="connsiteX49" fmla="*/ 896554 w 1379955"/>
              <a:gd name="connsiteY49" fmla="*/ 4527 h 1966157"/>
              <a:gd name="connsiteX50" fmla="*/ 910134 w 1379955"/>
              <a:gd name="connsiteY50" fmla="*/ 0 h 1966157"/>
              <a:gd name="connsiteX51" fmla="*/ 982562 w 1379955"/>
              <a:gd name="connsiteY51" fmla="*/ 4527 h 1966157"/>
              <a:gd name="connsiteX52" fmla="*/ 1009722 w 1379955"/>
              <a:gd name="connsiteY52" fmla="*/ 13580 h 1966157"/>
              <a:gd name="connsiteX53" fmla="*/ 1068570 w 1379955"/>
              <a:gd name="connsiteY53" fmla="*/ 9054 h 1966157"/>
              <a:gd name="connsiteX54" fmla="*/ 1086677 w 1379955"/>
              <a:gd name="connsiteY54" fmla="*/ 4527 h 1966157"/>
              <a:gd name="connsiteX55" fmla="*/ 1095730 w 1379955"/>
              <a:gd name="connsiteY55" fmla="*/ 18107 h 1966157"/>
              <a:gd name="connsiteX56" fmla="*/ 1118364 w 1379955"/>
              <a:gd name="connsiteY56" fmla="*/ 31687 h 1966157"/>
              <a:gd name="connsiteX57" fmla="*/ 1150051 w 1379955"/>
              <a:gd name="connsiteY57" fmla="*/ 54321 h 1966157"/>
              <a:gd name="connsiteX58" fmla="*/ 1181738 w 1379955"/>
              <a:gd name="connsiteY58" fmla="*/ 81481 h 1966157"/>
              <a:gd name="connsiteX59" fmla="*/ 1208899 w 1379955"/>
              <a:gd name="connsiteY59" fmla="*/ 90535 h 1966157"/>
              <a:gd name="connsiteX60" fmla="*/ 1222479 w 1379955"/>
              <a:gd name="connsiteY60" fmla="*/ 95061 h 1966157"/>
              <a:gd name="connsiteX61" fmla="*/ 1376388 w 1379955"/>
              <a:gd name="connsiteY61" fmla="*/ 167489 h 1966157"/>
              <a:gd name="connsiteX62" fmla="*/ 1324213 w 1379955"/>
              <a:gd name="connsiteY62" fmla="*/ 150349 h 1966157"/>
              <a:gd name="connsiteX63" fmla="*/ 1262748 w 1379955"/>
              <a:gd name="connsiteY63" fmla="*/ 141296 h 1966157"/>
              <a:gd name="connsiteX64" fmla="*/ 1167200 w 1379955"/>
              <a:gd name="connsiteY64" fmla="*/ 139016 h 1966157"/>
              <a:gd name="connsiteX65" fmla="*/ 1052844 w 1379955"/>
              <a:gd name="connsiteY65" fmla="*/ 163434 h 1966157"/>
              <a:gd name="connsiteX66" fmla="*/ 952541 w 1379955"/>
              <a:gd name="connsiteY66" fmla="*/ 208230 h 1966157"/>
              <a:gd name="connsiteX67" fmla="*/ 860459 w 1379955"/>
              <a:gd name="connsiteY67" fmla="*/ 256594 h 1966157"/>
              <a:gd name="connsiteX68" fmla="*/ 778859 w 1379955"/>
              <a:gd name="connsiteY68" fmla="*/ 325925 h 1966157"/>
              <a:gd name="connsiteX69" fmla="*/ 692851 w 1379955"/>
              <a:gd name="connsiteY69" fmla="*/ 407406 h 1966157"/>
              <a:gd name="connsiteX70" fmla="*/ 550975 w 1379955"/>
              <a:gd name="connsiteY70" fmla="*/ 581324 h 1966157"/>
              <a:gd name="connsiteX71" fmla="*/ 452934 w 1379955"/>
              <a:gd name="connsiteY71" fmla="*/ 750243 h 1966157"/>
              <a:gd name="connsiteX72" fmla="*/ 412311 w 1379955"/>
              <a:gd name="connsiteY72" fmla="*/ 840660 h 1966157"/>
              <a:gd name="connsiteX73" fmla="*/ 380507 w 1379955"/>
              <a:gd name="connsiteY73" fmla="*/ 923454 h 1966157"/>
              <a:gd name="connsiteX74" fmla="*/ 335004 w 1379955"/>
              <a:gd name="connsiteY74" fmla="*/ 1052113 h 1966157"/>
              <a:gd name="connsiteX75" fmla="*/ 298907 w 1379955"/>
              <a:gd name="connsiteY75" fmla="*/ 1237228 h 1966157"/>
              <a:gd name="connsiteX76" fmla="*/ 288070 w 1379955"/>
              <a:gd name="connsiteY76" fmla="*/ 1361352 h 1966157"/>
              <a:gd name="connsiteX77" fmla="*/ 291166 w 1379955"/>
              <a:gd name="connsiteY77" fmla="*/ 1457961 h 1966157"/>
              <a:gd name="connsiteX78" fmla="*/ 304746 w 1379955"/>
              <a:gd name="connsiteY78" fmla="*/ 1537776 h 1966157"/>
              <a:gd name="connsiteX79" fmla="*/ 317368 w 1379955"/>
              <a:gd name="connsiteY79" fmla="*/ 1613663 h 1966157"/>
              <a:gd name="connsiteX80" fmla="*/ 339766 w 1379955"/>
              <a:gd name="connsiteY80" fmla="*/ 1683945 h 1966157"/>
              <a:gd name="connsiteX81" fmla="*/ 357873 w 1379955"/>
              <a:gd name="connsiteY81" fmla="*/ 1738265 h 1966157"/>
              <a:gd name="connsiteX82" fmla="*/ 392185 w 1379955"/>
              <a:gd name="connsiteY82" fmla="*/ 1802598 h 1966157"/>
              <a:gd name="connsiteX83" fmla="*/ 434238 w 1379955"/>
              <a:gd name="connsiteY83" fmla="*/ 1855725 h 1966157"/>
              <a:gd name="connsiteX84" fmla="*/ 491065 w 1379955"/>
              <a:gd name="connsiteY84" fmla="*/ 1914100 h 1966157"/>
              <a:gd name="connsiteX85" fmla="*/ 549308 w 1379955"/>
              <a:gd name="connsiteY8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58697 w 1379955"/>
              <a:gd name="connsiteY13" fmla="*/ 588475 h 1966157"/>
              <a:gd name="connsiteX14" fmla="*/ 176804 w 1379955"/>
              <a:gd name="connsiteY14" fmla="*/ 561315 h 1966157"/>
              <a:gd name="connsiteX15" fmla="*/ 190384 w 1379955"/>
              <a:gd name="connsiteY15" fmla="*/ 506994 h 1966157"/>
              <a:gd name="connsiteX16" fmla="*/ 199437 w 1379955"/>
              <a:gd name="connsiteY16" fmla="*/ 493414 h 1966157"/>
              <a:gd name="connsiteX17" fmla="*/ 222071 w 1379955"/>
              <a:gd name="connsiteY17" fmla="*/ 466254 h 1966157"/>
              <a:gd name="connsiteX18" fmla="*/ 244705 w 1379955"/>
              <a:gd name="connsiteY18" fmla="*/ 407406 h 1966157"/>
              <a:gd name="connsiteX19" fmla="*/ 262811 w 1379955"/>
              <a:gd name="connsiteY19" fmla="*/ 384772 h 1966157"/>
              <a:gd name="connsiteX20" fmla="*/ 276392 w 1379955"/>
              <a:gd name="connsiteY20" fmla="*/ 339505 h 1966157"/>
              <a:gd name="connsiteX21" fmla="*/ 294499 w 1379955"/>
              <a:gd name="connsiteY21" fmla="*/ 312345 h 1966157"/>
              <a:gd name="connsiteX22" fmla="*/ 299025 w 1379955"/>
              <a:gd name="connsiteY22" fmla="*/ 298764 h 1966157"/>
              <a:gd name="connsiteX23" fmla="*/ 321659 w 1379955"/>
              <a:gd name="connsiteY23" fmla="*/ 285184 h 1966157"/>
              <a:gd name="connsiteX24" fmla="*/ 335239 w 1379955"/>
              <a:gd name="connsiteY24" fmla="*/ 258024 h 1966157"/>
              <a:gd name="connsiteX25" fmla="*/ 344293 w 1379955"/>
              <a:gd name="connsiteY25" fmla="*/ 244444 h 1966157"/>
              <a:gd name="connsiteX26" fmla="*/ 371453 w 1379955"/>
              <a:gd name="connsiteY26" fmla="*/ 203703 h 1966157"/>
              <a:gd name="connsiteX27" fmla="*/ 380507 w 1379955"/>
              <a:gd name="connsiteY27" fmla="*/ 194650 h 1966157"/>
              <a:gd name="connsiteX28" fmla="*/ 389560 w 1379955"/>
              <a:gd name="connsiteY28" fmla="*/ 185596 h 1966157"/>
              <a:gd name="connsiteX29" fmla="*/ 416720 w 1379955"/>
              <a:gd name="connsiteY29" fmla="*/ 176543 h 1966157"/>
              <a:gd name="connsiteX30" fmla="*/ 425774 w 1379955"/>
              <a:gd name="connsiteY30" fmla="*/ 167489 h 1966157"/>
              <a:gd name="connsiteX31" fmla="*/ 457461 w 1379955"/>
              <a:gd name="connsiteY31" fmla="*/ 153909 h 1966157"/>
              <a:gd name="connsiteX32" fmla="*/ 471041 w 1379955"/>
              <a:gd name="connsiteY32" fmla="*/ 144856 h 1966157"/>
              <a:gd name="connsiteX33" fmla="*/ 489148 w 1379955"/>
              <a:gd name="connsiteY33" fmla="*/ 140329 h 1966157"/>
              <a:gd name="connsiteX34" fmla="*/ 520835 w 1379955"/>
              <a:gd name="connsiteY34" fmla="*/ 131275 h 1966157"/>
              <a:gd name="connsiteX35" fmla="*/ 547996 w 1379955"/>
              <a:gd name="connsiteY35" fmla="*/ 126749 h 1966157"/>
              <a:gd name="connsiteX36" fmla="*/ 579683 w 1379955"/>
              <a:gd name="connsiteY36" fmla="*/ 117695 h 1966157"/>
              <a:gd name="connsiteX37" fmla="*/ 611370 w 1379955"/>
              <a:gd name="connsiteY37" fmla="*/ 108642 h 1966157"/>
              <a:gd name="connsiteX38" fmla="*/ 629477 w 1379955"/>
              <a:gd name="connsiteY38" fmla="*/ 95061 h 1966157"/>
              <a:gd name="connsiteX39" fmla="*/ 670217 w 1379955"/>
              <a:gd name="connsiteY39" fmla="*/ 67901 h 1966157"/>
              <a:gd name="connsiteX40" fmla="*/ 688324 w 1379955"/>
              <a:gd name="connsiteY40" fmla="*/ 63374 h 1966157"/>
              <a:gd name="connsiteX41" fmla="*/ 701905 w 1379955"/>
              <a:gd name="connsiteY41" fmla="*/ 58848 h 1966157"/>
              <a:gd name="connsiteX42" fmla="*/ 756225 w 1379955"/>
              <a:gd name="connsiteY42" fmla="*/ 54321 h 1966157"/>
              <a:gd name="connsiteX43" fmla="*/ 765279 w 1379955"/>
              <a:gd name="connsiteY43" fmla="*/ 45267 h 1966157"/>
              <a:gd name="connsiteX44" fmla="*/ 787912 w 1379955"/>
              <a:gd name="connsiteY44" fmla="*/ 40741 h 1966157"/>
              <a:gd name="connsiteX45" fmla="*/ 824126 w 1379955"/>
              <a:gd name="connsiteY45" fmla="*/ 31687 h 1966157"/>
              <a:gd name="connsiteX46" fmla="*/ 855813 w 1379955"/>
              <a:gd name="connsiteY46" fmla="*/ 18107 h 1966157"/>
              <a:gd name="connsiteX47" fmla="*/ 878447 w 1379955"/>
              <a:gd name="connsiteY47" fmla="*/ 9054 h 1966157"/>
              <a:gd name="connsiteX48" fmla="*/ 896554 w 1379955"/>
              <a:gd name="connsiteY48" fmla="*/ 4527 h 1966157"/>
              <a:gd name="connsiteX49" fmla="*/ 910134 w 1379955"/>
              <a:gd name="connsiteY49" fmla="*/ 0 h 1966157"/>
              <a:gd name="connsiteX50" fmla="*/ 982562 w 1379955"/>
              <a:gd name="connsiteY50" fmla="*/ 4527 h 1966157"/>
              <a:gd name="connsiteX51" fmla="*/ 1009722 w 1379955"/>
              <a:gd name="connsiteY51" fmla="*/ 13580 h 1966157"/>
              <a:gd name="connsiteX52" fmla="*/ 1068570 w 1379955"/>
              <a:gd name="connsiteY52" fmla="*/ 9054 h 1966157"/>
              <a:gd name="connsiteX53" fmla="*/ 1086677 w 1379955"/>
              <a:gd name="connsiteY53" fmla="*/ 4527 h 1966157"/>
              <a:gd name="connsiteX54" fmla="*/ 1095730 w 1379955"/>
              <a:gd name="connsiteY54" fmla="*/ 18107 h 1966157"/>
              <a:gd name="connsiteX55" fmla="*/ 1118364 w 1379955"/>
              <a:gd name="connsiteY55" fmla="*/ 31687 h 1966157"/>
              <a:gd name="connsiteX56" fmla="*/ 1150051 w 1379955"/>
              <a:gd name="connsiteY56" fmla="*/ 54321 h 1966157"/>
              <a:gd name="connsiteX57" fmla="*/ 1181738 w 1379955"/>
              <a:gd name="connsiteY57" fmla="*/ 81481 h 1966157"/>
              <a:gd name="connsiteX58" fmla="*/ 1208899 w 1379955"/>
              <a:gd name="connsiteY58" fmla="*/ 90535 h 1966157"/>
              <a:gd name="connsiteX59" fmla="*/ 1222479 w 1379955"/>
              <a:gd name="connsiteY59" fmla="*/ 95061 h 1966157"/>
              <a:gd name="connsiteX60" fmla="*/ 1376388 w 1379955"/>
              <a:gd name="connsiteY60" fmla="*/ 167489 h 1966157"/>
              <a:gd name="connsiteX61" fmla="*/ 1324213 w 1379955"/>
              <a:gd name="connsiteY61" fmla="*/ 150349 h 1966157"/>
              <a:gd name="connsiteX62" fmla="*/ 1262748 w 1379955"/>
              <a:gd name="connsiteY62" fmla="*/ 141296 h 1966157"/>
              <a:gd name="connsiteX63" fmla="*/ 1167200 w 1379955"/>
              <a:gd name="connsiteY63" fmla="*/ 139016 h 1966157"/>
              <a:gd name="connsiteX64" fmla="*/ 1052844 w 1379955"/>
              <a:gd name="connsiteY64" fmla="*/ 163434 h 1966157"/>
              <a:gd name="connsiteX65" fmla="*/ 952541 w 1379955"/>
              <a:gd name="connsiteY65" fmla="*/ 208230 h 1966157"/>
              <a:gd name="connsiteX66" fmla="*/ 860459 w 1379955"/>
              <a:gd name="connsiteY66" fmla="*/ 256594 h 1966157"/>
              <a:gd name="connsiteX67" fmla="*/ 778859 w 1379955"/>
              <a:gd name="connsiteY67" fmla="*/ 325925 h 1966157"/>
              <a:gd name="connsiteX68" fmla="*/ 692851 w 1379955"/>
              <a:gd name="connsiteY68" fmla="*/ 407406 h 1966157"/>
              <a:gd name="connsiteX69" fmla="*/ 550975 w 1379955"/>
              <a:gd name="connsiteY69" fmla="*/ 581324 h 1966157"/>
              <a:gd name="connsiteX70" fmla="*/ 452934 w 1379955"/>
              <a:gd name="connsiteY70" fmla="*/ 750243 h 1966157"/>
              <a:gd name="connsiteX71" fmla="*/ 412311 w 1379955"/>
              <a:gd name="connsiteY71" fmla="*/ 840660 h 1966157"/>
              <a:gd name="connsiteX72" fmla="*/ 380507 w 1379955"/>
              <a:gd name="connsiteY72" fmla="*/ 923454 h 1966157"/>
              <a:gd name="connsiteX73" fmla="*/ 335004 w 1379955"/>
              <a:gd name="connsiteY73" fmla="*/ 1052113 h 1966157"/>
              <a:gd name="connsiteX74" fmla="*/ 298907 w 1379955"/>
              <a:gd name="connsiteY74" fmla="*/ 1237228 h 1966157"/>
              <a:gd name="connsiteX75" fmla="*/ 288070 w 1379955"/>
              <a:gd name="connsiteY75" fmla="*/ 1361352 h 1966157"/>
              <a:gd name="connsiteX76" fmla="*/ 291166 w 1379955"/>
              <a:gd name="connsiteY76" fmla="*/ 1457961 h 1966157"/>
              <a:gd name="connsiteX77" fmla="*/ 304746 w 1379955"/>
              <a:gd name="connsiteY77" fmla="*/ 1537776 h 1966157"/>
              <a:gd name="connsiteX78" fmla="*/ 317368 w 1379955"/>
              <a:gd name="connsiteY78" fmla="*/ 1613663 h 1966157"/>
              <a:gd name="connsiteX79" fmla="*/ 339766 w 1379955"/>
              <a:gd name="connsiteY79" fmla="*/ 1683945 h 1966157"/>
              <a:gd name="connsiteX80" fmla="*/ 357873 w 1379955"/>
              <a:gd name="connsiteY80" fmla="*/ 1738265 h 1966157"/>
              <a:gd name="connsiteX81" fmla="*/ 392185 w 1379955"/>
              <a:gd name="connsiteY81" fmla="*/ 1802598 h 1966157"/>
              <a:gd name="connsiteX82" fmla="*/ 434238 w 1379955"/>
              <a:gd name="connsiteY82" fmla="*/ 1855725 h 1966157"/>
              <a:gd name="connsiteX83" fmla="*/ 491065 w 1379955"/>
              <a:gd name="connsiteY83" fmla="*/ 1914100 h 1966157"/>
              <a:gd name="connsiteX84" fmla="*/ 549308 w 1379955"/>
              <a:gd name="connsiteY8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190384 w 1379955"/>
              <a:gd name="connsiteY14" fmla="*/ 506994 h 1966157"/>
              <a:gd name="connsiteX15" fmla="*/ 199437 w 1379955"/>
              <a:gd name="connsiteY15" fmla="*/ 493414 h 1966157"/>
              <a:gd name="connsiteX16" fmla="*/ 222071 w 1379955"/>
              <a:gd name="connsiteY16" fmla="*/ 466254 h 1966157"/>
              <a:gd name="connsiteX17" fmla="*/ 244705 w 1379955"/>
              <a:gd name="connsiteY17" fmla="*/ 407406 h 1966157"/>
              <a:gd name="connsiteX18" fmla="*/ 262811 w 1379955"/>
              <a:gd name="connsiteY18" fmla="*/ 384772 h 1966157"/>
              <a:gd name="connsiteX19" fmla="*/ 276392 w 1379955"/>
              <a:gd name="connsiteY19" fmla="*/ 339505 h 1966157"/>
              <a:gd name="connsiteX20" fmla="*/ 294499 w 1379955"/>
              <a:gd name="connsiteY20" fmla="*/ 312345 h 1966157"/>
              <a:gd name="connsiteX21" fmla="*/ 299025 w 1379955"/>
              <a:gd name="connsiteY21" fmla="*/ 298764 h 1966157"/>
              <a:gd name="connsiteX22" fmla="*/ 321659 w 1379955"/>
              <a:gd name="connsiteY22" fmla="*/ 285184 h 1966157"/>
              <a:gd name="connsiteX23" fmla="*/ 335239 w 1379955"/>
              <a:gd name="connsiteY23" fmla="*/ 258024 h 1966157"/>
              <a:gd name="connsiteX24" fmla="*/ 344293 w 1379955"/>
              <a:gd name="connsiteY24" fmla="*/ 244444 h 1966157"/>
              <a:gd name="connsiteX25" fmla="*/ 371453 w 1379955"/>
              <a:gd name="connsiteY25" fmla="*/ 203703 h 1966157"/>
              <a:gd name="connsiteX26" fmla="*/ 380507 w 1379955"/>
              <a:gd name="connsiteY26" fmla="*/ 194650 h 1966157"/>
              <a:gd name="connsiteX27" fmla="*/ 389560 w 1379955"/>
              <a:gd name="connsiteY27" fmla="*/ 185596 h 1966157"/>
              <a:gd name="connsiteX28" fmla="*/ 416720 w 1379955"/>
              <a:gd name="connsiteY28" fmla="*/ 176543 h 1966157"/>
              <a:gd name="connsiteX29" fmla="*/ 425774 w 1379955"/>
              <a:gd name="connsiteY29" fmla="*/ 167489 h 1966157"/>
              <a:gd name="connsiteX30" fmla="*/ 457461 w 1379955"/>
              <a:gd name="connsiteY30" fmla="*/ 153909 h 1966157"/>
              <a:gd name="connsiteX31" fmla="*/ 471041 w 1379955"/>
              <a:gd name="connsiteY31" fmla="*/ 144856 h 1966157"/>
              <a:gd name="connsiteX32" fmla="*/ 489148 w 1379955"/>
              <a:gd name="connsiteY32" fmla="*/ 140329 h 1966157"/>
              <a:gd name="connsiteX33" fmla="*/ 520835 w 1379955"/>
              <a:gd name="connsiteY33" fmla="*/ 131275 h 1966157"/>
              <a:gd name="connsiteX34" fmla="*/ 547996 w 1379955"/>
              <a:gd name="connsiteY34" fmla="*/ 126749 h 1966157"/>
              <a:gd name="connsiteX35" fmla="*/ 579683 w 1379955"/>
              <a:gd name="connsiteY35" fmla="*/ 117695 h 1966157"/>
              <a:gd name="connsiteX36" fmla="*/ 611370 w 1379955"/>
              <a:gd name="connsiteY36" fmla="*/ 108642 h 1966157"/>
              <a:gd name="connsiteX37" fmla="*/ 629477 w 1379955"/>
              <a:gd name="connsiteY37" fmla="*/ 95061 h 1966157"/>
              <a:gd name="connsiteX38" fmla="*/ 670217 w 1379955"/>
              <a:gd name="connsiteY38" fmla="*/ 67901 h 1966157"/>
              <a:gd name="connsiteX39" fmla="*/ 688324 w 1379955"/>
              <a:gd name="connsiteY39" fmla="*/ 63374 h 1966157"/>
              <a:gd name="connsiteX40" fmla="*/ 701905 w 1379955"/>
              <a:gd name="connsiteY40" fmla="*/ 58848 h 1966157"/>
              <a:gd name="connsiteX41" fmla="*/ 756225 w 1379955"/>
              <a:gd name="connsiteY41" fmla="*/ 54321 h 1966157"/>
              <a:gd name="connsiteX42" fmla="*/ 765279 w 1379955"/>
              <a:gd name="connsiteY42" fmla="*/ 45267 h 1966157"/>
              <a:gd name="connsiteX43" fmla="*/ 787912 w 1379955"/>
              <a:gd name="connsiteY43" fmla="*/ 40741 h 1966157"/>
              <a:gd name="connsiteX44" fmla="*/ 824126 w 1379955"/>
              <a:gd name="connsiteY44" fmla="*/ 31687 h 1966157"/>
              <a:gd name="connsiteX45" fmla="*/ 855813 w 1379955"/>
              <a:gd name="connsiteY45" fmla="*/ 18107 h 1966157"/>
              <a:gd name="connsiteX46" fmla="*/ 878447 w 1379955"/>
              <a:gd name="connsiteY46" fmla="*/ 9054 h 1966157"/>
              <a:gd name="connsiteX47" fmla="*/ 896554 w 1379955"/>
              <a:gd name="connsiteY47" fmla="*/ 4527 h 1966157"/>
              <a:gd name="connsiteX48" fmla="*/ 910134 w 1379955"/>
              <a:gd name="connsiteY48" fmla="*/ 0 h 1966157"/>
              <a:gd name="connsiteX49" fmla="*/ 982562 w 1379955"/>
              <a:gd name="connsiteY49" fmla="*/ 4527 h 1966157"/>
              <a:gd name="connsiteX50" fmla="*/ 1009722 w 1379955"/>
              <a:gd name="connsiteY50" fmla="*/ 13580 h 1966157"/>
              <a:gd name="connsiteX51" fmla="*/ 1068570 w 1379955"/>
              <a:gd name="connsiteY51" fmla="*/ 9054 h 1966157"/>
              <a:gd name="connsiteX52" fmla="*/ 1086677 w 1379955"/>
              <a:gd name="connsiteY52" fmla="*/ 4527 h 1966157"/>
              <a:gd name="connsiteX53" fmla="*/ 1095730 w 1379955"/>
              <a:gd name="connsiteY53" fmla="*/ 18107 h 1966157"/>
              <a:gd name="connsiteX54" fmla="*/ 1118364 w 1379955"/>
              <a:gd name="connsiteY54" fmla="*/ 31687 h 1966157"/>
              <a:gd name="connsiteX55" fmla="*/ 1150051 w 1379955"/>
              <a:gd name="connsiteY55" fmla="*/ 54321 h 1966157"/>
              <a:gd name="connsiteX56" fmla="*/ 1181738 w 1379955"/>
              <a:gd name="connsiteY56" fmla="*/ 81481 h 1966157"/>
              <a:gd name="connsiteX57" fmla="*/ 1208899 w 1379955"/>
              <a:gd name="connsiteY57" fmla="*/ 90535 h 1966157"/>
              <a:gd name="connsiteX58" fmla="*/ 1222479 w 1379955"/>
              <a:gd name="connsiteY58" fmla="*/ 95061 h 1966157"/>
              <a:gd name="connsiteX59" fmla="*/ 1376388 w 1379955"/>
              <a:gd name="connsiteY59" fmla="*/ 167489 h 1966157"/>
              <a:gd name="connsiteX60" fmla="*/ 1324213 w 1379955"/>
              <a:gd name="connsiteY60" fmla="*/ 150349 h 1966157"/>
              <a:gd name="connsiteX61" fmla="*/ 1262748 w 1379955"/>
              <a:gd name="connsiteY61" fmla="*/ 141296 h 1966157"/>
              <a:gd name="connsiteX62" fmla="*/ 1167200 w 1379955"/>
              <a:gd name="connsiteY62" fmla="*/ 139016 h 1966157"/>
              <a:gd name="connsiteX63" fmla="*/ 1052844 w 1379955"/>
              <a:gd name="connsiteY63" fmla="*/ 163434 h 1966157"/>
              <a:gd name="connsiteX64" fmla="*/ 952541 w 1379955"/>
              <a:gd name="connsiteY64" fmla="*/ 208230 h 1966157"/>
              <a:gd name="connsiteX65" fmla="*/ 860459 w 1379955"/>
              <a:gd name="connsiteY65" fmla="*/ 256594 h 1966157"/>
              <a:gd name="connsiteX66" fmla="*/ 778859 w 1379955"/>
              <a:gd name="connsiteY66" fmla="*/ 325925 h 1966157"/>
              <a:gd name="connsiteX67" fmla="*/ 692851 w 1379955"/>
              <a:gd name="connsiteY67" fmla="*/ 407406 h 1966157"/>
              <a:gd name="connsiteX68" fmla="*/ 550975 w 1379955"/>
              <a:gd name="connsiteY68" fmla="*/ 581324 h 1966157"/>
              <a:gd name="connsiteX69" fmla="*/ 452934 w 1379955"/>
              <a:gd name="connsiteY69" fmla="*/ 750243 h 1966157"/>
              <a:gd name="connsiteX70" fmla="*/ 412311 w 1379955"/>
              <a:gd name="connsiteY70" fmla="*/ 840660 h 1966157"/>
              <a:gd name="connsiteX71" fmla="*/ 380507 w 1379955"/>
              <a:gd name="connsiteY71" fmla="*/ 923454 h 1966157"/>
              <a:gd name="connsiteX72" fmla="*/ 335004 w 1379955"/>
              <a:gd name="connsiteY72" fmla="*/ 1052113 h 1966157"/>
              <a:gd name="connsiteX73" fmla="*/ 298907 w 1379955"/>
              <a:gd name="connsiteY73" fmla="*/ 1237228 h 1966157"/>
              <a:gd name="connsiteX74" fmla="*/ 288070 w 1379955"/>
              <a:gd name="connsiteY74" fmla="*/ 1361352 h 1966157"/>
              <a:gd name="connsiteX75" fmla="*/ 291166 w 1379955"/>
              <a:gd name="connsiteY75" fmla="*/ 1457961 h 1966157"/>
              <a:gd name="connsiteX76" fmla="*/ 304746 w 1379955"/>
              <a:gd name="connsiteY76" fmla="*/ 1537776 h 1966157"/>
              <a:gd name="connsiteX77" fmla="*/ 317368 w 1379955"/>
              <a:gd name="connsiteY77" fmla="*/ 1613663 h 1966157"/>
              <a:gd name="connsiteX78" fmla="*/ 339766 w 1379955"/>
              <a:gd name="connsiteY78" fmla="*/ 1683945 h 1966157"/>
              <a:gd name="connsiteX79" fmla="*/ 357873 w 1379955"/>
              <a:gd name="connsiteY79" fmla="*/ 1738265 h 1966157"/>
              <a:gd name="connsiteX80" fmla="*/ 392185 w 1379955"/>
              <a:gd name="connsiteY80" fmla="*/ 1802598 h 1966157"/>
              <a:gd name="connsiteX81" fmla="*/ 434238 w 1379955"/>
              <a:gd name="connsiteY81" fmla="*/ 1855725 h 1966157"/>
              <a:gd name="connsiteX82" fmla="*/ 491065 w 1379955"/>
              <a:gd name="connsiteY82" fmla="*/ 1914100 h 1966157"/>
              <a:gd name="connsiteX83" fmla="*/ 549308 w 1379955"/>
              <a:gd name="connsiteY83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199437 w 1379955"/>
              <a:gd name="connsiteY14" fmla="*/ 493414 h 1966157"/>
              <a:gd name="connsiteX15" fmla="*/ 222071 w 1379955"/>
              <a:gd name="connsiteY15" fmla="*/ 466254 h 1966157"/>
              <a:gd name="connsiteX16" fmla="*/ 244705 w 1379955"/>
              <a:gd name="connsiteY16" fmla="*/ 407406 h 1966157"/>
              <a:gd name="connsiteX17" fmla="*/ 262811 w 1379955"/>
              <a:gd name="connsiteY17" fmla="*/ 384772 h 1966157"/>
              <a:gd name="connsiteX18" fmla="*/ 276392 w 1379955"/>
              <a:gd name="connsiteY18" fmla="*/ 339505 h 1966157"/>
              <a:gd name="connsiteX19" fmla="*/ 294499 w 1379955"/>
              <a:gd name="connsiteY19" fmla="*/ 312345 h 1966157"/>
              <a:gd name="connsiteX20" fmla="*/ 299025 w 1379955"/>
              <a:gd name="connsiteY20" fmla="*/ 298764 h 1966157"/>
              <a:gd name="connsiteX21" fmla="*/ 321659 w 1379955"/>
              <a:gd name="connsiteY21" fmla="*/ 285184 h 1966157"/>
              <a:gd name="connsiteX22" fmla="*/ 335239 w 1379955"/>
              <a:gd name="connsiteY22" fmla="*/ 258024 h 1966157"/>
              <a:gd name="connsiteX23" fmla="*/ 344293 w 1379955"/>
              <a:gd name="connsiteY23" fmla="*/ 244444 h 1966157"/>
              <a:gd name="connsiteX24" fmla="*/ 371453 w 1379955"/>
              <a:gd name="connsiteY24" fmla="*/ 203703 h 1966157"/>
              <a:gd name="connsiteX25" fmla="*/ 380507 w 1379955"/>
              <a:gd name="connsiteY25" fmla="*/ 194650 h 1966157"/>
              <a:gd name="connsiteX26" fmla="*/ 389560 w 1379955"/>
              <a:gd name="connsiteY26" fmla="*/ 185596 h 1966157"/>
              <a:gd name="connsiteX27" fmla="*/ 416720 w 1379955"/>
              <a:gd name="connsiteY27" fmla="*/ 176543 h 1966157"/>
              <a:gd name="connsiteX28" fmla="*/ 425774 w 1379955"/>
              <a:gd name="connsiteY28" fmla="*/ 167489 h 1966157"/>
              <a:gd name="connsiteX29" fmla="*/ 457461 w 1379955"/>
              <a:gd name="connsiteY29" fmla="*/ 153909 h 1966157"/>
              <a:gd name="connsiteX30" fmla="*/ 471041 w 1379955"/>
              <a:gd name="connsiteY30" fmla="*/ 144856 h 1966157"/>
              <a:gd name="connsiteX31" fmla="*/ 489148 w 1379955"/>
              <a:gd name="connsiteY31" fmla="*/ 140329 h 1966157"/>
              <a:gd name="connsiteX32" fmla="*/ 520835 w 1379955"/>
              <a:gd name="connsiteY32" fmla="*/ 131275 h 1966157"/>
              <a:gd name="connsiteX33" fmla="*/ 547996 w 1379955"/>
              <a:gd name="connsiteY33" fmla="*/ 126749 h 1966157"/>
              <a:gd name="connsiteX34" fmla="*/ 579683 w 1379955"/>
              <a:gd name="connsiteY34" fmla="*/ 117695 h 1966157"/>
              <a:gd name="connsiteX35" fmla="*/ 611370 w 1379955"/>
              <a:gd name="connsiteY35" fmla="*/ 108642 h 1966157"/>
              <a:gd name="connsiteX36" fmla="*/ 629477 w 1379955"/>
              <a:gd name="connsiteY36" fmla="*/ 95061 h 1966157"/>
              <a:gd name="connsiteX37" fmla="*/ 670217 w 1379955"/>
              <a:gd name="connsiteY37" fmla="*/ 67901 h 1966157"/>
              <a:gd name="connsiteX38" fmla="*/ 688324 w 1379955"/>
              <a:gd name="connsiteY38" fmla="*/ 63374 h 1966157"/>
              <a:gd name="connsiteX39" fmla="*/ 701905 w 1379955"/>
              <a:gd name="connsiteY39" fmla="*/ 58848 h 1966157"/>
              <a:gd name="connsiteX40" fmla="*/ 756225 w 1379955"/>
              <a:gd name="connsiteY40" fmla="*/ 54321 h 1966157"/>
              <a:gd name="connsiteX41" fmla="*/ 765279 w 1379955"/>
              <a:gd name="connsiteY41" fmla="*/ 45267 h 1966157"/>
              <a:gd name="connsiteX42" fmla="*/ 787912 w 1379955"/>
              <a:gd name="connsiteY42" fmla="*/ 40741 h 1966157"/>
              <a:gd name="connsiteX43" fmla="*/ 824126 w 1379955"/>
              <a:gd name="connsiteY43" fmla="*/ 31687 h 1966157"/>
              <a:gd name="connsiteX44" fmla="*/ 855813 w 1379955"/>
              <a:gd name="connsiteY44" fmla="*/ 18107 h 1966157"/>
              <a:gd name="connsiteX45" fmla="*/ 878447 w 1379955"/>
              <a:gd name="connsiteY45" fmla="*/ 9054 h 1966157"/>
              <a:gd name="connsiteX46" fmla="*/ 896554 w 1379955"/>
              <a:gd name="connsiteY46" fmla="*/ 4527 h 1966157"/>
              <a:gd name="connsiteX47" fmla="*/ 910134 w 1379955"/>
              <a:gd name="connsiteY47" fmla="*/ 0 h 1966157"/>
              <a:gd name="connsiteX48" fmla="*/ 982562 w 1379955"/>
              <a:gd name="connsiteY48" fmla="*/ 4527 h 1966157"/>
              <a:gd name="connsiteX49" fmla="*/ 1009722 w 1379955"/>
              <a:gd name="connsiteY49" fmla="*/ 13580 h 1966157"/>
              <a:gd name="connsiteX50" fmla="*/ 1068570 w 1379955"/>
              <a:gd name="connsiteY50" fmla="*/ 9054 h 1966157"/>
              <a:gd name="connsiteX51" fmla="*/ 1086677 w 1379955"/>
              <a:gd name="connsiteY51" fmla="*/ 4527 h 1966157"/>
              <a:gd name="connsiteX52" fmla="*/ 1095730 w 1379955"/>
              <a:gd name="connsiteY52" fmla="*/ 18107 h 1966157"/>
              <a:gd name="connsiteX53" fmla="*/ 1118364 w 1379955"/>
              <a:gd name="connsiteY53" fmla="*/ 31687 h 1966157"/>
              <a:gd name="connsiteX54" fmla="*/ 1150051 w 1379955"/>
              <a:gd name="connsiteY54" fmla="*/ 54321 h 1966157"/>
              <a:gd name="connsiteX55" fmla="*/ 1181738 w 1379955"/>
              <a:gd name="connsiteY55" fmla="*/ 81481 h 1966157"/>
              <a:gd name="connsiteX56" fmla="*/ 1208899 w 1379955"/>
              <a:gd name="connsiteY56" fmla="*/ 90535 h 1966157"/>
              <a:gd name="connsiteX57" fmla="*/ 1222479 w 1379955"/>
              <a:gd name="connsiteY57" fmla="*/ 95061 h 1966157"/>
              <a:gd name="connsiteX58" fmla="*/ 1376388 w 1379955"/>
              <a:gd name="connsiteY58" fmla="*/ 167489 h 1966157"/>
              <a:gd name="connsiteX59" fmla="*/ 1324213 w 1379955"/>
              <a:gd name="connsiteY59" fmla="*/ 150349 h 1966157"/>
              <a:gd name="connsiteX60" fmla="*/ 1262748 w 1379955"/>
              <a:gd name="connsiteY60" fmla="*/ 141296 h 1966157"/>
              <a:gd name="connsiteX61" fmla="*/ 1167200 w 1379955"/>
              <a:gd name="connsiteY61" fmla="*/ 139016 h 1966157"/>
              <a:gd name="connsiteX62" fmla="*/ 1052844 w 1379955"/>
              <a:gd name="connsiteY62" fmla="*/ 163434 h 1966157"/>
              <a:gd name="connsiteX63" fmla="*/ 952541 w 1379955"/>
              <a:gd name="connsiteY63" fmla="*/ 208230 h 1966157"/>
              <a:gd name="connsiteX64" fmla="*/ 860459 w 1379955"/>
              <a:gd name="connsiteY64" fmla="*/ 256594 h 1966157"/>
              <a:gd name="connsiteX65" fmla="*/ 778859 w 1379955"/>
              <a:gd name="connsiteY65" fmla="*/ 325925 h 1966157"/>
              <a:gd name="connsiteX66" fmla="*/ 692851 w 1379955"/>
              <a:gd name="connsiteY66" fmla="*/ 407406 h 1966157"/>
              <a:gd name="connsiteX67" fmla="*/ 550975 w 1379955"/>
              <a:gd name="connsiteY67" fmla="*/ 581324 h 1966157"/>
              <a:gd name="connsiteX68" fmla="*/ 452934 w 1379955"/>
              <a:gd name="connsiteY68" fmla="*/ 750243 h 1966157"/>
              <a:gd name="connsiteX69" fmla="*/ 412311 w 1379955"/>
              <a:gd name="connsiteY69" fmla="*/ 840660 h 1966157"/>
              <a:gd name="connsiteX70" fmla="*/ 380507 w 1379955"/>
              <a:gd name="connsiteY70" fmla="*/ 923454 h 1966157"/>
              <a:gd name="connsiteX71" fmla="*/ 335004 w 1379955"/>
              <a:gd name="connsiteY71" fmla="*/ 1052113 h 1966157"/>
              <a:gd name="connsiteX72" fmla="*/ 298907 w 1379955"/>
              <a:gd name="connsiteY72" fmla="*/ 1237228 h 1966157"/>
              <a:gd name="connsiteX73" fmla="*/ 288070 w 1379955"/>
              <a:gd name="connsiteY73" fmla="*/ 1361352 h 1966157"/>
              <a:gd name="connsiteX74" fmla="*/ 291166 w 1379955"/>
              <a:gd name="connsiteY74" fmla="*/ 1457961 h 1966157"/>
              <a:gd name="connsiteX75" fmla="*/ 304746 w 1379955"/>
              <a:gd name="connsiteY75" fmla="*/ 1537776 h 1966157"/>
              <a:gd name="connsiteX76" fmla="*/ 317368 w 1379955"/>
              <a:gd name="connsiteY76" fmla="*/ 1613663 h 1966157"/>
              <a:gd name="connsiteX77" fmla="*/ 339766 w 1379955"/>
              <a:gd name="connsiteY77" fmla="*/ 1683945 h 1966157"/>
              <a:gd name="connsiteX78" fmla="*/ 357873 w 1379955"/>
              <a:gd name="connsiteY78" fmla="*/ 1738265 h 1966157"/>
              <a:gd name="connsiteX79" fmla="*/ 392185 w 1379955"/>
              <a:gd name="connsiteY79" fmla="*/ 1802598 h 1966157"/>
              <a:gd name="connsiteX80" fmla="*/ 434238 w 1379955"/>
              <a:gd name="connsiteY80" fmla="*/ 1855725 h 1966157"/>
              <a:gd name="connsiteX81" fmla="*/ 491065 w 1379955"/>
              <a:gd name="connsiteY81" fmla="*/ 1914100 h 1966157"/>
              <a:gd name="connsiteX82" fmla="*/ 549308 w 1379955"/>
              <a:gd name="connsiteY82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2071 w 1379955"/>
              <a:gd name="connsiteY14" fmla="*/ 466254 h 1966157"/>
              <a:gd name="connsiteX15" fmla="*/ 244705 w 1379955"/>
              <a:gd name="connsiteY15" fmla="*/ 407406 h 1966157"/>
              <a:gd name="connsiteX16" fmla="*/ 262811 w 1379955"/>
              <a:gd name="connsiteY16" fmla="*/ 384772 h 1966157"/>
              <a:gd name="connsiteX17" fmla="*/ 276392 w 1379955"/>
              <a:gd name="connsiteY17" fmla="*/ 339505 h 1966157"/>
              <a:gd name="connsiteX18" fmla="*/ 294499 w 1379955"/>
              <a:gd name="connsiteY18" fmla="*/ 312345 h 1966157"/>
              <a:gd name="connsiteX19" fmla="*/ 299025 w 1379955"/>
              <a:gd name="connsiteY19" fmla="*/ 298764 h 1966157"/>
              <a:gd name="connsiteX20" fmla="*/ 321659 w 1379955"/>
              <a:gd name="connsiteY20" fmla="*/ 285184 h 1966157"/>
              <a:gd name="connsiteX21" fmla="*/ 335239 w 1379955"/>
              <a:gd name="connsiteY21" fmla="*/ 258024 h 1966157"/>
              <a:gd name="connsiteX22" fmla="*/ 344293 w 1379955"/>
              <a:gd name="connsiteY22" fmla="*/ 244444 h 1966157"/>
              <a:gd name="connsiteX23" fmla="*/ 371453 w 1379955"/>
              <a:gd name="connsiteY23" fmla="*/ 203703 h 1966157"/>
              <a:gd name="connsiteX24" fmla="*/ 380507 w 1379955"/>
              <a:gd name="connsiteY24" fmla="*/ 194650 h 1966157"/>
              <a:gd name="connsiteX25" fmla="*/ 389560 w 1379955"/>
              <a:gd name="connsiteY25" fmla="*/ 185596 h 1966157"/>
              <a:gd name="connsiteX26" fmla="*/ 416720 w 1379955"/>
              <a:gd name="connsiteY26" fmla="*/ 176543 h 1966157"/>
              <a:gd name="connsiteX27" fmla="*/ 425774 w 1379955"/>
              <a:gd name="connsiteY27" fmla="*/ 167489 h 1966157"/>
              <a:gd name="connsiteX28" fmla="*/ 457461 w 1379955"/>
              <a:gd name="connsiteY28" fmla="*/ 153909 h 1966157"/>
              <a:gd name="connsiteX29" fmla="*/ 471041 w 1379955"/>
              <a:gd name="connsiteY29" fmla="*/ 144856 h 1966157"/>
              <a:gd name="connsiteX30" fmla="*/ 489148 w 1379955"/>
              <a:gd name="connsiteY30" fmla="*/ 140329 h 1966157"/>
              <a:gd name="connsiteX31" fmla="*/ 520835 w 1379955"/>
              <a:gd name="connsiteY31" fmla="*/ 131275 h 1966157"/>
              <a:gd name="connsiteX32" fmla="*/ 547996 w 1379955"/>
              <a:gd name="connsiteY32" fmla="*/ 126749 h 1966157"/>
              <a:gd name="connsiteX33" fmla="*/ 579683 w 1379955"/>
              <a:gd name="connsiteY33" fmla="*/ 117695 h 1966157"/>
              <a:gd name="connsiteX34" fmla="*/ 611370 w 1379955"/>
              <a:gd name="connsiteY34" fmla="*/ 108642 h 1966157"/>
              <a:gd name="connsiteX35" fmla="*/ 629477 w 1379955"/>
              <a:gd name="connsiteY35" fmla="*/ 95061 h 1966157"/>
              <a:gd name="connsiteX36" fmla="*/ 670217 w 1379955"/>
              <a:gd name="connsiteY36" fmla="*/ 67901 h 1966157"/>
              <a:gd name="connsiteX37" fmla="*/ 688324 w 1379955"/>
              <a:gd name="connsiteY37" fmla="*/ 63374 h 1966157"/>
              <a:gd name="connsiteX38" fmla="*/ 701905 w 1379955"/>
              <a:gd name="connsiteY38" fmla="*/ 58848 h 1966157"/>
              <a:gd name="connsiteX39" fmla="*/ 756225 w 1379955"/>
              <a:gd name="connsiteY39" fmla="*/ 54321 h 1966157"/>
              <a:gd name="connsiteX40" fmla="*/ 765279 w 1379955"/>
              <a:gd name="connsiteY40" fmla="*/ 45267 h 1966157"/>
              <a:gd name="connsiteX41" fmla="*/ 787912 w 1379955"/>
              <a:gd name="connsiteY41" fmla="*/ 40741 h 1966157"/>
              <a:gd name="connsiteX42" fmla="*/ 824126 w 1379955"/>
              <a:gd name="connsiteY42" fmla="*/ 31687 h 1966157"/>
              <a:gd name="connsiteX43" fmla="*/ 855813 w 1379955"/>
              <a:gd name="connsiteY43" fmla="*/ 18107 h 1966157"/>
              <a:gd name="connsiteX44" fmla="*/ 878447 w 1379955"/>
              <a:gd name="connsiteY44" fmla="*/ 9054 h 1966157"/>
              <a:gd name="connsiteX45" fmla="*/ 896554 w 1379955"/>
              <a:gd name="connsiteY45" fmla="*/ 4527 h 1966157"/>
              <a:gd name="connsiteX46" fmla="*/ 910134 w 1379955"/>
              <a:gd name="connsiteY46" fmla="*/ 0 h 1966157"/>
              <a:gd name="connsiteX47" fmla="*/ 982562 w 1379955"/>
              <a:gd name="connsiteY47" fmla="*/ 4527 h 1966157"/>
              <a:gd name="connsiteX48" fmla="*/ 1009722 w 1379955"/>
              <a:gd name="connsiteY48" fmla="*/ 13580 h 1966157"/>
              <a:gd name="connsiteX49" fmla="*/ 1068570 w 1379955"/>
              <a:gd name="connsiteY49" fmla="*/ 9054 h 1966157"/>
              <a:gd name="connsiteX50" fmla="*/ 1086677 w 1379955"/>
              <a:gd name="connsiteY50" fmla="*/ 4527 h 1966157"/>
              <a:gd name="connsiteX51" fmla="*/ 1095730 w 1379955"/>
              <a:gd name="connsiteY51" fmla="*/ 18107 h 1966157"/>
              <a:gd name="connsiteX52" fmla="*/ 1118364 w 1379955"/>
              <a:gd name="connsiteY52" fmla="*/ 31687 h 1966157"/>
              <a:gd name="connsiteX53" fmla="*/ 1150051 w 1379955"/>
              <a:gd name="connsiteY53" fmla="*/ 54321 h 1966157"/>
              <a:gd name="connsiteX54" fmla="*/ 1181738 w 1379955"/>
              <a:gd name="connsiteY54" fmla="*/ 81481 h 1966157"/>
              <a:gd name="connsiteX55" fmla="*/ 1208899 w 1379955"/>
              <a:gd name="connsiteY55" fmla="*/ 90535 h 1966157"/>
              <a:gd name="connsiteX56" fmla="*/ 1222479 w 1379955"/>
              <a:gd name="connsiteY56" fmla="*/ 95061 h 1966157"/>
              <a:gd name="connsiteX57" fmla="*/ 1376388 w 1379955"/>
              <a:gd name="connsiteY57" fmla="*/ 167489 h 1966157"/>
              <a:gd name="connsiteX58" fmla="*/ 1324213 w 1379955"/>
              <a:gd name="connsiteY58" fmla="*/ 150349 h 1966157"/>
              <a:gd name="connsiteX59" fmla="*/ 1262748 w 1379955"/>
              <a:gd name="connsiteY59" fmla="*/ 141296 h 1966157"/>
              <a:gd name="connsiteX60" fmla="*/ 1167200 w 1379955"/>
              <a:gd name="connsiteY60" fmla="*/ 139016 h 1966157"/>
              <a:gd name="connsiteX61" fmla="*/ 1052844 w 1379955"/>
              <a:gd name="connsiteY61" fmla="*/ 163434 h 1966157"/>
              <a:gd name="connsiteX62" fmla="*/ 952541 w 1379955"/>
              <a:gd name="connsiteY62" fmla="*/ 208230 h 1966157"/>
              <a:gd name="connsiteX63" fmla="*/ 860459 w 1379955"/>
              <a:gd name="connsiteY63" fmla="*/ 256594 h 1966157"/>
              <a:gd name="connsiteX64" fmla="*/ 778859 w 1379955"/>
              <a:gd name="connsiteY64" fmla="*/ 325925 h 1966157"/>
              <a:gd name="connsiteX65" fmla="*/ 692851 w 1379955"/>
              <a:gd name="connsiteY65" fmla="*/ 407406 h 1966157"/>
              <a:gd name="connsiteX66" fmla="*/ 550975 w 1379955"/>
              <a:gd name="connsiteY66" fmla="*/ 581324 h 1966157"/>
              <a:gd name="connsiteX67" fmla="*/ 452934 w 1379955"/>
              <a:gd name="connsiteY67" fmla="*/ 750243 h 1966157"/>
              <a:gd name="connsiteX68" fmla="*/ 412311 w 1379955"/>
              <a:gd name="connsiteY68" fmla="*/ 840660 h 1966157"/>
              <a:gd name="connsiteX69" fmla="*/ 380507 w 1379955"/>
              <a:gd name="connsiteY69" fmla="*/ 923454 h 1966157"/>
              <a:gd name="connsiteX70" fmla="*/ 335004 w 1379955"/>
              <a:gd name="connsiteY70" fmla="*/ 1052113 h 1966157"/>
              <a:gd name="connsiteX71" fmla="*/ 298907 w 1379955"/>
              <a:gd name="connsiteY71" fmla="*/ 1237228 h 1966157"/>
              <a:gd name="connsiteX72" fmla="*/ 288070 w 1379955"/>
              <a:gd name="connsiteY72" fmla="*/ 1361352 h 1966157"/>
              <a:gd name="connsiteX73" fmla="*/ 291166 w 1379955"/>
              <a:gd name="connsiteY73" fmla="*/ 1457961 h 1966157"/>
              <a:gd name="connsiteX74" fmla="*/ 304746 w 1379955"/>
              <a:gd name="connsiteY74" fmla="*/ 1537776 h 1966157"/>
              <a:gd name="connsiteX75" fmla="*/ 317368 w 1379955"/>
              <a:gd name="connsiteY75" fmla="*/ 1613663 h 1966157"/>
              <a:gd name="connsiteX76" fmla="*/ 339766 w 1379955"/>
              <a:gd name="connsiteY76" fmla="*/ 1683945 h 1966157"/>
              <a:gd name="connsiteX77" fmla="*/ 357873 w 1379955"/>
              <a:gd name="connsiteY77" fmla="*/ 1738265 h 1966157"/>
              <a:gd name="connsiteX78" fmla="*/ 392185 w 1379955"/>
              <a:gd name="connsiteY78" fmla="*/ 1802598 h 1966157"/>
              <a:gd name="connsiteX79" fmla="*/ 434238 w 1379955"/>
              <a:gd name="connsiteY79" fmla="*/ 1855725 h 1966157"/>
              <a:gd name="connsiteX80" fmla="*/ 491065 w 1379955"/>
              <a:gd name="connsiteY80" fmla="*/ 1914100 h 1966157"/>
              <a:gd name="connsiteX81" fmla="*/ 549308 w 1379955"/>
              <a:gd name="connsiteY8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244705 w 1379955"/>
              <a:gd name="connsiteY15" fmla="*/ 407406 h 1966157"/>
              <a:gd name="connsiteX16" fmla="*/ 262811 w 1379955"/>
              <a:gd name="connsiteY16" fmla="*/ 384772 h 1966157"/>
              <a:gd name="connsiteX17" fmla="*/ 276392 w 1379955"/>
              <a:gd name="connsiteY17" fmla="*/ 339505 h 1966157"/>
              <a:gd name="connsiteX18" fmla="*/ 294499 w 1379955"/>
              <a:gd name="connsiteY18" fmla="*/ 312345 h 1966157"/>
              <a:gd name="connsiteX19" fmla="*/ 299025 w 1379955"/>
              <a:gd name="connsiteY19" fmla="*/ 298764 h 1966157"/>
              <a:gd name="connsiteX20" fmla="*/ 321659 w 1379955"/>
              <a:gd name="connsiteY20" fmla="*/ 285184 h 1966157"/>
              <a:gd name="connsiteX21" fmla="*/ 335239 w 1379955"/>
              <a:gd name="connsiteY21" fmla="*/ 258024 h 1966157"/>
              <a:gd name="connsiteX22" fmla="*/ 344293 w 1379955"/>
              <a:gd name="connsiteY22" fmla="*/ 244444 h 1966157"/>
              <a:gd name="connsiteX23" fmla="*/ 371453 w 1379955"/>
              <a:gd name="connsiteY23" fmla="*/ 203703 h 1966157"/>
              <a:gd name="connsiteX24" fmla="*/ 380507 w 1379955"/>
              <a:gd name="connsiteY24" fmla="*/ 194650 h 1966157"/>
              <a:gd name="connsiteX25" fmla="*/ 389560 w 1379955"/>
              <a:gd name="connsiteY25" fmla="*/ 185596 h 1966157"/>
              <a:gd name="connsiteX26" fmla="*/ 416720 w 1379955"/>
              <a:gd name="connsiteY26" fmla="*/ 176543 h 1966157"/>
              <a:gd name="connsiteX27" fmla="*/ 425774 w 1379955"/>
              <a:gd name="connsiteY27" fmla="*/ 167489 h 1966157"/>
              <a:gd name="connsiteX28" fmla="*/ 457461 w 1379955"/>
              <a:gd name="connsiteY28" fmla="*/ 153909 h 1966157"/>
              <a:gd name="connsiteX29" fmla="*/ 471041 w 1379955"/>
              <a:gd name="connsiteY29" fmla="*/ 144856 h 1966157"/>
              <a:gd name="connsiteX30" fmla="*/ 489148 w 1379955"/>
              <a:gd name="connsiteY30" fmla="*/ 140329 h 1966157"/>
              <a:gd name="connsiteX31" fmla="*/ 520835 w 1379955"/>
              <a:gd name="connsiteY31" fmla="*/ 131275 h 1966157"/>
              <a:gd name="connsiteX32" fmla="*/ 547996 w 1379955"/>
              <a:gd name="connsiteY32" fmla="*/ 126749 h 1966157"/>
              <a:gd name="connsiteX33" fmla="*/ 579683 w 1379955"/>
              <a:gd name="connsiteY33" fmla="*/ 117695 h 1966157"/>
              <a:gd name="connsiteX34" fmla="*/ 611370 w 1379955"/>
              <a:gd name="connsiteY34" fmla="*/ 108642 h 1966157"/>
              <a:gd name="connsiteX35" fmla="*/ 629477 w 1379955"/>
              <a:gd name="connsiteY35" fmla="*/ 95061 h 1966157"/>
              <a:gd name="connsiteX36" fmla="*/ 670217 w 1379955"/>
              <a:gd name="connsiteY36" fmla="*/ 67901 h 1966157"/>
              <a:gd name="connsiteX37" fmla="*/ 688324 w 1379955"/>
              <a:gd name="connsiteY37" fmla="*/ 63374 h 1966157"/>
              <a:gd name="connsiteX38" fmla="*/ 701905 w 1379955"/>
              <a:gd name="connsiteY38" fmla="*/ 58848 h 1966157"/>
              <a:gd name="connsiteX39" fmla="*/ 756225 w 1379955"/>
              <a:gd name="connsiteY39" fmla="*/ 54321 h 1966157"/>
              <a:gd name="connsiteX40" fmla="*/ 765279 w 1379955"/>
              <a:gd name="connsiteY40" fmla="*/ 45267 h 1966157"/>
              <a:gd name="connsiteX41" fmla="*/ 787912 w 1379955"/>
              <a:gd name="connsiteY41" fmla="*/ 40741 h 1966157"/>
              <a:gd name="connsiteX42" fmla="*/ 824126 w 1379955"/>
              <a:gd name="connsiteY42" fmla="*/ 31687 h 1966157"/>
              <a:gd name="connsiteX43" fmla="*/ 855813 w 1379955"/>
              <a:gd name="connsiteY43" fmla="*/ 18107 h 1966157"/>
              <a:gd name="connsiteX44" fmla="*/ 878447 w 1379955"/>
              <a:gd name="connsiteY44" fmla="*/ 9054 h 1966157"/>
              <a:gd name="connsiteX45" fmla="*/ 896554 w 1379955"/>
              <a:gd name="connsiteY45" fmla="*/ 4527 h 1966157"/>
              <a:gd name="connsiteX46" fmla="*/ 910134 w 1379955"/>
              <a:gd name="connsiteY46" fmla="*/ 0 h 1966157"/>
              <a:gd name="connsiteX47" fmla="*/ 982562 w 1379955"/>
              <a:gd name="connsiteY47" fmla="*/ 4527 h 1966157"/>
              <a:gd name="connsiteX48" fmla="*/ 1009722 w 1379955"/>
              <a:gd name="connsiteY48" fmla="*/ 13580 h 1966157"/>
              <a:gd name="connsiteX49" fmla="*/ 1068570 w 1379955"/>
              <a:gd name="connsiteY49" fmla="*/ 9054 h 1966157"/>
              <a:gd name="connsiteX50" fmla="*/ 1086677 w 1379955"/>
              <a:gd name="connsiteY50" fmla="*/ 4527 h 1966157"/>
              <a:gd name="connsiteX51" fmla="*/ 1095730 w 1379955"/>
              <a:gd name="connsiteY51" fmla="*/ 18107 h 1966157"/>
              <a:gd name="connsiteX52" fmla="*/ 1118364 w 1379955"/>
              <a:gd name="connsiteY52" fmla="*/ 31687 h 1966157"/>
              <a:gd name="connsiteX53" fmla="*/ 1150051 w 1379955"/>
              <a:gd name="connsiteY53" fmla="*/ 54321 h 1966157"/>
              <a:gd name="connsiteX54" fmla="*/ 1181738 w 1379955"/>
              <a:gd name="connsiteY54" fmla="*/ 81481 h 1966157"/>
              <a:gd name="connsiteX55" fmla="*/ 1208899 w 1379955"/>
              <a:gd name="connsiteY55" fmla="*/ 90535 h 1966157"/>
              <a:gd name="connsiteX56" fmla="*/ 1222479 w 1379955"/>
              <a:gd name="connsiteY56" fmla="*/ 95061 h 1966157"/>
              <a:gd name="connsiteX57" fmla="*/ 1376388 w 1379955"/>
              <a:gd name="connsiteY57" fmla="*/ 167489 h 1966157"/>
              <a:gd name="connsiteX58" fmla="*/ 1324213 w 1379955"/>
              <a:gd name="connsiteY58" fmla="*/ 150349 h 1966157"/>
              <a:gd name="connsiteX59" fmla="*/ 1262748 w 1379955"/>
              <a:gd name="connsiteY59" fmla="*/ 141296 h 1966157"/>
              <a:gd name="connsiteX60" fmla="*/ 1167200 w 1379955"/>
              <a:gd name="connsiteY60" fmla="*/ 139016 h 1966157"/>
              <a:gd name="connsiteX61" fmla="*/ 1052844 w 1379955"/>
              <a:gd name="connsiteY61" fmla="*/ 163434 h 1966157"/>
              <a:gd name="connsiteX62" fmla="*/ 952541 w 1379955"/>
              <a:gd name="connsiteY62" fmla="*/ 208230 h 1966157"/>
              <a:gd name="connsiteX63" fmla="*/ 860459 w 1379955"/>
              <a:gd name="connsiteY63" fmla="*/ 256594 h 1966157"/>
              <a:gd name="connsiteX64" fmla="*/ 778859 w 1379955"/>
              <a:gd name="connsiteY64" fmla="*/ 325925 h 1966157"/>
              <a:gd name="connsiteX65" fmla="*/ 692851 w 1379955"/>
              <a:gd name="connsiteY65" fmla="*/ 407406 h 1966157"/>
              <a:gd name="connsiteX66" fmla="*/ 550975 w 1379955"/>
              <a:gd name="connsiteY66" fmla="*/ 581324 h 1966157"/>
              <a:gd name="connsiteX67" fmla="*/ 452934 w 1379955"/>
              <a:gd name="connsiteY67" fmla="*/ 750243 h 1966157"/>
              <a:gd name="connsiteX68" fmla="*/ 412311 w 1379955"/>
              <a:gd name="connsiteY68" fmla="*/ 840660 h 1966157"/>
              <a:gd name="connsiteX69" fmla="*/ 380507 w 1379955"/>
              <a:gd name="connsiteY69" fmla="*/ 923454 h 1966157"/>
              <a:gd name="connsiteX70" fmla="*/ 335004 w 1379955"/>
              <a:gd name="connsiteY70" fmla="*/ 1052113 h 1966157"/>
              <a:gd name="connsiteX71" fmla="*/ 298907 w 1379955"/>
              <a:gd name="connsiteY71" fmla="*/ 1237228 h 1966157"/>
              <a:gd name="connsiteX72" fmla="*/ 288070 w 1379955"/>
              <a:gd name="connsiteY72" fmla="*/ 1361352 h 1966157"/>
              <a:gd name="connsiteX73" fmla="*/ 291166 w 1379955"/>
              <a:gd name="connsiteY73" fmla="*/ 1457961 h 1966157"/>
              <a:gd name="connsiteX74" fmla="*/ 304746 w 1379955"/>
              <a:gd name="connsiteY74" fmla="*/ 1537776 h 1966157"/>
              <a:gd name="connsiteX75" fmla="*/ 317368 w 1379955"/>
              <a:gd name="connsiteY75" fmla="*/ 1613663 h 1966157"/>
              <a:gd name="connsiteX76" fmla="*/ 339766 w 1379955"/>
              <a:gd name="connsiteY76" fmla="*/ 1683945 h 1966157"/>
              <a:gd name="connsiteX77" fmla="*/ 357873 w 1379955"/>
              <a:gd name="connsiteY77" fmla="*/ 1738265 h 1966157"/>
              <a:gd name="connsiteX78" fmla="*/ 392185 w 1379955"/>
              <a:gd name="connsiteY78" fmla="*/ 1802598 h 1966157"/>
              <a:gd name="connsiteX79" fmla="*/ 434238 w 1379955"/>
              <a:gd name="connsiteY79" fmla="*/ 1855725 h 1966157"/>
              <a:gd name="connsiteX80" fmla="*/ 491065 w 1379955"/>
              <a:gd name="connsiteY80" fmla="*/ 1914100 h 1966157"/>
              <a:gd name="connsiteX81" fmla="*/ 549308 w 1379955"/>
              <a:gd name="connsiteY8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262811 w 1379955"/>
              <a:gd name="connsiteY15" fmla="*/ 384772 h 1966157"/>
              <a:gd name="connsiteX16" fmla="*/ 276392 w 1379955"/>
              <a:gd name="connsiteY16" fmla="*/ 339505 h 1966157"/>
              <a:gd name="connsiteX17" fmla="*/ 294499 w 1379955"/>
              <a:gd name="connsiteY17" fmla="*/ 312345 h 1966157"/>
              <a:gd name="connsiteX18" fmla="*/ 299025 w 1379955"/>
              <a:gd name="connsiteY18" fmla="*/ 298764 h 1966157"/>
              <a:gd name="connsiteX19" fmla="*/ 321659 w 1379955"/>
              <a:gd name="connsiteY19" fmla="*/ 285184 h 1966157"/>
              <a:gd name="connsiteX20" fmla="*/ 335239 w 1379955"/>
              <a:gd name="connsiteY20" fmla="*/ 258024 h 1966157"/>
              <a:gd name="connsiteX21" fmla="*/ 344293 w 1379955"/>
              <a:gd name="connsiteY21" fmla="*/ 244444 h 1966157"/>
              <a:gd name="connsiteX22" fmla="*/ 371453 w 1379955"/>
              <a:gd name="connsiteY22" fmla="*/ 203703 h 1966157"/>
              <a:gd name="connsiteX23" fmla="*/ 380507 w 1379955"/>
              <a:gd name="connsiteY23" fmla="*/ 194650 h 1966157"/>
              <a:gd name="connsiteX24" fmla="*/ 389560 w 1379955"/>
              <a:gd name="connsiteY24" fmla="*/ 185596 h 1966157"/>
              <a:gd name="connsiteX25" fmla="*/ 416720 w 1379955"/>
              <a:gd name="connsiteY25" fmla="*/ 176543 h 1966157"/>
              <a:gd name="connsiteX26" fmla="*/ 425774 w 1379955"/>
              <a:gd name="connsiteY26" fmla="*/ 167489 h 1966157"/>
              <a:gd name="connsiteX27" fmla="*/ 457461 w 1379955"/>
              <a:gd name="connsiteY27" fmla="*/ 153909 h 1966157"/>
              <a:gd name="connsiteX28" fmla="*/ 471041 w 1379955"/>
              <a:gd name="connsiteY28" fmla="*/ 144856 h 1966157"/>
              <a:gd name="connsiteX29" fmla="*/ 489148 w 1379955"/>
              <a:gd name="connsiteY29" fmla="*/ 140329 h 1966157"/>
              <a:gd name="connsiteX30" fmla="*/ 520835 w 1379955"/>
              <a:gd name="connsiteY30" fmla="*/ 131275 h 1966157"/>
              <a:gd name="connsiteX31" fmla="*/ 547996 w 1379955"/>
              <a:gd name="connsiteY31" fmla="*/ 126749 h 1966157"/>
              <a:gd name="connsiteX32" fmla="*/ 579683 w 1379955"/>
              <a:gd name="connsiteY32" fmla="*/ 117695 h 1966157"/>
              <a:gd name="connsiteX33" fmla="*/ 611370 w 1379955"/>
              <a:gd name="connsiteY33" fmla="*/ 108642 h 1966157"/>
              <a:gd name="connsiteX34" fmla="*/ 629477 w 1379955"/>
              <a:gd name="connsiteY34" fmla="*/ 95061 h 1966157"/>
              <a:gd name="connsiteX35" fmla="*/ 670217 w 1379955"/>
              <a:gd name="connsiteY35" fmla="*/ 67901 h 1966157"/>
              <a:gd name="connsiteX36" fmla="*/ 688324 w 1379955"/>
              <a:gd name="connsiteY36" fmla="*/ 63374 h 1966157"/>
              <a:gd name="connsiteX37" fmla="*/ 701905 w 1379955"/>
              <a:gd name="connsiteY37" fmla="*/ 58848 h 1966157"/>
              <a:gd name="connsiteX38" fmla="*/ 756225 w 1379955"/>
              <a:gd name="connsiteY38" fmla="*/ 54321 h 1966157"/>
              <a:gd name="connsiteX39" fmla="*/ 765279 w 1379955"/>
              <a:gd name="connsiteY39" fmla="*/ 45267 h 1966157"/>
              <a:gd name="connsiteX40" fmla="*/ 787912 w 1379955"/>
              <a:gd name="connsiteY40" fmla="*/ 40741 h 1966157"/>
              <a:gd name="connsiteX41" fmla="*/ 824126 w 1379955"/>
              <a:gd name="connsiteY41" fmla="*/ 31687 h 1966157"/>
              <a:gd name="connsiteX42" fmla="*/ 855813 w 1379955"/>
              <a:gd name="connsiteY42" fmla="*/ 18107 h 1966157"/>
              <a:gd name="connsiteX43" fmla="*/ 878447 w 1379955"/>
              <a:gd name="connsiteY43" fmla="*/ 9054 h 1966157"/>
              <a:gd name="connsiteX44" fmla="*/ 896554 w 1379955"/>
              <a:gd name="connsiteY44" fmla="*/ 4527 h 1966157"/>
              <a:gd name="connsiteX45" fmla="*/ 910134 w 1379955"/>
              <a:gd name="connsiteY45" fmla="*/ 0 h 1966157"/>
              <a:gd name="connsiteX46" fmla="*/ 982562 w 1379955"/>
              <a:gd name="connsiteY46" fmla="*/ 4527 h 1966157"/>
              <a:gd name="connsiteX47" fmla="*/ 1009722 w 1379955"/>
              <a:gd name="connsiteY47" fmla="*/ 13580 h 1966157"/>
              <a:gd name="connsiteX48" fmla="*/ 1068570 w 1379955"/>
              <a:gd name="connsiteY48" fmla="*/ 9054 h 1966157"/>
              <a:gd name="connsiteX49" fmla="*/ 1086677 w 1379955"/>
              <a:gd name="connsiteY49" fmla="*/ 4527 h 1966157"/>
              <a:gd name="connsiteX50" fmla="*/ 1095730 w 1379955"/>
              <a:gd name="connsiteY50" fmla="*/ 18107 h 1966157"/>
              <a:gd name="connsiteX51" fmla="*/ 1118364 w 1379955"/>
              <a:gd name="connsiteY51" fmla="*/ 31687 h 1966157"/>
              <a:gd name="connsiteX52" fmla="*/ 1150051 w 1379955"/>
              <a:gd name="connsiteY52" fmla="*/ 54321 h 1966157"/>
              <a:gd name="connsiteX53" fmla="*/ 1181738 w 1379955"/>
              <a:gd name="connsiteY53" fmla="*/ 81481 h 1966157"/>
              <a:gd name="connsiteX54" fmla="*/ 1208899 w 1379955"/>
              <a:gd name="connsiteY54" fmla="*/ 90535 h 1966157"/>
              <a:gd name="connsiteX55" fmla="*/ 1222479 w 1379955"/>
              <a:gd name="connsiteY55" fmla="*/ 95061 h 1966157"/>
              <a:gd name="connsiteX56" fmla="*/ 1376388 w 1379955"/>
              <a:gd name="connsiteY56" fmla="*/ 167489 h 1966157"/>
              <a:gd name="connsiteX57" fmla="*/ 1324213 w 1379955"/>
              <a:gd name="connsiteY57" fmla="*/ 150349 h 1966157"/>
              <a:gd name="connsiteX58" fmla="*/ 1262748 w 1379955"/>
              <a:gd name="connsiteY58" fmla="*/ 141296 h 1966157"/>
              <a:gd name="connsiteX59" fmla="*/ 1167200 w 1379955"/>
              <a:gd name="connsiteY59" fmla="*/ 139016 h 1966157"/>
              <a:gd name="connsiteX60" fmla="*/ 1052844 w 1379955"/>
              <a:gd name="connsiteY60" fmla="*/ 163434 h 1966157"/>
              <a:gd name="connsiteX61" fmla="*/ 952541 w 1379955"/>
              <a:gd name="connsiteY61" fmla="*/ 208230 h 1966157"/>
              <a:gd name="connsiteX62" fmla="*/ 860459 w 1379955"/>
              <a:gd name="connsiteY62" fmla="*/ 256594 h 1966157"/>
              <a:gd name="connsiteX63" fmla="*/ 778859 w 1379955"/>
              <a:gd name="connsiteY63" fmla="*/ 325925 h 1966157"/>
              <a:gd name="connsiteX64" fmla="*/ 692851 w 1379955"/>
              <a:gd name="connsiteY64" fmla="*/ 407406 h 1966157"/>
              <a:gd name="connsiteX65" fmla="*/ 550975 w 1379955"/>
              <a:gd name="connsiteY65" fmla="*/ 581324 h 1966157"/>
              <a:gd name="connsiteX66" fmla="*/ 452934 w 1379955"/>
              <a:gd name="connsiteY66" fmla="*/ 750243 h 1966157"/>
              <a:gd name="connsiteX67" fmla="*/ 412311 w 1379955"/>
              <a:gd name="connsiteY67" fmla="*/ 840660 h 1966157"/>
              <a:gd name="connsiteX68" fmla="*/ 380507 w 1379955"/>
              <a:gd name="connsiteY68" fmla="*/ 923454 h 1966157"/>
              <a:gd name="connsiteX69" fmla="*/ 335004 w 1379955"/>
              <a:gd name="connsiteY69" fmla="*/ 1052113 h 1966157"/>
              <a:gd name="connsiteX70" fmla="*/ 298907 w 1379955"/>
              <a:gd name="connsiteY70" fmla="*/ 1237228 h 1966157"/>
              <a:gd name="connsiteX71" fmla="*/ 288070 w 1379955"/>
              <a:gd name="connsiteY71" fmla="*/ 1361352 h 1966157"/>
              <a:gd name="connsiteX72" fmla="*/ 291166 w 1379955"/>
              <a:gd name="connsiteY72" fmla="*/ 1457961 h 1966157"/>
              <a:gd name="connsiteX73" fmla="*/ 304746 w 1379955"/>
              <a:gd name="connsiteY73" fmla="*/ 1537776 h 1966157"/>
              <a:gd name="connsiteX74" fmla="*/ 317368 w 1379955"/>
              <a:gd name="connsiteY74" fmla="*/ 1613663 h 1966157"/>
              <a:gd name="connsiteX75" fmla="*/ 339766 w 1379955"/>
              <a:gd name="connsiteY75" fmla="*/ 1683945 h 1966157"/>
              <a:gd name="connsiteX76" fmla="*/ 357873 w 1379955"/>
              <a:gd name="connsiteY76" fmla="*/ 1738265 h 1966157"/>
              <a:gd name="connsiteX77" fmla="*/ 392185 w 1379955"/>
              <a:gd name="connsiteY77" fmla="*/ 1802598 h 1966157"/>
              <a:gd name="connsiteX78" fmla="*/ 434238 w 1379955"/>
              <a:gd name="connsiteY78" fmla="*/ 1855725 h 1966157"/>
              <a:gd name="connsiteX79" fmla="*/ 491065 w 1379955"/>
              <a:gd name="connsiteY79" fmla="*/ 1914100 h 1966157"/>
              <a:gd name="connsiteX80" fmla="*/ 549308 w 1379955"/>
              <a:gd name="connsiteY8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276392 w 1379955"/>
              <a:gd name="connsiteY15" fmla="*/ 339505 h 1966157"/>
              <a:gd name="connsiteX16" fmla="*/ 294499 w 1379955"/>
              <a:gd name="connsiteY16" fmla="*/ 312345 h 1966157"/>
              <a:gd name="connsiteX17" fmla="*/ 299025 w 1379955"/>
              <a:gd name="connsiteY17" fmla="*/ 298764 h 1966157"/>
              <a:gd name="connsiteX18" fmla="*/ 321659 w 1379955"/>
              <a:gd name="connsiteY18" fmla="*/ 285184 h 1966157"/>
              <a:gd name="connsiteX19" fmla="*/ 335239 w 1379955"/>
              <a:gd name="connsiteY19" fmla="*/ 258024 h 1966157"/>
              <a:gd name="connsiteX20" fmla="*/ 344293 w 1379955"/>
              <a:gd name="connsiteY20" fmla="*/ 244444 h 1966157"/>
              <a:gd name="connsiteX21" fmla="*/ 371453 w 1379955"/>
              <a:gd name="connsiteY21" fmla="*/ 203703 h 1966157"/>
              <a:gd name="connsiteX22" fmla="*/ 380507 w 1379955"/>
              <a:gd name="connsiteY22" fmla="*/ 194650 h 1966157"/>
              <a:gd name="connsiteX23" fmla="*/ 389560 w 1379955"/>
              <a:gd name="connsiteY23" fmla="*/ 185596 h 1966157"/>
              <a:gd name="connsiteX24" fmla="*/ 416720 w 1379955"/>
              <a:gd name="connsiteY24" fmla="*/ 176543 h 1966157"/>
              <a:gd name="connsiteX25" fmla="*/ 425774 w 1379955"/>
              <a:gd name="connsiteY25" fmla="*/ 167489 h 1966157"/>
              <a:gd name="connsiteX26" fmla="*/ 457461 w 1379955"/>
              <a:gd name="connsiteY26" fmla="*/ 153909 h 1966157"/>
              <a:gd name="connsiteX27" fmla="*/ 471041 w 1379955"/>
              <a:gd name="connsiteY27" fmla="*/ 144856 h 1966157"/>
              <a:gd name="connsiteX28" fmla="*/ 489148 w 1379955"/>
              <a:gd name="connsiteY28" fmla="*/ 140329 h 1966157"/>
              <a:gd name="connsiteX29" fmla="*/ 520835 w 1379955"/>
              <a:gd name="connsiteY29" fmla="*/ 131275 h 1966157"/>
              <a:gd name="connsiteX30" fmla="*/ 547996 w 1379955"/>
              <a:gd name="connsiteY30" fmla="*/ 126749 h 1966157"/>
              <a:gd name="connsiteX31" fmla="*/ 579683 w 1379955"/>
              <a:gd name="connsiteY31" fmla="*/ 117695 h 1966157"/>
              <a:gd name="connsiteX32" fmla="*/ 611370 w 1379955"/>
              <a:gd name="connsiteY32" fmla="*/ 108642 h 1966157"/>
              <a:gd name="connsiteX33" fmla="*/ 629477 w 1379955"/>
              <a:gd name="connsiteY33" fmla="*/ 95061 h 1966157"/>
              <a:gd name="connsiteX34" fmla="*/ 670217 w 1379955"/>
              <a:gd name="connsiteY34" fmla="*/ 67901 h 1966157"/>
              <a:gd name="connsiteX35" fmla="*/ 688324 w 1379955"/>
              <a:gd name="connsiteY35" fmla="*/ 63374 h 1966157"/>
              <a:gd name="connsiteX36" fmla="*/ 701905 w 1379955"/>
              <a:gd name="connsiteY36" fmla="*/ 58848 h 1966157"/>
              <a:gd name="connsiteX37" fmla="*/ 756225 w 1379955"/>
              <a:gd name="connsiteY37" fmla="*/ 54321 h 1966157"/>
              <a:gd name="connsiteX38" fmla="*/ 765279 w 1379955"/>
              <a:gd name="connsiteY38" fmla="*/ 45267 h 1966157"/>
              <a:gd name="connsiteX39" fmla="*/ 787912 w 1379955"/>
              <a:gd name="connsiteY39" fmla="*/ 40741 h 1966157"/>
              <a:gd name="connsiteX40" fmla="*/ 824126 w 1379955"/>
              <a:gd name="connsiteY40" fmla="*/ 31687 h 1966157"/>
              <a:gd name="connsiteX41" fmla="*/ 855813 w 1379955"/>
              <a:gd name="connsiteY41" fmla="*/ 18107 h 1966157"/>
              <a:gd name="connsiteX42" fmla="*/ 878447 w 1379955"/>
              <a:gd name="connsiteY42" fmla="*/ 9054 h 1966157"/>
              <a:gd name="connsiteX43" fmla="*/ 896554 w 1379955"/>
              <a:gd name="connsiteY43" fmla="*/ 4527 h 1966157"/>
              <a:gd name="connsiteX44" fmla="*/ 910134 w 1379955"/>
              <a:gd name="connsiteY44" fmla="*/ 0 h 1966157"/>
              <a:gd name="connsiteX45" fmla="*/ 982562 w 1379955"/>
              <a:gd name="connsiteY45" fmla="*/ 4527 h 1966157"/>
              <a:gd name="connsiteX46" fmla="*/ 1009722 w 1379955"/>
              <a:gd name="connsiteY46" fmla="*/ 13580 h 1966157"/>
              <a:gd name="connsiteX47" fmla="*/ 1068570 w 1379955"/>
              <a:gd name="connsiteY47" fmla="*/ 9054 h 1966157"/>
              <a:gd name="connsiteX48" fmla="*/ 1086677 w 1379955"/>
              <a:gd name="connsiteY48" fmla="*/ 4527 h 1966157"/>
              <a:gd name="connsiteX49" fmla="*/ 1095730 w 1379955"/>
              <a:gd name="connsiteY49" fmla="*/ 18107 h 1966157"/>
              <a:gd name="connsiteX50" fmla="*/ 1118364 w 1379955"/>
              <a:gd name="connsiteY50" fmla="*/ 31687 h 1966157"/>
              <a:gd name="connsiteX51" fmla="*/ 1150051 w 1379955"/>
              <a:gd name="connsiteY51" fmla="*/ 54321 h 1966157"/>
              <a:gd name="connsiteX52" fmla="*/ 1181738 w 1379955"/>
              <a:gd name="connsiteY52" fmla="*/ 81481 h 1966157"/>
              <a:gd name="connsiteX53" fmla="*/ 1208899 w 1379955"/>
              <a:gd name="connsiteY53" fmla="*/ 90535 h 1966157"/>
              <a:gd name="connsiteX54" fmla="*/ 1222479 w 1379955"/>
              <a:gd name="connsiteY54" fmla="*/ 95061 h 1966157"/>
              <a:gd name="connsiteX55" fmla="*/ 1376388 w 1379955"/>
              <a:gd name="connsiteY55" fmla="*/ 167489 h 1966157"/>
              <a:gd name="connsiteX56" fmla="*/ 1324213 w 1379955"/>
              <a:gd name="connsiteY56" fmla="*/ 150349 h 1966157"/>
              <a:gd name="connsiteX57" fmla="*/ 1262748 w 1379955"/>
              <a:gd name="connsiteY57" fmla="*/ 141296 h 1966157"/>
              <a:gd name="connsiteX58" fmla="*/ 1167200 w 1379955"/>
              <a:gd name="connsiteY58" fmla="*/ 139016 h 1966157"/>
              <a:gd name="connsiteX59" fmla="*/ 1052844 w 1379955"/>
              <a:gd name="connsiteY59" fmla="*/ 163434 h 1966157"/>
              <a:gd name="connsiteX60" fmla="*/ 952541 w 1379955"/>
              <a:gd name="connsiteY60" fmla="*/ 208230 h 1966157"/>
              <a:gd name="connsiteX61" fmla="*/ 860459 w 1379955"/>
              <a:gd name="connsiteY61" fmla="*/ 256594 h 1966157"/>
              <a:gd name="connsiteX62" fmla="*/ 778859 w 1379955"/>
              <a:gd name="connsiteY62" fmla="*/ 325925 h 1966157"/>
              <a:gd name="connsiteX63" fmla="*/ 692851 w 1379955"/>
              <a:gd name="connsiteY63" fmla="*/ 407406 h 1966157"/>
              <a:gd name="connsiteX64" fmla="*/ 550975 w 1379955"/>
              <a:gd name="connsiteY64" fmla="*/ 581324 h 1966157"/>
              <a:gd name="connsiteX65" fmla="*/ 452934 w 1379955"/>
              <a:gd name="connsiteY65" fmla="*/ 750243 h 1966157"/>
              <a:gd name="connsiteX66" fmla="*/ 412311 w 1379955"/>
              <a:gd name="connsiteY66" fmla="*/ 840660 h 1966157"/>
              <a:gd name="connsiteX67" fmla="*/ 380507 w 1379955"/>
              <a:gd name="connsiteY67" fmla="*/ 923454 h 1966157"/>
              <a:gd name="connsiteX68" fmla="*/ 335004 w 1379955"/>
              <a:gd name="connsiteY68" fmla="*/ 1052113 h 1966157"/>
              <a:gd name="connsiteX69" fmla="*/ 298907 w 1379955"/>
              <a:gd name="connsiteY69" fmla="*/ 1237228 h 1966157"/>
              <a:gd name="connsiteX70" fmla="*/ 288070 w 1379955"/>
              <a:gd name="connsiteY70" fmla="*/ 1361352 h 1966157"/>
              <a:gd name="connsiteX71" fmla="*/ 291166 w 1379955"/>
              <a:gd name="connsiteY71" fmla="*/ 1457961 h 1966157"/>
              <a:gd name="connsiteX72" fmla="*/ 304746 w 1379955"/>
              <a:gd name="connsiteY72" fmla="*/ 1537776 h 1966157"/>
              <a:gd name="connsiteX73" fmla="*/ 317368 w 1379955"/>
              <a:gd name="connsiteY73" fmla="*/ 1613663 h 1966157"/>
              <a:gd name="connsiteX74" fmla="*/ 339766 w 1379955"/>
              <a:gd name="connsiteY74" fmla="*/ 1683945 h 1966157"/>
              <a:gd name="connsiteX75" fmla="*/ 357873 w 1379955"/>
              <a:gd name="connsiteY75" fmla="*/ 1738265 h 1966157"/>
              <a:gd name="connsiteX76" fmla="*/ 392185 w 1379955"/>
              <a:gd name="connsiteY76" fmla="*/ 1802598 h 1966157"/>
              <a:gd name="connsiteX77" fmla="*/ 434238 w 1379955"/>
              <a:gd name="connsiteY77" fmla="*/ 1855725 h 1966157"/>
              <a:gd name="connsiteX78" fmla="*/ 491065 w 1379955"/>
              <a:gd name="connsiteY78" fmla="*/ 1914100 h 1966157"/>
              <a:gd name="connsiteX79" fmla="*/ 549308 w 1379955"/>
              <a:gd name="connsiteY7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294499 w 1379955"/>
              <a:gd name="connsiteY16" fmla="*/ 312345 h 1966157"/>
              <a:gd name="connsiteX17" fmla="*/ 299025 w 1379955"/>
              <a:gd name="connsiteY17" fmla="*/ 298764 h 1966157"/>
              <a:gd name="connsiteX18" fmla="*/ 321659 w 1379955"/>
              <a:gd name="connsiteY18" fmla="*/ 285184 h 1966157"/>
              <a:gd name="connsiteX19" fmla="*/ 335239 w 1379955"/>
              <a:gd name="connsiteY19" fmla="*/ 258024 h 1966157"/>
              <a:gd name="connsiteX20" fmla="*/ 344293 w 1379955"/>
              <a:gd name="connsiteY20" fmla="*/ 244444 h 1966157"/>
              <a:gd name="connsiteX21" fmla="*/ 371453 w 1379955"/>
              <a:gd name="connsiteY21" fmla="*/ 203703 h 1966157"/>
              <a:gd name="connsiteX22" fmla="*/ 380507 w 1379955"/>
              <a:gd name="connsiteY22" fmla="*/ 194650 h 1966157"/>
              <a:gd name="connsiteX23" fmla="*/ 389560 w 1379955"/>
              <a:gd name="connsiteY23" fmla="*/ 185596 h 1966157"/>
              <a:gd name="connsiteX24" fmla="*/ 416720 w 1379955"/>
              <a:gd name="connsiteY24" fmla="*/ 176543 h 1966157"/>
              <a:gd name="connsiteX25" fmla="*/ 425774 w 1379955"/>
              <a:gd name="connsiteY25" fmla="*/ 167489 h 1966157"/>
              <a:gd name="connsiteX26" fmla="*/ 457461 w 1379955"/>
              <a:gd name="connsiteY26" fmla="*/ 153909 h 1966157"/>
              <a:gd name="connsiteX27" fmla="*/ 471041 w 1379955"/>
              <a:gd name="connsiteY27" fmla="*/ 144856 h 1966157"/>
              <a:gd name="connsiteX28" fmla="*/ 489148 w 1379955"/>
              <a:gd name="connsiteY28" fmla="*/ 140329 h 1966157"/>
              <a:gd name="connsiteX29" fmla="*/ 520835 w 1379955"/>
              <a:gd name="connsiteY29" fmla="*/ 131275 h 1966157"/>
              <a:gd name="connsiteX30" fmla="*/ 547996 w 1379955"/>
              <a:gd name="connsiteY30" fmla="*/ 126749 h 1966157"/>
              <a:gd name="connsiteX31" fmla="*/ 579683 w 1379955"/>
              <a:gd name="connsiteY31" fmla="*/ 117695 h 1966157"/>
              <a:gd name="connsiteX32" fmla="*/ 611370 w 1379955"/>
              <a:gd name="connsiteY32" fmla="*/ 108642 h 1966157"/>
              <a:gd name="connsiteX33" fmla="*/ 629477 w 1379955"/>
              <a:gd name="connsiteY33" fmla="*/ 95061 h 1966157"/>
              <a:gd name="connsiteX34" fmla="*/ 670217 w 1379955"/>
              <a:gd name="connsiteY34" fmla="*/ 67901 h 1966157"/>
              <a:gd name="connsiteX35" fmla="*/ 688324 w 1379955"/>
              <a:gd name="connsiteY35" fmla="*/ 63374 h 1966157"/>
              <a:gd name="connsiteX36" fmla="*/ 701905 w 1379955"/>
              <a:gd name="connsiteY36" fmla="*/ 58848 h 1966157"/>
              <a:gd name="connsiteX37" fmla="*/ 756225 w 1379955"/>
              <a:gd name="connsiteY37" fmla="*/ 54321 h 1966157"/>
              <a:gd name="connsiteX38" fmla="*/ 765279 w 1379955"/>
              <a:gd name="connsiteY38" fmla="*/ 45267 h 1966157"/>
              <a:gd name="connsiteX39" fmla="*/ 787912 w 1379955"/>
              <a:gd name="connsiteY39" fmla="*/ 40741 h 1966157"/>
              <a:gd name="connsiteX40" fmla="*/ 824126 w 1379955"/>
              <a:gd name="connsiteY40" fmla="*/ 31687 h 1966157"/>
              <a:gd name="connsiteX41" fmla="*/ 855813 w 1379955"/>
              <a:gd name="connsiteY41" fmla="*/ 18107 h 1966157"/>
              <a:gd name="connsiteX42" fmla="*/ 878447 w 1379955"/>
              <a:gd name="connsiteY42" fmla="*/ 9054 h 1966157"/>
              <a:gd name="connsiteX43" fmla="*/ 896554 w 1379955"/>
              <a:gd name="connsiteY43" fmla="*/ 4527 h 1966157"/>
              <a:gd name="connsiteX44" fmla="*/ 910134 w 1379955"/>
              <a:gd name="connsiteY44" fmla="*/ 0 h 1966157"/>
              <a:gd name="connsiteX45" fmla="*/ 982562 w 1379955"/>
              <a:gd name="connsiteY45" fmla="*/ 4527 h 1966157"/>
              <a:gd name="connsiteX46" fmla="*/ 1009722 w 1379955"/>
              <a:gd name="connsiteY46" fmla="*/ 13580 h 1966157"/>
              <a:gd name="connsiteX47" fmla="*/ 1068570 w 1379955"/>
              <a:gd name="connsiteY47" fmla="*/ 9054 h 1966157"/>
              <a:gd name="connsiteX48" fmla="*/ 1086677 w 1379955"/>
              <a:gd name="connsiteY48" fmla="*/ 4527 h 1966157"/>
              <a:gd name="connsiteX49" fmla="*/ 1095730 w 1379955"/>
              <a:gd name="connsiteY49" fmla="*/ 18107 h 1966157"/>
              <a:gd name="connsiteX50" fmla="*/ 1118364 w 1379955"/>
              <a:gd name="connsiteY50" fmla="*/ 31687 h 1966157"/>
              <a:gd name="connsiteX51" fmla="*/ 1150051 w 1379955"/>
              <a:gd name="connsiteY51" fmla="*/ 54321 h 1966157"/>
              <a:gd name="connsiteX52" fmla="*/ 1181738 w 1379955"/>
              <a:gd name="connsiteY52" fmla="*/ 81481 h 1966157"/>
              <a:gd name="connsiteX53" fmla="*/ 1208899 w 1379955"/>
              <a:gd name="connsiteY53" fmla="*/ 90535 h 1966157"/>
              <a:gd name="connsiteX54" fmla="*/ 1222479 w 1379955"/>
              <a:gd name="connsiteY54" fmla="*/ 95061 h 1966157"/>
              <a:gd name="connsiteX55" fmla="*/ 1376388 w 1379955"/>
              <a:gd name="connsiteY55" fmla="*/ 167489 h 1966157"/>
              <a:gd name="connsiteX56" fmla="*/ 1324213 w 1379955"/>
              <a:gd name="connsiteY56" fmla="*/ 150349 h 1966157"/>
              <a:gd name="connsiteX57" fmla="*/ 1262748 w 1379955"/>
              <a:gd name="connsiteY57" fmla="*/ 141296 h 1966157"/>
              <a:gd name="connsiteX58" fmla="*/ 1167200 w 1379955"/>
              <a:gd name="connsiteY58" fmla="*/ 139016 h 1966157"/>
              <a:gd name="connsiteX59" fmla="*/ 1052844 w 1379955"/>
              <a:gd name="connsiteY59" fmla="*/ 163434 h 1966157"/>
              <a:gd name="connsiteX60" fmla="*/ 952541 w 1379955"/>
              <a:gd name="connsiteY60" fmla="*/ 208230 h 1966157"/>
              <a:gd name="connsiteX61" fmla="*/ 860459 w 1379955"/>
              <a:gd name="connsiteY61" fmla="*/ 256594 h 1966157"/>
              <a:gd name="connsiteX62" fmla="*/ 778859 w 1379955"/>
              <a:gd name="connsiteY62" fmla="*/ 325925 h 1966157"/>
              <a:gd name="connsiteX63" fmla="*/ 692851 w 1379955"/>
              <a:gd name="connsiteY63" fmla="*/ 407406 h 1966157"/>
              <a:gd name="connsiteX64" fmla="*/ 550975 w 1379955"/>
              <a:gd name="connsiteY64" fmla="*/ 581324 h 1966157"/>
              <a:gd name="connsiteX65" fmla="*/ 452934 w 1379955"/>
              <a:gd name="connsiteY65" fmla="*/ 750243 h 1966157"/>
              <a:gd name="connsiteX66" fmla="*/ 412311 w 1379955"/>
              <a:gd name="connsiteY66" fmla="*/ 840660 h 1966157"/>
              <a:gd name="connsiteX67" fmla="*/ 380507 w 1379955"/>
              <a:gd name="connsiteY67" fmla="*/ 923454 h 1966157"/>
              <a:gd name="connsiteX68" fmla="*/ 335004 w 1379955"/>
              <a:gd name="connsiteY68" fmla="*/ 1052113 h 1966157"/>
              <a:gd name="connsiteX69" fmla="*/ 298907 w 1379955"/>
              <a:gd name="connsiteY69" fmla="*/ 1237228 h 1966157"/>
              <a:gd name="connsiteX70" fmla="*/ 288070 w 1379955"/>
              <a:gd name="connsiteY70" fmla="*/ 1361352 h 1966157"/>
              <a:gd name="connsiteX71" fmla="*/ 291166 w 1379955"/>
              <a:gd name="connsiteY71" fmla="*/ 1457961 h 1966157"/>
              <a:gd name="connsiteX72" fmla="*/ 304746 w 1379955"/>
              <a:gd name="connsiteY72" fmla="*/ 1537776 h 1966157"/>
              <a:gd name="connsiteX73" fmla="*/ 317368 w 1379955"/>
              <a:gd name="connsiteY73" fmla="*/ 1613663 h 1966157"/>
              <a:gd name="connsiteX74" fmla="*/ 339766 w 1379955"/>
              <a:gd name="connsiteY74" fmla="*/ 1683945 h 1966157"/>
              <a:gd name="connsiteX75" fmla="*/ 357873 w 1379955"/>
              <a:gd name="connsiteY75" fmla="*/ 1738265 h 1966157"/>
              <a:gd name="connsiteX76" fmla="*/ 392185 w 1379955"/>
              <a:gd name="connsiteY76" fmla="*/ 1802598 h 1966157"/>
              <a:gd name="connsiteX77" fmla="*/ 434238 w 1379955"/>
              <a:gd name="connsiteY77" fmla="*/ 1855725 h 1966157"/>
              <a:gd name="connsiteX78" fmla="*/ 491065 w 1379955"/>
              <a:gd name="connsiteY78" fmla="*/ 1914100 h 1966157"/>
              <a:gd name="connsiteX79" fmla="*/ 549308 w 1379955"/>
              <a:gd name="connsiteY7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299025 w 1379955"/>
              <a:gd name="connsiteY16" fmla="*/ 298764 h 1966157"/>
              <a:gd name="connsiteX17" fmla="*/ 321659 w 1379955"/>
              <a:gd name="connsiteY17" fmla="*/ 285184 h 1966157"/>
              <a:gd name="connsiteX18" fmla="*/ 335239 w 1379955"/>
              <a:gd name="connsiteY18" fmla="*/ 258024 h 1966157"/>
              <a:gd name="connsiteX19" fmla="*/ 344293 w 1379955"/>
              <a:gd name="connsiteY19" fmla="*/ 244444 h 1966157"/>
              <a:gd name="connsiteX20" fmla="*/ 371453 w 1379955"/>
              <a:gd name="connsiteY20" fmla="*/ 203703 h 1966157"/>
              <a:gd name="connsiteX21" fmla="*/ 380507 w 1379955"/>
              <a:gd name="connsiteY21" fmla="*/ 194650 h 1966157"/>
              <a:gd name="connsiteX22" fmla="*/ 389560 w 1379955"/>
              <a:gd name="connsiteY22" fmla="*/ 185596 h 1966157"/>
              <a:gd name="connsiteX23" fmla="*/ 416720 w 1379955"/>
              <a:gd name="connsiteY23" fmla="*/ 176543 h 1966157"/>
              <a:gd name="connsiteX24" fmla="*/ 425774 w 1379955"/>
              <a:gd name="connsiteY24" fmla="*/ 167489 h 1966157"/>
              <a:gd name="connsiteX25" fmla="*/ 457461 w 1379955"/>
              <a:gd name="connsiteY25" fmla="*/ 153909 h 1966157"/>
              <a:gd name="connsiteX26" fmla="*/ 471041 w 1379955"/>
              <a:gd name="connsiteY26" fmla="*/ 144856 h 1966157"/>
              <a:gd name="connsiteX27" fmla="*/ 489148 w 1379955"/>
              <a:gd name="connsiteY27" fmla="*/ 140329 h 1966157"/>
              <a:gd name="connsiteX28" fmla="*/ 520835 w 1379955"/>
              <a:gd name="connsiteY28" fmla="*/ 131275 h 1966157"/>
              <a:gd name="connsiteX29" fmla="*/ 547996 w 1379955"/>
              <a:gd name="connsiteY29" fmla="*/ 126749 h 1966157"/>
              <a:gd name="connsiteX30" fmla="*/ 579683 w 1379955"/>
              <a:gd name="connsiteY30" fmla="*/ 117695 h 1966157"/>
              <a:gd name="connsiteX31" fmla="*/ 611370 w 1379955"/>
              <a:gd name="connsiteY31" fmla="*/ 108642 h 1966157"/>
              <a:gd name="connsiteX32" fmla="*/ 629477 w 1379955"/>
              <a:gd name="connsiteY32" fmla="*/ 95061 h 1966157"/>
              <a:gd name="connsiteX33" fmla="*/ 670217 w 1379955"/>
              <a:gd name="connsiteY33" fmla="*/ 67901 h 1966157"/>
              <a:gd name="connsiteX34" fmla="*/ 688324 w 1379955"/>
              <a:gd name="connsiteY34" fmla="*/ 63374 h 1966157"/>
              <a:gd name="connsiteX35" fmla="*/ 701905 w 1379955"/>
              <a:gd name="connsiteY35" fmla="*/ 58848 h 1966157"/>
              <a:gd name="connsiteX36" fmla="*/ 756225 w 1379955"/>
              <a:gd name="connsiteY36" fmla="*/ 54321 h 1966157"/>
              <a:gd name="connsiteX37" fmla="*/ 765279 w 1379955"/>
              <a:gd name="connsiteY37" fmla="*/ 45267 h 1966157"/>
              <a:gd name="connsiteX38" fmla="*/ 787912 w 1379955"/>
              <a:gd name="connsiteY38" fmla="*/ 40741 h 1966157"/>
              <a:gd name="connsiteX39" fmla="*/ 824126 w 1379955"/>
              <a:gd name="connsiteY39" fmla="*/ 31687 h 1966157"/>
              <a:gd name="connsiteX40" fmla="*/ 855813 w 1379955"/>
              <a:gd name="connsiteY40" fmla="*/ 18107 h 1966157"/>
              <a:gd name="connsiteX41" fmla="*/ 878447 w 1379955"/>
              <a:gd name="connsiteY41" fmla="*/ 9054 h 1966157"/>
              <a:gd name="connsiteX42" fmla="*/ 896554 w 1379955"/>
              <a:gd name="connsiteY42" fmla="*/ 4527 h 1966157"/>
              <a:gd name="connsiteX43" fmla="*/ 910134 w 1379955"/>
              <a:gd name="connsiteY43" fmla="*/ 0 h 1966157"/>
              <a:gd name="connsiteX44" fmla="*/ 982562 w 1379955"/>
              <a:gd name="connsiteY44" fmla="*/ 4527 h 1966157"/>
              <a:gd name="connsiteX45" fmla="*/ 1009722 w 1379955"/>
              <a:gd name="connsiteY45" fmla="*/ 13580 h 1966157"/>
              <a:gd name="connsiteX46" fmla="*/ 1068570 w 1379955"/>
              <a:gd name="connsiteY46" fmla="*/ 9054 h 1966157"/>
              <a:gd name="connsiteX47" fmla="*/ 1086677 w 1379955"/>
              <a:gd name="connsiteY47" fmla="*/ 4527 h 1966157"/>
              <a:gd name="connsiteX48" fmla="*/ 1095730 w 1379955"/>
              <a:gd name="connsiteY48" fmla="*/ 18107 h 1966157"/>
              <a:gd name="connsiteX49" fmla="*/ 1118364 w 1379955"/>
              <a:gd name="connsiteY49" fmla="*/ 31687 h 1966157"/>
              <a:gd name="connsiteX50" fmla="*/ 1150051 w 1379955"/>
              <a:gd name="connsiteY50" fmla="*/ 54321 h 1966157"/>
              <a:gd name="connsiteX51" fmla="*/ 1181738 w 1379955"/>
              <a:gd name="connsiteY51" fmla="*/ 81481 h 1966157"/>
              <a:gd name="connsiteX52" fmla="*/ 1208899 w 1379955"/>
              <a:gd name="connsiteY52" fmla="*/ 90535 h 1966157"/>
              <a:gd name="connsiteX53" fmla="*/ 1222479 w 1379955"/>
              <a:gd name="connsiteY53" fmla="*/ 95061 h 1966157"/>
              <a:gd name="connsiteX54" fmla="*/ 1376388 w 1379955"/>
              <a:gd name="connsiteY54" fmla="*/ 167489 h 1966157"/>
              <a:gd name="connsiteX55" fmla="*/ 1324213 w 1379955"/>
              <a:gd name="connsiteY55" fmla="*/ 150349 h 1966157"/>
              <a:gd name="connsiteX56" fmla="*/ 1262748 w 1379955"/>
              <a:gd name="connsiteY56" fmla="*/ 141296 h 1966157"/>
              <a:gd name="connsiteX57" fmla="*/ 1167200 w 1379955"/>
              <a:gd name="connsiteY57" fmla="*/ 139016 h 1966157"/>
              <a:gd name="connsiteX58" fmla="*/ 1052844 w 1379955"/>
              <a:gd name="connsiteY58" fmla="*/ 163434 h 1966157"/>
              <a:gd name="connsiteX59" fmla="*/ 952541 w 1379955"/>
              <a:gd name="connsiteY59" fmla="*/ 208230 h 1966157"/>
              <a:gd name="connsiteX60" fmla="*/ 860459 w 1379955"/>
              <a:gd name="connsiteY60" fmla="*/ 256594 h 1966157"/>
              <a:gd name="connsiteX61" fmla="*/ 778859 w 1379955"/>
              <a:gd name="connsiteY61" fmla="*/ 325925 h 1966157"/>
              <a:gd name="connsiteX62" fmla="*/ 692851 w 1379955"/>
              <a:gd name="connsiteY62" fmla="*/ 407406 h 1966157"/>
              <a:gd name="connsiteX63" fmla="*/ 550975 w 1379955"/>
              <a:gd name="connsiteY63" fmla="*/ 581324 h 1966157"/>
              <a:gd name="connsiteX64" fmla="*/ 452934 w 1379955"/>
              <a:gd name="connsiteY64" fmla="*/ 750243 h 1966157"/>
              <a:gd name="connsiteX65" fmla="*/ 412311 w 1379955"/>
              <a:gd name="connsiteY65" fmla="*/ 840660 h 1966157"/>
              <a:gd name="connsiteX66" fmla="*/ 380507 w 1379955"/>
              <a:gd name="connsiteY66" fmla="*/ 923454 h 1966157"/>
              <a:gd name="connsiteX67" fmla="*/ 335004 w 1379955"/>
              <a:gd name="connsiteY67" fmla="*/ 1052113 h 1966157"/>
              <a:gd name="connsiteX68" fmla="*/ 298907 w 1379955"/>
              <a:gd name="connsiteY68" fmla="*/ 1237228 h 1966157"/>
              <a:gd name="connsiteX69" fmla="*/ 288070 w 1379955"/>
              <a:gd name="connsiteY69" fmla="*/ 1361352 h 1966157"/>
              <a:gd name="connsiteX70" fmla="*/ 291166 w 1379955"/>
              <a:gd name="connsiteY70" fmla="*/ 1457961 h 1966157"/>
              <a:gd name="connsiteX71" fmla="*/ 304746 w 1379955"/>
              <a:gd name="connsiteY71" fmla="*/ 1537776 h 1966157"/>
              <a:gd name="connsiteX72" fmla="*/ 317368 w 1379955"/>
              <a:gd name="connsiteY72" fmla="*/ 1613663 h 1966157"/>
              <a:gd name="connsiteX73" fmla="*/ 339766 w 1379955"/>
              <a:gd name="connsiteY73" fmla="*/ 1683945 h 1966157"/>
              <a:gd name="connsiteX74" fmla="*/ 357873 w 1379955"/>
              <a:gd name="connsiteY74" fmla="*/ 1738265 h 1966157"/>
              <a:gd name="connsiteX75" fmla="*/ 392185 w 1379955"/>
              <a:gd name="connsiteY75" fmla="*/ 1802598 h 1966157"/>
              <a:gd name="connsiteX76" fmla="*/ 434238 w 1379955"/>
              <a:gd name="connsiteY76" fmla="*/ 1855725 h 1966157"/>
              <a:gd name="connsiteX77" fmla="*/ 491065 w 1379955"/>
              <a:gd name="connsiteY77" fmla="*/ 1914100 h 1966157"/>
              <a:gd name="connsiteX78" fmla="*/ 549308 w 1379955"/>
              <a:gd name="connsiteY7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21659 w 1379955"/>
              <a:gd name="connsiteY16" fmla="*/ 285184 h 1966157"/>
              <a:gd name="connsiteX17" fmla="*/ 335239 w 1379955"/>
              <a:gd name="connsiteY17" fmla="*/ 258024 h 1966157"/>
              <a:gd name="connsiteX18" fmla="*/ 344293 w 1379955"/>
              <a:gd name="connsiteY18" fmla="*/ 244444 h 1966157"/>
              <a:gd name="connsiteX19" fmla="*/ 371453 w 1379955"/>
              <a:gd name="connsiteY19" fmla="*/ 203703 h 1966157"/>
              <a:gd name="connsiteX20" fmla="*/ 380507 w 1379955"/>
              <a:gd name="connsiteY20" fmla="*/ 194650 h 1966157"/>
              <a:gd name="connsiteX21" fmla="*/ 389560 w 1379955"/>
              <a:gd name="connsiteY21" fmla="*/ 185596 h 1966157"/>
              <a:gd name="connsiteX22" fmla="*/ 416720 w 1379955"/>
              <a:gd name="connsiteY22" fmla="*/ 176543 h 1966157"/>
              <a:gd name="connsiteX23" fmla="*/ 425774 w 1379955"/>
              <a:gd name="connsiteY23" fmla="*/ 167489 h 1966157"/>
              <a:gd name="connsiteX24" fmla="*/ 457461 w 1379955"/>
              <a:gd name="connsiteY24" fmla="*/ 153909 h 1966157"/>
              <a:gd name="connsiteX25" fmla="*/ 471041 w 1379955"/>
              <a:gd name="connsiteY25" fmla="*/ 144856 h 1966157"/>
              <a:gd name="connsiteX26" fmla="*/ 489148 w 1379955"/>
              <a:gd name="connsiteY26" fmla="*/ 140329 h 1966157"/>
              <a:gd name="connsiteX27" fmla="*/ 520835 w 1379955"/>
              <a:gd name="connsiteY27" fmla="*/ 131275 h 1966157"/>
              <a:gd name="connsiteX28" fmla="*/ 547996 w 1379955"/>
              <a:gd name="connsiteY28" fmla="*/ 126749 h 1966157"/>
              <a:gd name="connsiteX29" fmla="*/ 579683 w 1379955"/>
              <a:gd name="connsiteY29" fmla="*/ 117695 h 1966157"/>
              <a:gd name="connsiteX30" fmla="*/ 611370 w 1379955"/>
              <a:gd name="connsiteY30" fmla="*/ 108642 h 1966157"/>
              <a:gd name="connsiteX31" fmla="*/ 629477 w 1379955"/>
              <a:gd name="connsiteY31" fmla="*/ 95061 h 1966157"/>
              <a:gd name="connsiteX32" fmla="*/ 670217 w 1379955"/>
              <a:gd name="connsiteY32" fmla="*/ 67901 h 1966157"/>
              <a:gd name="connsiteX33" fmla="*/ 688324 w 1379955"/>
              <a:gd name="connsiteY33" fmla="*/ 63374 h 1966157"/>
              <a:gd name="connsiteX34" fmla="*/ 701905 w 1379955"/>
              <a:gd name="connsiteY34" fmla="*/ 58848 h 1966157"/>
              <a:gd name="connsiteX35" fmla="*/ 756225 w 1379955"/>
              <a:gd name="connsiteY35" fmla="*/ 54321 h 1966157"/>
              <a:gd name="connsiteX36" fmla="*/ 765279 w 1379955"/>
              <a:gd name="connsiteY36" fmla="*/ 45267 h 1966157"/>
              <a:gd name="connsiteX37" fmla="*/ 787912 w 1379955"/>
              <a:gd name="connsiteY37" fmla="*/ 40741 h 1966157"/>
              <a:gd name="connsiteX38" fmla="*/ 824126 w 1379955"/>
              <a:gd name="connsiteY38" fmla="*/ 31687 h 1966157"/>
              <a:gd name="connsiteX39" fmla="*/ 855813 w 1379955"/>
              <a:gd name="connsiteY39" fmla="*/ 18107 h 1966157"/>
              <a:gd name="connsiteX40" fmla="*/ 878447 w 1379955"/>
              <a:gd name="connsiteY40" fmla="*/ 9054 h 1966157"/>
              <a:gd name="connsiteX41" fmla="*/ 896554 w 1379955"/>
              <a:gd name="connsiteY41" fmla="*/ 4527 h 1966157"/>
              <a:gd name="connsiteX42" fmla="*/ 910134 w 1379955"/>
              <a:gd name="connsiteY42" fmla="*/ 0 h 1966157"/>
              <a:gd name="connsiteX43" fmla="*/ 982562 w 1379955"/>
              <a:gd name="connsiteY43" fmla="*/ 4527 h 1966157"/>
              <a:gd name="connsiteX44" fmla="*/ 1009722 w 1379955"/>
              <a:gd name="connsiteY44" fmla="*/ 13580 h 1966157"/>
              <a:gd name="connsiteX45" fmla="*/ 1068570 w 1379955"/>
              <a:gd name="connsiteY45" fmla="*/ 9054 h 1966157"/>
              <a:gd name="connsiteX46" fmla="*/ 1086677 w 1379955"/>
              <a:gd name="connsiteY46" fmla="*/ 4527 h 1966157"/>
              <a:gd name="connsiteX47" fmla="*/ 1095730 w 1379955"/>
              <a:gd name="connsiteY47" fmla="*/ 18107 h 1966157"/>
              <a:gd name="connsiteX48" fmla="*/ 1118364 w 1379955"/>
              <a:gd name="connsiteY48" fmla="*/ 31687 h 1966157"/>
              <a:gd name="connsiteX49" fmla="*/ 1150051 w 1379955"/>
              <a:gd name="connsiteY49" fmla="*/ 54321 h 1966157"/>
              <a:gd name="connsiteX50" fmla="*/ 1181738 w 1379955"/>
              <a:gd name="connsiteY50" fmla="*/ 81481 h 1966157"/>
              <a:gd name="connsiteX51" fmla="*/ 1208899 w 1379955"/>
              <a:gd name="connsiteY51" fmla="*/ 90535 h 1966157"/>
              <a:gd name="connsiteX52" fmla="*/ 1222479 w 1379955"/>
              <a:gd name="connsiteY52" fmla="*/ 95061 h 1966157"/>
              <a:gd name="connsiteX53" fmla="*/ 1376388 w 1379955"/>
              <a:gd name="connsiteY53" fmla="*/ 167489 h 1966157"/>
              <a:gd name="connsiteX54" fmla="*/ 1324213 w 1379955"/>
              <a:gd name="connsiteY54" fmla="*/ 150349 h 1966157"/>
              <a:gd name="connsiteX55" fmla="*/ 1262748 w 1379955"/>
              <a:gd name="connsiteY55" fmla="*/ 141296 h 1966157"/>
              <a:gd name="connsiteX56" fmla="*/ 1167200 w 1379955"/>
              <a:gd name="connsiteY56" fmla="*/ 139016 h 1966157"/>
              <a:gd name="connsiteX57" fmla="*/ 1052844 w 1379955"/>
              <a:gd name="connsiteY57" fmla="*/ 163434 h 1966157"/>
              <a:gd name="connsiteX58" fmla="*/ 952541 w 1379955"/>
              <a:gd name="connsiteY58" fmla="*/ 208230 h 1966157"/>
              <a:gd name="connsiteX59" fmla="*/ 860459 w 1379955"/>
              <a:gd name="connsiteY59" fmla="*/ 256594 h 1966157"/>
              <a:gd name="connsiteX60" fmla="*/ 778859 w 1379955"/>
              <a:gd name="connsiteY60" fmla="*/ 325925 h 1966157"/>
              <a:gd name="connsiteX61" fmla="*/ 692851 w 1379955"/>
              <a:gd name="connsiteY61" fmla="*/ 407406 h 1966157"/>
              <a:gd name="connsiteX62" fmla="*/ 550975 w 1379955"/>
              <a:gd name="connsiteY62" fmla="*/ 581324 h 1966157"/>
              <a:gd name="connsiteX63" fmla="*/ 452934 w 1379955"/>
              <a:gd name="connsiteY63" fmla="*/ 750243 h 1966157"/>
              <a:gd name="connsiteX64" fmla="*/ 412311 w 1379955"/>
              <a:gd name="connsiteY64" fmla="*/ 840660 h 1966157"/>
              <a:gd name="connsiteX65" fmla="*/ 380507 w 1379955"/>
              <a:gd name="connsiteY65" fmla="*/ 923454 h 1966157"/>
              <a:gd name="connsiteX66" fmla="*/ 335004 w 1379955"/>
              <a:gd name="connsiteY66" fmla="*/ 1052113 h 1966157"/>
              <a:gd name="connsiteX67" fmla="*/ 298907 w 1379955"/>
              <a:gd name="connsiteY67" fmla="*/ 1237228 h 1966157"/>
              <a:gd name="connsiteX68" fmla="*/ 288070 w 1379955"/>
              <a:gd name="connsiteY68" fmla="*/ 1361352 h 1966157"/>
              <a:gd name="connsiteX69" fmla="*/ 291166 w 1379955"/>
              <a:gd name="connsiteY69" fmla="*/ 1457961 h 1966157"/>
              <a:gd name="connsiteX70" fmla="*/ 304746 w 1379955"/>
              <a:gd name="connsiteY70" fmla="*/ 1537776 h 1966157"/>
              <a:gd name="connsiteX71" fmla="*/ 317368 w 1379955"/>
              <a:gd name="connsiteY71" fmla="*/ 1613663 h 1966157"/>
              <a:gd name="connsiteX72" fmla="*/ 339766 w 1379955"/>
              <a:gd name="connsiteY72" fmla="*/ 1683945 h 1966157"/>
              <a:gd name="connsiteX73" fmla="*/ 357873 w 1379955"/>
              <a:gd name="connsiteY73" fmla="*/ 1738265 h 1966157"/>
              <a:gd name="connsiteX74" fmla="*/ 392185 w 1379955"/>
              <a:gd name="connsiteY74" fmla="*/ 1802598 h 1966157"/>
              <a:gd name="connsiteX75" fmla="*/ 434238 w 1379955"/>
              <a:gd name="connsiteY75" fmla="*/ 1855725 h 1966157"/>
              <a:gd name="connsiteX76" fmla="*/ 491065 w 1379955"/>
              <a:gd name="connsiteY76" fmla="*/ 1914100 h 1966157"/>
              <a:gd name="connsiteX77" fmla="*/ 549308 w 1379955"/>
              <a:gd name="connsiteY7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35239 w 1379955"/>
              <a:gd name="connsiteY16" fmla="*/ 258024 h 1966157"/>
              <a:gd name="connsiteX17" fmla="*/ 344293 w 1379955"/>
              <a:gd name="connsiteY17" fmla="*/ 244444 h 1966157"/>
              <a:gd name="connsiteX18" fmla="*/ 371453 w 1379955"/>
              <a:gd name="connsiteY18" fmla="*/ 203703 h 1966157"/>
              <a:gd name="connsiteX19" fmla="*/ 380507 w 1379955"/>
              <a:gd name="connsiteY19" fmla="*/ 194650 h 1966157"/>
              <a:gd name="connsiteX20" fmla="*/ 389560 w 1379955"/>
              <a:gd name="connsiteY20" fmla="*/ 185596 h 1966157"/>
              <a:gd name="connsiteX21" fmla="*/ 416720 w 1379955"/>
              <a:gd name="connsiteY21" fmla="*/ 176543 h 1966157"/>
              <a:gd name="connsiteX22" fmla="*/ 425774 w 1379955"/>
              <a:gd name="connsiteY22" fmla="*/ 167489 h 1966157"/>
              <a:gd name="connsiteX23" fmla="*/ 457461 w 1379955"/>
              <a:gd name="connsiteY23" fmla="*/ 153909 h 1966157"/>
              <a:gd name="connsiteX24" fmla="*/ 471041 w 1379955"/>
              <a:gd name="connsiteY24" fmla="*/ 144856 h 1966157"/>
              <a:gd name="connsiteX25" fmla="*/ 489148 w 1379955"/>
              <a:gd name="connsiteY25" fmla="*/ 140329 h 1966157"/>
              <a:gd name="connsiteX26" fmla="*/ 520835 w 1379955"/>
              <a:gd name="connsiteY26" fmla="*/ 131275 h 1966157"/>
              <a:gd name="connsiteX27" fmla="*/ 547996 w 1379955"/>
              <a:gd name="connsiteY27" fmla="*/ 126749 h 1966157"/>
              <a:gd name="connsiteX28" fmla="*/ 579683 w 1379955"/>
              <a:gd name="connsiteY28" fmla="*/ 117695 h 1966157"/>
              <a:gd name="connsiteX29" fmla="*/ 611370 w 1379955"/>
              <a:gd name="connsiteY29" fmla="*/ 108642 h 1966157"/>
              <a:gd name="connsiteX30" fmla="*/ 629477 w 1379955"/>
              <a:gd name="connsiteY30" fmla="*/ 95061 h 1966157"/>
              <a:gd name="connsiteX31" fmla="*/ 670217 w 1379955"/>
              <a:gd name="connsiteY31" fmla="*/ 67901 h 1966157"/>
              <a:gd name="connsiteX32" fmla="*/ 688324 w 1379955"/>
              <a:gd name="connsiteY32" fmla="*/ 63374 h 1966157"/>
              <a:gd name="connsiteX33" fmla="*/ 701905 w 1379955"/>
              <a:gd name="connsiteY33" fmla="*/ 58848 h 1966157"/>
              <a:gd name="connsiteX34" fmla="*/ 756225 w 1379955"/>
              <a:gd name="connsiteY34" fmla="*/ 54321 h 1966157"/>
              <a:gd name="connsiteX35" fmla="*/ 765279 w 1379955"/>
              <a:gd name="connsiteY35" fmla="*/ 45267 h 1966157"/>
              <a:gd name="connsiteX36" fmla="*/ 787912 w 1379955"/>
              <a:gd name="connsiteY36" fmla="*/ 40741 h 1966157"/>
              <a:gd name="connsiteX37" fmla="*/ 824126 w 1379955"/>
              <a:gd name="connsiteY37" fmla="*/ 31687 h 1966157"/>
              <a:gd name="connsiteX38" fmla="*/ 855813 w 1379955"/>
              <a:gd name="connsiteY38" fmla="*/ 18107 h 1966157"/>
              <a:gd name="connsiteX39" fmla="*/ 878447 w 1379955"/>
              <a:gd name="connsiteY39" fmla="*/ 9054 h 1966157"/>
              <a:gd name="connsiteX40" fmla="*/ 896554 w 1379955"/>
              <a:gd name="connsiteY40" fmla="*/ 4527 h 1966157"/>
              <a:gd name="connsiteX41" fmla="*/ 910134 w 1379955"/>
              <a:gd name="connsiteY41" fmla="*/ 0 h 1966157"/>
              <a:gd name="connsiteX42" fmla="*/ 982562 w 1379955"/>
              <a:gd name="connsiteY42" fmla="*/ 4527 h 1966157"/>
              <a:gd name="connsiteX43" fmla="*/ 1009722 w 1379955"/>
              <a:gd name="connsiteY43" fmla="*/ 13580 h 1966157"/>
              <a:gd name="connsiteX44" fmla="*/ 1068570 w 1379955"/>
              <a:gd name="connsiteY44" fmla="*/ 9054 h 1966157"/>
              <a:gd name="connsiteX45" fmla="*/ 1086677 w 1379955"/>
              <a:gd name="connsiteY45" fmla="*/ 4527 h 1966157"/>
              <a:gd name="connsiteX46" fmla="*/ 1095730 w 1379955"/>
              <a:gd name="connsiteY46" fmla="*/ 18107 h 1966157"/>
              <a:gd name="connsiteX47" fmla="*/ 1118364 w 1379955"/>
              <a:gd name="connsiteY47" fmla="*/ 31687 h 1966157"/>
              <a:gd name="connsiteX48" fmla="*/ 1150051 w 1379955"/>
              <a:gd name="connsiteY48" fmla="*/ 54321 h 1966157"/>
              <a:gd name="connsiteX49" fmla="*/ 1181738 w 1379955"/>
              <a:gd name="connsiteY49" fmla="*/ 81481 h 1966157"/>
              <a:gd name="connsiteX50" fmla="*/ 1208899 w 1379955"/>
              <a:gd name="connsiteY50" fmla="*/ 90535 h 1966157"/>
              <a:gd name="connsiteX51" fmla="*/ 1222479 w 1379955"/>
              <a:gd name="connsiteY51" fmla="*/ 95061 h 1966157"/>
              <a:gd name="connsiteX52" fmla="*/ 1376388 w 1379955"/>
              <a:gd name="connsiteY52" fmla="*/ 167489 h 1966157"/>
              <a:gd name="connsiteX53" fmla="*/ 1324213 w 1379955"/>
              <a:gd name="connsiteY53" fmla="*/ 150349 h 1966157"/>
              <a:gd name="connsiteX54" fmla="*/ 1262748 w 1379955"/>
              <a:gd name="connsiteY54" fmla="*/ 141296 h 1966157"/>
              <a:gd name="connsiteX55" fmla="*/ 1167200 w 1379955"/>
              <a:gd name="connsiteY55" fmla="*/ 139016 h 1966157"/>
              <a:gd name="connsiteX56" fmla="*/ 1052844 w 1379955"/>
              <a:gd name="connsiteY56" fmla="*/ 163434 h 1966157"/>
              <a:gd name="connsiteX57" fmla="*/ 952541 w 1379955"/>
              <a:gd name="connsiteY57" fmla="*/ 208230 h 1966157"/>
              <a:gd name="connsiteX58" fmla="*/ 860459 w 1379955"/>
              <a:gd name="connsiteY58" fmla="*/ 256594 h 1966157"/>
              <a:gd name="connsiteX59" fmla="*/ 778859 w 1379955"/>
              <a:gd name="connsiteY59" fmla="*/ 325925 h 1966157"/>
              <a:gd name="connsiteX60" fmla="*/ 692851 w 1379955"/>
              <a:gd name="connsiteY60" fmla="*/ 407406 h 1966157"/>
              <a:gd name="connsiteX61" fmla="*/ 550975 w 1379955"/>
              <a:gd name="connsiteY61" fmla="*/ 581324 h 1966157"/>
              <a:gd name="connsiteX62" fmla="*/ 452934 w 1379955"/>
              <a:gd name="connsiteY62" fmla="*/ 750243 h 1966157"/>
              <a:gd name="connsiteX63" fmla="*/ 412311 w 1379955"/>
              <a:gd name="connsiteY63" fmla="*/ 840660 h 1966157"/>
              <a:gd name="connsiteX64" fmla="*/ 380507 w 1379955"/>
              <a:gd name="connsiteY64" fmla="*/ 923454 h 1966157"/>
              <a:gd name="connsiteX65" fmla="*/ 335004 w 1379955"/>
              <a:gd name="connsiteY65" fmla="*/ 1052113 h 1966157"/>
              <a:gd name="connsiteX66" fmla="*/ 298907 w 1379955"/>
              <a:gd name="connsiteY66" fmla="*/ 1237228 h 1966157"/>
              <a:gd name="connsiteX67" fmla="*/ 288070 w 1379955"/>
              <a:gd name="connsiteY67" fmla="*/ 1361352 h 1966157"/>
              <a:gd name="connsiteX68" fmla="*/ 291166 w 1379955"/>
              <a:gd name="connsiteY68" fmla="*/ 1457961 h 1966157"/>
              <a:gd name="connsiteX69" fmla="*/ 304746 w 1379955"/>
              <a:gd name="connsiteY69" fmla="*/ 1537776 h 1966157"/>
              <a:gd name="connsiteX70" fmla="*/ 317368 w 1379955"/>
              <a:gd name="connsiteY70" fmla="*/ 1613663 h 1966157"/>
              <a:gd name="connsiteX71" fmla="*/ 339766 w 1379955"/>
              <a:gd name="connsiteY71" fmla="*/ 1683945 h 1966157"/>
              <a:gd name="connsiteX72" fmla="*/ 357873 w 1379955"/>
              <a:gd name="connsiteY72" fmla="*/ 1738265 h 1966157"/>
              <a:gd name="connsiteX73" fmla="*/ 392185 w 1379955"/>
              <a:gd name="connsiteY73" fmla="*/ 1802598 h 1966157"/>
              <a:gd name="connsiteX74" fmla="*/ 434238 w 1379955"/>
              <a:gd name="connsiteY74" fmla="*/ 1855725 h 1966157"/>
              <a:gd name="connsiteX75" fmla="*/ 491065 w 1379955"/>
              <a:gd name="connsiteY75" fmla="*/ 1914100 h 1966157"/>
              <a:gd name="connsiteX76" fmla="*/ 549308 w 1379955"/>
              <a:gd name="connsiteY76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44293 w 1379955"/>
              <a:gd name="connsiteY16" fmla="*/ 244444 h 1966157"/>
              <a:gd name="connsiteX17" fmla="*/ 371453 w 1379955"/>
              <a:gd name="connsiteY17" fmla="*/ 203703 h 1966157"/>
              <a:gd name="connsiteX18" fmla="*/ 380507 w 1379955"/>
              <a:gd name="connsiteY18" fmla="*/ 194650 h 1966157"/>
              <a:gd name="connsiteX19" fmla="*/ 389560 w 1379955"/>
              <a:gd name="connsiteY19" fmla="*/ 185596 h 1966157"/>
              <a:gd name="connsiteX20" fmla="*/ 416720 w 1379955"/>
              <a:gd name="connsiteY20" fmla="*/ 176543 h 1966157"/>
              <a:gd name="connsiteX21" fmla="*/ 425774 w 1379955"/>
              <a:gd name="connsiteY21" fmla="*/ 167489 h 1966157"/>
              <a:gd name="connsiteX22" fmla="*/ 457461 w 1379955"/>
              <a:gd name="connsiteY22" fmla="*/ 153909 h 1966157"/>
              <a:gd name="connsiteX23" fmla="*/ 471041 w 1379955"/>
              <a:gd name="connsiteY23" fmla="*/ 144856 h 1966157"/>
              <a:gd name="connsiteX24" fmla="*/ 489148 w 1379955"/>
              <a:gd name="connsiteY24" fmla="*/ 140329 h 1966157"/>
              <a:gd name="connsiteX25" fmla="*/ 520835 w 1379955"/>
              <a:gd name="connsiteY25" fmla="*/ 131275 h 1966157"/>
              <a:gd name="connsiteX26" fmla="*/ 547996 w 1379955"/>
              <a:gd name="connsiteY26" fmla="*/ 126749 h 1966157"/>
              <a:gd name="connsiteX27" fmla="*/ 579683 w 1379955"/>
              <a:gd name="connsiteY27" fmla="*/ 117695 h 1966157"/>
              <a:gd name="connsiteX28" fmla="*/ 611370 w 1379955"/>
              <a:gd name="connsiteY28" fmla="*/ 108642 h 1966157"/>
              <a:gd name="connsiteX29" fmla="*/ 629477 w 1379955"/>
              <a:gd name="connsiteY29" fmla="*/ 95061 h 1966157"/>
              <a:gd name="connsiteX30" fmla="*/ 670217 w 1379955"/>
              <a:gd name="connsiteY30" fmla="*/ 67901 h 1966157"/>
              <a:gd name="connsiteX31" fmla="*/ 688324 w 1379955"/>
              <a:gd name="connsiteY31" fmla="*/ 63374 h 1966157"/>
              <a:gd name="connsiteX32" fmla="*/ 701905 w 1379955"/>
              <a:gd name="connsiteY32" fmla="*/ 58848 h 1966157"/>
              <a:gd name="connsiteX33" fmla="*/ 756225 w 1379955"/>
              <a:gd name="connsiteY33" fmla="*/ 54321 h 1966157"/>
              <a:gd name="connsiteX34" fmla="*/ 765279 w 1379955"/>
              <a:gd name="connsiteY34" fmla="*/ 45267 h 1966157"/>
              <a:gd name="connsiteX35" fmla="*/ 787912 w 1379955"/>
              <a:gd name="connsiteY35" fmla="*/ 40741 h 1966157"/>
              <a:gd name="connsiteX36" fmla="*/ 824126 w 1379955"/>
              <a:gd name="connsiteY36" fmla="*/ 31687 h 1966157"/>
              <a:gd name="connsiteX37" fmla="*/ 855813 w 1379955"/>
              <a:gd name="connsiteY37" fmla="*/ 18107 h 1966157"/>
              <a:gd name="connsiteX38" fmla="*/ 878447 w 1379955"/>
              <a:gd name="connsiteY38" fmla="*/ 9054 h 1966157"/>
              <a:gd name="connsiteX39" fmla="*/ 896554 w 1379955"/>
              <a:gd name="connsiteY39" fmla="*/ 4527 h 1966157"/>
              <a:gd name="connsiteX40" fmla="*/ 910134 w 1379955"/>
              <a:gd name="connsiteY40" fmla="*/ 0 h 1966157"/>
              <a:gd name="connsiteX41" fmla="*/ 982562 w 1379955"/>
              <a:gd name="connsiteY41" fmla="*/ 4527 h 1966157"/>
              <a:gd name="connsiteX42" fmla="*/ 1009722 w 1379955"/>
              <a:gd name="connsiteY42" fmla="*/ 13580 h 1966157"/>
              <a:gd name="connsiteX43" fmla="*/ 1068570 w 1379955"/>
              <a:gd name="connsiteY43" fmla="*/ 9054 h 1966157"/>
              <a:gd name="connsiteX44" fmla="*/ 1086677 w 1379955"/>
              <a:gd name="connsiteY44" fmla="*/ 4527 h 1966157"/>
              <a:gd name="connsiteX45" fmla="*/ 1095730 w 1379955"/>
              <a:gd name="connsiteY45" fmla="*/ 18107 h 1966157"/>
              <a:gd name="connsiteX46" fmla="*/ 1118364 w 1379955"/>
              <a:gd name="connsiteY46" fmla="*/ 31687 h 1966157"/>
              <a:gd name="connsiteX47" fmla="*/ 1150051 w 1379955"/>
              <a:gd name="connsiteY47" fmla="*/ 54321 h 1966157"/>
              <a:gd name="connsiteX48" fmla="*/ 1181738 w 1379955"/>
              <a:gd name="connsiteY48" fmla="*/ 81481 h 1966157"/>
              <a:gd name="connsiteX49" fmla="*/ 1208899 w 1379955"/>
              <a:gd name="connsiteY49" fmla="*/ 90535 h 1966157"/>
              <a:gd name="connsiteX50" fmla="*/ 1222479 w 1379955"/>
              <a:gd name="connsiteY50" fmla="*/ 95061 h 1966157"/>
              <a:gd name="connsiteX51" fmla="*/ 1376388 w 1379955"/>
              <a:gd name="connsiteY51" fmla="*/ 167489 h 1966157"/>
              <a:gd name="connsiteX52" fmla="*/ 1324213 w 1379955"/>
              <a:gd name="connsiteY52" fmla="*/ 150349 h 1966157"/>
              <a:gd name="connsiteX53" fmla="*/ 1262748 w 1379955"/>
              <a:gd name="connsiteY53" fmla="*/ 141296 h 1966157"/>
              <a:gd name="connsiteX54" fmla="*/ 1167200 w 1379955"/>
              <a:gd name="connsiteY54" fmla="*/ 139016 h 1966157"/>
              <a:gd name="connsiteX55" fmla="*/ 1052844 w 1379955"/>
              <a:gd name="connsiteY55" fmla="*/ 163434 h 1966157"/>
              <a:gd name="connsiteX56" fmla="*/ 952541 w 1379955"/>
              <a:gd name="connsiteY56" fmla="*/ 208230 h 1966157"/>
              <a:gd name="connsiteX57" fmla="*/ 860459 w 1379955"/>
              <a:gd name="connsiteY57" fmla="*/ 256594 h 1966157"/>
              <a:gd name="connsiteX58" fmla="*/ 778859 w 1379955"/>
              <a:gd name="connsiteY58" fmla="*/ 325925 h 1966157"/>
              <a:gd name="connsiteX59" fmla="*/ 692851 w 1379955"/>
              <a:gd name="connsiteY59" fmla="*/ 407406 h 1966157"/>
              <a:gd name="connsiteX60" fmla="*/ 550975 w 1379955"/>
              <a:gd name="connsiteY60" fmla="*/ 581324 h 1966157"/>
              <a:gd name="connsiteX61" fmla="*/ 452934 w 1379955"/>
              <a:gd name="connsiteY61" fmla="*/ 750243 h 1966157"/>
              <a:gd name="connsiteX62" fmla="*/ 412311 w 1379955"/>
              <a:gd name="connsiteY62" fmla="*/ 840660 h 1966157"/>
              <a:gd name="connsiteX63" fmla="*/ 380507 w 1379955"/>
              <a:gd name="connsiteY63" fmla="*/ 923454 h 1966157"/>
              <a:gd name="connsiteX64" fmla="*/ 335004 w 1379955"/>
              <a:gd name="connsiteY64" fmla="*/ 1052113 h 1966157"/>
              <a:gd name="connsiteX65" fmla="*/ 298907 w 1379955"/>
              <a:gd name="connsiteY65" fmla="*/ 1237228 h 1966157"/>
              <a:gd name="connsiteX66" fmla="*/ 288070 w 1379955"/>
              <a:gd name="connsiteY66" fmla="*/ 1361352 h 1966157"/>
              <a:gd name="connsiteX67" fmla="*/ 291166 w 1379955"/>
              <a:gd name="connsiteY67" fmla="*/ 1457961 h 1966157"/>
              <a:gd name="connsiteX68" fmla="*/ 304746 w 1379955"/>
              <a:gd name="connsiteY68" fmla="*/ 1537776 h 1966157"/>
              <a:gd name="connsiteX69" fmla="*/ 317368 w 1379955"/>
              <a:gd name="connsiteY69" fmla="*/ 1613663 h 1966157"/>
              <a:gd name="connsiteX70" fmla="*/ 339766 w 1379955"/>
              <a:gd name="connsiteY70" fmla="*/ 1683945 h 1966157"/>
              <a:gd name="connsiteX71" fmla="*/ 357873 w 1379955"/>
              <a:gd name="connsiteY71" fmla="*/ 1738265 h 1966157"/>
              <a:gd name="connsiteX72" fmla="*/ 392185 w 1379955"/>
              <a:gd name="connsiteY72" fmla="*/ 1802598 h 1966157"/>
              <a:gd name="connsiteX73" fmla="*/ 434238 w 1379955"/>
              <a:gd name="connsiteY73" fmla="*/ 1855725 h 1966157"/>
              <a:gd name="connsiteX74" fmla="*/ 491065 w 1379955"/>
              <a:gd name="connsiteY74" fmla="*/ 1914100 h 1966157"/>
              <a:gd name="connsiteX75" fmla="*/ 549308 w 1379955"/>
              <a:gd name="connsiteY7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371453 w 1379955"/>
              <a:gd name="connsiteY17" fmla="*/ 203703 h 1966157"/>
              <a:gd name="connsiteX18" fmla="*/ 380507 w 1379955"/>
              <a:gd name="connsiteY18" fmla="*/ 194650 h 1966157"/>
              <a:gd name="connsiteX19" fmla="*/ 389560 w 1379955"/>
              <a:gd name="connsiteY19" fmla="*/ 185596 h 1966157"/>
              <a:gd name="connsiteX20" fmla="*/ 416720 w 1379955"/>
              <a:gd name="connsiteY20" fmla="*/ 176543 h 1966157"/>
              <a:gd name="connsiteX21" fmla="*/ 425774 w 1379955"/>
              <a:gd name="connsiteY21" fmla="*/ 167489 h 1966157"/>
              <a:gd name="connsiteX22" fmla="*/ 457461 w 1379955"/>
              <a:gd name="connsiteY22" fmla="*/ 153909 h 1966157"/>
              <a:gd name="connsiteX23" fmla="*/ 471041 w 1379955"/>
              <a:gd name="connsiteY23" fmla="*/ 144856 h 1966157"/>
              <a:gd name="connsiteX24" fmla="*/ 489148 w 1379955"/>
              <a:gd name="connsiteY24" fmla="*/ 140329 h 1966157"/>
              <a:gd name="connsiteX25" fmla="*/ 520835 w 1379955"/>
              <a:gd name="connsiteY25" fmla="*/ 131275 h 1966157"/>
              <a:gd name="connsiteX26" fmla="*/ 547996 w 1379955"/>
              <a:gd name="connsiteY26" fmla="*/ 126749 h 1966157"/>
              <a:gd name="connsiteX27" fmla="*/ 579683 w 1379955"/>
              <a:gd name="connsiteY27" fmla="*/ 117695 h 1966157"/>
              <a:gd name="connsiteX28" fmla="*/ 611370 w 1379955"/>
              <a:gd name="connsiteY28" fmla="*/ 108642 h 1966157"/>
              <a:gd name="connsiteX29" fmla="*/ 629477 w 1379955"/>
              <a:gd name="connsiteY29" fmla="*/ 95061 h 1966157"/>
              <a:gd name="connsiteX30" fmla="*/ 670217 w 1379955"/>
              <a:gd name="connsiteY30" fmla="*/ 67901 h 1966157"/>
              <a:gd name="connsiteX31" fmla="*/ 688324 w 1379955"/>
              <a:gd name="connsiteY31" fmla="*/ 63374 h 1966157"/>
              <a:gd name="connsiteX32" fmla="*/ 701905 w 1379955"/>
              <a:gd name="connsiteY32" fmla="*/ 58848 h 1966157"/>
              <a:gd name="connsiteX33" fmla="*/ 756225 w 1379955"/>
              <a:gd name="connsiteY33" fmla="*/ 54321 h 1966157"/>
              <a:gd name="connsiteX34" fmla="*/ 765279 w 1379955"/>
              <a:gd name="connsiteY34" fmla="*/ 45267 h 1966157"/>
              <a:gd name="connsiteX35" fmla="*/ 787912 w 1379955"/>
              <a:gd name="connsiteY35" fmla="*/ 40741 h 1966157"/>
              <a:gd name="connsiteX36" fmla="*/ 824126 w 1379955"/>
              <a:gd name="connsiteY36" fmla="*/ 31687 h 1966157"/>
              <a:gd name="connsiteX37" fmla="*/ 855813 w 1379955"/>
              <a:gd name="connsiteY37" fmla="*/ 18107 h 1966157"/>
              <a:gd name="connsiteX38" fmla="*/ 878447 w 1379955"/>
              <a:gd name="connsiteY38" fmla="*/ 9054 h 1966157"/>
              <a:gd name="connsiteX39" fmla="*/ 896554 w 1379955"/>
              <a:gd name="connsiteY39" fmla="*/ 4527 h 1966157"/>
              <a:gd name="connsiteX40" fmla="*/ 910134 w 1379955"/>
              <a:gd name="connsiteY40" fmla="*/ 0 h 1966157"/>
              <a:gd name="connsiteX41" fmla="*/ 982562 w 1379955"/>
              <a:gd name="connsiteY41" fmla="*/ 4527 h 1966157"/>
              <a:gd name="connsiteX42" fmla="*/ 1009722 w 1379955"/>
              <a:gd name="connsiteY42" fmla="*/ 13580 h 1966157"/>
              <a:gd name="connsiteX43" fmla="*/ 1068570 w 1379955"/>
              <a:gd name="connsiteY43" fmla="*/ 9054 h 1966157"/>
              <a:gd name="connsiteX44" fmla="*/ 1086677 w 1379955"/>
              <a:gd name="connsiteY44" fmla="*/ 4527 h 1966157"/>
              <a:gd name="connsiteX45" fmla="*/ 1095730 w 1379955"/>
              <a:gd name="connsiteY45" fmla="*/ 18107 h 1966157"/>
              <a:gd name="connsiteX46" fmla="*/ 1118364 w 1379955"/>
              <a:gd name="connsiteY46" fmla="*/ 31687 h 1966157"/>
              <a:gd name="connsiteX47" fmla="*/ 1150051 w 1379955"/>
              <a:gd name="connsiteY47" fmla="*/ 54321 h 1966157"/>
              <a:gd name="connsiteX48" fmla="*/ 1181738 w 1379955"/>
              <a:gd name="connsiteY48" fmla="*/ 81481 h 1966157"/>
              <a:gd name="connsiteX49" fmla="*/ 1208899 w 1379955"/>
              <a:gd name="connsiteY49" fmla="*/ 90535 h 1966157"/>
              <a:gd name="connsiteX50" fmla="*/ 1222479 w 1379955"/>
              <a:gd name="connsiteY50" fmla="*/ 95061 h 1966157"/>
              <a:gd name="connsiteX51" fmla="*/ 1376388 w 1379955"/>
              <a:gd name="connsiteY51" fmla="*/ 167489 h 1966157"/>
              <a:gd name="connsiteX52" fmla="*/ 1324213 w 1379955"/>
              <a:gd name="connsiteY52" fmla="*/ 150349 h 1966157"/>
              <a:gd name="connsiteX53" fmla="*/ 1262748 w 1379955"/>
              <a:gd name="connsiteY53" fmla="*/ 141296 h 1966157"/>
              <a:gd name="connsiteX54" fmla="*/ 1167200 w 1379955"/>
              <a:gd name="connsiteY54" fmla="*/ 139016 h 1966157"/>
              <a:gd name="connsiteX55" fmla="*/ 1052844 w 1379955"/>
              <a:gd name="connsiteY55" fmla="*/ 163434 h 1966157"/>
              <a:gd name="connsiteX56" fmla="*/ 952541 w 1379955"/>
              <a:gd name="connsiteY56" fmla="*/ 208230 h 1966157"/>
              <a:gd name="connsiteX57" fmla="*/ 860459 w 1379955"/>
              <a:gd name="connsiteY57" fmla="*/ 256594 h 1966157"/>
              <a:gd name="connsiteX58" fmla="*/ 778859 w 1379955"/>
              <a:gd name="connsiteY58" fmla="*/ 325925 h 1966157"/>
              <a:gd name="connsiteX59" fmla="*/ 692851 w 1379955"/>
              <a:gd name="connsiteY59" fmla="*/ 407406 h 1966157"/>
              <a:gd name="connsiteX60" fmla="*/ 550975 w 1379955"/>
              <a:gd name="connsiteY60" fmla="*/ 581324 h 1966157"/>
              <a:gd name="connsiteX61" fmla="*/ 452934 w 1379955"/>
              <a:gd name="connsiteY61" fmla="*/ 750243 h 1966157"/>
              <a:gd name="connsiteX62" fmla="*/ 412311 w 1379955"/>
              <a:gd name="connsiteY62" fmla="*/ 840660 h 1966157"/>
              <a:gd name="connsiteX63" fmla="*/ 380507 w 1379955"/>
              <a:gd name="connsiteY63" fmla="*/ 923454 h 1966157"/>
              <a:gd name="connsiteX64" fmla="*/ 335004 w 1379955"/>
              <a:gd name="connsiteY64" fmla="*/ 1052113 h 1966157"/>
              <a:gd name="connsiteX65" fmla="*/ 298907 w 1379955"/>
              <a:gd name="connsiteY65" fmla="*/ 1237228 h 1966157"/>
              <a:gd name="connsiteX66" fmla="*/ 288070 w 1379955"/>
              <a:gd name="connsiteY66" fmla="*/ 1361352 h 1966157"/>
              <a:gd name="connsiteX67" fmla="*/ 291166 w 1379955"/>
              <a:gd name="connsiteY67" fmla="*/ 1457961 h 1966157"/>
              <a:gd name="connsiteX68" fmla="*/ 304746 w 1379955"/>
              <a:gd name="connsiteY68" fmla="*/ 1537776 h 1966157"/>
              <a:gd name="connsiteX69" fmla="*/ 317368 w 1379955"/>
              <a:gd name="connsiteY69" fmla="*/ 1613663 h 1966157"/>
              <a:gd name="connsiteX70" fmla="*/ 339766 w 1379955"/>
              <a:gd name="connsiteY70" fmla="*/ 1683945 h 1966157"/>
              <a:gd name="connsiteX71" fmla="*/ 357873 w 1379955"/>
              <a:gd name="connsiteY71" fmla="*/ 1738265 h 1966157"/>
              <a:gd name="connsiteX72" fmla="*/ 392185 w 1379955"/>
              <a:gd name="connsiteY72" fmla="*/ 1802598 h 1966157"/>
              <a:gd name="connsiteX73" fmla="*/ 434238 w 1379955"/>
              <a:gd name="connsiteY73" fmla="*/ 1855725 h 1966157"/>
              <a:gd name="connsiteX74" fmla="*/ 491065 w 1379955"/>
              <a:gd name="connsiteY74" fmla="*/ 1914100 h 1966157"/>
              <a:gd name="connsiteX75" fmla="*/ 549308 w 1379955"/>
              <a:gd name="connsiteY7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380507 w 1379955"/>
              <a:gd name="connsiteY17" fmla="*/ 194650 h 1966157"/>
              <a:gd name="connsiteX18" fmla="*/ 389560 w 1379955"/>
              <a:gd name="connsiteY18" fmla="*/ 185596 h 1966157"/>
              <a:gd name="connsiteX19" fmla="*/ 416720 w 1379955"/>
              <a:gd name="connsiteY19" fmla="*/ 176543 h 1966157"/>
              <a:gd name="connsiteX20" fmla="*/ 425774 w 1379955"/>
              <a:gd name="connsiteY20" fmla="*/ 167489 h 1966157"/>
              <a:gd name="connsiteX21" fmla="*/ 457461 w 1379955"/>
              <a:gd name="connsiteY21" fmla="*/ 153909 h 1966157"/>
              <a:gd name="connsiteX22" fmla="*/ 471041 w 1379955"/>
              <a:gd name="connsiteY22" fmla="*/ 144856 h 1966157"/>
              <a:gd name="connsiteX23" fmla="*/ 489148 w 1379955"/>
              <a:gd name="connsiteY23" fmla="*/ 140329 h 1966157"/>
              <a:gd name="connsiteX24" fmla="*/ 520835 w 1379955"/>
              <a:gd name="connsiteY24" fmla="*/ 131275 h 1966157"/>
              <a:gd name="connsiteX25" fmla="*/ 547996 w 1379955"/>
              <a:gd name="connsiteY25" fmla="*/ 126749 h 1966157"/>
              <a:gd name="connsiteX26" fmla="*/ 579683 w 1379955"/>
              <a:gd name="connsiteY26" fmla="*/ 117695 h 1966157"/>
              <a:gd name="connsiteX27" fmla="*/ 611370 w 1379955"/>
              <a:gd name="connsiteY27" fmla="*/ 108642 h 1966157"/>
              <a:gd name="connsiteX28" fmla="*/ 629477 w 1379955"/>
              <a:gd name="connsiteY28" fmla="*/ 95061 h 1966157"/>
              <a:gd name="connsiteX29" fmla="*/ 670217 w 1379955"/>
              <a:gd name="connsiteY29" fmla="*/ 67901 h 1966157"/>
              <a:gd name="connsiteX30" fmla="*/ 688324 w 1379955"/>
              <a:gd name="connsiteY30" fmla="*/ 63374 h 1966157"/>
              <a:gd name="connsiteX31" fmla="*/ 701905 w 1379955"/>
              <a:gd name="connsiteY31" fmla="*/ 58848 h 1966157"/>
              <a:gd name="connsiteX32" fmla="*/ 756225 w 1379955"/>
              <a:gd name="connsiteY32" fmla="*/ 54321 h 1966157"/>
              <a:gd name="connsiteX33" fmla="*/ 765279 w 1379955"/>
              <a:gd name="connsiteY33" fmla="*/ 45267 h 1966157"/>
              <a:gd name="connsiteX34" fmla="*/ 787912 w 1379955"/>
              <a:gd name="connsiteY34" fmla="*/ 40741 h 1966157"/>
              <a:gd name="connsiteX35" fmla="*/ 824126 w 1379955"/>
              <a:gd name="connsiteY35" fmla="*/ 31687 h 1966157"/>
              <a:gd name="connsiteX36" fmla="*/ 855813 w 1379955"/>
              <a:gd name="connsiteY36" fmla="*/ 18107 h 1966157"/>
              <a:gd name="connsiteX37" fmla="*/ 878447 w 1379955"/>
              <a:gd name="connsiteY37" fmla="*/ 9054 h 1966157"/>
              <a:gd name="connsiteX38" fmla="*/ 896554 w 1379955"/>
              <a:gd name="connsiteY38" fmla="*/ 4527 h 1966157"/>
              <a:gd name="connsiteX39" fmla="*/ 910134 w 1379955"/>
              <a:gd name="connsiteY39" fmla="*/ 0 h 1966157"/>
              <a:gd name="connsiteX40" fmla="*/ 982562 w 1379955"/>
              <a:gd name="connsiteY40" fmla="*/ 4527 h 1966157"/>
              <a:gd name="connsiteX41" fmla="*/ 1009722 w 1379955"/>
              <a:gd name="connsiteY41" fmla="*/ 13580 h 1966157"/>
              <a:gd name="connsiteX42" fmla="*/ 1068570 w 1379955"/>
              <a:gd name="connsiteY42" fmla="*/ 9054 h 1966157"/>
              <a:gd name="connsiteX43" fmla="*/ 1086677 w 1379955"/>
              <a:gd name="connsiteY43" fmla="*/ 4527 h 1966157"/>
              <a:gd name="connsiteX44" fmla="*/ 1095730 w 1379955"/>
              <a:gd name="connsiteY44" fmla="*/ 18107 h 1966157"/>
              <a:gd name="connsiteX45" fmla="*/ 1118364 w 1379955"/>
              <a:gd name="connsiteY45" fmla="*/ 31687 h 1966157"/>
              <a:gd name="connsiteX46" fmla="*/ 1150051 w 1379955"/>
              <a:gd name="connsiteY46" fmla="*/ 54321 h 1966157"/>
              <a:gd name="connsiteX47" fmla="*/ 1181738 w 1379955"/>
              <a:gd name="connsiteY47" fmla="*/ 81481 h 1966157"/>
              <a:gd name="connsiteX48" fmla="*/ 1208899 w 1379955"/>
              <a:gd name="connsiteY48" fmla="*/ 90535 h 1966157"/>
              <a:gd name="connsiteX49" fmla="*/ 1222479 w 1379955"/>
              <a:gd name="connsiteY49" fmla="*/ 95061 h 1966157"/>
              <a:gd name="connsiteX50" fmla="*/ 1376388 w 1379955"/>
              <a:gd name="connsiteY50" fmla="*/ 167489 h 1966157"/>
              <a:gd name="connsiteX51" fmla="*/ 1324213 w 1379955"/>
              <a:gd name="connsiteY51" fmla="*/ 150349 h 1966157"/>
              <a:gd name="connsiteX52" fmla="*/ 1262748 w 1379955"/>
              <a:gd name="connsiteY52" fmla="*/ 141296 h 1966157"/>
              <a:gd name="connsiteX53" fmla="*/ 1167200 w 1379955"/>
              <a:gd name="connsiteY53" fmla="*/ 139016 h 1966157"/>
              <a:gd name="connsiteX54" fmla="*/ 1052844 w 1379955"/>
              <a:gd name="connsiteY54" fmla="*/ 163434 h 1966157"/>
              <a:gd name="connsiteX55" fmla="*/ 952541 w 1379955"/>
              <a:gd name="connsiteY55" fmla="*/ 208230 h 1966157"/>
              <a:gd name="connsiteX56" fmla="*/ 860459 w 1379955"/>
              <a:gd name="connsiteY56" fmla="*/ 256594 h 1966157"/>
              <a:gd name="connsiteX57" fmla="*/ 778859 w 1379955"/>
              <a:gd name="connsiteY57" fmla="*/ 325925 h 1966157"/>
              <a:gd name="connsiteX58" fmla="*/ 692851 w 1379955"/>
              <a:gd name="connsiteY58" fmla="*/ 407406 h 1966157"/>
              <a:gd name="connsiteX59" fmla="*/ 550975 w 1379955"/>
              <a:gd name="connsiteY59" fmla="*/ 581324 h 1966157"/>
              <a:gd name="connsiteX60" fmla="*/ 452934 w 1379955"/>
              <a:gd name="connsiteY60" fmla="*/ 750243 h 1966157"/>
              <a:gd name="connsiteX61" fmla="*/ 412311 w 1379955"/>
              <a:gd name="connsiteY61" fmla="*/ 840660 h 1966157"/>
              <a:gd name="connsiteX62" fmla="*/ 380507 w 1379955"/>
              <a:gd name="connsiteY62" fmla="*/ 923454 h 1966157"/>
              <a:gd name="connsiteX63" fmla="*/ 335004 w 1379955"/>
              <a:gd name="connsiteY63" fmla="*/ 1052113 h 1966157"/>
              <a:gd name="connsiteX64" fmla="*/ 298907 w 1379955"/>
              <a:gd name="connsiteY64" fmla="*/ 1237228 h 1966157"/>
              <a:gd name="connsiteX65" fmla="*/ 288070 w 1379955"/>
              <a:gd name="connsiteY65" fmla="*/ 1361352 h 1966157"/>
              <a:gd name="connsiteX66" fmla="*/ 291166 w 1379955"/>
              <a:gd name="connsiteY66" fmla="*/ 1457961 h 1966157"/>
              <a:gd name="connsiteX67" fmla="*/ 304746 w 1379955"/>
              <a:gd name="connsiteY67" fmla="*/ 1537776 h 1966157"/>
              <a:gd name="connsiteX68" fmla="*/ 317368 w 1379955"/>
              <a:gd name="connsiteY68" fmla="*/ 1613663 h 1966157"/>
              <a:gd name="connsiteX69" fmla="*/ 339766 w 1379955"/>
              <a:gd name="connsiteY69" fmla="*/ 1683945 h 1966157"/>
              <a:gd name="connsiteX70" fmla="*/ 357873 w 1379955"/>
              <a:gd name="connsiteY70" fmla="*/ 1738265 h 1966157"/>
              <a:gd name="connsiteX71" fmla="*/ 392185 w 1379955"/>
              <a:gd name="connsiteY71" fmla="*/ 1802598 h 1966157"/>
              <a:gd name="connsiteX72" fmla="*/ 434238 w 1379955"/>
              <a:gd name="connsiteY72" fmla="*/ 1855725 h 1966157"/>
              <a:gd name="connsiteX73" fmla="*/ 491065 w 1379955"/>
              <a:gd name="connsiteY73" fmla="*/ 1914100 h 1966157"/>
              <a:gd name="connsiteX74" fmla="*/ 549308 w 1379955"/>
              <a:gd name="connsiteY7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389560 w 1379955"/>
              <a:gd name="connsiteY17" fmla="*/ 185596 h 1966157"/>
              <a:gd name="connsiteX18" fmla="*/ 416720 w 1379955"/>
              <a:gd name="connsiteY18" fmla="*/ 176543 h 1966157"/>
              <a:gd name="connsiteX19" fmla="*/ 425774 w 1379955"/>
              <a:gd name="connsiteY19" fmla="*/ 167489 h 1966157"/>
              <a:gd name="connsiteX20" fmla="*/ 457461 w 1379955"/>
              <a:gd name="connsiteY20" fmla="*/ 153909 h 1966157"/>
              <a:gd name="connsiteX21" fmla="*/ 471041 w 1379955"/>
              <a:gd name="connsiteY21" fmla="*/ 144856 h 1966157"/>
              <a:gd name="connsiteX22" fmla="*/ 489148 w 1379955"/>
              <a:gd name="connsiteY22" fmla="*/ 140329 h 1966157"/>
              <a:gd name="connsiteX23" fmla="*/ 520835 w 1379955"/>
              <a:gd name="connsiteY23" fmla="*/ 131275 h 1966157"/>
              <a:gd name="connsiteX24" fmla="*/ 547996 w 1379955"/>
              <a:gd name="connsiteY24" fmla="*/ 126749 h 1966157"/>
              <a:gd name="connsiteX25" fmla="*/ 579683 w 1379955"/>
              <a:gd name="connsiteY25" fmla="*/ 117695 h 1966157"/>
              <a:gd name="connsiteX26" fmla="*/ 611370 w 1379955"/>
              <a:gd name="connsiteY26" fmla="*/ 108642 h 1966157"/>
              <a:gd name="connsiteX27" fmla="*/ 629477 w 1379955"/>
              <a:gd name="connsiteY27" fmla="*/ 95061 h 1966157"/>
              <a:gd name="connsiteX28" fmla="*/ 670217 w 1379955"/>
              <a:gd name="connsiteY28" fmla="*/ 67901 h 1966157"/>
              <a:gd name="connsiteX29" fmla="*/ 688324 w 1379955"/>
              <a:gd name="connsiteY29" fmla="*/ 63374 h 1966157"/>
              <a:gd name="connsiteX30" fmla="*/ 701905 w 1379955"/>
              <a:gd name="connsiteY30" fmla="*/ 58848 h 1966157"/>
              <a:gd name="connsiteX31" fmla="*/ 756225 w 1379955"/>
              <a:gd name="connsiteY31" fmla="*/ 54321 h 1966157"/>
              <a:gd name="connsiteX32" fmla="*/ 765279 w 1379955"/>
              <a:gd name="connsiteY32" fmla="*/ 45267 h 1966157"/>
              <a:gd name="connsiteX33" fmla="*/ 787912 w 1379955"/>
              <a:gd name="connsiteY33" fmla="*/ 40741 h 1966157"/>
              <a:gd name="connsiteX34" fmla="*/ 824126 w 1379955"/>
              <a:gd name="connsiteY34" fmla="*/ 31687 h 1966157"/>
              <a:gd name="connsiteX35" fmla="*/ 855813 w 1379955"/>
              <a:gd name="connsiteY35" fmla="*/ 18107 h 1966157"/>
              <a:gd name="connsiteX36" fmla="*/ 878447 w 1379955"/>
              <a:gd name="connsiteY36" fmla="*/ 9054 h 1966157"/>
              <a:gd name="connsiteX37" fmla="*/ 896554 w 1379955"/>
              <a:gd name="connsiteY37" fmla="*/ 4527 h 1966157"/>
              <a:gd name="connsiteX38" fmla="*/ 910134 w 1379955"/>
              <a:gd name="connsiteY38" fmla="*/ 0 h 1966157"/>
              <a:gd name="connsiteX39" fmla="*/ 982562 w 1379955"/>
              <a:gd name="connsiteY39" fmla="*/ 4527 h 1966157"/>
              <a:gd name="connsiteX40" fmla="*/ 1009722 w 1379955"/>
              <a:gd name="connsiteY40" fmla="*/ 13580 h 1966157"/>
              <a:gd name="connsiteX41" fmla="*/ 1068570 w 1379955"/>
              <a:gd name="connsiteY41" fmla="*/ 9054 h 1966157"/>
              <a:gd name="connsiteX42" fmla="*/ 1086677 w 1379955"/>
              <a:gd name="connsiteY42" fmla="*/ 4527 h 1966157"/>
              <a:gd name="connsiteX43" fmla="*/ 1095730 w 1379955"/>
              <a:gd name="connsiteY43" fmla="*/ 18107 h 1966157"/>
              <a:gd name="connsiteX44" fmla="*/ 1118364 w 1379955"/>
              <a:gd name="connsiteY44" fmla="*/ 31687 h 1966157"/>
              <a:gd name="connsiteX45" fmla="*/ 1150051 w 1379955"/>
              <a:gd name="connsiteY45" fmla="*/ 54321 h 1966157"/>
              <a:gd name="connsiteX46" fmla="*/ 1181738 w 1379955"/>
              <a:gd name="connsiteY46" fmla="*/ 81481 h 1966157"/>
              <a:gd name="connsiteX47" fmla="*/ 1208899 w 1379955"/>
              <a:gd name="connsiteY47" fmla="*/ 90535 h 1966157"/>
              <a:gd name="connsiteX48" fmla="*/ 1222479 w 1379955"/>
              <a:gd name="connsiteY48" fmla="*/ 95061 h 1966157"/>
              <a:gd name="connsiteX49" fmla="*/ 1376388 w 1379955"/>
              <a:gd name="connsiteY49" fmla="*/ 167489 h 1966157"/>
              <a:gd name="connsiteX50" fmla="*/ 1324213 w 1379955"/>
              <a:gd name="connsiteY50" fmla="*/ 150349 h 1966157"/>
              <a:gd name="connsiteX51" fmla="*/ 1262748 w 1379955"/>
              <a:gd name="connsiteY51" fmla="*/ 141296 h 1966157"/>
              <a:gd name="connsiteX52" fmla="*/ 1167200 w 1379955"/>
              <a:gd name="connsiteY52" fmla="*/ 139016 h 1966157"/>
              <a:gd name="connsiteX53" fmla="*/ 1052844 w 1379955"/>
              <a:gd name="connsiteY53" fmla="*/ 163434 h 1966157"/>
              <a:gd name="connsiteX54" fmla="*/ 952541 w 1379955"/>
              <a:gd name="connsiteY54" fmla="*/ 208230 h 1966157"/>
              <a:gd name="connsiteX55" fmla="*/ 860459 w 1379955"/>
              <a:gd name="connsiteY55" fmla="*/ 256594 h 1966157"/>
              <a:gd name="connsiteX56" fmla="*/ 778859 w 1379955"/>
              <a:gd name="connsiteY56" fmla="*/ 325925 h 1966157"/>
              <a:gd name="connsiteX57" fmla="*/ 692851 w 1379955"/>
              <a:gd name="connsiteY57" fmla="*/ 407406 h 1966157"/>
              <a:gd name="connsiteX58" fmla="*/ 550975 w 1379955"/>
              <a:gd name="connsiteY58" fmla="*/ 581324 h 1966157"/>
              <a:gd name="connsiteX59" fmla="*/ 452934 w 1379955"/>
              <a:gd name="connsiteY59" fmla="*/ 750243 h 1966157"/>
              <a:gd name="connsiteX60" fmla="*/ 412311 w 1379955"/>
              <a:gd name="connsiteY60" fmla="*/ 840660 h 1966157"/>
              <a:gd name="connsiteX61" fmla="*/ 380507 w 1379955"/>
              <a:gd name="connsiteY61" fmla="*/ 923454 h 1966157"/>
              <a:gd name="connsiteX62" fmla="*/ 335004 w 1379955"/>
              <a:gd name="connsiteY62" fmla="*/ 1052113 h 1966157"/>
              <a:gd name="connsiteX63" fmla="*/ 298907 w 1379955"/>
              <a:gd name="connsiteY63" fmla="*/ 1237228 h 1966157"/>
              <a:gd name="connsiteX64" fmla="*/ 288070 w 1379955"/>
              <a:gd name="connsiteY64" fmla="*/ 1361352 h 1966157"/>
              <a:gd name="connsiteX65" fmla="*/ 291166 w 1379955"/>
              <a:gd name="connsiteY65" fmla="*/ 1457961 h 1966157"/>
              <a:gd name="connsiteX66" fmla="*/ 304746 w 1379955"/>
              <a:gd name="connsiteY66" fmla="*/ 1537776 h 1966157"/>
              <a:gd name="connsiteX67" fmla="*/ 317368 w 1379955"/>
              <a:gd name="connsiteY67" fmla="*/ 1613663 h 1966157"/>
              <a:gd name="connsiteX68" fmla="*/ 339766 w 1379955"/>
              <a:gd name="connsiteY68" fmla="*/ 1683945 h 1966157"/>
              <a:gd name="connsiteX69" fmla="*/ 357873 w 1379955"/>
              <a:gd name="connsiteY69" fmla="*/ 1738265 h 1966157"/>
              <a:gd name="connsiteX70" fmla="*/ 392185 w 1379955"/>
              <a:gd name="connsiteY70" fmla="*/ 1802598 h 1966157"/>
              <a:gd name="connsiteX71" fmla="*/ 434238 w 1379955"/>
              <a:gd name="connsiteY71" fmla="*/ 1855725 h 1966157"/>
              <a:gd name="connsiteX72" fmla="*/ 491065 w 1379955"/>
              <a:gd name="connsiteY72" fmla="*/ 1914100 h 1966157"/>
              <a:gd name="connsiteX73" fmla="*/ 549308 w 1379955"/>
              <a:gd name="connsiteY73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16720 w 1379955"/>
              <a:gd name="connsiteY17" fmla="*/ 176543 h 1966157"/>
              <a:gd name="connsiteX18" fmla="*/ 425774 w 1379955"/>
              <a:gd name="connsiteY18" fmla="*/ 167489 h 1966157"/>
              <a:gd name="connsiteX19" fmla="*/ 457461 w 1379955"/>
              <a:gd name="connsiteY19" fmla="*/ 153909 h 1966157"/>
              <a:gd name="connsiteX20" fmla="*/ 471041 w 1379955"/>
              <a:gd name="connsiteY20" fmla="*/ 144856 h 1966157"/>
              <a:gd name="connsiteX21" fmla="*/ 489148 w 1379955"/>
              <a:gd name="connsiteY21" fmla="*/ 140329 h 1966157"/>
              <a:gd name="connsiteX22" fmla="*/ 520835 w 1379955"/>
              <a:gd name="connsiteY22" fmla="*/ 131275 h 1966157"/>
              <a:gd name="connsiteX23" fmla="*/ 547996 w 1379955"/>
              <a:gd name="connsiteY23" fmla="*/ 126749 h 1966157"/>
              <a:gd name="connsiteX24" fmla="*/ 579683 w 1379955"/>
              <a:gd name="connsiteY24" fmla="*/ 117695 h 1966157"/>
              <a:gd name="connsiteX25" fmla="*/ 611370 w 1379955"/>
              <a:gd name="connsiteY25" fmla="*/ 108642 h 1966157"/>
              <a:gd name="connsiteX26" fmla="*/ 629477 w 1379955"/>
              <a:gd name="connsiteY26" fmla="*/ 95061 h 1966157"/>
              <a:gd name="connsiteX27" fmla="*/ 670217 w 1379955"/>
              <a:gd name="connsiteY27" fmla="*/ 67901 h 1966157"/>
              <a:gd name="connsiteX28" fmla="*/ 688324 w 1379955"/>
              <a:gd name="connsiteY28" fmla="*/ 63374 h 1966157"/>
              <a:gd name="connsiteX29" fmla="*/ 701905 w 1379955"/>
              <a:gd name="connsiteY29" fmla="*/ 58848 h 1966157"/>
              <a:gd name="connsiteX30" fmla="*/ 756225 w 1379955"/>
              <a:gd name="connsiteY30" fmla="*/ 54321 h 1966157"/>
              <a:gd name="connsiteX31" fmla="*/ 765279 w 1379955"/>
              <a:gd name="connsiteY31" fmla="*/ 45267 h 1966157"/>
              <a:gd name="connsiteX32" fmla="*/ 787912 w 1379955"/>
              <a:gd name="connsiteY32" fmla="*/ 40741 h 1966157"/>
              <a:gd name="connsiteX33" fmla="*/ 824126 w 1379955"/>
              <a:gd name="connsiteY33" fmla="*/ 31687 h 1966157"/>
              <a:gd name="connsiteX34" fmla="*/ 855813 w 1379955"/>
              <a:gd name="connsiteY34" fmla="*/ 18107 h 1966157"/>
              <a:gd name="connsiteX35" fmla="*/ 878447 w 1379955"/>
              <a:gd name="connsiteY35" fmla="*/ 9054 h 1966157"/>
              <a:gd name="connsiteX36" fmla="*/ 896554 w 1379955"/>
              <a:gd name="connsiteY36" fmla="*/ 4527 h 1966157"/>
              <a:gd name="connsiteX37" fmla="*/ 910134 w 1379955"/>
              <a:gd name="connsiteY37" fmla="*/ 0 h 1966157"/>
              <a:gd name="connsiteX38" fmla="*/ 982562 w 1379955"/>
              <a:gd name="connsiteY38" fmla="*/ 4527 h 1966157"/>
              <a:gd name="connsiteX39" fmla="*/ 1009722 w 1379955"/>
              <a:gd name="connsiteY39" fmla="*/ 13580 h 1966157"/>
              <a:gd name="connsiteX40" fmla="*/ 1068570 w 1379955"/>
              <a:gd name="connsiteY40" fmla="*/ 9054 h 1966157"/>
              <a:gd name="connsiteX41" fmla="*/ 1086677 w 1379955"/>
              <a:gd name="connsiteY41" fmla="*/ 4527 h 1966157"/>
              <a:gd name="connsiteX42" fmla="*/ 1095730 w 1379955"/>
              <a:gd name="connsiteY42" fmla="*/ 18107 h 1966157"/>
              <a:gd name="connsiteX43" fmla="*/ 1118364 w 1379955"/>
              <a:gd name="connsiteY43" fmla="*/ 31687 h 1966157"/>
              <a:gd name="connsiteX44" fmla="*/ 1150051 w 1379955"/>
              <a:gd name="connsiteY44" fmla="*/ 54321 h 1966157"/>
              <a:gd name="connsiteX45" fmla="*/ 1181738 w 1379955"/>
              <a:gd name="connsiteY45" fmla="*/ 81481 h 1966157"/>
              <a:gd name="connsiteX46" fmla="*/ 1208899 w 1379955"/>
              <a:gd name="connsiteY46" fmla="*/ 90535 h 1966157"/>
              <a:gd name="connsiteX47" fmla="*/ 1222479 w 1379955"/>
              <a:gd name="connsiteY47" fmla="*/ 95061 h 1966157"/>
              <a:gd name="connsiteX48" fmla="*/ 1376388 w 1379955"/>
              <a:gd name="connsiteY48" fmla="*/ 167489 h 1966157"/>
              <a:gd name="connsiteX49" fmla="*/ 1324213 w 1379955"/>
              <a:gd name="connsiteY49" fmla="*/ 150349 h 1966157"/>
              <a:gd name="connsiteX50" fmla="*/ 1262748 w 1379955"/>
              <a:gd name="connsiteY50" fmla="*/ 141296 h 1966157"/>
              <a:gd name="connsiteX51" fmla="*/ 1167200 w 1379955"/>
              <a:gd name="connsiteY51" fmla="*/ 139016 h 1966157"/>
              <a:gd name="connsiteX52" fmla="*/ 1052844 w 1379955"/>
              <a:gd name="connsiteY52" fmla="*/ 163434 h 1966157"/>
              <a:gd name="connsiteX53" fmla="*/ 952541 w 1379955"/>
              <a:gd name="connsiteY53" fmla="*/ 208230 h 1966157"/>
              <a:gd name="connsiteX54" fmla="*/ 860459 w 1379955"/>
              <a:gd name="connsiteY54" fmla="*/ 256594 h 1966157"/>
              <a:gd name="connsiteX55" fmla="*/ 778859 w 1379955"/>
              <a:gd name="connsiteY55" fmla="*/ 325925 h 1966157"/>
              <a:gd name="connsiteX56" fmla="*/ 692851 w 1379955"/>
              <a:gd name="connsiteY56" fmla="*/ 407406 h 1966157"/>
              <a:gd name="connsiteX57" fmla="*/ 550975 w 1379955"/>
              <a:gd name="connsiteY57" fmla="*/ 581324 h 1966157"/>
              <a:gd name="connsiteX58" fmla="*/ 452934 w 1379955"/>
              <a:gd name="connsiteY58" fmla="*/ 750243 h 1966157"/>
              <a:gd name="connsiteX59" fmla="*/ 412311 w 1379955"/>
              <a:gd name="connsiteY59" fmla="*/ 840660 h 1966157"/>
              <a:gd name="connsiteX60" fmla="*/ 380507 w 1379955"/>
              <a:gd name="connsiteY60" fmla="*/ 923454 h 1966157"/>
              <a:gd name="connsiteX61" fmla="*/ 335004 w 1379955"/>
              <a:gd name="connsiteY61" fmla="*/ 1052113 h 1966157"/>
              <a:gd name="connsiteX62" fmla="*/ 298907 w 1379955"/>
              <a:gd name="connsiteY62" fmla="*/ 1237228 h 1966157"/>
              <a:gd name="connsiteX63" fmla="*/ 288070 w 1379955"/>
              <a:gd name="connsiteY63" fmla="*/ 1361352 h 1966157"/>
              <a:gd name="connsiteX64" fmla="*/ 291166 w 1379955"/>
              <a:gd name="connsiteY64" fmla="*/ 1457961 h 1966157"/>
              <a:gd name="connsiteX65" fmla="*/ 304746 w 1379955"/>
              <a:gd name="connsiteY65" fmla="*/ 1537776 h 1966157"/>
              <a:gd name="connsiteX66" fmla="*/ 317368 w 1379955"/>
              <a:gd name="connsiteY66" fmla="*/ 1613663 h 1966157"/>
              <a:gd name="connsiteX67" fmla="*/ 339766 w 1379955"/>
              <a:gd name="connsiteY67" fmla="*/ 1683945 h 1966157"/>
              <a:gd name="connsiteX68" fmla="*/ 357873 w 1379955"/>
              <a:gd name="connsiteY68" fmla="*/ 1738265 h 1966157"/>
              <a:gd name="connsiteX69" fmla="*/ 392185 w 1379955"/>
              <a:gd name="connsiteY69" fmla="*/ 1802598 h 1966157"/>
              <a:gd name="connsiteX70" fmla="*/ 434238 w 1379955"/>
              <a:gd name="connsiteY70" fmla="*/ 1855725 h 1966157"/>
              <a:gd name="connsiteX71" fmla="*/ 491065 w 1379955"/>
              <a:gd name="connsiteY71" fmla="*/ 1914100 h 1966157"/>
              <a:gd name="connsiteX72" fmla="*/ 549308 w 1379955"/>
              <a:gd name="connsiteY72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25774 w 1379955"/>
              <a:gd name="connsiteY17" fmla="*/ 167489 h 1966157"/>
              <a:gd name="connsiteX18" fmla="*/ 457461 w 1379955"/>
              <a:gd name="connsiteY18" fmla="*/ 153909 h 1966157"/>
              <a:gd name="connsiteX19" fmla="*/ 471041 w 1379955"/>
              <a:gd name="connsiteY19" fmla="*/ 144856 h 1966157"/>
              <a:gd name="connsiteX20" fmla="*/ 489148 w 1379955"/>
              <a:gd name="connsiteY20" fmla="*/ 140329 h 1966157"/>
              <a:gd name="connsiteX21" fmla="*/ 520835 w 1379955"/>
              <a:gd name="connsiteY21" fmla="*/ 131275 h 1966157"/>
              <a:gd name="connsiteX22" fmla="*/ 547996 w 1379955"/>
              <a:gd name="connsiteY22" fmla="*/ 126749 h 1966157"/>
              <a:gd name="connsiteX23" fmla="*/ 579683 w 1379955"/>
              <a:gd name="connsiteY23" fmla="*/ 117695 h 1966157"/>
              <a:gd name="connsiteX24" fmla="*/ 611370 w 1379955"/>
              <a:gd name="connsiteY24" fmla="*/ 108642 h 1966157"/>
              <a:gd name="connsiteX25" fmla="*/ 629477 w 1379955"/>
              <a:gd name="connsiteY25" fmla="*/ 95061 h 1966157"/>
              <a:gd name="connsiteX26" fmla="*/ 670217 w 1379955"/>
              <a:gd name="connsiteY26" fmla="*/ 67901 h 1966157"/>
              <a:gd name="connsiteX27" fmla="*/ 688324 w 1379955"/>
              <a:gd name="connsiteY27" fmla="*/ 63374 h 1966157"/>
              <a:gd name="connsiteX28" fmla="*/ 701905 w 1379955"/>
              <a:gd name="connsiteY28" fmla="*/ 58848 h 1966157"/>
              <a:gd name="connsiteX29" fmla="*/ 756225 w 1379955"/>
              <a:gd name="connsiteY29" fmla="*/ 54321 h 1966157"/>
              <a:gd name="connsiteX30" fmla="*/ 765279 w 1379955"/>
              <a:gd name="connsiteY30" fmla="*/ 45267 h 1966157"/>
              <a:gd name="connsiteX31" fmla="*/ 787912 w 1379955"/>
              <a:gd name="connsiteY31" fmla="*/ 40741 h 1966157"/>
              <a:gd name="connsiteX32" fmla="*/ 824126 w 1379955"/>
              <a:gd name="connsiteY32" fmla="*/ 31687 h 1966157"/>
              <a:gd name="connsiteX33" fmla="*/ 855813 w 1379955"/>
              <a:gd name="connsiteY33" fmla="*/ 18107 h 1966157"/>
              <a:gd name="connsiteX34" fmla="*/ 878447 w 1379955"/>
              <a:gd name="connsiteY34" fmla="*/ 9054 h 1966157"/>
              <a:gd name="connsiteX35" fmla="*/ 896554 w 1379955"/>
              <a:gd name="connsiteY35" fmla="*/ 4527 h 1966157"/>
              <a:gd name="connsiteX36" fmla="*/ 910134 w 1379955"/>
              <a:gd name="connsiteY36" fmla="*/ 0 h 1966157"/>
              <a:gd name="connsiteX37" fmla="*/ 982562 w 1379955"/>
              <a:gd name="connsiteY37" fmla="*/ 4527 h 1966157"/>
              <a:gd name="connsiteX38" fmla="*/ 1009722 w 1379955"/>
              <a:gd name="connsiteY38" fmla="*/ 13580 h 1966157"/>
              <a:gd name="connsiteX39" fmla="*/ 1068570 w 1379955"/>
              <a:gd name="connsiteY39" fmla="*/ 9054 h 1966157"/>
              <a:gd name="connsiteX40" fmla="*/ 1086677 w 1379955"/>
              <a:gd name="connsiteY40" fmla="*/ 4527 h 1966157"/>
              <a:gd name="connsiteX41" fmla="*/ 1095730 w 1379955"/>
              <a:gd name="connsiteY41" fmla="*/ 18107 h 1966157"/>
              <a:gd name="connsiteX42" fmla="*/ 1118364 w 1379955"/>
              <a:gd name="connsiteY42" fmla="*/ 31687 h 1966157"/>
              <a:gd name="connsiteX43" fmla="*/ 1150051 w 1379955"/>
              <a:gd name="connsiteY43" fmla="*/ 54321 h 1966157"/>
              <a:gd name="connsiteX44" fmla="*/ 1181738 w 1379955"/>
              <a:gd name="connsiteY44" fmla="*/ 81481 h 1966157"/>
              <a:gd name="connsiteX45" fmla="*/ 1208899 w 1379955"/>
              <a:gd name="connsiteY45" fmla="*/ 90535 h 1966157"/>
              <a:gd name="connsiteX46" fmla="*/ 1222479 w 1379955"/>
              <a:gd name="connsiteY46" fmla="*/ 95061 h 1966157"/>
              <a:gd name="connsiteX47" fmla="*/ 1376388 w 1379955"/>
              <a:gd name="connsiteY47" fmla="*/ 167489 h 1966157"/>
              <a:gd name="connsiteX48" fmla="*/ 1324213 w 1379955"/>
              <a:gd name="connsiteY48" fmla="*/ 150349 h 1966157"/>
              <a:gd name="connsiteX49" fmla="*/ 1262748 w 1379955"/>
              <a:gd name="connsiteY49" fmla="*/ 141296 h 1966157"/>
              <a:gd name="connsiteX50" fmla="*/ 1167200 w 1379955"/>
              <a:gd name="connsiteY50" fmla="*/ 139016 h 1966157"/>
              <a:gd name="connsiteX51" fmla="*/ 1052844 w 1379955"/>
              <a:gd name="connsiteY51" fmla="*/ 163434 h 1966157"/>
              <a:gd name="connsiteX52" fmla="*/ 952541 w 1379955"/>
              <a:gd name="connsiteY52" fmla="*/ 208230 h 1966157"/>
              <a:gd name="connsiteX53" fmla="*/ 860459 w 1379955"/>
              <a:gd name="connsiteY53" fmla="*/ 256594 h 1966157"/>
              <a:gd name="connsiteX54" fmla="*/ 778859 w 1379955"/>
              <a:gd name="connsiteY54" fmla="*/ 325925 h 1966157"/>
              <a:gd name="connsiteX55" fmla="*/ 692851 w 1379955"/>
              <a:gd name="connsiteY55" fmla="*/ 407406 h 1966157"/>
              <a:gd name="connsiteX56" fmla="*/ 550975 w 1379955"/>
              <a:gd name="connsiteY56" fmla="*/ 581324 h 1966157"/>
              <a:gd name="connsiteX57" fmla="*/ 452934 w 1379955"/>
              <a:gd name="connsiteY57" fmla="*/ 750243 h 1966157"/>
              <a:gd name="connsiteX58" fmla="*/ 412311 w 1379955"/>
              <a:gd name="connsiteY58" fmla="*/ 840660 h 1966157"/>
              <a:gd name="connsiteX59" fmla="*/ 380507 w 1379955"/>
              <a:gd name="connsiteY59" fmla="*/ 923454 h 1966157"/>
              <a:gd name="connsiteX60" fmla="*/ 335004 w 1379955"/>
              <a:gd name="connsiteY60" fmla="*/ 1052113 h 1966157"/>
              <a:gd name="connsiteX61" fmla="*/ 298907 w 1379955"/>
              <a:gd name="connsiteY61" fmla="*/ 1237228 h 1966157"/>
              <a:gd name="connsiteX62" fmla="*/ 288070 w 1379955"/>
              <a:gd name="connsiteY62" fmla="*/ 1361352 h 1966157"/>
              <a:gd name="connsiteX63" fmla="*/ 291166 w 1379955"/>
              <a:gd name="connsiteY63" fmla="*/ 1457961 h 1966157"/>
              <a:gd name="connsiteX64" fmla="*/ 304746 w 1379955"/>
              <a:gd name="connsiteY64" fmla="*/ 1537776 h 1966157"/>
              <a:gd name="connsiteX65" fmla="*/ 317368 w 1379955"/>
              <a:gd name="connsiteY65" fmla="*/ 1613663 h 1966157"/>
              <a:gd name="connsiteX66" fmla="*/ 339766 w 1379955"/>
              <a:gd name="connsiteY66" fmla="*/ 1683945 h 1966157"/>
              <a:gd name="connsiteX67" fmla="*/ 357873 w 1379955"/>
              <a:gd name="connsiteY67" fmla="*/ 1738265 h 1966157"/>
              <a:gd name="connsiteX68" fmla="*/ 392185 w 1379955"/>
              <a:gd name="connsiteY68" fmla="*/ 1802598 h 1966157"/>
              <a:gd name="connsiteX69" fmla="*/ 434238 w 1379955"/>
              <a:gd name="connsiteY69" fmla="*/ 1855725 h 1966157"/>
              <a:gd name="connsiteX70" fmla="*/ 491065 w 1379955"/>
              <a:gd name="connsiteY70" fmla="*/ 1914100 h 1966157"/>
              <a:gd name="connsiteX71" fmla="*/ 549308 w 1379955"/>
              <a:gd name="connsiteY7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471041 w 1379955"/>
              <a:gd name="connsiteY18" fmla="*/ 144856 h 1966157"/>
              <a:gd name="connsiteX19" fmla="*/ 489148 w 1379955"/>
              <a:gd name="connsiteY19" fmla="*/ 140329 h 1966157"/>
              <a:gd name="connsiteX20" fmla="*/ 520835 w 1379955"/>
              <a:gd name="connsiteY20" fmla="*/ 131275 h 1966157"/>
              <a:gd name="connsiteX21" fmla="*/ 547996 w 1379955"/>
              <a:gd name="connsiteY21" fmla="*/ 126749 h 1966157"/>
              <a:gd name="connsiteX22" fmla="*/ 579683 w 1379955"/>
              <a:gd name="connsiteY22" fmla="*/ 117695 h 1966157"/>
              <a:gd name="connsiteX23" fmla="*/ 611370 w 1379955"/>
              <a:gd name="connsiteY23" fmla="*/ 108642 h 1966157"/>
              <a:gd name="connsiteX24" fmla="*/ 629477 w 1379955"/>
              <a:gd name="connsiteY24" fmla="*/ 95061 h 1966157"/>
              <a:gd name="connsiteX25" fmla="*/ 670217 w 1379955"/>
              <a:gd name="connsiteY25" fmla="*/ 67901 h 1966157"/>
              <a:gd name="connsiteX26" fmla="*/ 688324 w 1379955"/>
              <a:gd name="connsiteY26" fmla="*/ 63374 h 1966157"/>
              <a:gd name="connsiteX27" fmla="*/ 701905 w 1379955"/>
              <a:gd name="connsiteY27" fmla="*/ 58848 h 1966157"/>
              <a:gd name="connsiteX28" fmla="*/ 756225 w 1379955"/>
              <a:gd name="connsiteY28" fmla="*/ 54321 h 1966157"/>
              <a:gd name="connsiteX29" fmla="*/ 765279 w 1379955"/>
              <a:gd name="connsiteY29" fmla="*/ 45267 h 1966157"/>
              <a:gd name="connsiteX30" fmla="*/ 787912 w 1379955"/>
              <a:gd name="connsiteY30" fmla="*/ 40741 h 1966157"/>
              <a:gd name="connsiteX31" fmla="*/ 824126 w 1379955"/>
              <a:gd name="connsiteY31" fmla="*/ 31687 h 1966157"/>
              <a:gd name="connsiteX32" fmla="*/ 855813 w 1379955"/>
              <a:gd name="connsiteY32" fmla="*/ 18107 h 1966157"/>
              <a:gd name="connsiteX33" fmla="*/ 878447 w 1379955"/>
              <a:gd name="connsiteY33" fmla="*/ 9054 h 1966157"/>
              <a:gd name="connsiteX34" fmla="*/ 896554 w 1379955"/>
              <a:gd name="connsiteY34" fmla="*/ 4527 h 1966157"/>
              <a:gd name="connsiteX35" fmla="*/ 910134 w 1379955"/>
              <a:gd name="connsiteY35" fmla="*/ 0 h 1966157"/>
              <a:gd name="connsiteX36" fmla="*/ 982562 w 1379955"/>
              <a:gd name="connsiteY36" fmla="*/ 4527 h 1966157"/>
              <a:gd name="connsiteX37" fmla="*/ 1009722 w 1379955"/>
              <a:gd name="connsiteY37" fmla="*/ 13580 h 1966157"/>
              <a:gd name="connsiteX38" fmla="*/ 1068570 w 1379955"/>
              <a:gd name="connsiteY38" fmla="*/ 9054 h 1966157"/>
              <a:gd name="connsiteX39" fmla="*/ 1086677 w 1379955"/>
              <a:gd name="connsiteY39" fmla="*/ 4527 h 1966157"/>
              <a:gd name="connsiteX40" fmla="*/ 1095730 w 1379955"/>
              <a:gd name="connsiteY40" fmla="*/ 18107 h 1966157"/>
              <a:gd name="connsiteX41" fmla="*/ 1118364 w 1379955"/>
              <a:gd name="connsiteY41" fmla="*/ 31687 h 1966157"/>
              <a:gd name="connsiteX42" fmla="*/ 1150051 w 1379955"/>
              <a:gd name="connsiteY42" fmla="*/ 54321 h 1966157"/>
              <a:gd name="connsiteX43" fmla="*/ 1181738 w 1379955"/>
              <a:gd name="connsiteY43" fmla="*/ 81481 h 1966157"/>
              <a:gd name="connsiteX44" fmla="*/ 1208899 w 1379955"/>
              <a:gd name="connsiteY44" fmla="*/ 90535 h 1966157"/>
              <a:gd name="connsiteX45" fmla="*/ 1222479 w 1379955"/>
              <a:gd name="connsiteY45" fmla="*/ 95061 h 1966157"/>
              <a:gd name="connsiteX46" fmla="*/ 1376388 w 1379955"/>
              <a:gd name="connsiteY46" fmla="*/ 167489 h 1966157"/>
              <a:gd name="connsiteX47" fmla="*/ 1324213 w 1379955"/>
              <a:gd name="connsiteY47" fmla="*/ 150349 h 1966157"/>
              <a:gd name="connsiteX48" fmla="*/ 1262748 w 1379955"/>
              <a:gd name="connsiteY48" fmla="*/ 141296 h 1966157"/>
              <a:gd name="connsiteX49" fmla="*/ 1167200 w 1379955"/>
              <a:gd name="connsiteY49" fmla="*/ 139016 h 1966157"/>
              <a:gd name="connsiteX50" fmla="*/ 1052844 w 1379955"/>
              <a:gd name="connsiteY50" fmla="*/ 163434 h 1966157"/>
              <a:gd name="connsiteX51" fmla="*/ 952541 w 1379955"/>
              <a:gd name="connsiteY51" fmla="*/ 208230 h 1966157"/>
              <a:gd name="connsiteX52" fmla="*/ 860459 w 1379955"/>
              <a:gd name="connsiteY52" fmla="*/ 256594 h 1966157"/>
              <a:gd name="connsiteX53" fmla="*/ 778859 w 1379955"/>
              <a:gd name="connsiteY53" fmla="*/ 325925 h 1966157"/>
              <a:gd name="connsiteX54" fmla="*/ 692851 w 1379955"/>
              <a:gd name="connsiteY54" fmla="*/ 407406 h 1966157"/>
              <a:gd name="connsiteX55" fmla="*/ 550975 w 1379955"/>
              <a:gd name="connsiteY55" fmla="*/ 581324 h 1966157"/>
              <a:gd name="connsiteX56" fmla="*/ 452934 w 1379955"/>
              <a:gd name="connsiteY56" fmla="*/ 750243 h 1966157"/>
              <a:gd name="connsiteX57" fmla="*/ 412311 w 1379955"/>
              <a:gd name="connsiteY57" fmla="*/ 840660 h 1966157"/>
              <a:gd name="connsiteX58" fmla="*/ 380507 w 1379955"/>
              <a:gd name="connsiteY58" fmla="*/ 923454 h 1966157"/>
              <a:gd name="connsiteX59" fmla="*/ 335004 w 1379955"/>
              <a:gd name="connsiteY59" fmla="*/ 1052113 h 1966157"/>
              <a:gd name="connsiteX60" fmla="*/ 298907 w 1379955"/>
              <a:gd name="connsiteY60" fmla="*/ 1237228 h 1966157"/>
              <a:gd name="connsiteX61" fmla="*/ 288070 w 1379955"/>
              <a:gd name="connsiteY61" fmla="*/ 1361352 h 1966157"/>
              <a:gd name="connsiteX62" fmla="*/ 291166 w 1379955"/>
              <a:gd name="connsiteY62" fmla="*/ 1457961 h 1966157"/>
              <a:gd name="connsiteX63" fmla="*/ 304746 w 1379955"/>
              <a:gd name="connsiteY63" fmla="*/ 1537776 h 1966157"/>
              <a:gd name="connsiteX64" fmla="*/ 317368 w 1379955"/>
              <a:gd name="connsiteY64" fmla="*/ 1613663 h 1966157"/>
              <a:gd name="connsiteX65" fmla="*/ 339766 w 1379955"/>
              <a:gd name="connsiteY65" fmla="*/ 1683945 h 1966157"/>
              <a:gd name="connsiteX66" fmla="*/ 357873 w 1379955"/>
              <a:gd name="connsiteY66" fmla="*/ 1738265 h 1966157"/>
              <a:gd name="connsiteX67" fmla="*/ 392185 w 1379955"/>
              <a:gd name="connsiteY67" fmla="*/ 1802598 h 1966157"/>
              <a:gd name="connsiteX68" fmla="*/ 434238 w 1379955"/>
              <a:gd name="connsiteY68" fmla="*/ 1855725 h 1966157"/>
              <a:gd name="connsiteX69" fmla="*/ 491065 w 1379955"/>
              <a:gd name="connsiteY69" fmla="*/ 1914100 h 1966157"/>
              <a:gd name="connsiteX70" fmla="*/ 549308 w 1379955"/>
              <a:gd name="connsiteY7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489148 w 1379955"/>
              <a:gd name="connsiteY18" fmla="*/ 140329 h 1966157"/>
              <a:gd name="connsiteX19" fmla="*/ 520835 w 1379955"/>
              <a:gd name="connsiteY19" fmla="*/ 131275 h 1966157"/>
              <a:gd name="connsiteX20" fmla="*/ 547996 w 1379955"/>
              <a:gd name="connsiteY20" fmla="*/ 126749 h 1966157"/>
              <a:gd name="connsiteX21" fmla="*/ 579683 w 1379955"/>
              <a:gd name="connsiteY21" fmla="*/ 117695 h 1966157"/>
              <a:gd name="connsiteX22" fmla="*/ 611370 w 1379955"/>
              <a:gd name="connsiteY22" fmla="*/ 108642 h 1966157"/>
              <a:gd name="connsiteX23" fmla="*/ 629477 w 1379955"/>
              <a:gd name="connsiteY23" fmla="*/ 95061 h 1966157"/>
              <a:gd name="connsiteX24" fmla="*/ 670217 w 1379955"/>
              <a:gd name="connsiteY24" fmla="*/ 67901 h 1966157"/>
              <a:gd name="connsiteX25" fmla="*/ 688324 w 1379955"/>
              <a:gd name="connsiteY25" fmla="*/ 63374 h 1966157"/>
              <a:gd name="connsiteX26" fmla="*/ 701905 w 1379955"/>
              <a:gd name="connsiteY26" fmla="*/ 58848 h 1966157"/>
              <a:gd name="connsiteX27" fmla="*/ 756225 w 1379955"/>
              <a:gd name="connsiteY27" fmla="*/ 54321 h 1966157"/>
              <a:gd name="connsiteX28" fmla="*/ 765279 w 1379955"/>
              <a:gd name="connsiteY28" fmla="*/ 45267 h 1966157"/>
              <a:gd name="connsiteX29" fmla="*/ 787912 w 1379955"/>
              <a:gd name="connsiteY29" fmla="*/ 40741 h 1966157"/>
              <a:gd name="connsiteX30" fmla="*/ 824126 w 1379955"/>
              <a:gd name="connsiteY30" fmla="*/ 31687 h 1966157"/>
              <a:gd name="connsiteX31" fmla="*/ 855813 w 1379955"/>
              <a:gd name="connsiteY31" fmla="*/ 18107 h 1966157"/>
              <a:gd name="connsiteX32" fmla="*/ 878447 w 1379955"/>
              <a:gd name="connsiteY32" fmla="*/ 9054 h 1966157"/>
              <a:gd name="connsiteX33" fmla="*/ 896554 w 1379955"/>
              <a:gd name="connsiteY33" fmla="*/ 4527 h 1966157"/>
              <a:gd name="connsiteX34" fmla="*/ 910134 w 1379955"/>
              <a:gd name="connsiteY34" fmla="*/ 0 h 1966157"/>
              <a:gd name="connsiteX35" fmla="*/ 982562 w 1379955"/>
              <a:gd name="connsiteY35" fmla="*/ 4527 h 1966157"/>
              <a:gd name="connsiteX36" fmla="*/ 1009722 w 1379955"/>
              <a:gd name="connsiteY36" fmla="*/ 13580 h 1966157"/>
              <a:gd name="connsiteX37" fmla="*/ 1068570 w 1379955"/>
              <a:gd name="connsiteY37" fmla="*/ 9054 h 1966157"/>
              <a:gd name="connsiteX38" fmla="*/ 1086677 w 1379955"/>
              <a:gd name="connsiteY38" fmla="*/ 4527 h 1966157"/>
              <a:gd name="connsiteX39" fmla="*/ 1095730 w 1379955"/>
              <a:gd name="connsiteY39" fmla="*/ 18107 h 1966157"/>
              <a:gd name="connsiteX40" fmla="*/ 1118364 w 1379955"/>
              <a:gd name="connsiteY40" fmla="*/ 31687 h 1966157"/>
              <a:gd name="connsiteX41" fmla="*/ 1150051 w 1379955"/>
              <a:gd name="connsiteY41" fmla="*/ 54321 h 1966157"/>
              <a:gd name="connsiteX42" fmla="*/ 1181738 w 1379955"/>
              <a:gd name="connsiteY42" fmla="*/ 81481 h 1966157"/>
              <a:gd name="connsiteX43" fmla="*/ 1208899 w 1379955"/>
              <a:gd name="connsiteY43" fmla="*/ 90535 h 1966157"/>
              <a:gd name="connsiteX44" fmla="*/ 1222479 w 1379955"/>
              <a:gd name="connsiteY44" fmla="*/ 95061 h 1966157"/>
              <a:gd name="connsiteX45" fmla="*/ 1376388 w 1379955"/>
              <a:gd name="connsiteY45" fmla="*/ 167489 h 1966157"/>
              <a:gd name="connsiteX46" fmla="*/ 1324213 w 1379955"/>
              <a:gd name="connsiteY46" fmla="*/ 150349 h 1966157"/>
              <a:gd name="connsiteX47" fmla="*/ 1262748 w 1379955"/>
              <a:gd name="connsiteY47" fmla="*/ 141296 h 1966157"/>
              <a:gd name="connsiteX48" fmla="*/ 1167200 w 1379955"/>
              <a:gd name="connsiteY48" fmla="*/ 139016 h 1966157"/>
              <a:gd name="connsiteX49" fmla="*/ 1052844 w 1379955"/>
              <a:gd name="connsiteY49" fmla="*/ 163434 h 1966157"/>
              <a:gd name="connsiteX50" fmla="*/ 952541 w 1379955"/>
              <a:gd name="connsiteY50" fmla="*/ 208230 h 1966157"/>
              <a:gd name="connsiteX51" fmla="*/ 860459 w 1379955"/>
              <a:gd name="connsiteY51" fmla="*/ 256594 h 1966157"/>
              <a:gd name="connsiteX52" fmla="*/ 778859 w 1379955"/>
              <a:gd name="connsiteY52" fmla="*/ 325925 h 1966157"/>
              <a:gd name="connsiteX53" fmla="*/ 692851 w 1379955"/>
              <a:gd name="connsiteY53" fmla="*/ 407406 h 1966157"/>
              <a:gd name="connsiteX54" fmla="*/ 550975 w 1379955"/>
              <a:gd name="connsiteY54" fmla="*/ 581324 h 1966157"/>
              <a:gd name="connsiteX55" fmla="*/ 452934 w 1379955"/>
              <a:gd name="connsiteY55" fmla="*/ 750243 h 1966157"/>
              <a:gd name="connsiteX56" fmla="*/ 412311 w 1379955"/>
              <a:gd name="connsiteY56" fmla="*/ 840660 h 1966157"/>
              <a:gd name="connsiteX57" fmla="*/ 380507 w 1379955"/>
              <a:gd name="connsiteY57" fmla="*/ 923454 h 1966157"/>
              <a:gd name="connsiteX58" fmla="*/ 335004 w 1379955"/>
              <a:gd name="connsiteY58" fmla="*/ 1052113 h 1966157"/>
              <a:gd name="connsiteX59" fmla="*/ 298907 w 1379955"/>
              <a:gd name="connsiteY59" fmla="*/ 1237228 h 1966157"/>
              <a:gd name="connsiteX60" fmla="*/ 288070 w 1379955"/>
              <a:gd name="connsiteY60" fmla="*/ 1361352 h 1966157"/>
              <a:gd name="connsiteX61" fmla="*/ 291166 w 1379955"/>
              <a:gd name="connsiteY61" fmla="*/ 1457961 h 1966157"/>
              <a:gd name="connsiteX62" fmla="*/ 304746 w 1379955"/>
              <a:gd name="connsiteY62" fmla="*/ 1537776 h 1966157"/>
              <a:gd name="connsiteX63" fmla="*/ 317368 w 1379955"/>
              <a:gd name="connsiteY63" fmla="*/ 1613663 h 1966157"/>
              <a:gd name="connsiteX64" fmla="*/ 339766 w 1379955"/>
              <a:gd name="connsiteY64" fmla="*/ 1683945 h 1966157"/>
              <a:gd name="connsiteX65" fmla="*/ 357873 w 1379955"/>
              <a:gd name="connsiteY65" fmla="*/ 1738265 h 1966157"/>
              <a:gd name="connsiteX66" fmla="*/ 392185 w 1379955"/>
              <a:gd name="connsiteY66" fmla="*/ 1802598 h 1966157"/>
              <a:gd name="connsiteX67" fmla="*/ 434238 w 1379955"/>
              <a:gd name="connsiteY67" fmla="*/ 1855725 h 1966157"/>
              <a:gd name="connsiteX68" fmla="*/ 491065 w 1379955"/>
              <a:gd name="connsiteY68" fmla="*/ 1914100 h 1966157"/>
              <a:gd name="connsiteX69" fmla="*/ 549308 w 1379955"/>
              <a:gd name="connsiteY6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520835 w 1379955"/>
              <a:gd name="connsiteY18" fmla="*/ 131275 h 1966157"/>
              <a:gd name="connsiteX19" fmla="*/ 547996 w 1379955"/>
              <a:gd name="connsiteY19" fmla="*/ 126749 h 1966157"/>
              <a:gd name="connsiteX20" fmla="*/ 579683 w 1379955"/>
              <a:gd name="connsiteY20" fmla="*/ 117695 h 1966157"/>
              <a:gd name="connsiteX21" fmla="*/ 611370 w 1379955"/>
              <a:gd name="connsiteY21" fmla="*/ 108642 h 1966157"/>
              <a:gd name="connsiteX22" fmla="*/ 629477 w 1379955"/>
              <a:gd name="connsiteY22" fmla="*/ 95061 h 1966157"/>
              <a:gd name="connsiteX23" fmla="*/ 670217 w 1379955"/>
              <a:gd name="connsiteY23" fmla="*/ 67901 h 1966157"/>
              <a:gd name="connsiteX24" fmla="*/ 688324 w 1379955"/>
              <a:gd name="connsiteY24" fmla="*/ 63374 h 1966157"/>
              <a:gd name="connsiteX25" fmla="*/ 701905 w 1379955"/>
              <a:gd name="connsiteY25" fmla="*/ 58848 h 1966157"/>
              <a:gd name="connsiteX26" fmla="*/ 756225 w 1379955"/>
              <a:gd name="connsiteY26" fmla="*/ 54321 h 1966157"/>
              <a:gd name="connsiteX27" fmla="*/ 765279 w 1379955"/>
              <a:gd name="connsiteY27" fmla="*/ 45267 h 1966157"/>
              <a:gd name="connsiteX28" fmla="*/ 787912 w 1379955"/>
              <a:gd name="connsiteY28" fmla="*/ 40741 h 1966157"/>
              <a:gd name="connsiteX29" fmla="*/ 824126 w 1379955"/>
              <a:gd name="connsiteY29" fmla="*/ 31687 h 1966157"/>
              <a:gd name="connsiteX30" fmla="*/ 855813 w 1379955"/>
              <a:gd name="connsiteY30" fmla="*/ 18107 h 1966157"/>
              <a:gd name="connsiteX31" fmla="*/ 878447 w 1379955"/>
              <a:gd name="connsiteY31" fmla="*/ 9054 h 1966157"/>
              <a:gd name="connsiteX32" fmla="*/ 896554 w 1379955"/>
              <a:gd name="connsiteY32" fmla="*/ 4527 h 1966157"/>
              <a:gd name="connsiteX33" fmla="*/ 910134 w 1379955"/>
              <a:gd name="connsiteY33" fmla="*/ 0 h 1966157"/>
              <a:gd name="connsiteX34" fmla="*/ 982562 w 1379955"/>
              <a:gd name="connsiteY34" fmla="*/ 4527 h 1966157"/>
              <a:gd name="connsiteX35" fmla="*/ 1009722 w 1379955"/>
              <a:gd name="connsiteY35" fmla="*/ 13580 h 1966157"/>
              <a:gd name="connsiteX36" fmla="*/ 1068570 w 1379955"/>
              <a:gd name="connsiteY36" fmla="*/ 9054 h 1966157"/>
              <a:gd name="connsiteX37" fmla="*/ 1086677 w 1379955"/>
              <a:gd name="connsiteY37" fmla="*/ 4527 h 1966157"/>
              <a:gd name="connsiteX38" fmla="*/ 1095730 w 1379955"/>
              <a:gd name="connsiteY38" fmla="*/ 18107 h 1966157"/>
              <a:gd name="connsiteX39" fmla="*/ 1118364 w 1379955"/>
              <a:gd name="connsiteY39" fmla="*/ 31687 h 1966157"/>
              <a:gd name="connsiteX40" fmla="*/ 1150051 w 1379955"/>
              <a:gd name="connsiteY40" fmla="*/ 54321 h 1966157"/>
              <a:gd name="connsiteX41" fmla="*/ 1181738 w 1379955"/>
              <a:gd name="connsiteY41" fmla="*/ 81481 h 1966157"/>
              <a:gd name="connsiteX42" fmla="*/ 1208899 w 1379955"/>
              <a:gd name="connsiteY42" fmla="*/ 90535 h 1966157"/>
              <a:gd name="connsiteX43" fmla="*/ 1222479 w 1379955"/>
              <a:gd name="connsiteY43" fmla="*/ 95061 h 1966157"/>
              <a:gd name="connsiteX44" fmla="*/ 1376388 w 1379955"/>
              <a:gd name="connsiteY44" fmla="*/ 167489 h 1966157"/>
              <a:gd name="connsiteX45" fmla="*/ 1324213 w 1379955"/>
              <a:gd name="connsiteY45" fmla="*/ 150349 h 1966157"/>
              <a:gd name="connsiteX46" fmla="*/ 1262748 w 1379955"/>
              <a:gd name="connsiteY46" fmla="*/ 141296 h 1966157"/>
              <a:gd name="connsiteX47" fmla="*/ 1167200 w 1379955"/>
              <a:gd name="connsiteY47" fmla="*/ 139016 h 1966157"/>
              <a:gd name="connsiteX48" fmla="*/ 1052844 w 1379955"/>
              <a:gd name="connsiteY48" fmla="*/ 163434 h 1966157"/>
              <a:gd name="connsiteX49" fmla="*/ 952541 w 1379955"/>
              <a:gd name="connsiteY49" fmla="*/ 208230 h 1966157"/>
              <a:gd name="connsiteX50" fmla="*/ 860459 w 1379955"/>
              <a:gd name="connsiteY50" fmla="*/ 256594 h 1966157"/>
              <a:gd name="connsiteX51" fmla="*/ 778859 w 1379955"/>
              <a:gd name="connsiteY51" fmla="*/ 325925 h 1966157"/>
              <a:gd name="connsiteX52" fmla="*/ 692851 w 1379955"/>
              <a:gd name="connsiteY52" fmla="*/ 407406 h 1966157"/>
              <a:gd name="connsiteX53" fmla="*/ 550975 w 1379955"/>
              <a:gd name="connsiteY53" fmla="*/ 581324 h 1966157"/>
              <a:gd name="connsiteX54" fmla="*/ 452934 w 1379955"/>
              <a:gd name="connsiteY54" fmla="*/ 750243 h 1966157"/>
              <a:gd name="connsiteX55" fmla="*/ 412311 w 1379955"/>
              <a:gd name="connsiteY55" fmla="*/ 840660 h 1966157"/>
              <a:gd name="connsiteX56" fmla="*/ 380507 w 1379955"/>
              <a:gd name="connsiteY56" fmla="*/ 923454 h 1966157"/>
              <a:gd name="connsiteX57" fmla="*/ 335004 w 1379955"/>
              <a:gd name="connsiteY57" fmla="*/ 1052113 h 1966157"/>
              <a:gd name="connsiteX58" fmla="*/ 298907 w 1379955"/>
              <a:gd name="connsiteY58" fmla="*/ 1237228 h 1966157"/>
              <a:gd name="connsiteX59" fmla="*/ 288070 w 1379955"/>
              <a:gd name="connsiteY59" fmla="*/ 1361352 h 1966157"/>
              <a:gd name="connsiteX60" fmla="*/ 291166 w 1379955"/>
              <a:gd name="connsiteY60" fmla="*/ 1457961 h 1966157"/>
              <a:gd name="connsiteX61" fmla="*/ 304746 w 1379955"/>
              <a:gd name="connsiteY61" fmla="*/ 1537776 h 1966157"/>
              <a:gd name="connsiteX62" fmla="*/ 317368 w 1379955"/>
              <a:gd name="connsiteY62" fmla="*/ 1613663 h 1966157"/>
              <a:gd name="connsiteX63" fmla="*/ 339766 w 1379955"/>
              <a:gd name="connsiteY63" fmla="*/ 1683945 h 1966157"/>
              <a:gd name="connsiteX64" fmla="*/ 357873 w 1379955"/>
              <a:gd name="connsiteY64" fmla="*/ 1738265 h 1966157"/>
              <a:gd name="connsiteX65" fmla="*/ 392185 w 1379955"/>
              <a:gd name="connsiteY65" fmla="*/ 1802598 h 1966157"/>
              <a:gd name="connsiteX66" fmla="*/ 434238 w 1379955"/>
              <a:gd name="connsiteY66" fmla="*/ 1855725 h 1966157"/>
              <a:gd name="connsiteX67" fmla="*/ 491065 w 1379955"/>
              <a:gd name="connsiteY67" fmla="*/ 1914100 h 1966157"/>
              <a:gd name="connsiteX68" fmla="*/ 549308 w 1379955"/>
              <a:gd name="connsiteY6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78892 w 1379955"/>
              <a:gd name="connsiteY17" fmla="*/ 170577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9683 w 1379955"/>
              <a:gd name="connsiteY18" fmla="*/ 117695 h 1966157"/>
              <a:gd name="connsiteX19" fmla="*/ 611370 w 1379955"/>
              <a:gd name="connsiteY19" fmla="*/ 108642 h 1966157"/>
              <a:gd name="connsiteX20" fmla="*/ 629477 w 1379955"/>
              <a:gd name="connsiteY20" fmla="*/ 95061 h 1966157"/>
              <a:gd name="connsiteX21" fmla="*/ 670217 w 1379955"/>
              <a:gd name="connsiteY21" fmla="*/ 67901 h 1966157"/>
              <a:gd name="connsiteX22" fmla="*/ 688324 w 1379955"/>
              <a:gd name="connsiteY22" fmla="*/ 63374 h 1966157"/>
              <a:gd name="connsiteX23" fmla="*/ 701905 w 1379955"/>
              <a:gd name="connsiteY23" fmla="*/ 58848 h 1966157"/>
              <a:gd name="connsiteX24" fmla="*/ 756225 w 1379955"/>
              <a:gd name="connsiteY24" fmla="*/ 54321 h 1966157"/>
              <a:gd name="connsiteX25" fmla="*/ 765279 w 1379955"/>
              <a:gd name="connsiteY25" fmla="*/ 45267 h 1966157"/>
              <a:gd name="connsiteX26" fmla="*/ 787912 w 1379955"/>
              <a:gd name="connsiteY26" fmla="*/ 40741 h 1966157"/>
              <a:gd name="connsiteX27" fmla="*/ 824126 w 1379955"/>
              <a:gd name="connsiteY27" fmla="*/ 31687 h 1966157"/>
              <a:gd name="connsiteX28" fmla="*/ 855813 w 1379955"/>
              <a:gd name="connsiteY28" fmla="*/ 18107 h 1966157"/>
              <a:gd name="connsiteX29" fmla="*/ 878447 w 1379955"/>
              <a:gd name="connsiteY29" fmla="*/ 9054 h 1966157"/>
              <a:gd name="connsiteX30" fmla="*/ 896554 w 1379955"/>
              <a:gd name="connsiteY30" fmla="*/ 4527 h 1966157"/>
              <a:gd name="connsiteX31" fmla="*/ 910134 w 1379955"/>
              <a:gd name="connsiteY31" fmla="*/ 0 h 1966157"/>
              <a:gd name="connsiteX32" fmla="*/ 982562 w 1379955"/>
              <a:gd name="connsiteY32" fmla="*/ 4527 h 1966157"/>
              <a:gd name="connsiteX33" fmla="*/ 1009722 w 1379955"/>
              <a:gd name="connsiteY33" fmla="*/ 13580 h 1966157"/>
              <a:gd name="connsiteX34" fmla="*/ 1068570 w 1379955"/>
              <a:gd name="connsiteY34" fmla="*/ 9054 h 1966157"/>
              <a:gd name="connsiteX35" fmla="*/ 1086677 w 1379955"/>
              <a:gd name="connsiteY35" fmla="*/ 4527 h 1966157"/>
              <a:gd name="connsiteX36" fmla="*/ 1095730 w 1379955"/>
              <a:gd name="connsiteY36" fmla="*/ 18107 h 1966157"/>
              <a:gd name="connsiteX37" fmla="*/ 1118364 w 1379955"/>
              <a:gd name="connsiteY37" fmla="*/ 31687 h 1966157"/>
              <a:gd name="connsiteX38" fmla="*/ 1150051 w 1379955"/>
              <a:gd name="connsiteY38" fmla="*/ 54321 h 1966157"/>
              <a:gd name="connsiteX39" fmla="*/ 1181738 w 1379955"/>
              <a:gd name="connsiteY39" fmla="*/ 81481 h 1966157"/>
              <a:gd name="connsiteX40" fmla="*/ 1208899 w 1379955"/>
              <a:gd name="connsiteY40" fmla="*/ 90535 h 1966157"/>
              <a:gd name="connsiteX41" fmla="*/ 1222479 w 1379955"/>
              <a:gd name="connsiteY41" fmla="*/ 95061 h 1966157"/>
              <a:gd name="connsiteX42" fmla="*/ 1376388 w 1379955"/>
              <a:gd name="connsiteY42" fmla="*/ 167489 h 1966157"/>
              <a:gd name="connsiteX43" fmla="*/ 1324213 w 1379955"/>
              <a:gd name="connsiteY43" fmla="*/ 150349 h 1966157"/>
              <a:gd name="connsiteX44" fmla="*/ 1262748 w 1379955"/>
              <a:gd name="connsiteY44" fmla="*/ 141296 h 1966157"/>
              <a:gd name="connsiteX45" fmla="*/ 1167200 w 1379955"/>
              <a:gd name="connsiteY45" fmla="*/ 139016 h 1966157"/>
              <a:gd name="connsiteX46" fmla="*/ 1052844 w 1379955"/>
              <a:gd name="connsiteY46" fmla="*/ 163434 h 1966157"/>
              <a:gd name="connsiteX47" fmla="*/ 952541 w 1379955"/>
              <a:gd name="connsiteY47" fmla="*/ 208230 h 1966157"/>
              <a:gd name="connsiteX48" fmla="*/ 860459 w 1379955"/>
              <a:gd name="connsiteY48" fmla="*/ 256594 h 1966157"/>
              <a:gd name="connsiteX49" fmla="*/ 778859 w 1379955"/>
              <a:gd name="connsiteY49" fmla="*/ 325925 h 1966157"/>
              <a:gd name="connsiteX50" fmla="*/ 692851 w 1379955"/>
              <a:gd name="connsiteY50" fmla="*/ 407406 h 1966157"/>
              <a:gd name="connsiteX51" fmla="*/ 550975 w 1379955"/>
              <a:gd name="connsiteY51" fmla="*/ 581324 h 1966157"/>
              <a:gd name="connsiteX52" fmla="*/ 452934 w 1379955"/>
              <a:gd name="connsiteY52" fmla="*/ 750243 h 1966157"/>
              <a:gd name="connsiteX53" fmla="*/ 412311 w 1379955"/>
              <a:gd name="connsiteY53" fmla="*/ 840660 h 1966157"/>
              <a:gd name="connsiteX54" fmla="*/ 380507 w 1379955"/>
              <a:gd name="connsiteY54" fmla="*/ 923454 h 1966157"/>
              <a:gd name="connsiteX55" fmla="*/ 335004 w 1379955"/>
              <a:gd name="connsiteY55" fmla="*/ 1052113 h 1966157"/>
              <a:gd name="connsiteX56" fmla="*/ 298907 w 1379955"/>
              <a:gd name="connsiteY56" fmla="*/ 1237228 h 1966157"/>
              <a:gd name="connsiteX57" fmla="*/ 288070 w 1379955"/>
              <a:gd name="connsiteY57" fmla="*/ 1361352 h 1966157"/>
              <a:gd name="connsiteX58" fmla="*/ 291166 w 1379955"/>
              <a:gd name="connsiteY58" fmla="*/ 1457961 h 1966157"/>
              <a:gd name="connsiteX59" fmla="*/ 304746 w 1379955"/>
              <a:gd name="connsiteY59" fmla="*/ 1537776 h 1966157"/>
              <a:gd name="connsiteX60" fmla="*/ 317368 w 1379955"/>
              <a:gd name="connsiteY60" fmla="*/ 1613663 h 1966157"/>
              <a:gd name="connsiteX61" fmla="*/ 339766 w 1379955"/>
              <a:gd name="connsiteY61" fmla="*/ 1683945 h 1966157"/>
              <a:gd name="connsiteX62" fmla="*/ 357873 w 1379955"/>
              <a:gd name="connsiteY62" fmla="*/ 1738265 h 1966157"/>
              <a:gd name="connsiteX63" fmla="*/ 392185 w 1379955"/>
              <a:gd name="connsiteY63" fmla="*/ 1802598 h 1966157"/>
              <a:gd name="connsiteX64" fmla="*/ 434238 w 1379955"/>
              <a:gd name="connsiteY64" fmla="*/ 1855725 h 1966157"/>
              <a:gd name="connsiteX65" fmla="*/ 491065 w 1379955"/>
              <a:gd name="connsiteY65" fmla="*/ 1914100 h 1966157"/>
              <a:gd name="connsiteX66" fmla="*/ 549308 w 1379955"/>
              <a:gd name="connsiteY66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9683 w 1379955"/>
              <a:gd name="connsiteY18" fmla="*/ 117695 h 1966157"/>
              <a:gd name="connsiteX19" fmla="*/ 629477 w 1379955"/>
              <a:gd name="connsiteY19" fmla="*/ 95061 h 1966157"/>
              <a:gd name="connsiteX20" fmla="*/ 670217 w 1379955"/>
              <a:gd name="connsiteY20" fmla="*/ 67901 h 1966157"/>
              <a:gd name="connsiteX21" fmla="*/ 688324 w 1379955"/>
              <a:gd name="connsiteY21" fmla="*/ 63374 h 1966157"/>
              <a:gd name="connsiteX22" fmla="*/ 701905 w 1379955"/>
              <a:gd name="connsiteY22" fmla="*/ 58848 h 1966157"/>
              <a:gd name="connsiteX23" fmla="*/ 756225 w 1379955"/>
              <a:gd name="connsiteY23" fmla="*/ 54321 h 1966157"/>
              <a:gd name="connsiteX24" fmla="*/ 765279 w 1379955"/>
              <a:gd name="connsiteY24" fmla="*/ 45267 h 1966157"/>
              <a:gd name="connsiteX25" fmla="*/ 787912 w 1379955"/>
              <a:gd name="connsiteY25" fmla="*/ 40741 h 1966157"/>
              <a:gd name="connsiteX26" fmla="*/ 824126 w 1379955"/>
              <a:gd name="connsiteY26" fmla="*/ 31687 h 1966157"/>
              <a:gd name="connsiteX27" fmla="*/ 855813 w 1379955"/>
              <a:gd name="connsiteY27" fmla="*/ 18107 h 1966157"/>
              <a:gd name="connsiteX28" fmla="*/ 878447 w 1379955"/>
              <a:gd name="connsiteY28" fmla="*/ 9054 h 1966157"/>
              <a:gd name="connsiteX29" fmla="*/ 896554 w 1379955"/>
              <a:gd name="connsiteY29" fmla="*/ 4527 h 1966157"/>
              <a:gd name="connsiteX30" fmla="*/ 910134 w 1379955"/>
              <a:gd name="connsiteY30" fmla="*/ 0 h 1966157"/>
              <a:gd name="connsiteX31" fmla="*/ 982562 w 1379955"/>
              <a:gd name="connsiteY31" fmla="*/ 4527 h 1966157"/>
              <a:gd name="connsiteX32" fmla="*/ 1009722 w 1379955"/>
              <a:gd name="connsiteY32" fmla="*/ 13580 h 1966157"/>
              <a:gd name="connsiteX33" fmla="*/ 1068570 w 1379955"/>
              <a:gd name="connsiteY33" fmla="*/ 9054 h 1966157"/>
              <a:gd name="connsiteX34" fmla="*/ 1086677 w 1379955"/>
              <a:gd name="connsiteY34" fmla="*/ 4527 h 1966157"/>
              <a:gd name="connsiteX35" fmla="*/ 1095730 w 1379955"/>
              <a:gd name="connsiteY35" fmla="*/ 18107 h 1966157"/>
              <a:gd name="connsiteX36" fmla="*/ 1118364 w 1379955"/>
              <a:gd name="connsiteY36" fmla="*/ 31687 h 1966157"/>
              <a:gd name="connsiteX37" fmla="*/ 1150051 w 1379955"/>
              <a:gd name="connsiteY37" fmla="*/ 54321 h 1966157"/>
              <a:gd name="connsiteX38" fmla="*/ 1181738 w 1379955"/>
              <a:gd name="connsiteY38" fmla="*/ 81481 h 1966157"/>
              <a:gd name="connsiteX39" fmla="*/ 1208899 w 1379955"/>
              <a:gd name="connsiteY39" fmla="*/ 90535 h 1966157"/>
              <a:gd name="connsiteX40" fmla="*/ 1222479 w 1379955"/>
              <a:gd name="connsiteY40" fmla="*/ 95061 h 1966157"/>
              <a:gd name="connsiteX41" fmla="*/ 1376388 w 1379955"/>
              <a:gd name="connsiteY41" fmla="*/ 167489 h 1966157"/>
              <a:gd name="connsiteX42" fmla="*/ 1324213 w 1379955"/>
              <a:gd name="connsiteY42" fmla="*/ 150349 h 1966157"/>
              <a:gd name="connsiteX43" fmla="*/ 1262748 w 1379955"/>
              <a:gd name="connsiteY43" fmla="*/ 141296 h 1966157"/>
              <a:gd name="connsiteX44" fmla="*/ 1167200 w 1379955"/>
              <a:gd name="connsiteY44" fmla="*/ 139016 h 1966157"/>
              <a:gd name="connsiteX45" fmla="*/ 1052844 w 1379955"/>
              <a:gd name="connsiteY45" fmla="*/ 163434 h 1966157"/>
              <a:gd name="connsiteX46" fmla="*/ 952541 w 1379955"/>
              <a:gd name="connsiteY46" fmla="*/ 208230 h 1966157"/>
              <a:gd name="connsiteX47" fmla="*/ 860459 w 1379955"/>
              <a:gd name="connsiteY47" fmla="*/ 256594 h 1966157"/>
              <a:gd name="connsiteX48" fmla="*/ 778859 w 1379955"/>
              <a:gd name="connsiteY48" fmla="*/ 325925 h 1966157"/>
              <a:gd name="connsiteX49" fmla="*/ 692851 w 1379955"/>
              <a:gd name="connsiteY49" fmla="*/ 407406 h 1966157"/>
              <a:gd name="connsiteX50" fmla="*/ 550975 w 1379955"/>
              <a:gd name="connsiteY50" fmla="*/ 581324 h 1966157"/>
              <a:gd name="connsiteX51" fmla="*/ 452934 w 1379955"/>
              <a:gd name="connsiteY51" fmla="*/ 750243 h 1966157"/>
              <a:gd name="connsiteX52" fmla="*/ 412311 w 1379955"/>
              <a:gd name="connsiteY52" fmla="*/ 840660 h 1966157"/>
              <a:gd name="connsiteX53" fmla="*/ 380507 w 1379955"/>
              <a:gd name="connsiteY53" fmla="*/ 923454 h 1966157"/>
              <a:gd name="connsiteX54" fmla="*/ 335004 w 1379955"/>
              <a:gd name="connsiteY54" fmla="*/ 1052113 h 1966157"/>
              <a:gd name="connsiteX55" fmla="*/ 298907 w 1379955"/>
              <a:gd name="connsiteY55" fmla="*/ 1237228 h 1966157"/>
              <a:gd name="connsiteX56" fmla="*/ 288070 w 1379955"/>
              <a:gd name="connsiteY56" fmla="*/ 1361352 h 1966157"/>
              <a:gd name="connsiteX57" fmla="*/ 291166 w 1379955"/>
              <a:gd name="connsiteY57" fmla="*/ 1457961 h 1966157"/>
              <a:gd name="connsiteX58" fmla="*/ 304746 w 1379955"/>
              <a:gd name="connsiteY58" fmla="*/ 1537776 h 1966157"/>
              <a:gd name="connsiteX59" fmla="*/ 317368 w 1379955"/>
              <a:gd name="connsiteY59" fmla="*/ 1613663 h 1966157"/>
              <a:gd name="connsiteX60" fmla="*/ 339766 w 1379955"/>
              <a:gd name="connsiteY60" fmla="*/ 1683945 h 1966157"/>
              <a:gd name="connsiteX61" fmla="*/ 357873 w 1379955"/>
              <a:gd name="connsiteY61" fmla="*/ 1738265 h 1966157"/>
              <a:gd name="connsiteX62" fmla="*/ 392185 w 1379955"/>
              <a:gd name="connsiteY62" fmla="*/ 1802598 h 1966157"/>
              <a:gd name="connsiteX63" fmla="*/ 434238 w 1379955"/>
              <a:gd name="connsiteY63" fmla="*/ 1855725 h 1966157"/>
              <a:gd name="connsiteX64" fmla="*/ 491065 w 1379955"/>
              <a:gd name="connsiteY64" fmla="*/ 1914100 h 1966157"/>
              <a:gd name="connsiteX65" fmla="*/ 549308 w 1379955"/>
              <a:gd name="connsiteY6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9683 w 1379955"/>
              <a:gd name="connsiteY18" fmla="*/ 117695 h 1966157"/>
              <a:gd name="connsiteX19" fmla="*/ 670217 w 1379955"/>
              <a:gd name="connsiteY19" fmla="*/ 67901 h 1966157"/>
              <a:gd name="connsiteX20" fmla="*/ 688324 w 1379955"/>
              <a:gd name="connsiteY20" fmla="*/ 63374 h 1966157"/>
              <a:gd name="connsiteX21" fmla="*/ 701905 w 1379955"/>
              <a:gd name="connsiteY21" fmla="*/ 58848 h 1966157"/>
              <a:gd name="connsiteX22" fmla="*/ 756225 w 1379955"/>
              <a:gd name="connsiteY22" fmla="*/ 54321 h 1966157"/>
              <a:gd name="connsiteX23" fmla="*/ 765279 w 1379955"/>
              <a:gd name="connsiteY23" fmla="*/ 45267 h 1966157"/>
              <a:gd name="connsiteX24" fmla="*/ 787912 w 1379955"/>
              <a:gd name="connsiteY24" fmla="*/ 40741 h 1966157"/>
              <a:gd name="connsiteX25" fmla="*/ 824126 w 1379955"/>
              <a:gd name="connsiteY25" fmla="*/ 31687 h 1966157"/>
              <a:gd name="connsiteX26" fmla="*/ 855813 w 1379955"/>
              <a:gd name="connsiteY26" fmla="*/ 18107 h 1966157"/>
              <a:gd name="connsiteX27" fmla="*/ 878447 w 1379955"/>
              <a:gd name="connsiteY27" fmla="*/ 9054 h 1966157"/>
              <a:gd name="connsiteX28" fmla="*/ 896554 w 1379955"/>
              <a:gd name="connsiteY28" fmla="*/ 4527 h 1966157"/>
              <a:gd name="connsiteX29" fmla="*/ 910134 w 1379955"/>
              <a:gd name="connsiteY29" fmla="*/ 0 h 1966157"/>
              <a:gd name="connsiteX30" fmla="*/ 982562 w 1379955"/>
              <a:gd name="connsiteY30" fmla="*/ 4527 h 1966157"/>
              <a:gd name="connsiteX31" fmla="*/ 1009722 w 1379955"/>
              <a:gd name="connsiteY31" fmla="*/ 13580 h 1966157"/>
              <a:gd name="connsiteX32" fmla="*/ 1068570 w 1379955"/>
              <a:gd name="connsiteY32" fmla="*/ 9054 h 1966157"/>
              <a:gd name="connsiteX33" fmla="*/ 1086677 w 1379955"/>
              <a:gd name="connsiteY33" fmla="*/ 4527 h 1966157"/>
              <a:gd name="connsiteX34" fmla="*/ 1095730 w 1379955"/>
              <a:gd name="connsiteY34" fmla="*/ 18107 h 1966157"/>
              <a:gd name="connsiteX35" fmla="*/ 1118364 w 1379955"/>
              <a:gd name="connsiteY35" fmla="*/ 31687 h 1966157"/>
              <a:gd name="connsiteX36" fmla="*/ 1150051 w 1379955"/>
              <a:gd name="connsiteY36" fmla="*/ 54321 h 1966157"/>
              <a:gd name="connsiteX37" fmla="*/ 1181738 w 1379955"/>
              <a:gd name="connsiteY37" fmla="*/ 81481 h 1966157"/>
              <a:gd name="connsiteX38" fmla="*/ 1208899 w 1379955"/>
              <a:gd name="connsiteY38" fmla="*/ 90535 h 1966157"/>
              <a:gd name="connsiteX39" fmla="*/ 1222479 w 1379955"/>
              <a:gd name="connsiteY39" fmla="*/ 95061 h 1966157"/>
              <a:gd name="connsiteX40" fmla="*/ 1376388 w 1379955"/>
              <a:gd name="connsiteY40" fmla="*/ 167489 h 1966157"/>
              <a:gd name="connsiteX41" fmla="*/ 1324213 w 1379955"/>
              <a:gd name="connsiteY41" fmla="*/ 150349 h 1966157"/>
              <a:gd name="connsiteX42" fmla="*/ 1262748 w 1379955"/>
              <a:gd name="connsiteY42" fmla="*/ 141296 h 1966157"/>
              <a:gd name="connsiteX43" fmla="*/ 1167200 w 1379955"/>
              <a:gd name="connsiteY43" fmla="*/ 139016 h 1966157"/>
              <a:gd name="connsiteX44" fmla="*/ 1052844 w 1379955"/>
              <a:gd name="connsiteY44" fmla="*/ 163434 h 1966157"/>
              <a:gd name="connsiteX45" fmla="*/ 952541 w 1379955"/>
              <a:gd name="connsiteY45" fmla="*/ 208230 h 1966157"/>
              <a:gd name="connsiteX46" fmla="*/ 860459 w 1379955"/>
              <a:gd name="connsiteY46" fmla="*/ 256594 h 1966157"/>
              <a:gd name="connsiteX47" fmla="*/ 778859 w 1379955"/>
              <a:gd name="connsiteY47" fmla="*/ 325925 h 1966157"/>
              <a:gd name="connsiteX48" fmla="*/ 692851 w 1379955"/>
              <a:gd name="connsiteY48" fmla="*/ 407406 h 1966157"/>
              <a:gd name="connsiteX49" fmla="*/ 550975 w 1379955"/>
              <a:gd name="connsiteY49" fmla="*/ 581324 h 1966157"/>
              <a:gd name="connsiteX50" fmla="*/ 452934 w 1379955"/>
              <a:gd name="connsiteY50" fmla="*/ 750243 h 1966157"/>
              <a:gd name="connsiteX51" fmla="*/ 412311 w 1379955"/>
              <a:gd name="connsiteY51" fmla="*/ 840660 h 1966157"/>
              <a:gd name="connsiteX52" fmla="*/ 380507 w 1379955"/>
              <a:gd name="connsiteY52" fmla="*/ 923454 h 1966157"/>
              <a:gd name="connsiteX53" fmla="*/ 335004 w 1379955"/>
              <a:gd name="connsiteY53" fmla="*/ 1052113 h 1966157"/>
              <a:gd name="connsiteX54" fmla="*/ 298907 w 1379955"/>
              <a:gd name="connsiteY54" fmla="*/ 1237228 h 1966157"/>
              <a:gd name="connsiteX55" fmla="*/ 288070 w 1379955"/>
              <a:gd name="connsiteY55" fmla="*/ 1361352 h 1966157"/>
              <a:gd name="connsiteX56" fmla="*/ 291166 w 1379955"/>
              <a:gd name="connsiteY56" fmla="*/ 1457961 h 1966157"/>
              <a:gd name="connsiteX57" fmla="*/ 304746 w 1379955"/>
              <a:gd name="connsiteY57" fmla="*/ 1537776 h 1966157"/>
              <a:gd name="connsiteX58" fmla="*/ 317368 w 1379955"/>
              <a:gd name="connsiteY58" fmla="*/ 1613663 h 1966157"/>
              <a:gd name="connsiteX59" fmla="*/ 339766 w 1379955"/>
              <a:gd name="connsiteY59" fmla="*/ 1683945 h 1966157"/>
              <a:gd name="connsiteX60" fmla="*/ 357873 w 1379955"/>
              <a:gd name="connsiteY60" fmla="*/ 1738265 h 1966157"/>
              <a:gd name="connsiteX61" fmla="*/ 392185 w 1379955"/>
              <a:gd name="connsiteY61" fmla="*/ 1802598 h 1966157"/>
              <a:gd name="connsiteX62" fmla="*/ 434238 w 1379955"/>
              <a:gd name="connsiteY62" fmla="*/ 1855725 h 1966157"/>
              <a:gd name="connsiteX63" fmla="*/ 491065 w 1379955"/>
              <a:gd name="connsiteY63" fmla="*/ 1914100 h 1966157"/>
              <a:gd name="connsiteX64" fmla="*/ 549308 w 1379955"/>
              <a:gd name="connsiteY6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70217 w 1379955"/>
              <a:gd name="connsiteY19" fmla="*/ 67901 h 1966157"/>
              <a:gd name="connsiteX20" fmla="*/ 688324 w 1379955"/>
              <a:gd name="connsiteY20" fmla="*/ 63374 h 1966157"/>
              <a:gd name="connsiteX21" fmla="*/ 701905 w 1379955"/>
              <a:gd name="connsiteY21" fmla="*/ 58848 h 1966157"/>
              <a:gd name="connsiteX22" fmla="*/ 756225 w 1379955"/>
              <a:gd name="connsiteY22" fmla="*/ 54321 h 1966157"/>
              <a:gd name="connsiteX23" fmla="*/ 765279 w 1379955"/>
              <a:gd name="connsiteY23" fmla="*/ 45267 h 1966157"/>
              <a:gd name="connsiteX24" fmla="*/ 787912 w 1379955"/>
              <a:gd name="connsiteY24" fmla="*/ 40741 h 1966157"/>
              <a:gd name="connsiteX25" fmla="*/ 824126 w 1379955"/>
              <a:gd name="connsiteY25" fmla="*/ 31687 h 1966157"/>
              <a:gd name="connsiteX26" fmla="*/ 855813 w 1379955"/>
              <a:gd name="connsiteY26" fmla="*/ 18107 h 1966157"/>
              <a:gd name="connsiteX27" fmla="*/ 878447 w 1379955"/>
              <a:gd name="connsiteY27" fmla="*/ 9054 h 1966157"/>
              <a:gd name="connsiteX28" fmla="*/ 896554 w 1379955"/>
              <a:gd name="connsiteY28" fmla="*/ 4527 h 1966157"/>
              <a:gd name="connsiteX29" fmla="*/ 910134 w 1379955"/>
              <a:gd name="connsiteY29" fmla="*/ 0 h 1966157"/>
              <a:gd name="connsiteX30" fmla="*/ 982562 w 1379955"/>
              <a:gd name="connsiteY30" fmla="*/ 4527 h 1966157"/>
              <a:gd name="connsiteX31" fmla="*/ 1009722 w 1379955"/>
              <a:gd name="connsiteY31" fmla="*/ 13580 h 1966157"/>
              <a:gd name="connsiteX32" fmla="*/ 1068570 w 1379955"/>
              <a:gd name="connsiteY32" fmla="*/ 9054 h 1966157"/>
              <a:gd name="connsiteX33" fmla="*/ 1086677 w 1379955"/>
              <a:gd name="connsiteY33" fmla="*/ 4527 h 1966157"/>
              <a:gd name="connsiteX34" fmla="*/ 1095730 w 1379955"/>
              <a:gd name="connsiteY34" fmla="*/ 18107 h 1966157"/>
              <a:gd name="connsiteX35" fmla="*/ 1118364 w 1379955"/>
              <a:gd name="connsiteY35" fmla="*/ 31687 h 1966157"/>
              <a:gd name="connsiteX36" fmla="*/ 1150051 w 1379955"/>
              <a:gd name="connsiteY36" fmla="*/ 54321 h 1966157"/>
              <a:gd name="connsiteX37" fmla="*/ 1181738 w 1379955"/>
              <a:gd name="connsiteY37" fmla="*/ 81481 h 1966157"/>
              <a:gd name="connsiteX38" fmla="*/ 1208899 w 1379955"/>
              <a:gd name="connsiteY38" fmla="*/ 90535 h 1966157"/>
              <a:gd name="connsiteX39" fmla="*/ 1222479 w 1379955"/>
              <a:gd name="connsiteY39" fmla="*/ 95061 h 1966157"/>
              <a:gd name="connsiteX40" fmla="*/ 1376388 w 1379955"/>
              <a:gd name="connsiteY40" fmla="*/ 167489 h 1966157"/>
              <a:gd name="connsiteX41" fmla="*/ 1324213 w 1379955"/>
              <a:gd name="connsiteY41" fmla="*/ 150349 h 1966157"/>
              <a:gd name="connsiteX42" fmla="*/ 1262748 w 1379955"/>
              <a:gd name="connsiteY42" fmla="*/ 141296 h 1966157"/>
              <a:gd name="connsiteX43" fmla="*/ 1167200 w 1379955"/>
              <a:gd name="connsiteY43" fmla="*/ 139016 h 1966157"/>
              <a:gd name="connsiteX44" fmla="*/ 1052844 w 1379955"/>
              <a:gd name="connsiteY44" fmla="*/ 163434 h 1966157"/>
              <a:gd name="connsiteX45" fmla="*/ 952541 w 1379955"/>
              <a:gd name="connsiteY45" fmla="*/ 208230 h 1966157"/>
              <a:gd name="connsiteX46" fmla="*/ 860459 w 1379955"/>
              <a:gd name="connsiteY46" fmla="*/ 256594 h 1966157"/>
              <a:gd name="connsiteX47" fmla="*/ 778859 w 1379955"/>
              <a:gd name="connsiteY47" fmla="*/ 325925 h 1966157"/>
              <a:gd name="connsiteX48" fmla="*/ 692851 w 1379955"/>
              <a:gd name="connsiteY48" fmla="*/ 407406 h 1966157"/>
              <a:gd name="connsiteX49" fmla="*/ 550975 w 1379955"/>
              <a:gd name="connsiteY49" fmla="*/ 581324 h 1966157"/>
              <a:gd name="connsiteX50" fmla="*/ 452934 w 1379955"/>
              <a:gd name="connsiteY50" fmla="*/ 750243 h 1966157"/>
              <a:gd name="connsiteX51" fmla="*/ 412311 w 1379955"/>
              <a:gd name="connsiteY51" fmla="*/ 840660 h 1966157"/>
              <a:gd name="connsiteX52" fmla="*/ 380507 w 1379955"/>
              <a:gd name="connsiteY52" fmla="*/ 923454 h 1966157"/>
              <a:gd name="connsiteX53" fmla="*/ 335004 w 1379955"/>
              <a:gd name="connsiteY53" fmla="*/ 1052113 h 1966157"/>
              <a:gd name="connsiteX54" fmla="*/ 298907 w 1379955"/>
              <a:gd name="connsiteY54" fmla="*/ 1237228 h 1966157"/>
              <a:gd name="connsiteX55" fmla="*/ 288070 w 1379955"/>
              <a:gd name="connsiteY55" fmla="*/ 1361352 h 1966157"/>
              <a:gd name="connsiteX56" fmla="*/ 291166 w 1379955"/>
              <a:gd name="connsiteY56" fmla="*/ 1457961 h 1966157"/>
              <a:gd name="connsiteX57" fmla="*/ 304746 w 1379955"/>
              <a:gd name="connsiteY57" fmla="*/ 1537776 h 1966157"/>
              <a:gd name="connsiteX58" fmla="*/ 317368 w 1379955"/>
              <a:gd name="connsiteY58" fmla="*/ 1613663 h 1966157"/>
              <a:gd name="connsiteX59" fmla="*/ 339766 w 1379955"/>
              <a:gd name="connsiteY59" fmla="*/ 1683945 h 1966157"/>
              <a:gd name="connsiteX60" fmla="*/ 357873 w 1379955"/>
              <a:gd name="connsiteY60" fmla="*/ 1738265 h 1966157"/>
              <a:gd name="connsiteX61" fmla="*/ 392185 w 1379955"/>
              <a:gd name="connsiteY61" fmla="*/ 1802598 h 1966157"/>
              <a:gd name="connsiteX62" fmla="*/ 434238 w 1379955"/>
              <a:gd name="connsiteY62" fmla="*/ 1855725 h 1966157"/>
              <a:gd name="connsiteX63" fmla="*/ 491065 w 1379955"/>
              <a:gd name="connsiteY63" fmla="*/ 1914100 h 1966157"/>
              <a:gd name="connsiteX64" fmla="*/ 549308 w 1379955"/>
              <a:gd name="connsiteY6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01905 w 1379955"/>
              <a:gd name="connsiteY20" fmla="*/ 58848 h 1966157"/>
              <a:gd name="connsiteX21" fmla="*/ 756225 w 1379955"/>
              <a:gd name="connsiteY21" fmla="*/ 54321 h 1966157"/>
              <a:gd name="connsiteX22" fmla="*/ 765279 w 1379955"/>
              <a:gd name="connsiteY22" fmla="*/ 45267 h 1966157"/>
              <a:gd name="connsiteX23" fmla="*/ 787912 w 1379955"/>
              <a:gd name="connsiteY23" fmla="*/ 40741 h 1966157"/>
              <a:gd name="connsiteX24" fmla="*/ 824126 w 1379955"/>
              <a:gd name="connsiteY24" fmla="*/ 31687 h 1966157"/>
              <a:gd name="connsiteX25" fmla="*/ 855813 w 1379955"/>
              <a:gd name="connsiteY25" fmla="*/ 18107 h 1966157"/>
              <a:gd name="connsiteX26" fmla="*/ 878447 w 1379955"/>
              <a:gd name="connsiteY26" fmla="*/ 9054 h 1966157"/>
              <a:gd name="connsiteX27" fmla="*/ 896554 w 1379955"/>
              <a:gd name="connsiteY27" fmla="*/ 4527 h 1966157"/>
              <a:gd name="connsiteX28" fmla="*/ 910134 w 1379955"/>
              <a:gd name="connsiteY28" fmla="*/ 0 h 1966157"/>
              <a:gd name="connsiteX29" fmla="*/ 982562 w 1379955"/>
              <a:gd name="connsiteY29" fmla="*/ 4527 h 1966157"/>
              <a:gd name="connsiteX30" fmla="*/ 1009722 w 1379955"/>
              <a:gd name="connsiteY30" fmla="*/ 13580 h 1966157"/>
              <a:gd name="connsiteX31" fmla="*/ 1068570 w 1379955"/>
              <a:gd name="connsiteY31" fmla="*/ 9054 h 1966157"/>
              <a:gd name="connsiteX32" fmla="*/ 1086677 w 1379955"/>
              <a:gd name="connsiteY32" fmla="*/ 4527 h 1966157"/>
              <a:gd name="connsiteX33" fmla="*/ 1095730 w 1379955"/>
              <a:gd name="connsiteY33" fmla="*/ 18107 h 1966157"/>
              <a:gd name="connsiteX34" fmla="*/ 1118364 w 1379955"/>
              <a:gd name="connsiteY34" fmla="*/ 31687 h 1966157"/>
              <a:gd name="connsiteX35" fmla="*/ 1150051 w 1379955"/>
              <a:gd name="connsiteY35" fmla="*/ 54321 h 1966157"/>
              <a:gd name="connsiteX36" fmla="*/ 1181738 w 1379955"/>
              <a:gd name="connsiteY36" fmla="*/ 81481 h 1966157"/>
              <a:gd name="connsiteX37" fmla="*/ 1208899 w 1379955"/>
              <a:gd name="connsiteY37" fmla="*/ 90535 h 1966157"/>
              <a:gd name="connsiteX38" fmla="*/ 1222479 w 1379955"/>
              <a:gd name="connsiteY38" fmla="*/ 95061 h 1966157"/>
              <a:gd name="connsiteX39" fmla="*/ 1376388 w 1379955"/>
              <a:gd name="connsiteY39" fmla="*/ 167489 h 1966157"/>
              <a:gd name="connsiteX40" fmla="*/ 1324213 w 1379955"/>
              <a:gd name="connsiteY40" fmla="*/ 150349 h 1966157"/>
              <a:gd name="connsiteX41" fmla="*/ 1262748 w 1379955"/>
              <a:gd name="connsiteY41" fmla="*/ 141296 h 1966157"/>
              <a:gd name="connsiteX42" fmla="*/ 1167200 w 1379955"/>
              <a:gd name="connsiteY42" fmla="*/ 139016 h 1966157"/>
              <a:gd name="connsiteX43" fmla="*/ 1052844 w 1379955"/>
              <a:gd name="connsiteY43" fmla="*/ 163434 h 1966157"/>
              <a:gd name="connsiteX44" fmla="*/ 952541 w 1379955"/>
              <a:gd name="connsiteY44" fmla="*/ 208230 h 1966157"/>
              <a:gd name="connsiteX45" fmla="*/ 860459 w 1379955"/>
              <a:gd name="connsiteY45" fmla="*/ 256594 h 1966157"/>
              <a:gd name="connsiteX46" fmla="*/ 778859 w 1379955"/>
              <a:gd name="connsiteY46" fmla="*/ 325925 h 1966157"/>
              <a:gd name="connsiteX47" fmla="*/ 692851 w 1379955"/>
              <a:gd name="connsiteY47" fmla="*/ 407406 h 1966157"/>
              <a:gd name="connsiteX48" fmla="*/ 550975 w 1379955"/>
              <a:gd name="connsiteY48" fmla="*/ 581324 h 1966157"/>
              <a:gd name="connsiteX49" fmla="*/ 452934 w 1379955"/>
              <a:gd name="connsiteY49" fmla="*/ 750243 h 1966157"/>
              <a:gd name="connsiteX50" fmla="*/ 412311 w 1379955"/>
              <a:gd name="connsiteY50" fmla="*/ 840660 h 1966157"/>
              <a:gd name="connsiteX51" fmla="*/ 380507 w 1379955"/>
              <a:gd name="connsiteY51" fmla="*/ 923454 h 1966157"/>
              <a:gd name="connsiteX52" fmla="*/ 335004 w 1379955"/>
              <a:gd name="connsiteY52" fmla="*/ 1052113 h 1966157"/>
              <a:gd name="connsiteX53" fmla="*/ 298907 w 1379955"/>
              <a:gd name="connsiteY53" fmla="*/ 1237228 h 1966157"/>
              <a:gd name="connsiteX54" fmla="*/ 288070 w 1379955"/>
              <a:gd name="connsiteY54" fmla="*/ 1361352 h 1966157"/>
              <a:gd name="connsiteX55" fmla="*/ 291166 w 1379955"/>
              <a:gd name="connsiteY55" fmla="*/ 1457961 h 1966157"/>
              <a:gd name="connsiteX56" fmla="*/ 304746 w 1379955"/>
              <a:gd name="connsiteY56" fmla="*/ 1537776 h 1966157"/>
              <a:gd name="connsiteX57" fmla="*/ 317368 w 1379955"/>
              <a:gd name="connsiteY57" fmla="*/ 1613663 h 1966157"/>
              <a:gd name="connsiteX58" fmla="*/ 339766 w 1379955"/>
              <a:gd name="connsiteY58" fmla="*/ 1683945 h 1966157"/>
              <a:gd name="connsiteX59" fmla="*/ 357873 w 1379955"/>
              <a:gd name="connsiteY59" fmla="*/ 1738265 h 1966157"/>
              <a:gd name="connsiteX60" fmla="*/ 392185 w 1379955"/>
              <a:gd name="connsiteY60" fmla="*/ 1802598 h 1966157"/>
              <a:gd name="connsiteX61" fmla="*/ 434238 w 1379955"/>
              <a:gd name="connsiteY61" fmla="*/ 1855725 h 1966157"/>
              <a:gd name="connsiteX62" fmla="*/ 491065 w 1379955"/>
              <a:gd name="connsiteY62" fmla="*/ 1914100 h 1966157"/>
              <a:gd name="connsiteX63" fmla="*/ 549308 w 1379955"/>
              <a:gd name="connsiteY63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56225 w 1379955"/>
              <a:gd name="connsiteY20" fmla="*/ 54321 h 1966157"/>
              <a:gd name="connsiteX21" fmla="*/ 765279 w 1379955"/>
              <a:gd name="connsiteY21" fmla="*/ 45267 h 1966157"/>
              <a:gd name="connsiteX22" fmla="*/ 787912 w 1379955"/>
              <a:gd name="connsiteY22" fmla="*/ 40741 h 1966157"/>
              <a:gd name="connsiteX23" fmla="*/ 824126 w 1379955"/>
              <a:gd name="connsiteY23" fmla="*/ 31687 h 1966157"/>
              <a:gd name="connsiteX24" fmla="*/ 855813 w 1379955"/>
              <a:gd name="connsiteY24" fmla="*/ 18107 h 1966157"/>
              <a:gd name="connsiteX25" fmla="*/ 878447 w 1379955"/>
              <a:gd name="connsiteY25" fmla="*/ 9054 h 1966157"/>
              <a:gd name="connsiteX26" fmla="*/ 896554 w 1379955"/>
              <a:gd name="connsiteY26" fmla="*/ 4527 h 1966157"/>
              <a:gd name="connsiteX27" fmla="*/ 910134 w 1379955"/>
              <a:gd name="connsiteY27" fmla="*/ 0 h 1966157"/>
              <a:gd name="connsiteX28" fmla="*/ 982562 w 1379955"/>
              <a:gd name="connsiteY28" fmla="*/ 4527 h 1966157"/>
              <a:gd name="connsiteX29" fmla="*/ 1009722 w 1379955"/>
              <a:gd name="connsiteY29" fmla="*/ 13580 h 1966157"/>
              <a:gd name="connsiteX30" fmla="*/ 1068570 w 1379955"/>
              <a:gd name="connsiteY30" fmla="*/ 9054 h 1966157"/>
              <a:gd name="connsiteX31" fmla="*/ 1086677 w 1379955"/>
              <a:gd name="connsiteY31" fmla="*/ 4527 h 1966157"/>
              <a:gd name="connsiteX32" fmla="*/ 1095730 w 1379955"/>
              <a:gd name="connsiteY32" fmla="*/ 18107 h 1966157"/>
              <a:gd name="connsiteX33" fmla="*/ 1118364 w 1379955"/>
              <a:gd name="connsiteY33" fmla="*/ 31687 h 1966157"/>
              <a:gd name="connsiteX34" fmla="*/ 1150051 w 1379955"/>
              <a:gd name="connsiteY34" fmla="*/ 54321 h 1966157"/>
              <a:gd name="connsiteX35" fmla="*/ 1181738 w 1379955"/>
              <a:gd name="connsiteY35" fmla="*/ 81481 h 1966157"/>
              <a:gd name="connsiteX36" fmla="*/ 1208899 w 1379955"/>
              <a:gd name="connsiteY36" fmla="*/ 90535 h 1966157"/>
              <a:gd name="connsiteX37" fmla="*/ 1222479 w 1379955"/>
              <a:gd name="connsiteY37" fmla="*/ 95061 h 1966157"/>
              <a:gd name="connsiteX38" fmla="*/ 1376388 w 1379955"/>
              <a:gd name="connsiteY38" fmla="*/ 167489 h 1966157"/>
              <a:gd name="connsiteX39" fmla="*/ 1324213 w 1379955"/>
              <a:gd name="connsiteY39" fmla="*/ 150349 h 1966157"/>
              <a:gd name="connsiteX40" fmla="*/ 1262748 w 1379955"/>
              <a:gd name="connsiteY40" fmla="*/ 141296 h 1966157"/>
              <a:gd name="connsiteX41" fmla="*/ 1167200 w 1379955"/>
              <a:gd name="connsiteY41" fmla="*/ 139016 h 1966157"/>
              <a:gd name="connsiteX42" fmla="*/ 1052844 w 1379955"/>
              <a:gd name="connsiteY42" fmla="*/ 163434 h 1966157"/>
              <a:gd name="connsiteX43" fmla="*/ 952541 w 1379955"/>
              <a:gd name="connsiteY43" fmla="*/ 208230 h 1966157"/>
              <a:gd name="connsiteX44" fmla="*/ 860459 w 1379955"/>
              <a:gd name="connsiteY44" fmla="*/ 256594 h 1966157"/>
              <a:gd name="connsiteX45" fmla="*/ 778859 w 1379955"/>
              <a:gd name="connsiteY45" fmla="*/ 325925 h 1966157"/>
              <a:gd name="connsiteX46" fmla="*/ 692851 w 1379955"/>
              <a:gd name="connsiteY46" fmla="*/ 407406 h 1966157"/>
              <a:gd name="connsiteX47" fmla="*/ 550975 w 1379955"/>
              <a:gd name="connsiteY47" fmla="*/ 581324 h 1966157"/>
              <a:gd name="connsiteX48" fmla="*/ 452934 w 1379955"/>
              <a:gd name="connsiteY48" fmla="*/ 750243 h 1966157"/>
              <a:gd name="connsiteX49" fmla="*/ 412311 w 1379955"/>
              <a:gd name="connsiteY49" fmla="*/ 840660 h 1966157"/>
              <a:gd name="connsiteX50" fmla="*/ 380507 w 1379955"/>
              <a:gd name="connsiteY50" fmla="*/ 923454 h 1966157"/>
              <a:gd name="connsiteX51" fmla="*/ 335004 w 1379955"/>
              <a:gd name="connsiteY51" fmla="*/ 1052113 h 1966157"/>
              <a:gd name="connsiteX52" fmla="*/ 298907 w 1379955"/>
              <a:gd name="connsiteY52" fmla="*/ 1237228 h 1966157"/>
              <a:gd name="connsiteX53" fmla="*/ 288070 w 1379955"/>
              <a:gd name="connsiteY53" fmla="*/ 1361352 h 1966157"/>
              <a:gd name="connsiteX54" fmla="*/ 291166 w 1379955"/>
              <a:gd name="connsiteY54" fmla="*/ 1457961 h 1966157"/>
              <a:gd name="connsiteX55" fmla="*/ 304746 w 1379955"/>
              <a:gd name="connsiteY55" fmla="*/ 1537776 h 1966157"/>
              <a:gd name="connsiteX56" fmla="*/ 317368 w 1379955"/>
              <a:gd name="connsiteY56" fmla="*/ 1613663 h 1966157"/>
              <a:gd name="connsiteX57" fmla="*/ 339766 w 1379955"/>
              <a:gd name="connsiteY57" fmla="*/ 1683945 h 1966157"/>
              <a:gd name="connsiteX58" fmla="*/ 357873 w 1379955"/>
              <a:gd name="connsiteY58" fmla="*/ 1738265 h 1966157"/>
              <a:gd name="connsiteX59" fmla="*/ 392185 w 1379955"/>
              <a:gd name="connsiteY59" fmla="*/ 1802598 h 1966157"/>
              <a:gd name="connsiteX60" fmla="*/ 434238 w 1379955"/>
              <a:gd name="connsiteY60" fmla="*/ 1855725 h 1966157"/>
              <a:gd name="connsiteX61" fmla="*/ 491065 w 1379955"/>
              <a:gd name="connsiteY61" fmla="*/ 1914100 h 1966157"/>
              <a:gd name="connsiteX62" fmla="*/ 549308 w 1379955"/>
              <a:gd name="connsiteY62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65279 w 1379955"/>
              <a:gd name="connsiteY20" fmla="*/ 45267 h 1966157"/>
              <a:gd name="connsiteX21" fmla="*/ 787912 w 1379955"/>
              <a:gd name="connsiteY21" fmla="*/ 40741 h 1966157"/>
              <a:gd name="connsiteX22" fmla="*/ 824126 w 1379955"/>
              <a:gd name="connsiteY22" fmla="*/ 31687 h 1966157"/>
              <a:gd name="connsiteX23" fmla="*/ 855813 w 1379955"/>
              <a:gd name="connsiteY23" fmla="*/ 18107 h 1966157"/>
              <a:gd name="connsiteX24" fmla="*/ 878447 w 1379955"/>
              <a:gd name="connsiteY24" fmla="*/ 9054 h 1966157"/>
              <a:gd name="connsiteX25" fmla="*/ 896554 w 1379955"/>
              <a:gd name="connsiteY25" fmla="*/ 4527 h 1966157"/>
              <a:gd name="connsiteX26" fmla="*/ 910134 w 1379955"/>
              <a:gd name="connsiteY26" fmla="*/ 0 h 1966157"/>
              <a:gd name="connsiteX27" fmla="*/ 982562 w 1379955"/>
              <a:gd name="connsiteY27" fmla="*/ 4527 h 1966157"/>
              <a:gd name="connsiteX28" fmla="*/ 1009722 w 1379955"/>
              <a:gd name="connsiteY28" fmla="*/ 13580 h 1966157"/>
              <a:gd name="connsiteX29" fmla="*/ 1068570 w 1379955"/>
              <a:gd name="connsiteY29" fmla="*/ 9054 h 1966157"/>
              <a:gd name="connsiteX30" fmla="*/ 1086677 w 1379955"/>
              <a:gd name="connsiteY30" fmla="*/ 4527 h 1966157"/>
              <a:gd name="connsiteX31" fmla="*/ 1095730 w 1379955"/>
              <a:gd name="connsiteY31" fmla="*/ 18107 h 1966157"/>
              <a:gd name="connsiteX32" fmla="*/ 1118364 w 1379955"/>
              <a:gd name="connsiteY32" fmla="*/ 31687 h 1966157"/>
              <a:gd name="connsiteX33" fmla="*/ 1150051 w 1379955"/>
              <a:gd name="connsiteY33" fmla="*/ 54321 h 1966157"/>
              <a:gd name="connsiteX34" fmla="*/ 1181738 w 1379955"/>
              <a:gd name="connsiteY34" fmla="*/ 81481 h 1966157"/>
              <a:gd name="connsiteX35" fmla="*/ 1208899 w 1379955"/>
              <a:gd name="connsiteY35" fmla="*/ 90535 h 1966157"/>
              <a:gd name="connsiteX36" fmla="*/ 1222479 w 1379955"/>
              <a:gd name="connsiteY36" fmla="*/ 95061 h 1966157"/>
              <a:gd name="connsiteX37" fmla="*/ 1376388 w 1379955"/>
              <a:gd name="connsiteY37" fmla="*/ 167489 h 1966157"/>
              <a:gd name="connsiteX38" fmla="*/ 1324213 w 1379955"/>
              <a:gd name="connsiteY38" fmla="*/ 150349 h 1966157"/>
              <a:gd name="connsiteX39" fmla="*/ 1262748 w 1379955"/>
              <a:gd name="connsiteY39" fmla="*/ 141296 h 1966157"/>
              <a:gd name="connsiteX40" fmla="*/ 1167200 w 1379955"/>
              <a:gd name="connsiteY40" fmla="*/ 139016 h 1966157"/>
              <a:gd name="connsiteX41" fmla="*/ 1052844 w 1379955"/>
              <a:gd name="connsiteY41" fmla="*/ 163434 h 1966157"/>
              <a:gd name="connsiteX42" fmla="*/ 952541 w 1379955"/>
              <a:gd name="connsiteY42" fmla="*/ 208230 h 1966157"/>
              <a:gd name="connsiteX43" fmla="*/ 860459 w 1379955"/>
              <a:gd name="connsiteY43" fmla="*/ 256594 h 1966157"/>
              <a:gd name="connsiteX44" fmla="*/ 778859 w 1379955"/>
              <a:gd name="connsiteY44" fmla="*/ 325925 h 1966157"/>
              <a:gd name="connsiteX45" fmla="*/ 692851 w 1379955"/>
              <a:gd name="connsiteY45" fmla="*/ 407406 h 1966157"/>
              <a:gd name="connsiteX46" fmla="*/ 550975 w 1379955"/>
              <a:gd name="connsiteY46" fmla="*/ 581324 h 1966157"/>
              <a:gd name="connsiteX47" fmla="*/ 452934 w 1379955"/>
              <a:gd name="connsiteY47" fmla="*/ 750243 h 1966157"/>
              <a:gd name="connsiteX48" fmla="*/ 412311 w 1379955"/>
              <a:gd name="connsiteY48" fmla="*/ 840660 h 1966157"/>
              <a:gd name="connsiteX49" fmla="*/ 380507 w 1379955"/>
              <a:gd name="connsiteY49" fmla="*/ 923454 h 1966157"/>
              <a:gd name="connsiteX50" fmla="*/ 335004 w 1379955"/>
              <a:gd name="connsiteY50" fmla="*/ 1052113 h 1966157"/>
              <a:gd name="connsiteX51" fmla="*/ 298907 w 1379955"/>
              <a:gd name="connsiteY51" fmla="*/ 1237228 h 1966157"/>
              <a:gd name="connsiteX52" fmla="*/ 288070 w 1379955"/>
              <a:gd name="connsiteY52" fmla="*/ 1361352 h 1966157"/>
              <a:gd name="connsiteX53" fmla="*/ 291166 w 1379955"/>
              <a:gd name="connsiteY53" fmla="*/ 1457961 h 1966157"/>
              <a:gd name="connsiteX54" fmla="*/ 304746 w 1379955"/>
              <a:gd name="connsiteY54" fmla="*/ 1537776 h 1966157"/>
              <a:gd name="connsiteX55" fmla="*/ 317368 w 1379955"/>
              <a:gd name="connsiteY55" fmla="*/ 1613663 h 1966157"/>
              <a:gd name="connsiteX56" fmla="*/ 339766 w 1379955"/>
              <a:gd name="connsiteY56" fmla="*/ 1683945 h 1966157"/>
              <a:gd name="connsiteX57" fmla="*/ 357873 w 1379955"/>
              <a:gd name="connsiteY57" fmla="*/ 1738265 h 1966157"/>
              <a:gd name="connsiteX58" fmla="*/ 392185 w 1379955"/>
              <a:gd name="connsiteY58" fmla="*/ 1802598 h 1966157"/>
              <a:gd name="connsiteX59" fmla="*/ 434238 w 1379955"/>
              <a:gd name="connsiteY59" fmla="*/ 1855725 h 1966157"/>
              <a:gd name="connsiteX60" fmla="*/ 491065 w 1379955"/>
              <a:gd name="connsiteY60" fmla="*/ 1914100 h 1966157"/>
              <a:gd name="connsiteX61" fmla="*/ 549308 w 1379955"/>
              <a:gd name="connsiteY6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87912 w 1379955"/>
              <a:gd name="connsiteY20" fmla="*/ 40741 h 1966157"/>
              <a:gd name="connsiteX21" fmla="*/ 824126 w 1379955"/>
              <a:gd name="connsiteY21" fmla="*/ 31687 h 1966157"/>
              <a:gd name="connsiteX22" fmla="*/ 855813 w 1379955"/>
              <a:gd name="connsiteY22" fmla="*/ 18107 h 1966157"/>
              <a:gd name="connsiteX23" fmla="*/ 878447 w 1379955"/>
              <a:gd name="connsiteY23" fmla="*/ 9054 h 1966157"/>
              <a:gd name="connsiteX24" fmla="*/ 896554 w 1379955"/>
              <a:gd name="connsiteY24" fmla="*/ 4527 h 1966157"/>
              <a:gd name="connsiteX25" fmla="*/ 910134 w 1379955"/>
              <a:gd name="connsiteY25" fmla="*/ 0 h 1966157"/>
              <a:gd name="connsiteX26" fmla="*/ 982562 w 1379955"/>
              <a:gd name="connsiteY26" fmla="*/ 4527 h 1966157"/>
              <a:gd name="connsiteX27" fmla="*/ 1009722 w 1379955"/>
              <a:gd name="connsiteY27" fmla="*/ 13580 h 1966157"/>
              <a:gd name="connsiteX28" fmla="*/ 1068570 w 1379955"/>
              <a:gd name="connsiteY28" fmla="*/ 9054 h 1966157"/>
              <a:gd name="connsiteX29" fmla="*/ 1086677 w 1379955"/>
              <a:gd name="connsiteY29" fmla="*/ 4527 h 1966157"/>
              <a:gd name="connsiteX30" fmla="*/ 1095730 w 1379955"/>
              <a:gd name="connsiteY30" fmla="*/ 18107 h 1966157"/>
              <a:gd name="connsiteX31" fmla="*/ 1118364 w 1379955"/>
              <a:gd name="connsiteY31" fmla="*/ 31687 h 1966157"/>
              <a:gd name="connsiteX32" fmla="*/ 1150051 w 1379955"/>
              <a:gd name="connsiteY32" fmla="*/ 54321 h 1966157"/>
              <a:gd name="connsiteX33" fmla="*/ 1181738 w 1379955"/>
              <a:gd name="connsiteY33" fmla="*/ 81481 h 1966157"/>
              <a:gd name="connsiteX34" fmla="*/ 1208899 w 1379955"/>
              <a:gd name="connsiteY34" fmla="*/ 90535 h 1966157"/>
              <a:gd name="connsiteX35" fmla="*/ 1222479 w 1379955"/>
              <a:gd name="connsiteY35" fmla="*/ 95061 h 1966157"/>
              <a:gd name="connsiteX36" fmla="*/ 1376388 w 1379955"/>
              <a:gd name="connsiteY36" fmla="*/ 167489 h 1966157"/>
              <a:gd name="connsiteX37" fmla="*/ 1324213 w 1379955"/>
              <a:gd name="connsiteY37" fmla="*/ 150349 h 1966157"/>
              <a:gd name="connsiteX38" fmla="*/ 1262748 w 1379955"/>
              <a:gd name="connsiteY38" fmla="*/ 141296 h 1966157"/>
              <a:gd name="connsiteX39" fmla="*/ 1167200 w 1379955"/>
              <a:gd name="connsiteY39" fmla="*/ 139016 h 1966157"/>
              <a:gd name="connsiteX40" fmla="*/ 1052844 w 1379955"/>
              <a:gd name="connsiteY40" fmla="*/ 163434 h 1966157"/>
              <a:gd name="connsiteX41" fmla="*/ 952541 w 1379955"/>
              <a:gd name="connsiteY41" fmla="*/ 208230 h 1966157"/>
              <a:gd name="connsiteX42" fmla="*/ 860459 w 1379955"/>
              <a:gd name="connsiteY42" fmla="*/ 256594 h 1966157"/>
              <a:gd name="connsiteX43" fmla="*/ 778859 w 1379955"/>
              <a:gd name="connsiteY43" fmla="*/ 325925 h 1966157"/>
              <a:gd name="connsiteX44" fmla="*/ 692851 w 1379955"/>
              <a:gd name="connsiteY44" fmla="*/ 407406 h 1966157"/>
              <a:gd name="connsiteX45" fmla="*/ 550975 w 1379955"/>
              <a:gd name="connsiteY45" fmla="*/ 581324 h 1966157"/>
              <a:gd name="connsiteX46" fmla="*/ 452934 w 1379955"/>
              <a:gd name="connsiteY46" fmla="*/ 750243 h 1966157"/>
              <a:gd name="connsiteX47" fmla="*/ 412311 w 1379955"/>
              <a:gd name="connsiteY47" fmla="*/ 840660 h 1966157"/>
              <a:gd name="connsiteX48" fmla="*/ 380507 w 1379955"/>
              <a:gd name="connsiteY48" fmla="*/ 923454 h 1966157"/>
              <a:gd name="connsiteX49" fmla="*/ 335004 w 1379955"/>
              <a:gd name="connsiteY49" fmla="*/ 1052113 h 1966157"/>
              <a:gd name="connsiteX50" fmla="*/ 298907 w 1379955"/>
              <a:gd name="connsiteY50" fmla="*/ 1237228 h 1966157"/>
              <a:gd name="connsiteX51" fmla="*/ 288070 w 1379955"/>
              <a:gd name="connsiteY51" fmla="*/ 1361352 h 1966157"/>
              <a:gd name="connsiteX52" fmla="*/ 291166 w 1379955"/>
              <a:gd name="connsiteY52" fmla="*/ 1457961 h 1966157"/>
              <a:gd name="connsiteX53" fmla="*/ 304746 w 1379955"/>
              <a:gd name="connsiteY53" fmla="*/ 1537776 h 1966157"/>
              <a:gd name="connsiteX54" fmla="*/ 317368 w 1379955"/>
              <a:gd name="connsiteY54" fmla="*/ 1613663 h 1966157"/>
              <a:gd name="connsiteX55" fmla="*/ 339766 w 1379955"/>
              <a:gd name="connsiteY55" fmla="*/ 1683945 h 1966157"/>
              <a:gd name="connsiteX56" fmla="*/ 357873 w 1379955"/>
              <a:gd name="connsiteY56" fmla="*/ 1738265 h 1966157"/>
              <a:gd name="connsiteX57" fmla="*/ 392185 w 1379955"/>
              <a:gd name="connsiteY57" fmla="*/ 1802598 h 1966157"/>
              <a:gd name="connsiteX58" fmla="*/ 434238 w 1379955"/>
              <a:gd name="connsiteY58" fmla="*/ 1855725 h 1966157"/>
              <a:gd name="connsiteX59" fmla="*/ 491065 w 1379955"/>
              <a:gd name="connsiteY59" fmla="*/ 1914100 h 1966157"/>
              <a:gd name="connsiteX60" fmla="*/ 549308 w 1379955"/>
              <a:gd name="connsiteY6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7912 w 1379955"/>
              <a:gd name="connsiteY20" fmla="*/ 40741 h 1966157"/>
              <a:gd name="connsiteX21" fmla="*/ 824126 w 1379955"/>
              <a:gd name="connsiteY21" fmla="*/ 31687 h 1966157"/>
              <a:gd name="connsiteX22" fmla="*/ 855813 w 1379955"/>
              <a:gd name="connsiteY22" fmla="*/ 18107 h 1966157"/>
              <a:gd name="connsiteX23" fmla="*/ 878447 w 1379955"/>
              <a:gd name="connsiteY23" fmla="*/ 9054 h 1966157"/>
              <a:gd name="connsiteX24" fmla="*/ 896554 w 1379955"/>
              <a:gd name="connsiteY24" fmla="*/ 4527 h 1966157"/>
              <a:gd name="connsiteX25" fmla="*/ 910134 w 1379955"/>
              <a:gd name="connsiteY25" fmla="*/ 0 h 1966157"/>
              <a:gd name="connsiteX26" fmla="*/ 982562 w 1379955"/>
              <a:gd name="connsiteY26" fmla="*/ 4527 h 1966157"/>
              <a:gd name="connsiteX27" fmla="*/ 1009722 w 1379955"/>
              <a:gd name="connsiteY27" fmla="*/ 13580 h 1966157"/>
              <a:gd name="connsiteX28" fmla="*/ 1068570 w 1379955"/>
              <a:gd name="connsiteY28" fmla="*/ 9054 h 1966157"/>
              <a:gd name="connsiteX29" fmla="*/ 1086677 w 1379955"/>
              <a:gd name="connsiteY29" fmla="*/ 4527 h 1966157"/>
              <a:gd name="connsiteX30" fmla="*/ 1095730 w 1379955"/>
              <a:gd name="connsiteY30" fmla="*/ 18107 h 1966157"/>
              <a:gd name="connsiteX31" fmla="*/ 1118364 w 1379955"/>
              <a:gd name="connsiteY31" fmla="*/ 31687 h 1966157"/>
              <a:gd name="connsiteX32" fmla="*/ 1150051 w 1379955"/>
              <a:gd name="connsiteY32" fmla="*/ 54321 h 1966157"/>
              <a:gd name="connsiteX33" fmla="*/ 1181738 w 1379955"/>
              <a:gd name="connsiteY33" fmla="*/ 81481 h 1966157"/>
              <a:gd name="connsiteX34" fmla="*/ 1208899 w 1379955"/>
              <a:gd name="connsiteY34" fmla="*/ 90535 h 1966157"/>
              <a:gd name="connsiteX35" fmla="*/ 1222479 w 1379955"/>
              <a:gd name="connsiteY35" fmla="*/ 95061 h 1966157"/>
              <a:gd name="connsiteX36" fmla="*/ 1376388 w 1379955"/>
              <a:gd name="connsiteY36" fmla="*/ 167489 h 1966157"/>
              <a:gd name="connsiteX37" fmla="*/ 1324213 w 1379955"/>
              <a:gd name="connsiteY37" fmla="*/ 150349 h 1966157"/>
              <a:gd name="connsiteX38" fmla="*/ 1262748 w 1379955"/>
              <a:gd name="connsiteY38" fmla="*/ 141296 h 1966157"/>
              <a:gd name="connsiteX39" fmla="*/ 1167200 w 1379955"/>
              <a:gd name="connsiteY39" fmla="*/ 139016 h 1966157"/>
              <a:gd name="connsiteX40" fmla="*/ 1052844 w 1379955"/>
              <a:gd name="connsiteY40" fmla="*/ 163434 h 1966157"/>
              <a:gd name="connsiteX41" fmla="*/ 952541 w 1379955"/>
              <a:gd name="connsiteY41" fmla="*/ 208230 h 1966157"/>
              <a:gd name="connsiteX42" fmla="*/ 860459 w 1379955"/>
              <a:gd name="connsiteY42" fmla="*/ 256594 h 1966157"/>
              <a:gd name="connsiteX43" fmla="*/ 778859 w 1379955"/>
              <a:gd name="connsiteY43" fmla="*/ 325925 h 1966157"/>
              <a:gd name="connsiteX44" fmla="*/ 692851 w 1379955"/>
              <a:gd name="connsiteY44" fmla="*/ 407406 h 1966157"/>
              <a:gd name="connsiteX45" fmla="*/ 550975 w 1379955"/>
              <a:gd name="connsiteY45" fmla="*/ 581324 h 1966157"/>
              <a:gd name="connsiteX46" fmla="*/ 452934 w 1379955"/>
              <a:gd name="connsiteY46" fmla="*/ 750243 h 1966157"/>
              <a:gd name="connsiteX47" fmla="*/ 412311 w 1379955"/>
              <a:gd name="connsiteY47" fmla="*/ 840660 h 1966157"/>
              <a:gd name="connsiteX48" fmla="*/ 380507 w 1379955"/>
              <a:gd name="connsiteY48" fmla="*/ 923454 h 1966157"/>
              <a:gd name="connsiteX49" fmla="*/ 335004 w 1379955"/>
              <a:gd name="connsiteY49" fmla="*/ 1052113 h 1966157"/>
              <a:gd name="connsiteX50" fmla="*/ 298907 w 1379955"/>
              <a:gd name="connsiteY50" fmla="*/ 1237228 h 1966157"/>
              <a:gd name="connsiteX51" fmla="*/ 288070 w 1379955"/>
              <a:gd name="connsiteY51" fmla="*/ 1361352 h 1966157"/>
              <a:gd name="connsiteX52" fmla="*/ 291166 w 1379955"/>
              <a:gd name="connsiteY52" fmla="*/ 1457961 h 1966157"/>
              <a:gd name="connsiteX53" fmla="*/ 304746 w 1379955"/>
              <a:gd name="connsiteY53" fmla="*/ 1537776 h 1966157"/>
              <a:gd name="connsiteX54" fmla="*/ 317368 w 1379955"/>
              <a:gd name="connsiteY54" fmla="*/ 1613663 h 1966157"/>
              <a:gd name="connsiteX55" fmla="*/ 339766 w 1379955"/>
              <a:gd name="connsiteY55" fmla="*/ 1683945 h 1966157"/>
              <a:gd name="connsiteX56" fmla="*/ 357873 w 1379955"/>
              <a:gd name="connsiteY56" fmla="*/ 1738265 h 1966157"/>
              <a:gd name="connsiteX57" fmla="*/ 392185 w 1379955"/>
              <a:gd name="connsiteY57" fmla="*/ 1802598 h 1966157"/>
              <a:gd name="connsiteX58" fmla="*/ 434238 w 1379955"/>
              <a:gd name="connsiteY58" fmla="*/ 1855725 h 1966157"/>
              <a:gd name="connsiteX59" fmla="*/ 491065 w 1379955"/>
              <a:gd name="connsiteY59" fmla="*/ 1914100 h 1966157"/>
              <a:gd name="connsiteX60" fmla="*/ 549308 w 1379955"/>
              <a:gd name="connsiteY6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24126 w 1379955"/>
              <a:gd name="connsiteY21" fmla="*/ 31687 h 1966157"/>
              <a:gd name="connsiteX22" fmla="*/ 855813 w 1379955"/>
              <a:gd name="connsiteY22" fmla="*/ 18107 h 1966157"/>
              <a:gd name="connsiteX23" fmla="*/ 878447 w 1379955"/>
              <a:gd name="connsiteY23" fmla="*/ 9054 h 1966157"/>
              <a:gd name="connsiteX24" fmla="*/ 896554 w 1379955"/>
              <a:gd name="connsiteY24" fmla="*/ 4527 h 1966157"/>
              <a:gd name="connsiteX25" fmla="*/ 910134 w 1379955"/>
              <a:gd name="connsiteY25" fmla="*/ 0 h 1966157"/>
              <a:gd name="connsiteX26" fmla="*/ 982562 w 1379955"/>
              <a:gd name="connsiteY26" fmla="*/ 4527 h 1966157"/>
              <a:gd name="connsiteX27" fmla="*/ 1009722 w 1379955"/>
              <a:gd name="connsiteY27" fmla="*/ 13580 h 1966157"/>
              <a:gd name="connsiteX28" fmla="*/ 1068570 w 1379955"/>
              <a:gd name="connsiteY28" fmla="*/ 9054 h 1966157"/>
              <a:gd name="connsiteX29" fmla="*/ 1086677 w 1379955"/>
              <a:gd name="connsiteY29" fmla="*/ 4527 h 1966157"/>
              <a:gd name="connsiteX30" fmla="*/ 1095730 w 1379955"/>
              <a:gd name="connsiteY30" fmla="*/ 18107 h 1966157"/>
              <a:gd name="connsiteX31" fmla="*/ 1118364 w 1379955"/>
              <a:gd name="connsiteY31" fmla="*/ 31687 h 1966157"/>
              <a:gd name="connsiteX32" fmla="*/ 1150051 w 1379955"/>
              <a:gd name="connsiteY32" fmla="*/ 54321 h 1966157"/>
              <a:gd name="connsiteX33" fmla="*/ 1181738 w 1379955"/>
              <a:gd name="connsiteY33" fmla="*/ 81481 h 1966157"/>
              <a:gd name="connsiteX34" fmla="*/ 1208899 w 1379955"/>
              <a:gd name="connsiteY34" fmla="*/ 90535 h 1966157"/>
              <a:gd name="connsiteX35" fmla="*/ 1222479 w 1379955"/>
              <a:gd name="connsiteY35" fmla="*/ 95061 h 1966157"/>
              <a:gd name="connsiteX36" fmla="*/ 1376388 w 1379955"/>
              <a:gd name="connsiteY36" fmla="*/ 167489 h 1966157"/>
              <a:gd name="connsiteX37" fmla="*/ 1324213 w 1379955"/>
              <a:gd name="connsiteY37" fmla="*/ 150349 h 1966157"/>
              <a:gd name="connsiteX38" fmla="*/ 1262748 w 1379955"/>
              <a:gd name="connsiteY38" fmla="*/ 141296 h 1966157"/>
              <a:gd name="connsiteX39" fmla="*/ 1167200 w 1379955"/>
              <a:gd name="connsiteY39" fmla="*/ 139016 h 1966157"/>
              <a:gd name="connsiteX40" fmla="*/ 1052844 w 1379955"/>
              <a:gd name="connsiteY40" fmla="*/ 163434 h 1966157"/>
              <a:gd name="connsiteX41" fmla="*/ 952541 w 1379955"/>
              <a:gd name="connsiteY41" fmla="*/ 208230 h 1966157"/>
              <a:gd name="connsiteX42" fmla="*/ 860459 w 1379955"/>
              <a:gd name="connsiteY42" fmla="*/ 256594 h 1966157"/>
              <a:gd name="connsiteX43" fmla="*/ 778859 w 1379955"/>
              <a:gd name="connsiteY43" fmla="*/ 325925 h 1966157"/>
              <a:gd name="connsiteX44" fmla="*/ 692851 w 1379955"/>
              <a:gd name="connsiteY44" fmla="*/ 407406 h 1966157"/>
              <a:gd name="connsiteX45" fmla="*/ 550975 w 1379955"/>
              <a:gd name="connsiteY45" fmla="*/ 581324 h 1966157"/>
              <a:gd name="connsiteX46" fmla="*/ 452934 w 1379955"/>
              <a:gd name="connsiteY46" fmla="*/ 750243 h 1966157"/>
              <a:gd name="connsiteX47" fmla="*/ 412311 w 1379955"/>
              <a:gd name="connsiteY47" fmla="*/ 840660 h 1966157"/>
              <a:gd name="connsiteX48" fmla="*/ 380507 w 1379955"/>
              <a:gd name="connsiteY48" fmla="*/ 923454 h 1966157"/>
              <a:gd name="connsiteX49" fmla="*/ 335004 w 1379955"/>
              <a:gd name="connsiteY49" fmla="*/ 1052113 h 1966157"/>
              <a:gd name="connsiteX50" fmla="*/ 298907 w 1379955"/>
              <a:gd name="connsiteY50" fmla="*/ 1237228 h 1966157"/>
              <a:gd name="connsiteX51" fmla="*/ 288070 w 1379955"/>
              <a:gd name="connsiteY51" fmla="*/ 1361352 h 1966157"/>
              <a:gd name="connsiteX52" fmla="*/ 291166 w 1379955"/>
              <a:gd name="connsiteY52" fmla="*/ 1457961 h 1966157"/>
              <a:gd name="connsiteX53" fmla="*/ 304746 w 1379955"/>
              <a:gd name="connsiteY53" fmla="*/ 1537776 h 1966157"/>
              <a:gd name="connsiteX54" fmla="*/ 317368 w 1379955"/>
              <a:gd name="connsiteY54" fmla="*/ 1613663 h 1966157"/>
              <a:gd name="connsiteX55" fmla="*/ 339766 w 1379955"/>
              <a:gd name="connsiteY55" fmla="*/ 1683945 h 1966157"/>
              <a:gd name="connsiteX56" fmla="*/ 357873 w 1379955"/>
              <a:gd name="connsiteY56" fmla="*/ 1738265 h 1966157"/>
              <a:gd name="connsiteX57" fmla="*/ 392185 w 1379955"/>
              <a:gd name="connsiteY57" fmla="*/ 1802598 h 1966157"/>
              <a:gd name="connsiteX58" fmla="*/ 434238 w 1379955"/>
              <a:gd name="connsiteY58" fmla="*/ 1855725 h 1966157"/>
              <a:gd name="connsiteX59" fmla="*/ 491065 w 1379955"/>
              <a:gd name="connsiteY59" fmla="*/ 1914100 h 1966157"/>
              <a:gd name="connsiteX60" fmla="*/ 549308 w 1379955"/>
              <a:gd name="connsiteY6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55813 w 1379955"/>
              <a:gd name="connsiteY21" fmla="*/ 18107 h 1966157"/>
              <a:gd name="connsiteX22" fmla="*/ 878447 w 1379955"/>
              <a:gd name="connsiteY22" fmla="*/ 9054 h 1966157"/>
              <a:gd name="connsiteX23" fmla="*/ 896554 w 1379955"/>
              <a:gd name="connsiteY23" fmla="*/ 4527 h 1966157"/>
              <a:gd name="connsiteX24" fmla="*/ 910134 w 1379955"/>
              <a:gd name="connsiteY24" fmla="*/ 0 h 1966157"/>
              <a:gd name="connsiteX25" fmla="*/ 982562 w 1379955"/>
              <a:gd name="connsiteY25" fmla="*/ 4527 h 1966157"/>
              <a:gd name="connsiteX26" fmla="*/ 1009722 w 1379955"/>
              <a:gd name="connsiteY26" fmla="*/ 13580 h 1966157"/>
              <a:gd name="connsiteX27" fmla="*/ 1068570 w 1379955"/>
              <a:gd name="connsiteY27" fmla="*/ 9054 h 1966157"/>
              <a:gd name="connsiteX28" fmla="*/ 1086677 w 1379955"/>
              <a:gd name="connsiteY28" fmla="*/ 4527 h 1966157"/>
              <a:gd name="connsiteX29" fmla="*/ 1095730 w 1379955"/>
              <a:gd name="connsiteY29" fmla="*/ 18107 h 1966157"/>
              <a:gd name="connsiteX30" fmla="*/ 1118364 w 1379955"/>
              <a:gd name="connsiteY30" fmla="*/ 31687 h 1966157"/>
              <a:gd name="connsiteX31" fmla="*/ 1150051 w 1379955"/>
              <a:gd name="connsiteY31" fmla="*/ 54321 h 1966157"/>
              <a:gd name="connsiteX32" fmla="*/ 1181738 w 1379955"/>
              <a:gd name="connsiteY32" fmla="*/ 81481 h 1966157"/>
              <a:gd name="connsiteX33" fmla="*/ 1208899 w 1379955"/>
              <a:gd name="connsiteY33" fmla="*/ 90535 h 1966157"/>
              <a:gd name="connsiteX34" fmla="*/ 1222479 w 1379955"/>
              <a:gd name="connsiteY34" fmla="*/ 95061 h 1966157"/>
              <a:gd name="connsiteX35" fmla="*/ 1376388 w 1379955"/>
              <a:gd name="connsiteY35" fmla="*/ 167489 h 1966157"/>
              <a:gd name="connsiteX36" fmla="*/ 1324213 w 1379955"/>
              <a:gd name="connsiteY36" fmla="*/ 150349 h 1966157"/>
              <a:gd name="connsiteX37" fmla="*/ 1262748 w 1379955"/>
              <a:gd name="connsiteY37" fmla="*/ 141296 h 1966157"/>
              <a:gd name="connsiteX38" fmla="*/ 1167200 w 1379955"/>
              <a:gd name="connsiteY38" fmla="*/ 139016 h 1966157"/>
              <a:gd name="connsiteX39" fmla="*/ 1052844 w 1379955"/>
              <a:gd name="connsiteY39" fmla="*/ 163434 h 1966157"/>
              <a:gd name="connsiteX40" fmla="*/ 952541 w 1379955"/>
              <a:gd name="connsiteY40" fmla="*/ 208230 h 1966157"/>
              <a:gd name="connsiteX41" fmla="*/ 860459 w 1379955"/>
              <a:gd name="connsiteY41" fmla="*/ 256594 h 1966157"/>
              <a:gd name="connsiteX42" fmla="*/ 778859 w 1379955"/>
              <a:gd name="connsiteY42" fmla="*/ 325925 h 1966157"/>
              <a:gd name="connsiteX43" fmla="*/ 692851 w 1379955"/>
              <a:gd name="connsiteY43" fmla="*/ 407406 h 1966157"/>
              <a:gd name="connsiteX44" fmla="*/ 550975 w 1379955"/>
              <a:gd name="connsiteY44" fmla="*/ 581324 h 1966157"/>
              <a:gd name="connsiteX45" fmla="*/ 452934 w 1379955"/>
              <a:gd name="connsiteY45" fmla="*/ 750243 h 1966157"/>
              <a:gd name="connsiteX46" fmla="*/ 412311 w 1379955"/>
              <a:gd name="connsiteY46" fmla="*/ 840660 h 1966157"/>
              <a:gd name="connsiteX47" fmla="*/ 380507 w 1379955"/>
              <a:gd name="connsiteY47" fmla="*/ 923454 h 1966157"/>
              <a:gd name="connsiteX48" fmla="*/ 335004 w 1379955"/>
              <a:gd name="connsiteY48" fmla="*/ 1052113 h 1966157"/>
              <a:gd name="connsiteX49" fmla="*/ 298907 w 1379955"/>
              <a:gd name="connsiteY49" fmla="*/ 1237228 h 1966157"/>
              <a:gd name="connsiteX50" fmla="*/ 288070 w 1379955"/>
              <a:gd name="connsiteY50" fmla="*/ 1361352 h 1966157"/>
              <a:gd name="connsiteX51" fmla="*/ 291166 w 1379955"/>
              <a:gd name="connsiteY51" fmla="*/ 1457961 h 1966157"/>
              <a:gd name="connsiteX52" fmla="*/ 304746 w 1379955"/>
              <a:gd name="connsiteY52" fmla="*/ 1537776 h 1966157"/>
              <a:gd name="connsiteX53" fmla="*/ 317368 w 1379955"/>
              <a:gd name="connsiteY53" fmla="*/ 1613663 h 1966157"/>
              <a:gd name="connsiteX54" fmla="*/ 339766 w 1379955"/>
              <a:gd name="connsiteY54" fmla="*/ 1683945 h 1966157"/>
              <a:gd name="connsiteX55" fmla="*/ 357873 w 1379955"/>
              <a:gd name="connsiteY55" fmla="*/ 1738265 h 1966157"/>
              <a:gd name="connsiteX56" fmla="*/ 392185 w 1379955"/>
              <a:gd name="connsiteY56" fmla="*/ 1802598 h 1966157"/>
              <a:gd name="connsiteX57" fmla="*/ 434238 w 1379955"/>
              <a:gd name="connsiteY57" fmla="*/ 1855725 h 1966157"/>
              <a:gd name="connsiteX58" fmla="*/ 491065 w 1379955"/>
              <a:gd name="connsiteY58" fmla="*/ 1914100 h 1966157"/>
              <a:gd name="connsiteX59" fmla="*/ 549308 w 1379955"/>
              <a:gd name="connsiteY5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78447 w 1379955"/>
              <a:gd name="connsiteY21" fmla="*/ 9054 h 1966157"/>
              <a:gd name="connsiteX22" fmla="*/ 896554 w 1379955"/>
              <a:gd name="connsiteY22" fmla="*/ 4527 h 1966157"/>
              <a:gd name="connsiteX23" fmla="*/ 910134 w 1379955"/>
              <a:gd name="connsiteY23" fmla="*/ 0 h 1966157"/>
              <a:gd name="connsiteX24" fmla="*/ 982562 w 1379955"/>
              <a:gd name="connsiteY24" fmla="*/ 4527 h 1966157"/>
              <a:gd name="connsiteX25" fmla="*/ 1009722 w 1379955"/>
              <a:gd name="connsiteY25" fmla="*/ 13580 h 1966157"/>
              <a:gd name="connsiteX26" fmla="*/ 1068570 w 1379955"/>
              <a:gd name="connsiteY26" fmla="*/ 9054 h 1966157"/>
              <a:gd name="connsiteX27" fmla="*/ 1086677 w 1379955"/>
              <a:gd name="connsiteY27" fmla="*/ 4527 h 1966157"/>
              <a:gd name="connsiteX28" fmla="*/ 1095730 w 1379955"/>
              <a:gd name="connsiteY28" fmla="*/ 18107 h 1966157"/>
              <a:gd name="connsiteX29" fmla="*/ 1118364 w 1379955"/>
              <a:gd name="connsiteY29" fmla="*/ 31687 h 1966157"/>
              <a:gd name="connsiteX30" fmla="*/ 1150051 w 1379955"/>
              <a:gd name="connsiteY30" fmla="*/ 54321 h 1966157"/>
              <a:gd name="connsiteX31" fmla="*/ 1181738 w 1379955"/>
              <a:gd name="connsiteY31" fmla="*/ 81481 h 1966157"/>
              <a:gd name="connsiteX32" fmla="*/ 1208899 w 1379955"/>
              <a:gd name="connsiteY32" fmla="*/ 90535 h 1966157"/>
              <a:gd name="connsiteX33" fmla="*/ 1222479 w 1379955"/>
              <a:gd name="connsiteY33" fmla="*/ 95061 h 1966157"/>
              <a:gd name="connsiteX34" fmla="*/ 1376388 w 1379955"/>
              <a:gd name="connsiteY34" fmla="*/ 167489 h 1966157"/>
              <a:gd name="connsiteX35" fmla="*/ 1324213 w 1379955"/>
              <a:gd name="connsiteY35" fmla="*/ 150349 h 1966157"/>
              <a:gd name="connsiteX36" fmla="*/ 1262748 w 1379955"/>
              <a:gd name="connsiteY36" fmla="*/ 141296 h 1966157"/>
              <a:gd name="connsiteX37" fmla="*/ 1167200 w 1379955"/>
              <a:gd name="connsiteY37" fmla="*/ 139016 h 1966157"/>
              <a:gd name="connsiteX38" fmla="*/ 1052844 w 1379955"/>
              <a:gd name="connsiteY38" fmla="*/ 163434 h 1966157"/>
              <a:gd name="connsiteX39" fmla="*/ 952541 w 1379955"/>
              <a:gd name="connsiteY39" fmla="*/ 208230 h 1966157"/>
              <a:gd name="connsiteX40" fmla="*/ 860459 w 1379955"/>
              <a:gd name="connsiteY40" fmla="*/ 256594 h 1966157"/>
              <a:gd name="connsiteX41" fmla="*/ 778859 w 1379955"/>
              <a:gd name="connsiteY41" fmla="*/ 325925 h 1966157"/>
              <a:gd name="connsiteX42" fmla="*/ 692851 w 1379955"/>
              <a:gd name="connsiteY42" fmla="*/ 407406 h 1966157"/>
              <a:gd name="connsiteX43" fmla="*/ 550975 w 1379955"/>
              <a:gd name="connsiteY43" fmla="*/ 581324 h 1966157"/>
              <a:gd name="connsiteX44" fmla="*/ 452934 w 1379955"/>
              <a:gd name="connsiteY44" fmla="*/ 750243 h 1966157"/>
              <a:gd name="connsiteX45" fmla="*/ 412311 w 1379955"/>
              <a:gd name="connsiteY45" fmla="*/ 840660 h 1966157"/>
              <a:gd name="connsiteX46" fmla="*/ 380507 w 1379955"/>
              <a:gd name="connsiteY46" fmla="*/ 923454 h 1966157"/>
              <a:gd name="connsiteX47" fmla="*/ 335004 w 1379955"/>
              <a:gd name="connsiteY47" fmla="*/ 1052113 h 1966157"/>
              <a:gd name="connsiteX48" fmla="*/ 298907 w 1379955"/>
              <a:gd name="connsiteY48" fmla="*/ 1237228 h 1966157"/>
              <a:gd name="connsiteX49" fmla="*/ 288070 w 1379955"/>
              <a:gd name="connsiteY49" fmla="*/ 1361352 h 1966157"/>
              <a:gd name="connsiteX50" fmla="*/ 291166 w 1379955"/>
              <a:gd name="connsiteY50" fmla="*/ 1457961 h 1966157"/>
              <a:gd name="connsiteX51" fmla="*/ 304746 w 1379955"/>
              <a:gd name="connsiteY51" fmla="*/ 1537776 h 1966157"/>
              <a:gd name="connsiteX52" fmla="*/ 317368 w 1379955"/>
              <a:gd name="connsiteY52" fmla="*/ 1613663 h 1966157"/>
              <a:gd name="connsiteX53" fmla="*/ 339766 w 1379955"/>
              <a:gd name="connsiteY53" fmla="*/ 1683945 h 1966157"/>
              <a:gd name="connsiteX54" fmla="*/ 357873 w 1379955"/>
              <a:gd name="connsiteY54" fmla="*/ 1738265 h 1966157"/>
              <a:gd name="connsiteX55" fmla="*/ 392185 w 1379955"/>
              <a:gd name="connsiteY55" fmla="*/ 1802598 h 1966157"/>
              <a:gd name="connsiteX56" fmla="*/ 434238 w 1379955"/>
              <a:gd name="connsiteY56" fmla="*/ 1855725 h 1966157"/>
              <a:gd name="connsiteX57" fmla="*/ 491065 w 1379955"/>
              <a:gd name="connsiteY57" fmla="*/ 1914100 h 1966157"/>
              <a:gd name="connsiteX58" fmla="*/ 549308 w 1379955"/>
              <a:gd name="connsiteY5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78447 w 1379955"/>
              <a:gd name="connsiteY21" fmla="*/ 9054 h 1966157"/>
              <a:gd name="connsiteX22" fmla="*/ 896554 w 1379955"/>
              <a:gd name="connsiteY22" fmla="*/ 4527 h 1966157"/>
              <a:gd name="connsiteX23" fmla="*/ 910134 w 1379955"/>
              <a:gd name="connsiteY23" fmla="*/ 0 h 1966157"/>
              <a:gd name="connsiteX24" fmla="*/ 982562 w 1379955"/>
              <a:gd name="connsiteY24" fmla="*/ 4527 h 1966157"/>
              <a:gd name="connsiteX25" fmla="*/ 1009722 w 1379955"/>
              <a:gd name="connsiteY25" fmla="*/ 13580 h 1966157"/>
              <a:gd name="connsiteX26" fmla="*/ 1068570 w 1379955"/>
              <a:gd name="connsiteY26" fmla="*/ 9054 h 1966157"/>
              <a:gd name="connsiteX27" fmla="*/ 1086677 w 1379955"/>
              <a:gd name="connsiteY27" fmla="*/ 4527 h 1966157"/>
              <a:gd name="connsiteX28" fmla="*/ 1095730 w 1379955"/>
              <a:gd name="connsiteY28" fmla="*/ 18107 h 1966157"/>
              <a:gd name="connsiteX29" fmla="*/ 1118364 w 1379955"/>
              <a:gd name="connsiteY29" fmla="*/ 31687 h 1966157"/>
              <a:gd name="connsiteX30" fmla="*/ 1150051 w 1379955"/>
              <a:gd name="connsiteY30" fmla="*/ 54321 h 1966157"/>
              <a:gd name="connsiteX31" fmla="*/ 1181738 w 1379955"/>
              <a:gd name="connsiteY31" fmla="*/ 81481 h 1966157"/>
              <a:gd name="connsiteX32" fmla="*/ 1208899 w 1379955"/>
              <a:gd name="connsiteY32" fmla="*/ 90535 h 1966157"/>
              <a:gd name="connsiteX33" fmla="*/ 1222479 w 1379955"/>
              <a:gd name="connsiteY33" fmla="*/ 95061 h 1966157"/>
              <a:gd name="connsiteX34" fmla="*/ 1376388 w 1379955"/>
              <a:gd name="connsiteY34" fmla="*/ 167489 h 1966157"/>
              <a:gd name="connsiteX35" fmla="*/ 1324213 w 1379955"/>
              <a:gd name="connsiteY35" fmla="*/ 150349 h 1966157"/>
              <a:gd name="connsiteX36" fmla="*/ 1262748 w 1379955"/>
              <a:gd name="connsiteY36" fmla="*/ 141296 h 1966157"/>
              <a:gd name="connsiteX37" fmla="*/ 1167200 w 1379955"/>
              <a:gd name="connsiteY37" fmla="*/ 139016 h 1966157"/>
              <a:gd name="connsiteX38" fmla="*/ 1052844 w 1379955"/>
              <a:gd name="connsiteY38" fmla="*/ 163434 h 1966157"/>
              <a:gd name="connsiteX39" fmla="*/ 952541 w 1379955"/>
              <a:gd name="connsiteY39" fmla="*/ 208230 h 1966157"/>
              <a:gd name="connsiteX40" fmla="*/ 860459 w 1379955"/>
              <a:gd name="connsiteY40" fmla="*/ 256594 h 1966157"/>
              <a:gd name="connsiteX41" fmla="*/ 778859 w 1379955"/>
              <a:gd name="connsiteY41" fmla="*/ 325925 h 1966157"/>
              <a:gd name="connsiteX42" fmla="*/ 692851 w 1379955"/>
              <a:gd name="connsiteY42" fmla="*/ 407406 h 1966157"/>
              <a:gd name="connsiteX43" fmla="*/ 550975 w 1379955"/>
              <a:gd name="connsiteY43" fmla="*/ 581324 h 1966157"/>
              <a:gd name="connsiteX44" fmla="*/ 452934 w 1379955"/>
              <a:gd name="connsiteY44" fmla="*/ 750243 h 1966157"/>
              <a:gd name="connsiteX45" fmla="*/ 412311 w 1379955"/>
              <a:gd name="connsiteY45" fmla="*/ 840660 h 1966157"/>
              <a:gd name="connsiteX46" fmla="*/ 380507 w 1379955"/>
              <a:gd name="connsiteY46" fmla="*/ 923454 h 1966157"/>
              <a:gd name="connsiteX47" fmla="*/ 335004 w 1379955"/>
              <a:gd name="connsiteY47" fmla="*/ 1052113 h 1966157"/>
              <a:gd name="connsiteX48" fmla="*/ 298907 w 1379955"/>
              <a:gd name="connsiteY48" fmla="*/ 1237228 h 1966157"/>
              <a:gd name="connsiteX49" fmla="*/ 288070 w 1379955"/>
              <a:gd name="connsiteY49" fmla="*/ 1361352 h 1966157"/>
              <a:gd name="connsiteX50" fmla="*/ 291166 w 1379955"/>
              <a:gd name="connsiteY50" fmla="*/ 1457961 h 1966157"/>
              <a:gd name="connsiteX51" fmla="*/ 304746 w 1379955"/>
              <a:gd name="connsiteY51" fmla="*/ 1537776 h 1966157"/>
              <a:gd name="connsiteX52" fmla="*/ 317368 w 1379955"/>
              <a:gd name="connsiteY52" fmla="*/ 1613663 h 1966157"/>
              <a:gd name="connsiteX53" fmla="*/ 339766 w 1379955"/>
              <a:gd name="connsiteY53" fmla="*/ 1683945 h 1966157"/>
              <a:gd name="connsiteX54" fmla="*/ 357873 w 1379955"/>
              <a:gd name="connsiteY54" fmla="*/ 1738265 h 1966157"/>
              <a:gd name="connsiteX55" fmla="*/ 392185 w 1379955"/>
              <a:gd name="connsiteY55" fmla="*/ 1802598 h 1966157"/>
              <a:gd name="connsiteX56" fmla="*/ 434238 w 1379955"/>
              <a:gd name="connsiteY56" fmla="*/ 1855725 h 1966157"/>
              <a:gd name="connsiteX57" fmla="*/ 491065 w 1379955"/>
              <a:gd name="connsiteY57" fmla="*/ 1914100 h 1966157"/>
              <a:gd name="connsiteX58" fmla="*/ 549308 w 1379955"/>
              <a:gd name="connsiteY5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96554 w 1379955"/>
              <a:gd name="connsiteY21" fmla="*/ 4527 h 1966157"/>
              <a:gd name="connsiteX22" fmla="*/ 910134 w 1379955"/>
              <a:gd name="connsiteY22" fmla="*/ 0 h 1966157"/>
              <a:gd name="connsiteX23" fmla="*/ 982562 w 1379955"/>
              <a:gd name="connsiteY23" fmla="*/ 4527 h 1966157"/>
              <a:gd name="connsiteX24" fmla="*/ 1009722 w 1379955"/>
              <a:gd name="connsiteY24" fmla="*/ 13580 h 1966157"/>
              <a:gd name="connsiteX25" fmla="*/ 1068570 w 1379955"/>
              <a:gd name="connsiteY25" fmla="*/ 9054 h 1966157"/>
              <a:gd name="connsiteX26" fmla="*/ 1086677 w 1379955"/>
              <a:gd name="connsiteY26" fmla="*/ 4527 h 1966157"/>
              <a:gd name="connsiteX27" fmla="*/ 1095730 w 1379955"/>
              <a:gd name="connsiteY27" fmla="*/ 18107 h 1966157"/>
              <a:gd name="connsiteX28" fmla="*/ 1118364 w 1379955"/>
              <a:gd name="connsiteY28" fmla="*/ 31687 h 1966157"/>
              <a:gd name="connsiteX29" fmla="*/ 1150051 w 1379955"/>
              <a:gd name="connsiteY29" fmla="*/ 54321 h 1966157"/>
              <a:gd name="connsiteX30" fmla="*/ 1181738 w 1379955"/>
              <a:gd name="connsiteY30" fmla="*/ 81481 h 1966157"/>
              <a:gd name="connsiteX31" fmla="*/ 1208899 w 1379955"/>
              <a:gd name="connsiteY31" fmla="*/ 90535 h 1966157"/>
              <a:gd name="connsiteX32" fmla="*/ 1222479 w 1379955"/>
              <a:gd name="connsiteY32" fmla="*/ 95061 h 1966157"/>
              <a:gd name="connsiteX33" fmla="*/ 1376388 w 1379955"/>
              <a:gd name="connsiteY33" fmla="*/ 167489 h 1966157"/>
              <a:gd name="connsiteX34" fmla="*/ 1324213 w 1379955"/>
              <a:gd name="connsiteY34" fmla="*/ 150349 h 1966157"/>
              <a:gd name="connsiteX35" fmla="*/ 1262748 w 1379955"/>
              <a:gd name="connsiteY35" fmla="*/ 141296 h 1966157"/>
              <a:gd name="connsiteX36" fmla="*/ 1167200 w 1379955"/>
              <a:gd name="connsiteY36" fmla="*/ 139016 h 1966157"/>
              <a:gd name="connsiteX37" fmla="*/ 1052844 w 1379955"/>
              <a:gd name="connsiteY37" fmla="*/ 163434 h 1966157"/>
              <a:gd name="connsiteX38" fmla="*/ 952541 w 1379955"/>
              <a:gd name="connsiteY38" fmla="*/ 208230 h 1966157"/>
              <a:gd name="connsiteX39" fmla="*/ 860459 w 1379955"/>
              <a:gd name="connsiteY39" fmla="*/ 256594 h 1966157"/>
              <a:gd name="connsiteX40" fmla="*/ 778859 w 1379955"/>
              <a:gd name="connsiteY40" fmla="*/ 325925 h 1966157"/>
              <a:gd name="connsiteX41" fmla="*/ 692851 w 1379955"/>
              <a:gd name="connsiteY41" fmla="*/ 407406 h 1966157"/>
              <a:gd name="connsiteX42" fmla="*/ 550975 w 1379955"/>
              <a:gd name="connsiteY42" fmla="*/ 581324 h 1966157"/>
              <a:gd name="connsiteX43" fmla="*/ 452934 w 1379955"/>
              <a:gd name="connsiteY43" fmla="*/ 750243 h 1966157"/>
              <a:gd name="connsiteX44" fmla="*/ 412311 w 1379955"/>
              <a:gd name="connsiteY44" fmla="*/ 840660 h 1966157"/>
              <a:gd name="connsiteX45" fmla="*/ 380507 w 1379955"/>
              <a:gd name="connsiteY45" fmla="*/ 923454 h 1966157"/>
              <a:gd name="connsiteX46" fmla="*/ 335004 w 1379955"/>
              <a:gd name="connsiteY46" fmla="*/ 1052113 h 1966157"/>
              <a:gd name="connsiteX47" fmla="*/ 298907 w 1379955"/>
              <a:gd name="connsiteY47" fmla="*/ 1237228 h 1966157"/>
              <a:gd name="connsiteX48" fmla="*/ 288070 w 1379955"/>
              <a:gd name="connsiteY48" fmla="*/ 1361352 h 1966157"/>
              <a:gd name="connsiteX49" fmla="*/ 291166 w 1379955"/>
              <a:gd name="connsiteY49" fmla="*/ 1457961 h 1966157"/>
              <a:gd name="connsiteX50" fmla="*/ 304746 w 1379955"/>
              <a:gd name="connsiteY50" fmla="*/ 1537776 h 1966157"/>
              <a:gd name="connsiteX51" fmla="*/ 317368 w 1379955"/>
              <a:gd name="connsiteY51" fmla="*/ 1613663 h 1966157"/>
              <a:gd name="connsiteX52" fmla="*/ 339766 w 1379955"/>
              <a:gd name="connsiteY52" fmla="*/ 1683945 h 1966157"/>
              <a:gd name="connsiteX53" fmla="*/ 357873 w 1379955"/>
              <a:gd name="connsiteY53" fmla="*/ 1738265 h 1966157"/>
              <a:gd name="connsiteX54" fmla="*/ 392185 w 1379955"/>
              <a:gd name="connsiteY54" fmla="*/ 1802598 h 1966157"/>
              <a:gd name="connsiteX55" fmla="*/ 434238 w 1379955"/>
              <a:gd name="connsiteY55" fmla="*/ 1855725 h 1966157"/>
              <a:gd name="connsiteX56" fmla="*/ 491065 w 1379955"/>
              <a:gd name="connsiteY56" fmla="*/ 1914100 h 1966157"/>
              <a:gd name="connsiteX57" fmla="*/ 549308 w 1379955"/>
              <a:gd name="connsiteY57" fmla="*/ 1961506 h 1966157"/>
              <a:gd name="connsiteX0" fmla="*/ 549308 w 1379955"/>
              <a:gd name="connsiteY0" fmla="*/ 1957770 h 1962421"/>
              <a:gd name="connsiteX1" fmla="*/ 249467 w 1379955"/>
              <a:gd name="connsiteY1" fmla="*/ 1790516 h 1962421"/>
              <a:gd name="connsiteX2" fmla="*/ 188215 w 1379955"/>
              <a:gd name="connsiteY2" fmla="*/ 1733797 h 1962421"/>
              <a:gd name="connsiteX3" fmla="*/ 113901 w 1379955"/>
              <a:gd name="connsiteY3" fmla="*/ 1648286 h 1962421"/>
              <a:gd name="connsiteX4" fmla="*/ 74103 w 1379955"/>
              <a:gd name="connsiteY4" fmla="*/ 1580149 h 1962421"/>
              <a:gd name="connsiteX5" fmla="*/ 39563 w 1379955"/>
              <a:gd name="connsiteY5" fmla="*/ 1501050 h 1962421"/>
              <a:gd name="connsiteX6" fmla="*/ 16458 w 1379955"/>
              <a:gd name="connsiteY6" fmla="*/ 1395024 h 1962421"/>
              <a:gd name="connsiteX7" fmla="*/ 733 w 1379955"/>
              <a:gd name="connsiteY7" fmla="*/ 1243261 h 1962421"/>
              <a:gd name="connsiteX8" fmla="*/ 4057 w 1379955"/>
              <a:gd name="connsiteY8" fmla="*/ 1138910 h 1962421"/>
              <a:gd name="connsiteX9" fmla="*/ 16929 w 1379955"/>
              <a:gd name="connsiteY9" fmla="*/ 1014778 h 1962421"/>
              <a:gd name="connsiteX10" fmla="*/ 46943 w 1379955"/>
              <a:gd name="connsiteY10" fmla="*/ 893264 h 1962421"/>
              <a:gd name="connsiteX11" fmla="*/ 86269 w 1379955"/>
              <a:gd name="connsiteY11" fmla="*/ 761282 h 1962421"/>
              <a:gd name="connsiteX12" fmla="*/ 131536 w 1379955"/>
              <a:gd name="connsiteY12" fmla="*/ 643587 h 1962421"/>
              <a:gd name="connsiteX13" fmla="*/ 176804 w 1379955"/>
              <a:gd name="connsiteY13" fmla="*/ 557579 h 1962421"/>
              <a:gd name="connsiteX14" fmla="*/ 224452 w 1379955"/>
              <a:gd name="connsiteY14" fmla="*/ 467281 h 1962421"/>
              <a:gd name="connsiteX15" fmla="*/ 300204 w 1379955"/>
              <a:gd name="connsiteY15" fmla="*/ 359582 h 1962421"/>
              <a:gd name="connsiteX16" fmla="*/ 375249 w 1379955"/>
              <a:gd name="connsiteY16" fmla="*/ 274045 h 1962421"/>
              <a:gd name="connsiteX17" fmla="*/ 478892 w 1379955"/>
              <a:gd name="connsiteY17" fmla="*/ 166841 h 1962421"/>
              <a:gd name="connsiteX18" fmla="*/ 572539 w 1379955"/>
              <a:gd name="connsiteY18" fmla="*/ 97290 h 1962421"/>
              <a:gd name="connsiteX19" fmla="*/ 681180 w 1379955"/>
              <a:gd name="connsiteY19" fmla="*/ 38207 h 1962421"/>
              <a:gd name="connsiteX20" fmla="*/ 780768 w 1379955"/>
              <a:gd name="connsiteY20" fmla="*/ 3667 h 1962421"/>
              <a:gd name="connsiteX21" fmla="*/ 896554 w 1379955"/>
              <a:gd name="connsiteY21" fmla="*/ 791 h 1962421"/>
              <a:gd name="connsiteX22" fmla="*/ 982562 w 1379955"/>
              <a:gd name="connsiteY22" fmla="*/ 791 h 1962421"/>
              <a:gd name="connsiteX23" fmla="*/ 1009722 w 1379955"/>
              <a:gd name="connsiteY23" fmla="*/ 9844 h 1962421"/>
              <a:gd name="connsiteX24" fmla="*/ 1068570 w 1379955"/>
              <a:gd name="connsiteY24" fmla="*/ 5318 h 1962421"/>
              <a:gd name="connsiteX25" fmla="*/ 1086677 w 1379955"/>
              <a:gd name="connsiteY25" fmla="*/ 791 h 1962421"/>
              <a:gd name="connsiteX26" fmla="*/ 1095730 w 1379955"/>
              <a:gd name="connsiteY26" fmla="*/ 14371 h 1962421"/>
              <a:gd name="connsiteX27" fmla="*/ 1118364 w 1379955"/>
              <a:gd name="connsiteY27" fmla="*/ 27951 h 1962421"/>
              <a:gd name="connsiteX28" fmla="*/ 1150051 w 1379955"/>
              <a:gd name="connsiteY28" fmla="*/ 50585 h 1962421"/>
              <a:gd name="connsiteX29" fmla="*/ 1181738 w 1379955"/>
              <a:gd name="connsiteY29" fmla="*/ 77745 h 1962421"/>
              <a:gd name="connsiteX30" fmla="*/ 1208899 w 1379955"/>
              <a:gd name="connsiteY30" fmla="*/ 86799 h 1962421"/>
              <a:gd name="connsiteX31" fmla="*/ 1222479 w 1379955"/>
              <a:gd name="connsiteY31" fmla="*/ 91325 h 1962421"/>
              <a:gd name="connsiteX32" fmla="*/ 1376388 w 1379955"/>
              <a:gd name="connsiteY32" fmla="*/ 163753 h 1962421"/>
              <a:gd name="connsiteX33" fmla="*/ 1324213 w 1379955"/>
              <a:gd name="connsiteY33" fmla="*/ 146613 h 1962421"/>
              <a:gd name="connsiteX34" fmla="*/ 1262748 w 1379955"/>
              <a:gd name="connsiteY34" fmla="*/ 137560 h 1962421"/>
              <a:gd name="connsiteX35" fmla="*/ 1167200 w 1379955"/>
              <a:gd name="connsiteY35" fmla="*/ 135280 h 1962421"/>
              <a:gd name="connsiteX36" fmla="*/ 1052844 w 1379955"/>
              <a:gd name="connsiteY36" fmla="*/ 159698 h 1962421"/>
              <a:gd name="connsiteX37" fmla="*/ 952541 w 1379955"/>
              <a:gd name="connsiteY37" fmla="*/ 204494 h 1962421"/>
              <a:gd name="connsiteX38" fmla="*/ 860459 w 1379955"/>
              <a:gd name="connsiteY38" fmla="*/ 252858 h 1962421"/>
              <a:gd name="connsiteX39" fmla="*/ 778859 w 1379955"/>
              <a:gd name="connsiteY39" fmla="*/ 322189 h 1962421"/>
              <a:gd name="connsiteX40" fmla="*/ 692851 w 1379955"/>
              <a:gd name="connsiteY40" fmla="*/ 403670 h 1962421"/>
              <a:gd name="connsiteX41" fmla="*/ 550975 w 1379955"/>
              <a:gd name="connsiteY41" fmla="*/ 577588 h 1962421"/>
              <a:gd name="connsiteX42" fmla="*/ 452934 w 1379955"/>
              <a:gd name="connsiteY42" fmla="*/ 746507 h 1962421"/>
              <a:gd name="connsiteX43" fmla="*/ 412311 w 1379955"/>
              <a:gd name="connsiteY43" fmla="*/ 836924 h 1962421"/>
              <a:gd name="connsiteX44" fmla="*/ 380507 w 1379955"/>
              <a:gd name="connsiteY44" fmla="*/ 919718 h 1962421"/>
              <a:gd name="connsiteX45" fmla="*/ 335004 w 1379955"/>
              <a:gd name="connsiteY45" fmla="*/ 1048377 h 1962421"/>
              <a:gd name="connsiteX46" fmla="*/ 298907 w 1379955"/>
              <a:gd name="connsiteY46" fmla="*/ 1233492 h 1962421"/>
              <a:gd name="connsiteX47" fmla="*/ 288070 w 1379955"/>
              <a:gd name="connsiteY47" fmla="*/ 1357616 h 1962421"/>
              <a:gd name="connsiteX48" fmla="*/ 291166 w 1379955"/>
              <a:gd name="connsiteY48" fmla="*/ 1454225 h 1962421"/>
              <a:gd name="connsiteX49" fmla="*/ 304746 w 1379955"/>
              <a:gd name="connsiteY49" fmla="*/ 1534040 h 1962421"/>
              <a:gd name="connsiteX50" fmla="*/ 317368 w 1379955"/>
              <a:gd name="connsiteY50" fmla="*/ 1609927 h 1962421"/>
              <a:gd name="connsiteX51" fmla="*/ 339766 w 1379955"/>
              <a:gd name="connsiteY51" fmla="*/ 1680209 h 1962421"/>
              <a:gd name="connsiteX52" fmla="*/ 357873 w 1379955"/>
              <a:gd name="connsiteY52" fmla="*/ 1734529 h 1962421"/>
              <a:gd name="connsiteX53" fmla="*/ 392185 w 1379955"/>
              <a:gd name="connsiteY53" fmla="*/ 1798862 h 1962421"/>
              <a:gd name="connsiteX54" fmla="*/ 434238 w 1379955"/>
              <a:gd name="connsiteY54" fmla="*/ 1851989 h 1962421"/>
              <a:gd name="connsiteX55" fmla="*/ 491065 w 1379955"/>
              <a:gd name="connsiteY55" fmla="*/ 1910364 h 1962421"/>
              <a:gd name="connsiteX56" fmla="*/ 549308 w 1379955"/>
              <a:gd name="connsiteY56" fmla="*/ 1957770 h 1962421"/>
              <a:gd name="connsiteX0" fmla="*/ 549308 w 1379955"/>
              <a:gd name="connsiteY0" fmla="*/ 1978420 h 1983071"/>
              <a:gd name="connsiteX1" fmla="*/ 249467 w 1379955"/>
              <a:gd name="connsiteY1" fmla="*/ 1811166 h 1983071"/>
              <a:gd name="connsiteX2" fmla="*/ 188215 w 1379955"/>
              <a:gd name="connsiteY2" fmla="*/ 1754447 h 1983071"/>
              <a:gd name="connsiteX3" fmla="*/ 113901 w 1379955"/>
              <a:gd name="connsiteY3" fmla="*/ 1668936 h 1983071"/>
              <a:gd name="connsiteX4" fmla="*/ 74103 w 1379955"/>
              <a:gd name="connsiteY4" fmla="*/ 1600799 h 1983071"/>
              <a:gd name="connsiteX5" fmla="*/ 39563 w 1379955"/>
              <a:gd name="connsiteY5" fmla="*/ 1521700 h 1983071"/>
              <a:gd name="connsiteX6" fmla="*/ 16458 w 1379955"/>
              <a:gd name="connsiteY6" fmla="*/ 1415674 h 1983071"/>
              <a:gd name="connsiteX7" fmla="*/ 733 w 1379955"/>
              <a:gd name="connsiteY7" fmla="*/ 1263911 h 1983071"/>
              <a:gd name="connsiteX8" fmla="*/ 4057 w 1379955"/>
              <a:gd name="connsiteY8" fmla="*/ 1159560 h 1983071"/>
              <a:gd name="connsiteX9" fmla="*/ 16929 w 1379955"/>
              <a:gd name="connsiteY9" fmla="*/ 1035428 h 1983071"/>
              <a:gd name="connsiteX10" fmla="*/ 46943 w 1379955"/>
              <a:gd name="connsiteY10" fmla="*/ 913914 h 1983071"/>
              <a:gd name="connsiteX11" fmla="*/ 86269 w 1379955"/>
              <a:gd name="connsiteY11" fmla="*/ 781932 h 1983071"/>
              <a:gd name="connsiteX12" fmla="*/ 131536 w 1379955"/>
              <a:gd name="connsiteY12" fmla="*/ 664237 h 1983071"/>
              <a:gd name="connsiteX13" fmla="*/ 176804 w 1379955"/>
              <a:gd name="connsiteY13" fmla="*/ 578229 h 1983071"/>
              <a:gd name="connsiteX14" fmla="*/ 224452 w 1379955"/>
              <a:gd name="connsiteY14" fmla="*/ 487931 h 1983071"/>
              <a:gd name="connsiteX15" fmla="*/ 300204 w 1379955"/>
              <a:gd name="connsiteY15" fmla="*/ 380232 h 1983071"/>
              <a:gd name="connsiteX16" fmla="*/ 375249 w 1379955"/>
              <a:gd name="connsiteY16" fmla="*/ 294695 h 1983071"/>
              <a:gd name="connsiteX17" fmla="*/ 478892 w 1379955"/>
              <a:gd name="connsiteY17" fmla="*/ 187491 h 1983071"/>
              <a:gd name="connsiteX18" fmla="*/ 572539 w 1379955"/>
              <a:gd name="connsiteY18" fmla="*/ 117940 h 1983071"/>
              <a:gd name="connsiteX19" fmla="*/ 681180 w 1379955"/>
              <a:gd name="connsiteY19" fmla="*/ 58857 h 1983071"/>
              <a:gd name="connsiteX20" fmla="*/ 780768 w 1379955"/>
              <a:gd name="connsiteY20" fmla="*/ 24317 h 1983071"/>
              <a:gd name="connsiteX21" fmla="*/ 877504 w 1379955"/>
              <a:gd name="connsiteY21" fmla="*/ 10 h 1983071"/>
              <a:gd name="connsiteX22" fmla="*/ 982562 w 1379955"/>
              <a:gd name="connsiteY22" fmla="*/ 21441 h 1983071"/>
              <a:gd name="connsiteX23" fmla="*/ 1009722 w 1379955"/>
              <a:gd name="connsiteY23" fmla="*/ 30494 h 1983071"/>
              <a:gd name="connsiteX24" fmla="*/ 1068570 w 1379955"/>
              <a:gd name="connsiteY24" fmla="*/ 25968 h 1983071"/>
              <a:gd name="connsiteX25" fmla="*/ 1086677 w 1379955"/>
              <a:gd name="connsiteY25" fmla="*/ 21441 h 1983071"/>
              <a:gd name="connsiteX26" fmla="*/ 1095730 w 1379955"/>
              <a:gd name="connsiteY26" fmla="*/ 35021 h 1983071"/>
              <a:gd name="connsiteX27" fmla="*/ 1118364 w 1379955"/>
              <a:gd name="connsiteY27" fmla="*/ 48601 h 1983071"/>
              <a:gd name="connsiteX28" fmla="*/ 1150051 w 1379955"/>
              <a:gd name="connsiteY28" fmla="*/ 71235 h 1983071"/>
              <a:gd name="connsiteX29" fmla="*/ 1181738 w 1379955"/>
              <a:gd name="connsiteY29" fmla="*/ 98395 h 1983071"/>
              <a:gd name="connsiteX30" fmla="*/ 1208899 w 1379955"/>
              <a:gd name="connsiteY30" fmla="*/ 107449 h 1983071"/>
              <a:gd name="connsiteX31" fmla="*/ 1222479 w 1379955"/>
              <a:gd name="connsiteY31" fmla="*/ 111975 h 1983071"/>
              <a:gd name="connsiteX32" fmla="*/ 1376388 w 1379955"/>
              <a:gd name="connsiteY32" fmla="*/ 184403 h 1983071"/>
              <a:gd name="connsiteX33" fmla="*/ 1324213 w 1379955"/>
              <a:gd name="connsiteY33" fmla="*/ 167263 h 1983071"/>
              <a:gd name="connsiteX34" fmla="*/ 1262748 w 1379955"/>
              <a:gd name="connsiteY34" fmla="*/ 158210 h 1983071"/>
              <a:gd name="connsiteX35" fmla="*/ 1167200 w 1379955"/>
              <a:gd name="connsiteY35" fmla="*/ 155930 h 1983071"/>
              <a:gd name="connsiteX36" fmla="*/ 1052844 w 1379955"/>
              <a:gd name="connsiteY36" fmla="*/ 180348 h 1983071"/>
              <a:gd name="connsiteX37" fmla="*/ 952541 w 1379955"/>
              <a:gd name="connsiteY37" fmla="*/ 225144 h 1983071"/>
              <a:gd name="connsiteX38" fmla="*/ 860459 w 1379955"/>
              <a:gd name="connsiteY38" fmla="*/ 273508 h 1983071"/>
              <a:gd name="connsiteX39" fmla="*/ 778859 w 1379955"/>
              <a:gd name="connsiteY39" fmla="*/ 342839 h 1983071"/>
              <a:gd name="connsiteX40" fmla="*/ 692851 w 1379955"/>
              <a:gd name="connsiteY40" fmla="*/ 424320 h 1983071"/>
              <a:gd name="connsiteX41" fmla="*/ 550975 w 1379955"/>
              <a:gd name="connsiteY41" fmla="*/ 598238 h 1983071"/>
              <a:gd name="connsiteX42" fmla="*/ 452934 w 1379955"/>
              <a:gd name="connsiteY42" fmla="*/ 767157 h 1983071"/>
              <a:gd name="connsiteX43" fmla="*/ 412311 w 1379955"/>
              <a:gd name="connsiteY43" fmla="*/ 857574 h 1983071"/>
              <a:gd name="connsiteX44" fmla="*/ 380507 w 1379955"/>
              <a:gd name="connsiteY44" fmla="*/ 940368 h 1983071"/>
              <a:gd name="connsiteX45" fmla="*/ 335004 w 1379955"/>
              <a:gd name="connsiteY45" fmla="*/ 1069027 h 1983071"/>
              <a:gd name="connsiteX46" fmla="*/ 298907 w 1379955"/>
              <a:gd name="connsiteY46" fmla="*/ 1254142 h 1983071"/>
              <a:gd name="connsiteX47" fmla="*/ 288070 w 1379955"/>
              <a:gd name="connsiteY47" fmla="*/ 1378266 h 1983071"/>
              <a:gd name="connsiteX48" fmla="*/ 291166 w 1379955"/>
              <a:gd name="connsiteY48" fmla="*/ 1474875 h 1983071"/>
              <a:gd name="connsiteX49" fmla="*/ 304746 w 1379955"/>
              <a:gd name="connsiteY49" fmla="*/ 1554690 h 1983071"/>
              <a:gd name="connsiteX50" fmla="*/ 317368 w 1379955"/>
              <a:gd name="connsiteY50" fmla="*/ 1630577 h 1983071"/>
              <a:gd name="connsiteX51" fmla="*/ 339766 w 1379955"/>
              <a:gd name="connsiteY51" fmla="*/ 1700859 h 1983071"/>
              <a:gd name="connsiteX52" fmla="*/ 357873 w 1379955"/>
              <a:gd name="connsiteY52" fmla="*/ 1755179 h 1983071"/>
              <a:gd name="connsiteX53" fmla="*/ 392185 w 1379955"/>
              <a:gd name="connsiteY53" fmla="*/ 1819512 h 1983071"/>
              <a:gd name="connsiteX54" fmla="*/ 434238 w 1379955"/>
              <a:gd name="connsiteY54" fmla="*/ 1872639 h 1983071"/>
              <a:gd name="connsiteX55" fmla="*/ 491065 w 1379955"/>
              <a:gd name="connsiteY55" fmla="*/ 1931014 h 1983071"/>
              <a:gd name="connsiteX56" fmla="*/ 549308 w 1379955"/>
              <a:gd name="connsiteY56" fmla="*/ 1978420 h 1983071"/>
              <a:gd name="connsiteX0" fmla="*/ 549308 w 1379955"/>
              <a:gd name="connsiteY0" fmla="*/ 1978411 h 1983062"/>
              <a:gd name="connsiteX1" fmla="*/ 249467 w 1379955"/>
              <a:gd name="connsiteY1" fmla="*/ 1811157 h 1983062"/>
              <a:gd name="connsiteX2" fmla="*/ 188215 w 1379955"/>
              <a:gd name="connsiteY2" fmla="*/ 1754438 h 1983062"/>
              <a:gd name="connsiteX3" fmla="*/ 113901 w 1379955"/>
              <a:gd name="connsiteY3" fmla="*/ 1668927 h 1983062"/>
              <a:gd name="connsiteX4" fmla="*/ 74103 w 1379955"/>
              <a:gd name="connsiteY4" fmla="*/ 1600790 h 1983062"/>
              <a:gd name="connsiteX5" fmla="*/ 39563 w 1379955"/>
              <a:gd name="connsiteY5" fmla="*/ 1521691 h 1983062"/>
              <a:gd name="connsiteX6" fmla="*/ 16458 w 1379955"/>
              <a:gd name="connsiteY6" fmla="*/ 1415665 h 1983062"/>
              <a:gd name="connsiteX7" fmla="*/ 733 w 1379955"/>
              <a:gd name="connsiteY7" fmla="*/ 1263902 h 1983062"/>
              <a:gd name="connsiteX8" fmla="*/ 4057 w 1379955"/>
              <a:gd name="connsiteY8" fmla="*/ 1159551 h 1983062"/>
              <a:gd name="connsiteX9" fmla="*/ 16929 w 1379955"/>
              <a:gd name="connsiteY9" fmla="*/ 1035419 h 1983062"/>
              <a:gd name="connsiteX10" fmla="*/ 46943 w 1379955"/>
              <a:gd name="connsiteY10" fmla="*/ 913905 h 1983062"/>
              <a:gd name="connsiteX11" fmla="*/ 86269 w 1379955"/>
              <a:gd name="connsiteY11" fmla="*/ 781923 h 1983062"/>
              <a:gd name="connsiteX12" fmla="*/ 131536 w 1379955"/>
              <a:gd name="connsiteY12" fmla="*/ 664228 h 1983062"/>
              <a:gd name="connsiteX13" fmla="*/ 176804 w 1379955"/>
              <a:gd name="connsiteY13" fmla="*/ 578220 h 1983062"/>
              <a:gd name="connsiteX14" fmla="*/ 224452 w 1379955"/>
              <a:gd name="connsiteY14" fmla="*/ 487922 h 1983062"/>
              <a:gd name="connsiteX15" fmla="*/ 300204 w 1379955"/>
              <a:gd name="connsiteY15" fmla="*/ 380223 h 1983062"/>
              <a:gd name="connsiteX16" fmla="*/ 375249 w 1379955"/>
              <a:gd name="connsiteY16" fmla="*/ 294686 h 1983062"/>
              <a:gd name="connsiteX17" fmla="*/ 478892 w 1379955"/>
              <a:gd name="connsiteY17" fmla="*/ 187482 h 1983062"/>
              <a:gd name="connsiteX18" fmla="*/ 572539 w 1379955"/>
              <a:gd name="connsiteY18" fmla="*/ 117931 h 1983062"/>
              <a:gd name="connsiteX19" fmla="*/ 681180 w 1379955"/>
              <a:gd name="connsiteY19" fmla="*/ 58848 h 1983062"/>
              <a:gd name="connsiteX20" fmla="*/ 773625 w 1379955"/>
              <a:gd name="connsiteY20" fmla="*/ 21927 h 1983062"/>
              <a:gd name="connsiteX21" fmla="*/ 877504 w 1379955"/>
              <a:gd name="connsiteY21" fmla="*/ 1 h 1983062"/>
              <a:gd name="connsiteX22" fmla="*/ 982562 w 1379955"/>
              <a:gd name="connsiteY22" fmla="*/ 21432 h 1983062"/>
              <a:gd name="connsiteX23" fmla="*/ 1009722 w 1379955"/>
              <a:gd name="connsiteY23" fmla="*/ 30485 h 1983062"/>
              <a:gd name="connsiteX24" fmla="*/ 1068570 w 1379955"/>
              <a:gd name="connsiteY24" fmla="*/ 25959 h 1983062"/>
              <a:gd name="connsiteX25" fmla="*/ 1086677 w 1379955"/>
              <a:gd name="connsiteY25" fmla="*/ 21432 h 1983062"/>
              <a:gd name="connsiteX26" fmla="*/ 1095730 w 1379955"/>
              <a:gd name="connsiteY26" fmla="*/ 35012 h 1983062"/>
              <a:gd name="connsiteX27" fmla="*/ 1118364 w 1379955"/>
              <a:gd name="connsiteY27" fmla="*/ 48592 h 1983062"/>
              <a:gd name="connsiteX28" fmla="*/ 1150051 w 1379955"/>
              <a:gd name="connsiteY28" fmla="*/ 71226 h 1983062"/>
              <a:gd name="connsiteX29" fmla="*/ 1181738 w 1379955"/>
              <a:gd name="connsiteY29" fmla="*/ 98386 h 1983062"/>
              <a:gd name="connsiteX30" fmla="*/ 1208899 w 1379955"/>
              <a:gd name="connsiteY30" fmla="*/ 107440 h 1983062"/>
              <a:gd name="connsiteX31" fmla="*/ 1222479 w 1379955"/>
              <a:gd name="connsiteY31" fmla="*/ 111966 h 1983062"/>
              <a:gd name="connsiteX32" fmla="*/ 1376388 w 1379955"/>
              <a:gd name="connsiteY32" fmla="*/ 184394 h 1983062"/>
              <a:gd name="connsiteX33" fmla="*/ 1324213 w 1379955"/>
              <a:gd name="connsiteY33" fmla="*/ 167254 h 1983062"/>
              <a:gd name="connsiteX34" fmla="*/ 1262748 w 1379955"/>
              <a:gd name="connsiteY34" fmla="*/ 158201 h 1983062"/>
              <a:gd name="connsiteX35" fmla="*/ 1167200 w 1379955"/>
              <a:gd name="connsiteY35" fmla="*/ 155921 h 1983062"/>
              <a:gd name="connsiteX36" fmla="*/ 1052844 w 1379955"/>
              <a:gd name="connsiteY36" fmla="*/ 180339 h 1983062"/>
              <a:gd name="connsiteX37" fmla="*/ 952541 w 1379955"/>
              <a:gd name="connsiteY37" fmla="*/ 225135 h 1983062"/>
              <a:gd name="connsiteX38" fmla="*/ 860459 w 1379955"/>
              <a:gd name="connsiteY38" fmla="*/ 273499 h 1983062"/>
              <a:gd name="connsiteX39" fmla="*/ 778859 w 1379955"/>
              <a:gd name="connsiteY39" fmla="*/ 342830 h 1983062"/>
              <a:gd name="connsiteX40" fmla="*/ 692851 w 1379955"/>
              <a:gd name="connsiteY40" fmla="*/ 424311 h 1983062"/>
              <a:gd name="connsiteX41" fmla="*/ 550975 w 1379955"/>
              <a:gd name="connsiteY41" fmla="*/ 598229 h 1983062"/>
              <a:gd name="connsiteX42" fmla="*/ 452934 w 1379955"/>
              <a:gd name="connsiteY42" fmla="*/ 767148 h 1983062"/>
              <a:gd name="connsiteX43" fmla="*/ 412311 w 1379955"/>
              <a:gd name="connsiteY43" fmla="*/ 857565 h 1983062"/>
              <a:gd name="connsiteX44" fmla="*/ 380507 w 1379955"/>
              <a:gd name="connsiteY44" fmla="*/ 940359 h 1983062"/>
              <a:gd name="connsiteX45" fmla="*/ 335004 w 1379955"/>
              <a:gd name="connsiteY45" fmla="*/ 1069018 h 1983062"/>
              <a:gd name="connsiteX46" fmla="*/ 298907 w 1379955"/>
              <a:gd name="connsiteY46" fmla="*/ 1254133 h 1983062"/>
              <a:gd name="connsiteX47" fmla="*/ 288070 w 1379955"/>
              <a:gd name="connsiteY47" fmla="*/ 1378257 h 1983062"/>
              <a:gd name="connsiteX48" fmla="*/ 291166 w 1379955"/>
              <a:gd name="connsiteY48" fmla="*/ 1474866 h 1983062"/>
              <a:gd name="connsiteX49" fmla="*/ 304746 w 1379955"/>
              <a:gd name="connsiteY49" fmla="*/ 1554681 h 1983062"/>
              <a:gd name="connsiteX50" fmla="*/ 317368 w 1379955"/>
              <a:gd name="connsiteY50" fmla="*/ 1630568 h 1983062"/>
              <a:gd name="connsiteX51" fmla="*/ 339766 w 1379955"/>
              <a:gd name="connsiteY51" fmla="*/ 1700850 h 1983062"/>
              <a:gd name="connsiteX52" fmla="*/ 357873 w 1379955"/>
              <a:gd name="connsiteY52" fmla="*/ 1755170 h 1983062"/>
              <a:gd name="connsiteX53" fmla="*/ 392185 w 1379955"/>
              <a:gd name="connsiteY53" fmla="*/ 1819503 h 1983062"/>
              <a:gd name="connsiteX54" fmla="*/ 434238 w 1379955"/>
              <a:gd name="connsiteY54" fmla="*/ 1872630 h 1983062"/>
              <a:gd name="connsiteX55" fmla="*/ 491065 w 1379955"/>
              <a:gd name="connsiteY55" fmla="*/ 1931005 h 1983062"/>
              <a:gd name="connsiteX56" fmla="*/ 549308 w 1379955"/>
              <a:gd name="connsiteY56" fmla="*/ 1978411 h 1983062"/>
              <a:gd name="connsiteX0" fmla="*/ 549308 w 1380553"/>
              <a:gd name="connsiteY0" fmla="*/ 1978411 h 1983062"/>
              <a:gd name="connsiteX1" fmla="*/ 249467 w 1380553"/>
              <a:gd name="connsiteY1" fmla="*/ 1811157 h 1983062"/>
              <a:gd name="connsiteX2" fmla="*/ 188215 w 1380553"/>
              <a:gd name="connsiteY2" fmla="*/ 1754438 h 1983062"/>
              <a:gd name="connsiteX3" fmla="*/ 113901 w 1380553"/>
              <a:gd name="connsiteY3" fmla="*/ 1668927 h 1983062"/>
              <a:gd name="connsiteX4" fmla="*/ 74103 w 1380553"/>
              <a:gd name="connsiteY4" fmla="*/ 1600790 h 1983062"/>
              <a:gd name="connsiteX5" fmla="*/ 39563 w 1380553"/>
              <a:gd name="connsiteY5" fmla="*/ 1521691 h 1983062"/>
              <a:gd name="connsiteX6" fmla="*/ 16458 w 1380553"/>
              <a:gd name="connsiteY6" fmla="*/ 1415665 h 1983062"/>
              <a:gd name="connsiteX7" fmla="*/ 733 w 1380553"/>
              <a:gd name="connsiteY7" fmla="*/ 1263902 h 1983062"/>
              <a:gd name="connsiteX8" fmla="*/ 4057 w 1380553"/>
              <a:gd name="connsiteY8" fmla="*/ 1159551 h 1983062"/>
              <a:gd name="connsiteX9" fmla="*/ 16929 w 1380553"/>
              <a:gd name="connsiteY9" fmla="*/ 1035419 h 1983062"/>
              <a:gd name="connsiteX10" fmla="*/ 46943 w 1380553"/>
              <a:gd name="connsiteY10" fmla="*/ 913905 h 1983062"/>
              <a:gd name="connsiteX11" fmla="*/ 86269 w 1380553"/>
              <a:gd name="connsiteY11" fmla="*/ 781923 h 1983062"/>
              <a:gd name="connsiteX12" fmla="*/ 131536 w 1380553"/>
              <a:gd name="connsiteY12" fmla="*/ 664228 h 1983062"/>
              <a:gd name="connsiteX13" fmla="*/ 176804 w 1380553"/>
              <a:gd name="connsiteY13" fmla="*/ 578220 h 1983062"/>
              <a:gd name="connsiteX14" fmla="*/ 224452 w 1380553"/>
              <a:gd name="connsiteY14" fmla="*/ 487922 h 1983062"/>
              <a:gd name="connsiteX15" fmla="*/ 300204 w 1380553"/>
              <a:gd name="connsiteY15" fmla="*/ 380223 h 1983062"/>
              <a:gd name="connsiteX16" fmla="*/ 375249 w 1380553"/>
              <a:gd name="connsiteY16" fmla="*/ 294686 h 1983062"/>
              <a:gd name="connsiteX17" fmla="*/ 478892 w 1380553"/>
              <a:gd name="connsiteY17" fmla="*/ 187482 h 1983062"/>
              <a:gd name="connsiteX18" fmla="*/ 572539 w 1380553"/>
              <a:gd name="connsiteY18" fmla="*/ 117931 h 1983062"/>
              <a:gd name="connsiteX19" fmla="*/ 681180 w 1380553"/>
              <a:gd name="connsiteY19" fmla="*/ 58848 h 1983062"/>
              <a:gd name="connsiteX20" fmla="*/ 773625 w 1380553"/>
              <a:gd name="connsiteY20" fmla="*/ 21927 h 1983062"/>
              <a:gd name="connsiteX21" fmla="*/ 877504 w 1380553"/>
              <a:gd name="connsiteY21" fmla="*/ 1 h 1983062"/>
              <a:gd name="connsiteX22" fmla="*/ 982562 w 1380553"/>
              <a:gd name="connsiteY22" fmla="*/ 21432 h 1983062"/>
              <a:gd name="connsiteX23" fmla="*/ 1009722 w 1380553"/>
              <a:gd name="connsiteY23" fmla="*/ 30485 h 1983062"/>
              <a:gd name="connsiteX24" fmla="*/ 1068570 w 1380553"/>
              <a:gd name="connsiteY24" fmla="*/ 25959 h 1983062"/>
              <a:gd name="connsiteX25" fmla="*/ 1086677 w 1380553"/>
              <a:gd name="connsiteY25" fmla="*/ 21432 h 1983062"/>
              <a:gd name="connsiteX26" fmla="*/ 1095730 w 1380553"/>
              <a:gd name="connsiteY26" fmla="*/ 35012 h 1983062"/>
              <a:gd name="connsiteX27" fmla="*/ 1118364 w 1380553"/>
              <a:gd name="connsiteY27" fmla="*/ 48592 h 1983062"/>
              <a:gd name="connsiteX28" fmla="*/ 1150051 w 1380553"/>
              <a:gd name="connsiteY28" fmla="*/ 71226 h 1983062"/>
              <a:gd name="connsiteX29" fmla="*/ 1181738 w 1380553"/>
              <a:gd name="connsiteY29" fmla="*/ 98386 h 1983062"/>
              <a:gd name="connsiteX30" fmla="*/ 1208899 w 1380553"/>
              <a:gd name="connsiteY30" fmla="*/ 107440 h 1983062"/>
              <a:gd name="connsiteX31" fmla="*/ 1376388 w 1380553"/>
              <a:gd name="connsiteY31" fmla="*/ 184394 h 1983062"/>
              <a:gd name="connsiteX32" fmla="*/ 1324213 w 1380553"/>
              <a:gd name="connsiteY32" fmla="*/ 167254 h 1983062"/>
              <a:gd name="connsiteX33" fmla="*/ 1262748 w 1380553"/>
              <a:gd name="connsiteY33" fmla="*/ 158201 h 1983062"/>
              <a:gd name="connsiteX34" fmla="*/ 1167200 w 1380553"/>
              <a:gd name="connsiteY34" fmla="*/ 155921 h 1983062"/>
              <a:gd name="connsiteX35" fmla="*/ 1052844 w 1380553"/>
              <a:gd name="connsiteY35" fmla="*/ 180339 h 1983062"/>
              <a:gd name="connsiteX36" fmla="*/ 952541 w 1380553"/>
              <a:gd name="connsiteY36" fmla="*/ 225135 h 1983062"/>
              <a:gd name="connsiteX37" fmla="*/ 860459 w 1380553"/>
              <a:gd name="connsiteY37" fmla="*/ 273499 h 1983062"/>
              <a:gd name="connsiteX38" fmla="*/ 778859 w 1380553"/>
              <a:gd name="connsiteY38" fmla="*/ 342830 h 1983062"/>
              <a:gd name="connsiteX39" fmla="*/ 692851 w 1380553"/>
              <a:gd name="connsiteY39" fmla="*/ 424311 h 1983062"/>
              <a:gd name="connsiteX40" fmla="*/ 550975 w 1380553"/>
              <a:gd name="connsiteY40" fmla="*/ 598229 h 1983062"/>
              <a:gd name="connsiteX41" fmla="*/ 452934 w 1380553"/>
              <a:gd name="connsiteY41" fmla="*/ 767148 h 1983062"/>
              <a:gd name="connsiteX42" fmla="*/ 412311 w 1380553"/>
              <a:gd name="connsiteY42" fmla="*/ 857565 h 1983062"/>
              <a:gd name="connsiteX43" fmla="*/ 380507 w 1380553"/>
              <a:gd name="connsiteY43" fmla="*/ 940359 h 1983062"/>
              <a:gd name="connsiteX44" fmla="*/ 335004 w 1380553"/>
              <a:gd name="connsiteY44" fmla="*/ 1069018 h 1983062"/>
              <a:gd name="connsiteX45" fmla="*/ 298907 w 1380553"/>
              <a:gd name="connsiteY45" fmla="*/ 1254133 h 1983062"/>
              <a:gd name="connsiteX46" fmla="*/ 288070 w 1380553"/>
              <a:gd name="connsiteY46" fmla="*/ 1378257 h 1983062"/>
              <a:gd name="connsiteX47" fmla="*/ 291166 w 1380553"/>
              <a:gd name="connsiteY47" fmla="*/ 1474866 h 1983062"/>
              <a:gd name="connsiteX48" fmla="*/ 304746 w 1380553"/>
              <a:gd name="connsiteY48" fmla="*/ 1554681 h 1983062"/>
              <a:gd name="connsiteX49" fmla="*/ 317368 w 1380553"/>
              <a:gd name="connsiteY49" fmla="*/ 1630568 h 1983062"/>
              <a:gd name="connsiteX50" fmla="*/ 339766 w 1380553"/>
              <a:gd name="connsiteY50" fmla="*/ 1700850 h 1983062"/>
              <a:gd name="connsiteX51" fmla="*/ 357873 w 1380553"/>
              <a:gd name="connsiteY51" fmla="*/ 1755170 h 1983062"/>
              <a:gd name="connsiteX52" fmla="*/ 392185 w 1380553"/>
              <a:gd name="connsiteY52" fmla="*/ 1819503 h 1983062"/>
              <a:gd name="connsiteX53" fmla="*/ 434238 w 1380553"/>
              <a:gd name="connsiteY53" fmla="*/ 1872630 h 1983062"/>
              <a:gd name="connsiteX54" fmla="*/ 491065 w 1380553"/>
              <a:gd name="connsiteY54" fmla="*/ 1931005 h 1983062"/>
              <a:gd name="connsiteX55" fmla="*/ 549308 w 1380553"/>
              <a:gd name="connsiteY55" fmla="*/ 1978411 h 1983062"/>
              <a:gd name="connsiteX0" fmla="*/ 549308 w 1382083"/>
              <a:gd name="connsiteY0" fmla="*/ 1978411 h 1983062"/>
              <a:gd name="connsiteX1" fmla="*/ 249467 w 1382083"/>
              <a:gd name="connsiteY1" fmla="*/ 1811157 h 1983062"/>
              <a:gd name="connsiteX2" fmla="*/ 188215 w 1382083"/>
              <a:gd name="connsiteY2" fmla="*/ 1754438 h 1983062"/>
              <a:gd name="connsiteX3" fmla="*/ 113901 w 1382083"/>
              <a:gd name="connsiteY3" fmla="*/ 1668927 h 1983062"/>
              <a:gd name="connsiteX4" fmla="*/ 74103 w 1382083"/>
              <a:gd name="connsiteY4" fmla="*/ 1600790 h 1983062"/>
              <a:gd name="connsiteX5" fmla="*/ 39563 w 1382083"/>
              <a:gd name="connsiteY5" fmla="*/ 1521691 h 1983062"/>
              <a:gd name="connsiteX6" fmla="*/ 16458 w 1382083"/>
              <a:gd name="connsiteY6" fmla="*/ 1415665 h 1983062"/>
              <a:gd name="connsiteX7" fmla="*/ 733 w 1382083"/>
              <a:gd name="connsiteY7" fmla="*/ 1263902 h 1983062"/>
              <a:gd name="connsiteX8" fmla="*/ 4057 w 1382083"/>
              <a:gd name="connsiteY8" fmla="*/ 1159551 h 1983062"/>
              <a:gd name="connsiteX9" fmla="*/ 16929 w 1382083"/>
              <a:gd name="connsiteY9" fmla="*/ 1035419 h 1983062"/>
              <a:gd name="connsiteX10" fmla="*/ 46943 w 1382083"/>
              <a:gd name="connsiteY10" fmla="*/ 913905 h 1983062"/>
              <a:gd name="connsiteX11" fmla="*/ 86269 w 1382083"/>
              <a:gd name="connsiteY11" fmla="*/ 781923 h 1983062"/>
              <a:gd name="connsiteX12" fmla="*/ 131536 w 1382083"/>
              <a:gd name="connsiteY12" fmla="*/ 664228 h 1983062"/>
              <a:gd name="connsiteX13" fmla="*/ 176804 w 1382083"/>
              <a:gd name="connsiteY13" fmla="*/ 578220 h 1983062"/>
              <a:gd name="connsiteX14" fmla="*/ 224452 w 1382083"/>
              <a:gd name="connsiteY14" fmla="*/ 487922 h 1983062"/>
              <a:gd name="connsiteX15" fmla="*/ 300204 w 1382083"/>
              <a:gd name="connsiteY15" fmla="*/ 380223 h 1983062"/>
              <a:gd name="connsiteX16" fmla="*/ 375249 w 1382083"/>
              <a:gd name="connsiteY16" fmla="*/ 294686 h 1983062"/>
              <a:gd name="connsiteX17" fmla="*/ 478892 w 1382083"/>
              <a:gd name="connsiteY17" fmla="*/ 187482 h 1983062"/>
              <a:gd name="connsiteX18" fmla="*/ 572539 w 1382083"/>
              <a:gd name="connsiteY18" fmla="*/ 117931 h 1983062"/>
              <a:gd name="connsiteX19" fmla="*/ 681180 w 1382083"/>
              <a:gd name="connsiteY19" fmla="*/ 58848 h 1983062"/>
              <a:gd name="connsiteX20" fmla="*/ 773625 w 1382083"/>
              <a:gd name="connsiteY20" fmla="*/ 21927 h 1983062"/>
              <a:gd name="connsiteX21" fmla="*/ 877504 w 1382083"/>
              <a:gd name="connsiteY21" fmla="*/ 1 h 1983062"/>
              <a:gd name="connsiteX22" fmla="*/ 982562 w 1382083"/>
              <a:gd name="connsiteY22" fmla="*/ 21432 h 1983062"/>
              <a:gd name="connsiteX23" fmla="*/ 1009722 w 1382083"/>
              <a:gd name="connsiteY23" fmla="*/ 30485 h 1983062"/>
              <a:gd name="connsiteX24" fmla="*/ 1068570 w 1382083"/>
              <a:gd name="connsiteY24" fmla="*/ 25959 h 1983062"/>
              <a:gd name="connsiteX25" fmla="*/ 1086677 w 1382083"/>
              <a:gd name="connsiteY25" fmla="*/ 21432 h 1983062"/>
              <a:gd name="connsiteX26" fmla="*/ 1095730 w 1382083"/>
              <a:gd name="connsiteY26" fmla="*/ 35012 h 1983062"/>
              <a:gd name="connsiteX27" fmla="*/ 1118364 w 1382083"/>
              <a:gd name="connsiteY27" fmla="*/ 48592 h 1983062"/>
              <a:gd name="connsiteX28" fmla="*/ 1150051 w 1382083"/>
              <a:gd name="connsiteY28" fmla="*/ 71226 h 1983062"/>
              <a:gd name="connsiteX29" fmla="*/ 1181738 w 1382083"/>
              <a:gd name="connsiteY29" fmla="*/ 98386 h 1983062"/>
              <a:gd name="connsiteX30" fmla="*/ 1376388 w 1382083"/>
              <a:gd name="connsiteY30" fmla="*/ 184394 h 1983062"/>
              <a:gd name="connsiteX31" fmla="*/ 1324213 w 1382083"/>
              <a:gd name="connsiteY31" fmla="*/ 167254 h 1983062"/>
              <a:gd name="connsiteX32" fmla="*/ 1262748 w 1382083"/>
              <a:gd name="connsiteY32" fmla="*/ 158201 h 1983062"/>
              <a:gd name="connsiteX33" fmla="*/ 1167200 w 1382083"/>
              <a:gd name="connsiteY33" fmla="*/ 155921 h 1983062"/>
              <a:gd name="connsiteX34" fmla="*/ 1052844 w 1382083"/>
              <a:gd name="connsiteY34" fmla="*/ 180339 h 1983062"/>
              <a:gd name="connsiteX35" fmla="*/ 952541 w 1382083"/>
              <a:gd name="connsiteY35" fmla="*/ 225135 h 1983062"/>
              <a:gd name="connsiteX36" fmla="*/ 860459 w 1382083"/>
              <a:gd name="connsiteY36" fmla="*/ 273499 h 1983062"/>
              <a:gd name="connsiteX37" fmla="*/ 778859 w 1382083"/>
              <a:gd name="connsiteY37" fmla="*/ 342830 h 1983062"/>
              <a:gd name="connsiteX38" fmla="*/ 692851 w 1382083"/>
              <a:gd name="connsiteY38" fmla="*/ 424311 h 1983062"/>
              <a:gd name="connsiteX39" fmla="*/ 550975 w 1382083"/>
              <a:gd name="connsiteY39" fmla="*/ 598229 h 1983062"/>
              <a:gd name="connsiteX40" fmla="*/ 452934 w 1382083"/>
              <a:gd name="connsiteY40" fmla="*/ 767148 h 1983062"/>
              <a:gd name="connsiteX41" fmla="*/ 412311 w 1382083"/>
              <a:gd name="connsiteY41" fmla="*/ 857565 h 1983062"/>
              <a:gd name="connsiteX42" fmla="*/ 380507 w 1382083"/>
              <a:gd name="connsiteY42" fmla="*/ 940359 h 1983062"/>
              <a:gd name="connsiteX43" fmla="*/ 335004 w 1382083"/>
              <a:gd name="connsiteY43" fmla="*/ 1069018 h 1983062"/>
              <a:gd name="connsiteX44" fmla="*/ 298907 w 1382083"/>
              <a:gd name="connsiteY44" fmla="*/ 1254133 h 1983062"/>
              <a:gd name="connsiteX45" fmla="*/ 288070 w 1382083"/>
              <a:gd name="connsiteY45" fmla="*/ 1378257 h 1983062"/>
              <a:gd name="connsiteX46" fmla="*/ 291166 w 1382083"/>
              <a:gd name="connsiteY46" fmla="*/ 1474866 h 1983062"/>
              <a:gd name="connsiteX47" fmla="*/ 304746 w 1382083"/>
              <a:gd name="connsiteY47" fmla="*/ 1554681 h 1983062"/>
              <a:gd name="connsiteX48" fmla="*/ 317368 w 1382083"/>
              <a:gd name="connsiteY48" fmla="*/ 1630568 h 1983062"/>
              <a:gd name="connsiteX49" fmla="*/ 339766 w 1382083"/>
              <a:gd name="connsiteY49" fmla="*/ 1700850 h 1983062"/>
              <a:gd name="connsiteX50" fmla="*/ 357873 w 1382083"/>
              <a:gd name="connsiteY50" fmla="*/ 1755170 h 1983062"/>
              <a:gd name="connsiteX51" fmla="*/ 392185 w 1382083"/>
              <a:gd name="connsiteY51" fmla="*/ 1819503 h 1983062"/>
              <a:gd name="connsiteX52" fmla="*/ 434238 w 1382083"/>
              <a:gd name="connsiteY52" fmla="*/ 1872630 h 1983062"/>
              <a:gd name="connsiteX53" fmla="*/ 491065 w 1382083"/>
              <a:gd name="connsiteY53" fmla="*/ 1931005 h 1983062"/>
              <a:gd name="connsiteX54" fmla="*/ 549308 w 1382083"/>
              <a:gd name="connsiteY54" fmla="*/ 1978411 h 1983062"/>
              <a:gd name="connsiteX0" fmla="*/ 549308 w 1383977"/>
              <a:gd name="connsiteY0" fmla="*/ 1978411 h 1983062"/>
              <a:gd name="connsiteX1" fmla="*/ 249467 w 1383977"/>
              <a:gd name="connsiteY1" fmla="*/ 1811157 h 1983062"/>
              <a:gd name="connsiteX2" fmla="*/ 188215 w 1383977"/>
              <a:gd name="connsiteY2" fmla="*/ 1754438 h 1983062"/>
              <a:gd name="connsiteX3" fmla="*/ 113901 w 1383977"/>
              <a:gd name="connsiteY3" fmla="*/ 1668927 h 1983062"/>
              <a:gd name="connsiteX4" fmla="*/ 74103 w 1383977"/>
              <a:gd name="connsiteY4" fmla="*/ 1600790 h 1983062"/>
              <a:gd name="connsiteX5" fmla="*/ 39563 w 1383977"/>
              <a:gd name="connsiteY5" fmla="*/ 1521691 h 1983062"/>
              <a:gd name="connsiteX6" fmla="*/ 16458 w 1383977"/>
              <a:gd name="connsiteY6" fmla="*/ 1415665 h 1983062"/>
              <a:gd name="connsiteX7" fmla="*/ 733 w 1383977"/>
              <a:gd name="connsiteY7" fmla="*/ 1263902 h 1983062"/>
              <a:gd name="connsiteX8" fmla="*/ 4057 w 1383977"/>
              <a:gd name="connsiteY8" fmla="*/ 1159551 h 1983062"/>
              <a:gd name="connsiteX9" fmla="*/ 16929 w 1383977"/>
              <a:gd name="connsiteY9" fmla="*/ 1035419 h 1983062"/>
              <a:gd name="connsiteX10" fmla="*/ 46943 w 1383977"/>
              <a:gd name="connsiteY10" fmla="*/ 913905 h 1983062"/>
              <a:gd name="connsiteX11" fmla="*/ 86269 w 1383977"/>
              <a:gd name="connsiteY11" fmla="*/ 781923 h 1983062"/>
              <a:gd name="connsiteX12" fmla="*/ 131536 w 1383977"/>
              <a:gd name="connsiteY12" fmla="*/ 664228 h 1983062"/>
              <a:gd name="connsiteX13" fmla="*/ 176804 w 1383977"/>
              <a:gd name="connsiteY13" fmla="*/ 578220 h 1983062"/>
              <a:gd name="connsiteX14" fmla="*/ 224452 w 1383977"/>
              <a:gd name="connsiteY14" fmla="*/ 487922 h 1983062"/>
              <a:gd name="connsiteX15" fmla="*/ 300204 w 1383977"/>
              <a:gd name="connsiteY15" fmla="*/ 380223 h 1983062"/>
              <a:gd name="connsiteX16" fmla="*/ 375249 w 1383977"/>
              <a:gd name="connsiteY16" fmla="*/ 294686 h 1983062"/>
              <a:gd name="connsiteX17" fmla="*/ 478892 w 1383977"/>
              <a:gd name="connsiteY17" fmla="*/ 187482 h 1983062"/>
              <a:gd name="connsiteX18" fmla="*/ 572539 w 1383977"/>
              <a:gd name="connsiteY18" fmla="*/ 117931 h 1983062"/>
              <a:gd name="connsiteX19" fmla="*/ 681180 w 1383977"/>
              <a:gd name="connsiteY19" fmla="*/ 58848 h 1983062"/>
              <a:gd name="connsiteX20" fmla="*/ 773625 w 1383977"/>
              <a:gd name="connsiteY20" fmla="*/ 21927 h 1983062"/>
              <a:gd name="connsiteX21" fmla="*/ 877504 w 1383977"/>
              <a:gd name="connsiteY21" fmla="*/ 1 h 1983062"/>
              <a:gd name="connsiteX22" fmla="*/ 982562 w 1383977"/>
              <a:gd name="connsiteY22" fmla="*/ 21432 h 1983062"/>
              <a:gd name="connsiteX23" fmla="*/ 1009722 w 1383977"/>
              <a:gd name="connsiteY23" fmla="*/ 30485 h 1983062"/>
              <a:gd name="connsiteX24" fmla="*/ 1068570 w 1383977"/>
              <a:gd name="connsiteY24" fmla="*/ 25959 h 1983062"/>
              <a:gd name="connsiteX25" fmla="*/ 1086677 w 1383977"/>
              <a:gd name="connsiteY25" fmla="*/ 21432 h 1983062"/>
              <a:gd name="connsiteX26" fmla="*/ 1095730 w 1383977"/>
              <a:gd name="connsiteY26" fmla="*/ 35012 h 1983062"/>
              <a:gd name="connsiteX27" fmla="*/ 1118364 w 1383977"/>
              <a:gd name="connsiteY27" fmla="*/ 48592 h 1983062"/>
              <a:gd name="connsiteX28" fmla="*/ 1150051 w 1383977"/>
              <a:gd name="connsiteY28" fmla="*/ 71226 h 1983062"/>
              <a:gd name="connsiteX29" fmla="*/ 1376388 w 1383977"/>
              <a:gd name="connsiteY29" fmla="*/ 184394 h 1983062"/>
              <a:gd name="connsiteX30" fmla="*/ 1324213 w 1383977"/>
              <a:gd name="connsiteY30" fmla="*/ 167254 h 1983062"/>
              <a:gd name="connsiteX31" fmla="*/ 1262748 w 1383977"/>
              <a:gd name="connsiteY31" fmla="*/ 158201 h 1983062"/>
              <a:gd name="connsiteX32" fmla="*/ 1167200 w 1383977"/>
              <a:gd name="connsiteY32" fmla="*/ 155921 h 1983062"/>
              <a:gd name="connsiteX33" fmla="*/ 1052844 w 1383977"/>
              <a:gd name="connsiteY33" fmla="*/ 180339 h 1983062"/>
              <a:gd name="connsiteX34" fmla="*/ 952541 w 1383977"/>
              <a:gd name="connsiteY34" fmla="*/ 225135 h 1983062"/>
              <a:gd name="connsiteX35" fmla="*/ 860459 w 1383977"/>
              <a:gd name="connsiteY35" fmla="*/ 273499 h 1983062"/>
              <a:gd name="connsiteX36" fmla="*/ 778859 w 1383977"/>
              <a:gd name="connsiteY36" fmla="*/ 342830 h 1983062"/>
              <a:gd name="connsiteX37" fmla="*/ 692851 w 1383977"/>
              <a:gd name="connsiteY37" fmla="*/ 424311 h 1983062"/>
              <a:gd name="connsiteX38" fmla="*/ 550975 w 1383977"/>
              <a:gd name="connsiteY38" fmla="*/ 598229 h 1983062"/>
              <a:gd name="connsiteX39" fmla="*/ 452934 w 1383977"/>
              <a:gd name="connsiteY39" fmla="*/ 767148 h 1983062"/>
              <a:gd name="connsiteX40" fmla="*/ 412311 w 1383977"/>
              <a:gd name="connsiteY40" fmla="*/ 857565 h 1983062"/>
              <a:gd name="connsiteX41" fmla="*/ 380507 w 1383977"/>
              <a:gd name="connsiteY41" fmla="*/ 940359 h 1983062"/>
              <a:gd name="connsiteX42" fmla="*/ 335004 w 1383977"/>
              <a:gd name="connsiteY42" fmla="*/ 1069018 h 1983062"/>
              <a:gd name="connsiteX43" fmla="*/ 298907 w 1383977"/>
              <a:gd name="connsiteY43" fmla="*/ 1254133 h 1983062"/>
              <a:gd name="connsiteX44" fmla="*/ 288070 w 1383977"/>
              <a:gd name="connsiteY44" fmla="*/ 1378257 h 1983062"/>
              <a:gd name="connsiteX45" fmla="*/ 291166 w 1383977"/>
              <a:gd name="connsiteY45" fmla="*/ 1474866 h 1983062"/>
              <a:gd name="connsiteX46" fmla="*/ 304746 w 1383977"/>
              <a:gd name="connsiteY46" fmla="*/ 1554681 h 1983062"/>
              <a:gd name="connsiteX47" fmla="*/ 317368 w 1383977"/>
              <a:gd name="connsiteY47" fmla="*/ 1630568 h 1983062"/>
              <a:gd name="connsiteX48" fmla="*/ 339766 w 1383977"/>
              <a:gd name="connsiteY48" fmla="*/ 1700850 h 1983062"/>
              <a:gd name="connsiteX49" fmla="*/ 357873 w 1383977"/>
              <a:gd name="connsiteY49" fmla="*/ 1755170 h 1983062"/>
              <a:gd name="connsiteX50" fmla="*/ 392185 w 1383977"/>
              <a:gd name="connsiteY50" fmla="*/ 1819503 h 1983062"/>
              <a:gd name="connsiteX51" fmla="*/ 434238 w 1383977"/>
              <a:gd name="connsiteY51" fmla="*/ 1872630 h 1983062"/>
              <a:gd name="connsiteX52" fmla="*/ 491065 w 1383977"/>
              <a:gd name="connsiteY52" fmla="*/ 1931005 h 1983062"/>
              <a:gd name="connsiteX53" fmla="*/ 549308 w 1383977"/>
              <a:gd name="connsiteY53" fmla="*/ 1978411 h 1983062"/>
              <a:gd name="connsiteX0" fmla="*/ 549308 w 1385956"/>
              <a:gd name="connsiteY0" fmla="*/ 1978411 h 1983062"/>
              <a:gd name="connsiteX1" fmla="*/ 249467 w 1385956"/>
              <a:gd name="connsiteY1" fmla="*/ 1811157 h 1983062"/>
              <a:gd name="connsiteX2" fmla="*/ 188215 w 1385956"/>
              <a:gd name="connsiteY2" fmla="*/ 1754438 h 1983062"/>
              <a:gd name="connsiteX3" fmla="*/ 113901 w 1385956"/>
              <a:gd name="connsiteY3" fmla="*/ 1668927 h 1983062"/>
              <a:gd name="connsiteX4" fmla="*/ 74103 w 1385956"/>
              <a:gd name="connsiteY4" fmla="*/ 1600790 h 1983062"/>
              <a:gd name="connsiteX5" fmla="*/ 39563 w 1385956"/>
              <a:gd name="connsiteY5" fmla="*/ 1521691 h 1983062"/>
              <a:gd name="connsiteX6" fmla="*/ 16458 w 1385956"/>
              <a:gd name="connsiteY6" fmla="*/ 1415665 h 1983062"/>
              <a:gd name="connsiteX7" fmla="*/ 733 w 1385956"/>
              <a:gd name="connsiteY7" fmla="*/ 1263902 h 1983062"/>
              <a:gd name="connsiteX8" fmla="*/ 4057 w 1385956"/>
              <a:gd name="connsiteY8" fmla="*/ 1159551 h 1983062"/>
              <a:gd name="connsiteX9" fmla="*/ 16929 w 1385956"/>
              <a:gd name="connsiteY9" fmla="*/ 1035419 h 1983062"/>
              <a:gd name="connsiteX10" fmla="*/ 46943 w 1385956"/>
              <a:gd name="connsiteY10" fmla="*/ 913905 h 1983062"/>
              <a:gd name="connsiteX11" fmla="*/ 86269 w 1385956"/>
              <a:gd name="connsiteY11" fmla="*/ 781923 h 1983062"/>
              <a:gd name="connsiteX12" fmla="*/ 131536 w 1385956"/>
              <a:gd name="connsiteY12" fmla="*/ 664228 h 1983062"/>
              <a:gd name="connsiteX13" fmla="*/ 176804 w 1385956"/>
              <a:gd name="connsiteY13" fmla="*/ 578220 h 1983062"/>
              <a:gd name="connsiteX14" fmla="*/ 224452 w 1385956"/>
              <a:gd name="connsiteY14" fmla="*/ 487922 h 1983062"/>
              <a:gd name="connsiteX15" fmla="*/ 300204 w 1385956"/>
              <a:gd name="connsiteY15" fmla="*/ 380223 h 1983062"/>
              <a:gd name="connsiteX16" fmla="*/ 375249 w 1385956"/>
              <a:gd name="connsiteY16" fmla="*/ 294686 h 1983062"/>
              <a:gd name="connsiteX17" fmla="*/ 478892 w 1385956"/>
              <a:gd name="connsiteY17" fmla="*/ 187482 h 1983062"/>
              <a:gd name="connsiteX18" fmla="*/ 572539 w 1385956"/>
              <a:gd name="connsiteY18" fmla="*/ 117931 h 1983062"/>
              <a:gd name="connsiteX19" fmla="*/ 681180 w 1385956"/>
              <a:gd name="connsiteY19" fmla="*/ 58848 h 1983062"/>
              <a:gd name="connsiteX20" fmla="*/ 773625 w 1385956"/>
              <a:gd name="connsiteY20" fmla="*/ 21927 h 1983062"/>
              <a:gd name="connsiteX21" fmla="*/ 877504 w 1385956"/>
              <a:gd name="connsiteY21" fmla="*/ 1 h 1983062"/>
              <a:gd name="connsiteX22" fmla="*/ 982562 w 1385956"/>
              <a:gd name="connsiteY22" fmla="*/ 21432 h 1983062"/>
              <a:gd name="connsiteX23" fmla="*/ 1009722 w 1385956"/>
              <a:gd name="connsiteY23" fmla="*/ 30485 h 1983062"/>
              <a:gd name="connsiteX24" fmla="*/ 1068570 w 1385956"/>
              <a:gd name="connsiteY24" fmla="*/ 25959 h 1983062"/>
              <a:gd name="connsiteX25" fmla="*/ 1086677 w 1385956"/>
              <a:gd name="connsiteY25" fmla="*/ 21432 h 1983062"/>
              <a:gd name="connsiteX26" fmla="*/ 1095730 w 1385956"/>
              <a:gd name="connsiteY26" fmla="*/ 35012 h 1983062"/>
              <a:gd name="connsiteX27" fmla="*/ 1118364 w 1385956"/>
              <a:gd name="connsiteY27" fmla="*/ 48592 h 1983062"/>
              <a:gd name="connsiteX28" fmla="*/ 1376388 w 1385956"/>
              <a:gd name="connsiteY28" fmla="*/ 184394 h 1983062"/>
              <a:gd name="connsiteX29" fmla="*/ 1324213 w 1385956"/>
              <a:gd name="connsiteY29" fmla="*/ 167254 h 1983062"/>
              <a:gd name="connsiteX30" fmla="*/ 1262748 w 1385956"/>
              <a:gd name="connsiteY30" fmla="*/ 158201 h 1983062"/>
              <a:gd name="connsiteX31" fmla="*/ 1167200 w 1385956"/>
              <a:gd name="connsiteY31" fmla="*/ 155921 h 1983062"/>
              <a:gd name="connsiteX32" fmla="*/ 1052844 w 1385956"/>
              <a:gd name="connsiteY32" fmla="*/ 180339 h 1983062"/>
              <a:gd name="connsiteX33" fmla="*/ 952541 w 1385956"/>
              <a:gd name="connsiteY33" fmla="*/ 225135 h 1983062"/>
              <a:gd name="connsiteX34" fmla="*/ 860459 w 1385956"/>
              <a:gd name="connsiteY34" fmla="*/ 273499 h 1983062"/>
              <a:gd name="connsiteX35" fmla="*/ 778859 w 1385956"/>
              <a:gd name="connsiteY35" fmla="*/ 342830 h 1983062"/>
              <a:gd name="connsiteX36" fmla="*/ 692851 w 1385956"/>
              <a:gd name="connsiteY36" fmla="*/ 424311 h 1983062"/>
              <a:gd name="connsiteX37" fmla="*/ 550975 w 1385956"/>
              <a:gd name="connsiteY37" fmla="*/ 598229 h 1983062"/>
              <a:gd name="connsiteX38" fmla="*/ 452934 w 1385956"/>
              <a:gd name="connsiteY38" fmla="*/ 767148 h 1983062"/>
              <a:gd name="connsiteX39" fmla="*/ 412311 w 1385956"/>
              <a:gd name="connsiteY39" fmla="*/ 857565 h 1983062"/>
              <a:gd name="connsiteX40" fmla="*/ 380507 w 1385956"/>
              <a:gd name="connsiteY40" fmla="*/ 940359 h 1983062"/>
              <a:gd name="connsiteX41" fmla="*/ 335004 w 1385956"/>
              <a:gd name="connsiteY41" fmla="*/ 1069018 h 1983062"/>
              <a:gd name="connsiteX42" fmla="*/ 298907 w 1385956"/>
              <a:gd name="connsiteY42" fmla="*/ 1254133 h 1983062"/>
              <a:gd name="connsiteX43" fmla="*/ 288070 w 1385956"/>
              <a:gd name="connsiteY43" fmla="*/ 1378257 h 1983062"/>
              <a:gd name="connsiteX44" fmla="*/ 291166 w 1385956"/>
              <a:gd name="connsiteY44" fmla="*/ 1474866 h 1983062"/>
              <a:gd name="connsiteX45" fmla="*/ 304746 w 1385956"/>
              <a:gd name="connsiteY45" fmla="*/ 1554681 h 1983062"/>
              <a:gd name="connsiteX46" fmla="*/ 317368 w 1385956"/>
              <a:gd name="connsiteY46" fmla="*/ 1630568 h 1983062"/>
              <a:gd name="connsiteX47" fmla="*/ 339766 w 1385956"/>
              <a:gd name="connsiteY47" fmla="*/ 1700850 h 1983062"/>
              <a:gd name="connsiteX48" fmla="*/ 357873 w 1385956"/>
              <a:gd name="connsiteY48" fmla="*/ 1755170 h 1983062"/>
              <a:gd name="connsiteX49" fmla="*/ 392185 w 1385956"/>
              <a:gd name="connsiteY49" fmla="*/ 1819503 h 1983062"/>
              <a:gd name="connsiteX50" fmla="*/ 434238 w 1385956"/>
              <a:gd name="connsiteY50" fmla="*/ 1872630 h 1983062"/>
              <a:gd name="connsiteX51" fmla="*/ 491065 w 1385956"/>
              <a:gd name="connsiteY51" fmla="*/ 1931005 h 1983062"/>
              <a:gd name="connsiteX52" fmla="*/ 549308 w 1385956"/>
              <a:gd name="connsiteY52" fmla="*/ 1978411 h 1983062"/>
              <a:gd name="connsiteX0" fmla="*/ 549308 w 1387408"/>
              <a:gd name="connsiteY0" fmla="*/ 1978411 h 1983062"/>
              <a:gd name="connsiteX1" fmla="*/ 249467 w 1387408"/>
              <a:gd name="connsiteY1" fmla="*/ 1811157 h 1983062"/>
              <a:gd name="connsiteX2" fmla="*/ 188215 w 1387408"/>
              <a:gd name="connsiteY2" fmla="*/ 1754438 h 1983062"/>
              <a:gd name="connsiteX3" fmla="*/ 113901 w 1387408"/>
              <a:gd name="connsiteY3" fmla="*/ 1668927 h 1983062"/>
              <a:gd name="connsiteX4" fmla="*/ 74103 w 1387408"/>
              <a:gd name="connsiteY4" fmla="*/ 1600790 h 1983062"/>
              <a:gd name="connsiteX5" fmla="*/ 39563 w 1387408"/>
              <a:gd name="connsiteY5" fmla="*/ 1521691 h 1983062"/>
              <a:gd name="connsiteX6" fmla="*/ 16458 w 1387408"/>
              <a:gd name="connsiteY6" fmla="*/ 1415665 h 1983062"/>
              <a:gd name="connsiteX7" fmla="*/ 733 w 1387408"/>
              <a:gd name="connsiteY7" fmla="*/ 1263902 h 1983062"/>
              <a:gd name="connsiteX8" fmla="*/ 4057 w 1387408"/>
              <a:gd name="connsiteY8" fmla="*/ 1159551 h 1983062"/>
              <a:gd name="connsiteX9" fmla="*/ 16929 w 1387408"/>
              <a:gd name="connsiteY9" fmla="*/ 1035419 h 1983062"/>
              <a:gd name="connsiteX10" fmla="*/ 46943 w 1387408"/>
              <a:gd name="connsiteY10" fmla="*/ 913905 h 1983062"/>
              <a:gd name="connsiteX11" fmla="*/ 86269 w 1387408"/>
              <a:gd name="connsiteY11" fmla="*/ 781923 h 1983062"/>
              <a:gd name="connsiteX12" fmla="*/ 131536 w 1387408"/>
              <a:gd name="connsiteY12" fmla="*/ 664228 h 1983062"/>
              <a:gd name="connsiteX13" fmla="*/ 176804 w 1387408"/>
              <a:gd name="connsiteY13" fmla="*/ 578220 h 1983062"/>
              <a:gd name="connsiteX14" fmla="*/ 224452 w 1387408"/>
              <a:gd name="connsiteY14" fmla="*/ 487922 h 1983062"/>
              <a:gd name="connsiteX15" fmla="*/ 300204 w 1387408"/>
              <a:gd name="connsiteY15" fmla="*/ 380223 h 1983062"/>
              <a:gd name="connsiteX16" fmla="*/ 375249 w 1387408"/>
              <a:gd name="connsiteY16" fmla="*/ 294686 h 1983062"/>
              <a:gd name="connsiteX17" fmla="*/ 478892 w 1387408"/>
              <a:gd name="connsiteY17" fmla="*/ 187482 h 1983062"/>
              <a:gd name="connsiteX18" fmla="*/ 572539 w 1387408"/>
              <a:gd name="connsiteY18" fmla="*/ 117931 h 1983062"/>
              <a:gd name="connsiteX19" fmla="*/ 681180 w 1387408"/>
              <a:gd name="connsiteY19" fmla="*/ 58848 h 1983062"/>
              <a:gd name="connsiteX20" fmla="*/ 773625 w 1387408"/>
              <a:gd name="connsiteY20" fmla="*/ 21927 h 1983062"/>
              <a:gd name="connsiteX21" fmla="*/ 877504 w 1387408"/>
              <a:gd name="connsiteY21" fmla="*/ 1 h 1983062"/>
              <a:gd name="connsiteX22" fmla="*/ 982562 w 1387408"/>
              <a:gd name="connsiteY22" fmla="*/ 21432 h 1983062"/>
              <a:gd name="connsiteX23" fmla="*/ 1009722 w 1387408"/>
              <a:gd name="connsiteY23" fmla="*/ 30485 h 1983062"/>
              <a:gd name="connsiteX24" fmla="*/ 1068570 w 1387408"/>
              <a:gd name="connsiteY24" fmla="*/ 25959 h 1983062"/>
              <a:gd name="connsiteX25" fmla="*/ 1086677 w 1387408"/>
              <a:gd name="connsiteY25" fmla="*/ 21432 h 1983062"/>
              <a:gd name="connsiteX26" fmla="*/ 1095730 w 1387408"/>
              <a:gd name="connsiteY26" fmla="*/ 35012 h 1983062"/>
              <a:gd name="connsiteX27" fmla="*/ 1376388 w 1387408"/>
              <a:gd name="connsiteY27" fmla="*/ 184394 h 1983062"/>
              <a:gd name="connsiteX28" fmla="*/ 1324213 w 1387408"/>
              <a:gd name="connsiteY28" fmla="*/ 167254 h 1983062"/>
              <a:gd name="connsiteX29" fmla="*/ 1262748 w 1387408"/>
              <a:gd name="connsiteY29" fmla="*/ 158201 h 1983062"/>
              <a:gd name="connsiteX30" fmla="*/ 1167200 w 1387408"/>
              <a:gd name="connsiteY30" fmla="*/ 155921 h 1983062"/>
              <a:gd name="connsiteX31" fmla="*/ 1052844 w 1387408"/>
              <a:gd name="connsiteY31" fmla="*/ 180339 h 1983062"/>
              <a:gd name="connsiteX32" fmla="*/ 952541 w 1387408"/>
              <a:gd name="connsiteY32" fmla="*/ 225135 h 1983062"/>
              <a:gd name="connsiteX33" fmla="*/ 860459 w 1387408"/>
              <a:gd name="connsiteY33" fmla="*/ 273499 h 1983062"/>
              <a:gd name="connsiteX34" fmla="*/ 778859 w 1387408"/>
              <a:gd name="connsiteY34" fmla="*/ 342830 h 1983062"/>
              <a:gd name="connsiteX35" fmla="*/ 692851 w 1387408"/>
              <a:gd name="connsiteY35" fmla="*/ 424311 h 1983062"/>
              <a:gd name="connsiteX36" fmla="*/ 550975 w 1387408"/>
              <a:gd name="connsiteY36" fmla="*/ 598229 h 1983062"/>
              <a:gd name="connsiteX37" fmla="*/ 452934 w 1387408"/>
              <a:gd name="connsiteY37" fmla="*/ 767148 h 1983062"/>
              <a:gd name="connsiteX38" fmla="*/ 412311 w 1387408"/>
              <a:gd name="connsiteY38" fmla="*/ 857565 h 1983062"/>
              <a:gd name="connsiteX39" fmla="*/ 380507 w 1387408"/>
              <a:gd name="connsiteY39" fmla="*/ 940359 h 1983062"/>
              <a:gd name="connsiteX40" fmla="*/ 335004 w 1387408"/>
              <a:gd name="connsiteY40" fmla="*/ 1069018 h 1983062"/>
              <a:gd name="connsiteX41" fmla="*/ 298907 w 1387408"/>
              <a:gd name="connsiteY41" fmla="*/ 1254133 h 1983062"/>
              <a:gd name="connsiteX42" fmla="*/ 288070 w 1387408"/>
              <a:gd name="connsiteY42" fmla="*/ 1378257 h 1983062"/>
              <a:gd name="connsiteX43" fmla="*/ 291166 w 1387408"/>
              <a:gd name="connsiteY43" fmla="*/ 1474866 h 1983062"/>
              <a:gd name="connsiteX44" fmla="*/ 304746 w 1387408"/>
              <a:gd name="connsiteY44" fmla="*/ 1554681 h 1983062"/>
              <a:gd name="connsiteX45" fmla="*/ 317368 w 1387408"/>
              <a:gd name="connsiteY45" fmla="*/ 1630568 h 1983062"/>
              <a:gd name="connsiteX46" fmla="*/ 339766 w 1387408"/>
              <a:gd name="connsiteY46" fmla="*/ 1700850 h 1983062"/>
              <a:gd name="connsiteX47" fmla="*/ 357873 w 1387408"/>
              <a:gd name="connsiteY47" fmla="*/ 1755170 h 1983062"/>
              <a:gd name="connsiteX48" fmla="*/ 392185 w 1387408"/>
              <a:gd name="connsiteY48" fmla="*/ 1819503 h 1983062"/>
              <a:gd name="connsiteX49" fmla="*/ 434238 w 1387408"/>
              <a:gd name="connsiteY49" fmla="*/ 1872630 h 1983062"/>
              <a:gd name="connsiteX50" fmla="*/ 491065 w 1387408"/>
              <a:gd name="connsiteY50" fmla="*/ 1931005 h 1983062"/>
              <a:gd name="connsiteX51" fmla="*/ 549308 w 1387408"/>
              <a:gd name="connsiteY51" fmla="*/ 1978411 h 1983062"/>
              <a:gd name="connsiteX0" fmla="*/ 549308 w 1387408"/>
              <a:gd name="connsiteY0" fmla="*/ 1978411 h 1983062"/>
              <a:gd name="connsiteX1" fmla="*/ 249467 w 1387408"/>
              <a:gd name="connsiteY1" fmla="*/ 1811157 h 1983062"/>
              <a:gd name="connsiteX2" fmla="*/ 188215 w 1387408"/>
              <a:gd name="connsiteY2" fmla="*/ 1754438 h 1983062"/>
              <a:gd name="connsiteX3" fmla="*/ 113901 w 1387408"/>
              <a:gd name="connsiteY3" fmla="*/ 1668927 h 1983062"/>
              <a:gd name="connsiteX4" fmla="*/ 74103 w 1387408"/>
              <a:gd name="connsiteY4" fmla="*/ 1600790 h 1983062"/>
              <a:gd name="connsiteX5" fmla="*/ 39563 w 1387408"/>
              <a:gd name="connsiteY5" fmla="*/ 1521691 h 1983062"/>
              <a:gd name="connsiteX6" fmla="*/ 16458 w 1387408"/>
              <a:gd name="connsiteY6" fmla="*/ 1415665 h 1983062"/>
              <a:gd name="connsiteX7" fmla="*/ 733 w 1387408"/>
              <a:gd name="connsiteY7" fmla="*/ 1263902 h 1983062"/>
              <a:gd name="connsiteX8" fmla="*/ 4057 w 1387408"/>
              <a:gd name="connsiteY8" fmla="*/ 1159551 h 1983062"/>
              <a:gd name="connsiteX9" fmla="*/ 16929 w 1387408"/>
              <a:gd name="connsiteY9" fmla="*/ 1035419 h 1983062"/>
              <a:gd name="connsiteX10" fmla="*/ 46943 w 1387408"/>
              <a:gd name="connsiteY10" fmla="*/ 913905 h 1983062"/>
              <a:gd name="connsiteX11" fmla="*/ 86269 w 1387408"/>
              <a:gd name="connsiteY11" fmla="*/ 781923 h 1983062"/>
              <a:gd name="connsiteX12" fmla="*/ 131536 w 1387408"/>
              <a:gd name="connsiteY12" fmla="*/ 664228 h 1983062"/>
              <a:gd name="connsiteX13" fmla="*/ 176804 w 1387408"/>
              <a:gd name="connsiteY13" fmla="*/ 578220 h 1983062"/>
              <a:gd name="connsiteX14" fmla="*/ 224452 w 1387408"/>
              <a:gd name="connsiteY14" fmla="*/ 487922 h 1983062"/>
              <a:gd name="connsiteX15" fmla="*/ 300204 w 1387408"/>
              <a:gd name="connsiteY15" fmla="*/ 380223 h 1983062"/>
              <a:gd name="connsiteX16" fmla="*/ 375249 w 1387408"/>
              <a:gd name="connsiteY16" fmla="*/ 294686 h 1983062"/>
              <a:gd name="connsiteX17" fmla="*/ 478892 w 1387408"/>
              <a:gd name="connsiteY17" fmla="*/ 187482 h 1983062"/>
              <a:gd name="connsiteX18" fmla="*/ 572539 w 1387408"/>
              <a:gd name="connsiteY18" fmla="*/ 117931 h 1983062"/>
              <a:gd name="connsiteX19" fmla="*/ 681180 w 1387408"/>
              <a:gd name="connsiteY19" fmla="*/ 58848 h 1983062"/>
              <a:gd name="connsiteX20" fmla="*/ 773625 w 1387408"/>
              <a:gd name="connsiteY20" fmla="*/ 21927 h 1983062"/>
              <a:gd name="connsiteX21" fmla="*/ 877504 w 1387408"/>
              <a:gd name="connsiteY21" fmla="*/ 1 h 1983062"/>
              <a:gd name="connsiteX22" fmla="*/ 982562 w 1387408"/>
              <a:gd name="connsiteY22" fmla="*/ 21432 h 1983062"/>
              <a:gd name="connsiteX23" fmla="*/ 1068570 w 1387408"/>
              <a:gd name="connsiteY23" fmla="*/ 25959 h 1983062"/>
              <a:gd name="connsiteX24" fmla="*/ 1086677 w 1387408"/>
              <a:gd name="connsiteY24" fmla="*/ 21432 h 1983062"/>
              <a:gd name="connsiteX25" fmla="*/ 1095730 w 1387408"/>
              <a:gd name="connsiteY25" fmla="*/ 35012 h 1983062"/>
              <a:gd name="connsiteX26" fmla="*/ 1376388 w 1387408"/>
              <a:gd name="connsiteY26" fmla="*/ 184394 h 1983062"/>
              <a:gd name="connsiteX27" fmla="*/ 1324213 w 1387408"/>
              <a:gd name="connsiteY27" fmla="*/ 167254 h 1983062"/>
              <a:gd name="connsiteX28" fmla="*/ 1262748 w 1387408"/>
              <a:gd name="connsiteY28" fmla="*/ 158201 h 1983062"/>
              <a:gd name="connsiteX29" fmla="*/ 1167200 w 1387408"/>
              <a:gd name="connsiteY29" fmla="*/ 155921 h 1983062"/>
              <a:gd name="connsiteX30" fmla="*/ 1052844 w 1387408"/>
              <a:gd name="connsiteY30" fmla="*/ 180339 h 1983062"/>
              <a:gd name="connsiteX31" fmla="*/ 952541 w 1387408"/>
              <a:gd name="connsiteY31" fmla="*/ 225135 h 1983062"/>
              <a:gd name="connsiteX32" fmla="*/ 860459 w 1387408"/>
              <a:gd name="connsiteY32" fmla="*/ 273499 h 1983062"/>
              <a:gd name="connsiteX33" fmla="*/ 778859 w 1387408"/>
              <a:gd name="connsiteY33" fmla="*/ 342830 h 1983062"/>
              <a:gd name="connsiteX34" fmla="*/ 692851 w 1387408"/>
              <a:gd name="connsiteY34" fmla="*/ 424311 h 1983062"/>
              <a:gd name="connsiteX35" fmla="*/ 550975 w 1387408"/>
              <a:gd name="connsiteY35" fmla="*/ 598229 h 1983062"/>
              <a:gd name="connsiteX36" fmla="*/ 452934 w 1387408"/>
              <a:gd name="connsiteY36" fmla="*/ 767148 h 1983062"/>
              <a:gd name="connsiteX37" fmla="*/ 412311 w 1387408"/>
              <a:gd name="connsiteY37" fmla="*/ 857565 h 1983062"/>
              <a:gd name="connsiteX38" fmla="*/ 380507 w 1387408"/>
              <a:gd name="connsiteY38" fmla="*/ 940359 h 1983062"/>
              <a:gd name="connsiteX39" fmla="*/ 335004 w 1387408"/>
              <a:gd name="connsiteY39" fmla="*/ 1069018 h 1983062"/>
              <a:gd name="connsiteX40" fmla="*/ 298907 w 1387408"/>
              <a:gd name="connsiteY40" fmla="*/ 1254133 h 1983062"/>
              <a:gd name="connsiteX41" fmla="*/ 288070 w 1387408"/>
              <a:gd name="connsiteY41" fmla="*/ 1378257 h 1983062"/>
              <a:gd name="connsiteX42" fmla="*/ 291166 w 1387408"/>
              <a:gd name="connsiteY42" fmla="*/ 1474866 h 1983062"/>
              <a:gd name="connsiteX43" fmla="*/ 304746 w 1387408"/>
              <a:gd name="connsiteY43" fmla="*/ 1554681 h 1983062"/>
              <a:gd name="connsiteX44" fmla="*/ 317368 w 1387408"/>
              <a:gd name="connsiteY44" fmla="*/ 1630568 h 1983062"/>
              <a:gd name="connsiteX45" fmla="*/ 339766 w 1387408"/>
              <a:gd name="connsiteY45" fmla="*/ 1700850 h 1983062"/>
              <a:gd name="connsiteX46" fmla="*/ 357873 w 1387408"/>
              <a:gd name="connsiteY46" fmla="*/ 1755170 h 1983062"/>
              <a:gd name="connsiteX47" fmla="*/ 392185 w 1387408"/>
              <a:gd name="connsiteY47" fmla="*/ 1819503 h 1983062"/>
              <a:gd name="connsiteX48" fmla="*/ 434238 w 1387408"/>
              <a:gd name="connsiteY48" fmla="*/ 1872630 h 1983062"/>
              <a:gd name="connsiteX49" fmla="*/ 491065 w 1387408"/>
              <a:gd name="connsiteY49" fmla="*/ 1931005 h 1983062"/>
              <a:gd name="connsiteX50" fmla="*/ 549308 w 1387408"/>
              <a:gd name="connsiteY50" fmla="*/ 1978411 h 1983062"/>
              <a:gd name="connsiteX0" fmla="*/ 549308 w 1387408"/>
              <a:gd name="connsiteY0" fmla="*/ 1981407 h 1986058"/>
              <a:gd name="connsiteX1" fmla="*/ 249467 w 1387408"/>
              <a:gd name="connsiteY1" fmla="*/ 1814153 h 1986058"/>
              <a:gd name="connsiteX2" fmla="*/ 188215 w 1387408"/>
              <a:gd name="connsiteY2" fmla="*/ 1757434 h 1986058"/>
              <a:gd name="connsiteX3" fmla="*/ 113901 w 1387408"/>
              <a:gd name="connsiteY3" fmla="*/ 1671923 h 1986058"/>
              <a:gd name="connsiteX4" fmla="*/ 74103 w 1387408"/>
              <a:gd name="connsiteY4" fmla="*/ 1603786 h 1986058"/>
              <a:gd name="connsiteX5" fmla="*/ 39563 w 1387408"/>
              <a:gd name="connsiteY5" fmla="*/ 1524687 h 1986058"/>
              <a:gd name="connsiteX6" fmla="*/ 16458 w 1387408"/>
              <a:gd name="connsiteY6" fmla="*/ 1418661 h 1986058"/>
              <a:gd name="connsiteX7" fmla="*/ 733 w 1387408"/>
              <a:gd name="connsiteY7" fmla="*/ 1266898 h 1986058"/>
              <a:gd name="connsiteX8" fmla="*/ 4057 w 1387408"/>
              <a:gd name="connsiteY8" fmla="*/ 1162547 h 1986058"/>
              <a:gd name="connsiteX9" fmla="*/ 16929 w 1387408"/>
              <a:gd name="connsiteY9" fmla="*/ 1038415 h 1986058"/>
              <a:gd name="connsiteX10" fmla="*/ 46943 w 1387408"/>
              <a:gd name="connsiteY10" fmla="*/ 916901 h 1986058"/>
              <a:gd name="connsiteX11" fmla="*/ 86269 w 1387408"/>
              <a:gd name="connsiteY11" fmla="*/ 784919 h 1986058"/>
              <a:gd name="connsiteX12" fmla="*/ 131536 w 1387408"/>
              <a:gd name="connsiteY12" fmla="*/ 667224 h 1986058"/>
              <a:gd name="connsiteX13" fmla="*/ 176804 w 1387408"/>
              <a:gd name="connsiteY13" fmla="*/ 581216 h 1986058"/>
              <a:gd name="connsiteX14" fmla="*/ 224452 w 1387408"/>
              <a:gd name="connsiteY14" fmla="*/ 490918 h 1986058"/>
              <a:gd name="connsiteX15" fmla="*/ 300204 w 1387408"/>
              <a:gd name="connsiteY15" fmla="*/ 383219 h 1986058"/>
              <a:gd name="connsiteX16" fmla="*/ 375249 w 1387408"/>
              <a:gd name="connsiteY16" fmla="*/ 297682 h 1986058"/>
              <a:gd name="connsiteX17" fmla="*/ 478892 w 1387408"/>
              <a:gd name="connsiteY17" fmla="*/ 190478 h 1986058"/>
              <a:gd name="connsiteX18" fmla="*/ 572539 w 1387408"/>
              <a:gd name="connsiteY18" fmla="*/ 120927 h 1986058"/>
              <a:gd name="connsiteX19" fmla="*/ 681180 w 1387408"/>
              <a:gd name="connsiteY19" fmla="*/ 61844 h 1986058"/>
              <a:gd name="connsiteX20" fmla="*/ 773625 w 1387408"/>
              <a:gd name="connsiteY20" fmla="*/ 24923 h 1986058"/>
              <a:gd name="connsiteX21" fmla="*/ 877504 w 1387408"/>
              <a:gd name="connsiteY21" fmla="*/ 2997 h 1986058"/>
              <a:gd name="connsiteX22" fmla="*/ 961130 w 1387408"/>
              <a:gd name="connsiteY22" fmla="*/ 2997 h 1986058"/>
              <a:gd name="connsiteX23" fmla="*/ 1068570 w 1387408"/>
              <a:gd name="connsiteY23" fmla="*/ 28955 h 1986058"/>
              <a:gd name="connsiteX24" fmla="*/ 1086677 w 1387408"/>
              <a:gd name="connsiteY24" fmla="*/ 24428 h 1986058"/>
              <a:gd name="connsiteX25" fmla="*/ 1095730 w 1387408"/>
              <a:gd name="connsiteY25" fmla="*/ 38008 h 1986058"/>
              <a:gd name="connsiteX26" fmla="*/ 1376388 w 1387408"/>
              <a:gd name="connsiteY26" fmla="*/ 187390 h 1986058"/>
              <a:gd name="connsiteX27" fmla="*/ 1324213 w 1387408"/>
              <a:gd name="connsiteY27" fmla="*/ 170250 h 1986058"/>
              <a:gd name="connsiteX28" fmla="*/ 1262748 w 1387408"/>
              <a:gd name="connsiteY28" fmla="*/ 161197 h 1986058"/>
              <a:gd name="connsiteX29" fmla="*/ 1167200 w 1387408"/>
              <a:gd name="connsiteY29" fmla="*/ 158917 h 1986058"/>
              <a:gd name="connsiteX30" fmla="*/ 1052844 w 1387408"/>
              <a:gd name="connsiteY30" fmla="*/ 183335 h 1986058"/>
              <a:gd name="connsiteX31" fmla="*/ 952541 w 1387408"/>
              <a:gd name="connsiteY31" fmla="*/ 228131 h 1986058"/>
              <a:gd name="connsiteX32" fmla="*/ 860459 w 1387408"/>
              <a:gd name="connsiteY32" fmla="*/ 276495 h 1986058"/>
              <a:gd name="connsiteX33" fmla="*/ 778859 w 1387408"/>
              <a:gd name="connsiteY33" fmla="*/ 345826 h 1986058"/>
              <a:gd name="connsiteX34" fmla="*/ 692851 w 1387408"/>
              <a:gd name="connsiteY34" fmla="*/ 427307 h 1986058"/>
              <a:gd name="connsiteX35" fmla="*/ 550975 w 1387408"/>
              <a:gd name="connsiteY35" fmla="*/ 601225 h 1986058"/>
              <a:gd name="connsiteX36" fmla="*/ 452934 w 1387408"/>
              <a:gd name="connsiteY36" fmla="*/ 770144 h 1986058"/>
              <a:gd name="connsiteX37" fmla="*/ 412311 w 1387408"/>
              <a:gd name="connsiteY37" fmla="*/ 860561 h 1986058"/>
              <a:gd name="connsiteX38" fmla="*/ 380507 w 1387408"/>
              <a:gd name="connsiteY38" fmla="*/ 943355 h 1986058"/>
              <a:gd name="connsiteX39" fmla="*/ 335004 w 1387408"/>
              <a:gd name="connsiteY39" fmla="*/ 1072014 h 1986058"/>
              <a:gd name="connsiteX40" fmla="*/ 298907 w 1387408"/>
              <a:gd name="connsiteY40" fmla="*/ 1257129 h 1986058"/>
              <a:gd name="connsiteX41" fmla="*/ 288070 w 1387408"/>
              <a:gd name="connsiteY41" fmla="*/ 1381253 h 1986058"/>
              <a:gd name="connsiteX42" fmla="*/ 291166 w 1387408"/>
              <a:gd name="connsiteY42" fmla="*/ 1477862 h 1986058"/>
              <a:gd name="connsiteX43" fmla="*/ 304746 w 1387408"/>
              <a:gd name="connsiteY43" fmla="*/ 1557677 h 1986058"/>
              <a:gd name="connsiteX44" fmla="*/ 317368 w 1387408"/>
              <a:gd name="connsiteY44" fmla="*/ 1633564 h 1986058"/>
              <a:gd name="connsiteX45" fmla="*/ 339766 w 1387408"/>
              <a:gd name="connsiteY45" fmla="*/ 1703846 h 1986058"/>
              <a:gd name="connsiteX46" fmla="*/ 357873 w 1387408"/>
              <a:gd name="connsiteY46" fmla="*/ 1758166 h 1986058"/>
              <a:gd name="connsiteX47" fmla="*/ 392185 w 1387408"/>
              <a:gd name="connsiteY47" fmla="*/ 1822499 h 1986058"/>
              <a:gd name="connsiteX48" fmla="*/ 434238 w 1387408"/>
              <a:gd name="connsiteY48" fmla="*/ 1875626 h 1986058"/>
              <a:gd name="connsiteX49" fmla="*/ 491065 w 1387408"/>
              <a:gd name="connsiteY49" fmla="*/ 1934001 h 1986058"/>
              <a:gd name="connsiteX50" fmla="*/ 549308 w 1387408"/>
              <a:gd name="connsiteY50" fmla="*/ 1981407 h 198605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86677 w 1387408"/>
              <a:gd name="connsiteY24" fmla="*/ 23578 h 1985208"/>
              <a:gd name="connsiteX25" fmla="*/ 1095730 w 1387408"/>
              <a:gd name="connsiteY25" fmla="*/ 37158 h 1985208"/>
              <a:gd name="connsiteX26" fmla="*/ 1376388 w 1387408"/>
              <a:gd name="connsiteY26" fmla="*/ 186540 h 1985208"/>
              <a:gd name="connsiteX27" fmla="*/ 1324213 w 1387408"/>
              <a:gd name="connsiteY27" fmla="*/ 169400 h 1985208"/>
              <a:gd name="connsiteX28" fmla="*/ 1262748 w 1387408"/>
              <a:gd name="connsiteY28" fmla="*/ 160347 h 1985208"/>
              <a:gd name="connsiteX29" fmla="*/ 1167200 w 1387408"/>
              <a:gd name="connsiteY29" fmla="*/ 158067 h 1985208"/>
              <a:gd name="connsiteX30" fmla="*/ 1052844 w 1387408"/>
              <a:gd name="connsiteY30" fmla="*/ 182485 h 1985208"/>
              <a:gd name="connsiteX31" fmla="*/ 952541 w 1387408"/>
              <a:gd name="connsiteY31" fmla="*/ 227281 h 1985208"/>
              <a:gd name="connsiteX32" fmla="*/ 860459 w 1387408"/>
              <a:gd name="connsiteY32" fmla="*/ 275645 h 1985208"/>
              <a:gd name="connsiteX33" fmla="*/ 778859 w 1387408"/>
              <a:gd name="connsiteY33" fmla="*/ 344976 h 1985208"/>
              <a:gd name="connsiteX34" fmla="*/ 692851 w 1387408"/>
              <a:gd name="connsiteY34" fmla="*/ 426457 h 1985208"/>
              <a:gd name="connsiteX35" fmla="*/ 550975 w 1387408"/>
              <a:gd name="connsiteY35" fmla="*/ 600375 h 1985208"/>
              <a:gd name="connsiteX36" fmla="*/ 452934 w 1387408"/>
              <a:gd name="connsiteY36" fmla="*/ 769294 h 1985208"/>
              <a:gd name="connsiteX37" fmla="*/ 412311 w 1387408"/>
              <a:gd name="connsiteY37" fmla="*/ 859711 h 1985208"/>
              <a:gd name="connsiteX38" fmla="*/ 380507 w 1387408"/>
              <a:gd name="connsiteY38" fmla="*/ 942505 h 1985208"/>
              <a:gd name="connsiteX39" fmla="*/ 335004 w 1387408"/>
              <a:gd name="connsiteY39" fmla="*/ 1071164 h 1985208"/>
              <a:gd name="connsiteX40" fmla="*/ 298907 w 1387408"/>
              <a:gd name="connsiteY40" fmla="*/ 1256279 h 1985208"/>
              <a:gd name="connsiteX41" fmla="*/ 288070 w 1387408"/>
              <a:gd name="connsiteY41" fmla="*/ 1380403 h 1985208"/>
              <a:gd name="connsiteX42" fmla="*/ 291166 w 1387408"/>
              <a:gd name="connsiteY42" fmla="*/ 1477012 h 1985208"/>
              <a:gd name="connsiteX43" fmla="*/ 304746 w 1387408"/>
              <a:gd name="connsiteY43" fmla="*/ 1556827 h 1985208"/>
              <a:gd name="connsiteX44" fmla="*/ 317368 w 1387408"/>
              <a:gd name="connsiteY44" fmla="*/ 1632714 h 1985208"/>
              <a:gd name="connsiteX45" fmla="*/ 339766 w 1387408"/>
              <a:gd name="connsiteY45" fmla="*/ 1702996 h 1985208"/>
              <a:gd name="connsiteX46" fmla="*/ 357873 w 1387408"/>
              <a:gd name="connsiteY46" fmla="*/ 1757316 h 1985208"/>
              <a:gd name="connsiteX47" fmla="*/ 392185 w 1387408"/>
              <a:gd name="connsiteY47" fmla="*/ 1821649 h 1985208"/>
              <a:gd name="connsiteX48" fmla="*/ 434238 w 1387408"/>
              <a:gd name="connsiteY48" fmla="*/ 1874776 h 1985208"/>
              <a:gd name="connsiteX49" fmla="*/ 491065 w 1387408"/>
              <a:gd name="connsiteY49" fmla="*/ 1933151 h 1985208"/>
              <a:gd name="connsiteX50" fmla="*/ 549308 w 1387408"/>
              <a:gd name="connsiteY50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304746 w 1387408"/>
              <a:gd name="connsiteY42" fmla="*/ 1556827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304746 w 1387408"/>
              <a:gd name="connsiteY42" fmla="*/ 1556827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299984 w 1387408"/>
              <a:gd name="connsiteY42" fmla="*/ 1561589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299984 w 1387408"/>
              <a:gd name="connsiteY42" fmla="*/ 1561589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299984 w 1387408"/>
              <a:gd name="connsiteY42" fmla="*/ 1561589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1376388" h="1980557">
                <a:moveTo>
                  <a:pt x="549308" y="1980557"/>
                </a:moveTo>
                <a:cubicBezTo>
                  <a:pt x="397123" y="1898669"/>
                  <a:pt x="326354" y="1857808"/>
                  <a:pt x="249467" y="1813303"/>
                </a:cubicBezTo>
                <a:cubicBezTo>
                  <a:pt x="198285" y="1773224"/>
                  <a:pt x="211603" y="1776954"/>
                  <a:pt x="188215" y="1756584"/>
                </a:cubicBezTo>
                <a:cubicBezTo>
                  <a:pt x="164033" y="1733673"/>
                  <a:pt x="132920" y="1696681"/>
                  <a:pt x="113901" y="1671073"/>
                </a:cubicBezTo>
                <a:cubicBezTo>
                  <a:pt x="94882" y="1645465"/>
                  <a:pt x="86493" y="1627475"/>
                  <a:pt x="74103" y="1602936"/>
                </a:cubicBezTo>
                <a:cubicBezTo>
                  <a:pt x="61713" y="1578397"/>
                  <a:pt x="49171" y="1554691"/>
                  <a:pt x="39563" y="1523837"/>
                </a:cubicBezTo>
                <a:cubicBezTo>
                  <a:pt x="29956" y="1492983"/>
                  <a:pt x="22930" y="1460776"/>
                  <a:pt x="16458" y="1417811"/>
                </a:cubicBezTo>
                <a:cubicBezTo>
                  <a:pt x="9986" y="1374846"/>
                  <a:pt x="2800" y="1308734"/>
                  <a:pt x="733" y="1266048"/>
                </a:cubicBezTo>
                <a:cubicBezTo>
                  <a:pt x="-1334" y="1223362"/>
                  <a:pt x="1358" y="1199777"/>
                  <a:pt x="4057" y="1161697"/>
                </a:cubicBezTo>
                <a:cubicBezTo>
                  <a:pt x="6756" y="1123617"/>
                  <a:pt x="9781" y="1078506"/>
                  <a:pt x="16929" y="1037565"/>
                </a:cubicBezTo>
                <a:cubicBezTo>
                  <a:pt x="24077" y="996624"/>
                  <a:pt x="35386" y="958300"/>
                  <a:pt x="46943" y="916051"/>
                </a:cubicBezTo>
                <a:cubicBezTo>
                  <a:pt x="58500" y="873802"/>
                  <a:pt x="72170" y="825682"/>
                  <a:pt x="86269" y="784069"/>
                </a:cubicBezTo>
                <a:cubicBezTo>
                  <a:pt x="100368" y="742456"/>
                  <a:pt x="116447" y="700324"/>
                  <a:pt x="131536" y="666374"/>
                </a:cubicBezTo>
                <a:cubicBezTo>
                  <a:pt x="146625" y="632424"/>
                  <a:pt x="161318" y="609750"/>
                  <a:pt x="176804" y="580366"/>
                </a:cubicBezTo>
                <a:cubicBezTo>
                  <a:pt x="192290" y="550982"/>
                  <a:pt x="203885" y="523067"/>
                  <a:pt x="224452" y="490068"/>
                </a:cubicBezTo>
                <a:cubicBezTo>
                  <a:pt x="245019" y="457069"/>
                  <a:pt x="275071" y="414575"/>
                  <a:pt x="300204" y="382369"/>
                </a:cubicBezTo>
                <a:cubicBezTo>
                  <a:pt x="325337" y="350163"/>
                  <a:pt x="351468" y="318673"/>
                  <a:pt x="375249" y="296832"/>
                </a:cubicBezTo>
                <a:cubicBezTo>
                  <a:pt x="401459" y="261931"/>
                  <a:pt x="446010" y="219087"/>
                  <a:pt x="478892" y="189628"/>
                </a:cubicBezTo>
                <a:cubicBezTo>
                  <a:pt x="511774" y="160169"/>
                  <a:pt x="538825" y="141516"/>
                  <a:pt x="572539" y="120077"/>
                </a:cubicBezTo>
                <a:cubicBezTo>
                  <a:pt x="606253" y="98638"/>
                  <a:pt x="647666" y="76995"/>
                  <a:pt x="681180" y="60994"/>
                </a:cubicBezTo>
                <a:cubicBezTo>
                  <a:pt x="714694" y="44993"/>
                  <a:pt x="740904" y="33881"/>
                  <a:pt x="773625" y="24073"/>
                </a:cubicBezTo>
                <a:cubicBezTo>
                  <a:pt x="806346" y="14265"/>
                  <a:pt x="846253" y="5801"/>
                  <a:pt x="877504" y="2147"/>
                </a:cubicBezTo>
                <a:cubicBezTo>
                  <a:pt x="908755" y="-1507"/>
                  <a:pt x="936033" y="202"/>
                  <a:pt x="961130" y="2147"/>
                </a:cubicBezTo>
                <a:cubicBezTo>
                  <a:pt x="986227" y="4092"/>
                  <a:pt x="1005655" y="7982"/>
                  <a:pt x="1028088" y="13817"/>
                </a:cubicBezTo>
                <a:cubicBezTo>
                  <a:pt x="1050521" y="19652"/>
                  <a:pt x="968623" y="-10679"/>
                  <a:pt x="1095730" y="37158"/>
                </a:cubicBezTo>
                <a:cubicBezTo>
                  <a:pt x="1308562" y="146907"/>
                  <a:pt x="1200196" y="90682"/>
                  <a:pt x="1376388" y="186540"/>
                </a:cubicBezTo>
                <a:cubicBezTo>
                  <a:pt x="1254924" y="141905"/>
                  <a:pt x="1343153" y="173766"/>
                  <a:pt x="1324213" y="169400"/>
                </a:cubicBezTo>
                <a:cubicBezTo>
                  <a:pt x="1305273" y="165035"/>
                  <a:pt x="1289314" y="166601"/>
                  <a:pt x="1262748" y="160347"/>
                </a:cubicBezTo>
                <a:cubicBezTo>
                  <a:pt x="1236182" y="154093"/>
                  <a:pt x="1202184" y="154377"/>
                  <a:pt x="1167200" y="158067"/>
                </a:cubicBezTo>
                <a:cubicBezTo>
                  <a:pt x="1132216" y="161757"/>
                  <a:pt x="1088620" y="170949"/>
                  <a:pt x="1052844" y="182485"/>
                </a:cubicBezTo>
                <a:cubicBezTo>
                  <a:pt x="1017068" y="194021"/>
                  <a:pt x="984605" y="211754"/>
                  <a:pt x="952541" y="227281"/>
                </a:cubicBezTo>
                <a:cubicBezTo>
                  <a:pt x="920477" y="242808"/>
                  <a:pt x="889406" y="256029"/>
                  <a:pt x="860459" y="275645"/>
                </a:cubicBezTo>
                <a:cubicBezTo>
                  <a:pt x="831512" y="295261"/>
                  <a:pt x="806794" y="319841"/>
                  <a:pt x="778859" y="344976"/>
                </a:cubicBezTo>
                <a:cubicBezTo>
                  <a:pt x="750924" y="370111"/>
                  <a:pt x="730832" y="383891"/>
                  <a:pt x="692851" y="426457"/>
                </a:cubicBezTo>
                <a:cubicBezTo>
                  <a:pt x="654870" y="469023"/>
                  <a:pt x="590961" y="543236"/>
                  <a:pt x="550975" y="600375"/>
                </a:cubicBezTo>
                <a:cubicBezTo>
                  <a:pt x="510989" y="657515"/>
                  <a:pt x="476045" y="726072"/>
                  <a:pt x="452934" y="769294"/>
                </a:cubicBezTo>
                <a:cubicBezTo>
                  <a:pt x="429823" y="812516"/>
                  <a:pt x="422912" y="832113"/>
                  <a:pt x="412311" y="859711"/>
                </a:cubicBezTo>
                <a:lnTo>
                  <a:pt x="380507" y="942505"/>
                </a:lnTo>
                <a:cubicBezTo>
                  <a:pt x="367623" y="977747"/>
                  <a:pt x="348604" y="1018868"/>
                  <a:pt x="335004" y="1071164"/>
                </a:cubicBezTo>
                <a:cubicBezTo>
                  <a:pt x="321404" y="1123460"/>
                  <a:pt x="306729" y="1204739"/>
                  <a:pt x="298907" y="1256279"/>
                </a:cubicBezTo>
                <a:cubicBezTo>
                  <a:pt x="291085" y="1307819"/>
                  <a:pt x="289360" y="1343614"/>
                  <a:pt x="288070" y="1380403"/>
                </a:cubicBezTo>
                <a:cubicBezTo>
                  <a:pt x="286780" y="1417192"/>
                  <a:pt x="289180" y="1446814"/>
                  <a:pt x="291166" y="1477012"/>
                </a:cubicBezTo>
                <a:cubicBezTo>
                  <a:pt x="293152" y="1507210"/>
                  <a:pt x="295617" y="1535639"/>
                  <a:pt x="299984" y="1561589"/>
                </a:cubicBezTo>
                <a:cubicBezTo>
                  <a:pt x="304351" y="1587539"/>
                  <a:pt x="310738" y="1609146"/>
                  <a:pt x="317368" y="1632714"/>
                </a:cubicBezTo>
                <a:cubicBezTo>
                  <a:pt x="323998" y="1656282"/>
                  <a:pt x="333015" y="1682229"/>
                  <a:pt x="339766" y="1702996"/>
                </a:cubicBezTo>
                <a:cubicBezTo>
                  <a:pt x="346517" y="1723763"/>
                  <a:pt x="349137" y="1737541"/>
                  <a:pt x="357873" y="1757316"/>
                </a:cubicBezTo>
                <a:cubicBezTo>
                  <a:pt x="366609" y="1777091"/>
                  <a:pt x="379457" y="1802072"/>
                  <a:pt x="392185" y="1821649"/>
                </a:cubicBezTo>
                <a:cubicBezTo>
                  <a:pt x="404913" y="1841226"/>
                  <a:pt x="417758" y="1856192"/>
                  <a:pt x="434238" y="1874776"/>
                </a:cubicBezTo>
                <a:cubicBezTo>
                  <a:pt x="450718" y="1893360"/>
                  <a:pt x="471887" y="1915521"/>
                  <a:pt x="491065" y="1933151"/>
                </a:cubicBezTo>
                <a:cubicBezTo>
                  <a:pt x="510243" y="1950781"/>
                  <a:pt x="456224" y="1900519"/>
                  <a:pt x="549308" y="1980557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 rot="1424685">
            <a:off x="4579801" y="3147865"/>
            <a:ext cx="1212597" cy="195903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985552" y="96838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-7500000" flipV="1">
            <a:off x="2439790" y="5739005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426933" y="5451827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5036095" y="28509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816" y="5532271"/>
            <a:ext cx="1143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29" y="0"/>
            <a:ext cx="14661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Oval 23"/>
          <p:cNvSpPr/>
          <p:nvPr/>
        </p:nvSpPr>
        <p:spPr bwMode="auto">
          <a:xfrm>
            <a:off x="5147999" y="4161782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1413" y="3924862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2980504" y="4872092"/>
            <a:ext cx="808142" cy="5671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4006370" y="3530323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4991015" y="2491315"/>
            <a:ext cx="8631" cy="516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3639937" y="3326838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3573777" y="3288273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4984193" y="1224588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4983859" y="1123298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3887624" y="4486826"/>
            <a:ext cx="457067" cy="309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886" y="4375886"/>
            <a:ext cx="8191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434" y="3194660"/>
            <a:ext cx="981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511" y="1682298"/>
            <a:ext cx="962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628" y="4888730"/>
            <a:ext cx="800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615" y="3563069"/>
            <a:ext cx="7143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691" y="2632942"/>
            <a:ext cx="6096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4" name="Straight Arrow Connector 43"/>
          <p:cNvCxnSpPr/>
          <p:nvPr/>
        </p:nvCxnSpPr>
        <p:spPr bwMode="auto">
          <a:xfrm>
            <a:off x="5186099" y="4199882"/>
            <a:ext cx="2016191" cy="11180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7200000" flipV="1">
            <a:off x="7332741" y="5324901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7202290" y="4966003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548" y="5128096"/>
            <a:ext cx="130452" cy="24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2" name="Straight Arrow Connector 61"/>
          <p:cNvCxnSpPr/>
          <p:nvPr/>
        </p:nvCxnSpPr>
        <p:spPr bwMode="auto">
          <a:xfrm>
            <a:off x="5669680" y="4460684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5320583" y="4270201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>
            <a:off x="5237087" y="4218634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-300000" flipH="1">
            <a:off x="5326831" y="3799693"/>
            <a:ext cx="476398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flipH="1">
            <a:off x="4339857" y="4262025"/>
            <a:ext cx="808142" cy="5671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>
            <a:off x="5250439" y="3851463"/>
            <a:ext cx="457067" cy="309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5202120" y="5657191"/>
            <a:ext cx="8631" cy="516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5195298" y="4390464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5194964" y="4289174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405513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848" y="3398668"/>
            <a:ext cx="1149316" cy="40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17" name="Picture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840" y="4041556"/>
            <a:ext cx="995625" cy="3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19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995" y="5245438"/>
            <a:ext cx="1237712" cy="378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21" name="Picture 1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995" y="5609924"/>
            <a:ext cx="841495" cy="389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23" name="Picture 1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624" y="4906858"/>
            <a:ext cx="790575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25" name="Picture 2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0652" y="4373376"/>
            <a:ext cx="725727" cy="3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7" name="Straight Arrow Connector 56"/>
          <p:cNvCxnSpPr/>
          <p:nvPr/>
        </p:nvCxnSpPr>
        <p:spPr bwMode="auto">
          <a:xfrm>
            <a:off x="5669698" y="4460683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rot="-300000" flipH="1">
            <a:off x="5326849" y="3799692"/>
            <a:ext cx="476398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flipH="1">
            <a:off x="5250457" y="3851462"/>
            <a:ext cx="457067" cy="309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5195316" y="4390463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194982" y="4289173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4429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686800" cy="1216025"/>
          </a:xfrm>
        </p:spPr>
        <p:txBody>
          <a:bodyPr/>
          <a:lstStyle/>
          <a:p>
            <a:r>
              <a:rPr lang="en-US" dirty="0" smtClean="0"/>
              <a:t>Calculating the State of Stress Using Strength of Material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4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7" name="Oval 6"/>
          <p:cNvSpPr/>
          <p:nvPr/>
        </p:nvSpPr>
        <p:spPr bwMode="auto">
          <a:xfrm>
            <a:off x="7767918" y="2052921"/>
            <a:ext cx="914400" cy="914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467600" y="2510121"/>
            <a:ext cx="1447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8220635" y="1873625"/>
            <a:ext cx="0" cy="1371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Arc 14"/>
          <p:cNvSpPr/>
          <p:nvPr/>
        </p:nvSpPr>
        <p:spPr bwMode="auto">
          <a:xfrm>
            <a:off x="7783606" y="5026699"/>
            <a:ext cx="914400" cy="914400"/>
          </a:xfrm>
          <a:prstGeom prst="arc">
            <a:avLst>
              <a:gd name="adj1" fmla="val 10805723"/>
              <a:gd name="adj2" fmla="val 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7315200" y="5483899"/>
            <a:ext cx="1600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315200" y="5313569"/>
            <a:ext cx="1600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7476565" y="5483899"/>
            <a:ext cx="0" cy="2868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7485530" y="5026699"/>
            <a:ext cx="0" cy="2868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2" name="Oval 21"/>
          <p:cNvSpPr/>
          <p:nvPr/>
        </p:nvSpPr>
        <p:spPr bwMode="auto">
          <a:xfrm>
            <a:off x="8174915" y="5268744"/>
            <a:ext cx="91440" cy="9144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404643" name="Picture 1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379095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4645" name="Picture 1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878" y="1695915"/>
            <a:ext cx="34671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4647" name="Picture 1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463" y="4343400"/>
            <a:ext cx="4114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4649" name="Picture 16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5142164"/>
            <a:ext cx="4191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3198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1216025"/>
          </a:xfrm>
        </p:spPr>
        <p:txBody>
          <a:bodyPr/>
          <a:lstStyle/>
          <a:p>
            <a:r>
              <a:rPr lang="en-US" dirty="0" smtClean="0"/>
              <a:t>Forces and Couples Related to Normal and Shear Stress @ 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5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5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02496" y="197139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1715987" y="3488011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516056" y="3312415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</a:t>
            </a:r>
          </a:p>
        </p:txBody>
      </p:sp>
      <p:sp>
        <p:nvSpPr>
          <p:cNvPr id="33" name="Oval 32"/>
          <p:cNvSpPr/>
          <p:nvPr/>
        </p:nvSpPr>
        <p:spPr bwMode="auto">
          <a:xfrm>
            <a:off x="5729514" y="3332976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554" y="3207130"/>
            <a:ext cx="822585" cy="28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111" y="3643723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583" y="4521964"/>
            <a:ext cx="911691" cy="279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240" y="3731663"/>
            <a:ext cx="607154" cy="2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398" y="3707912"/>
            <a:ext cx="528189" cy="26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953" y="3602651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84024" y="2229843"/>
            <a:ext cx="775952" cy="698657"/>
            <a:chOff x="792479" y="2050256"/>
            <a:chExt cx="436247" cy="461963"/>
          </a:xfrm>
        </p:grpSpPr>
        <p:sp>
          <p:nvSpPr>
            <p:cNvPr id="6" name="Rectangle 5"/>
            <p:cNvSpPr/>
            <p:nvPr/>
          </p:nvSpPr>
          <p:spPr bwMode="auto">
            <a:xfrm>
              <a:off x="914401" y="2183709"/>
              <a:ext cx="312233" cy="32851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792479" y="2050733"/>
              <a:ext cx="117687" cy="460058"/>
            </a:xfrm>
            <a:custGeom>
              <a:avLst/>
              <a:gdLst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11430 w 133350"/>
                <a:gd name="connsiteY28" fmla="*/ 144780 h 491490"/>
                <a:gd name="connsiteX29" fmla="*/ 0 w 133350"/>
                <a:gd name="connsiteY29" fmla="*/ 304800 h 491490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0 w 133350"/>
                <a:gd name="connsiteY28" fmla="*/ 304800 h 491490"/>
                <a:gd name="connsiteX0" fmla="*/ 0 w 133350"/>
                <a:gd name="connsiteY0" fmla="*/ 323944 h 510634"/>
                <a:gd name="connsiteX1" fmla="*/ 0 w 133350"/>
                <a:gd name="connsiteY1" fmla="*/ 323944 h 510634"/>
                <a:gd name="connsiteX2" fmla="*/ 7620 w 133350"/>
                <a:gd name="connsiteY2" fmla="*/ 358234 h 510634"/>
                <a:gd name="connsiteX3" fmla="*/ 15240 w 133350"/>
                <a:gd name="connsiteY3" fmla="*/ 388714 h 510634"/>
                <a:gd name="connsiteX4" fmla="*/ 19050 w 133350"/>
                <a:gd name="connsiteY4" fmla="*/ 407764 h 510634"/>
                <a:gd name="connsiteX5" fmla="*/ 22860 w 133350"/>
                <a:gd name="connsiteY5" fmla="*/ 430624 h 510634"/>
                <a:gd name="connsiteX6" fmla="*/ 30480 w 133350"/>
                <a:gd name="connsiteY6" fmla="*/ 453484 h 510634"/>
                <a:gd name="connsiteX7" fmla="*/ 41910 w 133350"/>
                <a:gd name="connsiteY7" fmla="*/ 487774 h 510634"/>
                <a:gd name="connsiteX8" fmla="*/ 53340 w 133350"/>
                <a:gd name="connsiteY8" fmla="*/ 499204 h 510634"/>
                <a:gd name="connsiteX9" fmla="*/ 60960 w 133350"/>
                <a:gd name="connsiteY9" fmla="*/ 510634 h 510634"/>
                <a:gd name="connsiteX10" fmla="*/ 76200 w 133350"/>
                <a:gd name="connsiteY10" fmla="*/ 506824 h 510634"/>
                <a:gd name="connsiteX11" fmla="*/ 95250 w 133350"/>
                <a:gd name="connsiteY11" fmla="*/ 487774 h 510634"/>
                <a:gd name="connsiteX12" fmla="*/ 114300 w 133350"/>
                <a:gd name="connsiteY12" fmla="*/ 483964 h 510634"/>
                <a:gd name="connsiteX13" fmla="*/ 121920 w 133350"/>
                <a:gd name="connsiteY13" fmla="*/ 289654 h 510634"/>
                <a:gd name="connsiteX14" fmla="*/ 125730 w 133350"/>
                <a:gd name="connsiteY14" fmla="*/ 270604 h 510634"/>
                <a:gd name="connsiteX15" fmla="*/ 133350 w 133350"/>
                <a:gd name="connsiteY15" fmla="*/ 213454 h 510634"/>
                <a:gd name="connsiteX16" fmla="*/ 129540 w 133350"/>
                <a:gd name="connsiteY16" fmla="*/ 141064 h 510634"/>
                <a:gd name="connsiteX17" fmla="*/ 118110 w 133350"/>
                <a:gd name="connsiteY17" fmla="*/ 133444 h 510634"/>
                <a:gd name="connsiteX18" fmla="*/ 102870 w 133350"/>
                <a:gd name="connsiteY18" fmla="*/ 110584 h 510634"/>
                <a:gd name="connsiteX19" fmla="*/ 95250 w 133350"/>
                <a:gd name="connsiteY19" fmla="*/ 99154 h 510634"/>
                <a:gd name="connsiteX20" fmla="*/ 83820 w 133350"/>
                <a:gd name="connsiteY20" fmla="*/ 95344 h 510634"/>
                <a:gd name="connsiteX21" fmla="*/ 80010 w 133350"/>
                <a:gd name="connsiteY21" fmla="*/ 83914 h 510634"/>
                <a:gd name="connsiteX22" fmla="*/ 68580 w 133350"/>
                <a:gd name="connsiteY22" fmla="*/ 76294 h 510634"/>
                <a:gd name="connsiteX23" fmla="*/ 57150 w 133350"/>
                <a:gd name="connsiteY23" fmla="*/ 64864 h 510634"/>
                <a:gd name="connsiteX24" fmla="*/ 41910 w 133350"/>
                <a:gd name="connsiteY24" fmla="*/ 45814 h 510634"/>
                <a:gd name="connsiteX25" fmla="*/ 34290 w 133350"/>
                <a:gd name="connsiteY25" fmla="*/ 34384 h 510634"/>
                <a:gd name="connsiteX26" fmla="*/ 11430 w 133350"/>
                <a:gd name="connsiteY26" fmla="*/ 19144 h 510634"/>
                <a:gd name="connsiteX27" fmla="*/ 0 w 133350"/>
                <a:gd name="connsiteY27" fmla="*/ 323944 h 510634"/>
                <a:gd name="connsiteX0" fmla="*/ 0 w 133350"/>
                <a:gd name="connsiteY0" fmla="*/ 321273 h 507963"/>
                <a:gd name="connsiteX1" fmla="*/ 0 w 133350"/>
                <a:gd name="connsiteY1" fmla="*/ 321273 h 507963"/>
                <a:gd name="connsiteX2" fmla="*/ 7620 w 133350"/>
                <a:gd name="connsiteY2" fmla="*/ 355563 h 507963"/>
                <a:gd name="connsiteX3" fmla="*/ 15240 w 133350"/>
                <a:gd name="connsiteY3" fmla="*/ 386043 h 507963"/>
                <a:gd name="connsiteX4" fmla="*/ 19050 w 133350"/>
                <a:gd name="connsiteY4" fmla="*/ 405093 h 507963"/>
                <a:gd name="connsiteX5" fmla="*/ 22860 w 133350"/>
                <a:gd name="connsiteY5" fmla="*/ 427953 h 507963"/>
                <a:gd name="connsiteX6" fmla="*/ 30480 w 133350"/>
                <a:gd name="connsiteY6" fmla="*/ 450813 h 507963"/>
                <a:gd name="connsiteX7" fmla="*/ 41910 w 133350"/>
                <a:gd name="connsiteY7" fmla="*/ 485103 h 507963"/>
                <a:gd name="connsiteX8" fmla="*/ 53340 w 133350"/>
                <a:gd name="connsiteY8" fmla="*/ 496533 h 507963"/>
                <a:gd name="connsiteX9" fmla="*/ 60960 w 133350"/>
                <a:gd name="connsiteY9" fmla="*/ 507963 h 507963"/>
                <a:gd name="connsiteX10" fmla="*/ 76200 w 133350"/>
                <a:gd name="connsiteY10" fmla="*/ 504153 h 507963"/>
                <a:gd name="connsiteX11" fmla="*/ 95250 w 133350"/>
                <a:gd name="connsiteY11" fmla="*/ 485103 h 507963"/>
                <a:gd name="connsiteX12" fmla="*/ 114300 w 133350"/>
                <a:gd name="connsiteY12" fmla="*/ 481293 h 507963"/>
                <a:gd name="connsiteX13" fmla="*/ 121920 w 133350"/>
                <a:gd name="connsiteY13" fmla="*/ 286983 h 507963"/>
                <a:gd name="connsiteX14" fmla="*/ 125730 w 133350"/>
                <a:gd name="connsiteY14" fmla="*/ 267933 h 507963"/>
                <a:gd name="connsiteX15" fmla="*/ 133350 w 133350"/>
                <a:gd name="connsiteY15" fmla="*/ 210783 h 507963"/>
                <a:gd name="connsiteX16" fmla="*/ 129540 w 133350"/>
                <a:gd name="connsiteY16" fmla="*/ 138393 h 507963"/>
                <a:gd name="connsiteX17" fmla="*/ 118110 w 133350"/>
                <a:gd name="connsiteY17" fmla="*/ 130773 h 507963"/>
                <a:gd name="connsiteX18" fmla="*/ 102870 w 133350"/>
                <a:gd name="connsiteY18" fmla="*/ 107913 h 507963"/>
                <a:gd name="connsiteX19" fmla="*/ 95250 w 133350"/>
                <a:gd name="connsiteY19" fmla="*/ 96483 h 507963"/>
                <a:gd name="connsiteX20" fmla="*/ 83820 w 133350"/>
                <a:gd name="connsiteY20" fmla="*/ 92673 h 507963"/>
                <a:gd name="connsiteX21" fmla="*/ 80010 w 133350"/>
                <a:gd name="connsiteY21" fmla="*/ 81243 h 507963"/>
                <a:gd name="connsiteX22" fmla="*/ 68580 w 133350"/>
                <a:gd name="connsiteY22" fmla="*/ 73623 h 507963"/>
                <a:gd name="connsiteX23" fmla="*/ 57150 w 133350"/>
                <a:gd name="connsiteY23" fmla="*/ 62193 h 507963"/>
                <a:gd name="connsiteX24" fmla="*/ 41910 w 133350"/>
                <a:gd name="connsiteY24" fmla="*/ 43143 h 507963"/>
                <a:gd name="connsiteX25" fmla="*/ 11430 w 133350"/>
                <a:gd name="connsiteY25" fmla="*/ 16473 h 507963"/>
                <a:gd name="connsiteX26" fmla="*/ 0 w 133350"/>
                <a:gd name="connsiteY26" fmla="*/ 321273 h 507963"/>
                <a:gd name="connsiteX0" fmla="*/ 0 w 133350"/>
                <a:gd name="connsiteY0" fmla="*/ 317572 h 504262"/>
                <a:gd name="connsiteX1" fmla="*/ 0 w 133350"/>
                <a:gd name="connsiteY1" fmla="*/ 317572 h 504262"/>
                <a:gd name="connsiteX2" fmla="*/ 7620 w 133350"/>
                <a:gd name="connsiteY2" fmla="*/ 351862 h 504262"/>
                <a:gd name="connsiteX3" fmla="*/ 15240 w 133350"/>
                <a:gd name="connsiteY3" fmla="*/ 382342 h 504262"/>
                <a:gd name="connsiteX4" fmla="*/ 19050 w 133350"/>
                <a:gd name="connsiteY4" fmla="*/ 401392 h 504262"/>
                <a:gd name="connsiteX5" fmla="*/ 22860 w 133350"/>
                <a:gd name="connsiteY5" fmla="*/ 424252 h 504262"/>
                <a:gd name="connsiteX6" fmla="*/ 30480 w 133350"/>
                <a:gd name="connsiteY6" fmla="*/ 447112 h 504262"/>
                <a:gd name="connsiteX7" fmla="*/ 41910 w 133350"/>
                <a:gd name="connsiteY7" fmla="*/ 481402 h 504262"/>
                <a:gd name="connsiteX8" fmla="*/ 53340 w 133350"/>
                <a:gd name="connsiteY8" fmla="*/ 492832 h 504262"/>
                <a:gd name="connsiteX9" fmla="*/ 60960 w 133350"/>
                <a:gd name="connsiteY9" fmla="*/ 504262 h 504262"/>
                <a:gd name="connsiteX10" fmla="*/ 76200 w 133350"/>
                <a:gd name="connsiteY10" fmla="*/ 500452 h 504262"/>
                <a:gd name="connsiteX11" fmla="*/ 95250 w 133350"/>
                <a:gd name="connsiteY11" fmla="*/ 481402 h 504262"/>
                <a:gd name="connsiteX12" fmla="*/ 114300 w 133350"/>
                <a:gd name="connsiteY12" fmla="*/ 477592 h 504262"/>
                <a:gd name="connsiteX13" fmla="*/ 121920 w 133350"/>
                <a:gd name="connsiteY13" fmla="*/ 283282 h 504262"/>
                <a:gd name="connsiteX14" fmla="*/ 125730 w 133350"/>
                <a:gd name="connsiteY14" fmla="*/ 264232 h 504262"/>
                <a:gd name="connsiteX15" fmla="*/ 133350 w 133350"/>
                <a:gd name="connsiteY15" fmla="*/ 207082 h 504262"/>
                <a:gd name="connsiteX16" fmla="*/ 129540 w 133350"/>
                <a:gd name="connsiteY16" fmla="*/ 134692 h 504262"/>
                <a:gd name="connsiteX17" fmla="*/ 118110 w 133350"/>
                <a:gd name="connsiteY17" fmla="*/ 127072 h 504262"/>
                <a:gd name="connsiteX18" fmla="*/ 102870 w 133350"/>
                <a:gd name="connsiteY18" fmla="*/ 104212 h 504262"/>
                <a:gd name="connsiteX19" fmla="*/ 95250 w 133350"/>
                <a:gd name="connsiteY19" fmla="*/ 92782 h 504262"/>
                <a:gd name="connsiteX20" fmla="*/ 83820 w 133350"/>
                <a:gd name="connsiteY20" fmla="*/ 88972 h 504262"/>
                <a:gd name="connsiteX21" fmla="*/ 80010 w 133350"/>
                <a:gd name="connsiteY21" fmla="*/ 77542 h 504262"/>
                <a:gd name="connsiteX22" fmla="*/ 68580 w 133350"/>
                <a:gd name="connsiteY22" fmla="*/ 69922 h 504262"/>
                <a:gd name="connsiteX23" fmla="*/ 57150 w 133350"/>
                <a:gd name="connsiteY23" fmla="*/ 58492 h 504262"/>
                <a:gd name="connsiteX24" fmla="*/ 11430 w 133350"/>
                <a:gd name="connsiteY24" fmla="*/ 12772 h 504262"/>
                <a:gd name="connsiteX25" fmla="*/ 0 w 133350"/>
                <a:gd name="connsiteY25" fmla="*/ 317572 h 504262"/>
                <a:gd name="connsiteX0" fmla="*/ 0 w 133350"/>
                <a:gd name="connsiteY0" fmla="*/ 315779 h 502469"/>
                <a:gd name="connsiteX1" fmla="*/ 0 w 133350"/>
                <a:gd name="connsiteY1" fmla="*/ 315779 h 502469"/>
                <a:gd name="connsiteX2" fmla="*/ 7620 w 133350"/>
                <a:gd name="connsiteY2" fmla="*/ 350069 h 502469"/>
                <a:gd name="connsiteX3" fmla="*/ 15240 w 133350"/>
                <a:gd name="connsiteY3" fmla="*/ 380549 h 502469"/>
                <a:gd name="connsiteX4" fmla="*/ 19050 w 133350"/>
                <a:gd name="connsiteY4" fmla="*/ 399599 h 502469"/>
                <a:gd name="connsiteX5" fmla="*/ 22860 w 133350"/>
                <a:gd name="connsiteY5" fmla="*/ 422459 h 502469"/>
                <a:gd name="connsiteX6" fmla="*/ 30480 w 133350"/>
                <a:gd name="connsiteY6" fmla="*/ 445319 h 502469"/>
                <a:gd name="connsiteX7" fmla="*/ 41910 w 133350"/>
                <a:gd name="connsiteY7" fmla="*/ 479609 h 502469"/>
                <a:gd name="connsiteX8" fmla="*/ 53340 w 133350"/>
                <a:gd name="connsiteY8" fmla="*/ 491039 h 502469"/>
                <a:gd name="connsiteX9" fmla="*/ 60960 w 133350"/>
                <a:gd name="connsiteY9" fmla="*/ 502469 h 502469"/>
                <a:gd name="connsiteX10" fmla="*/ 76200 w 133350"/>
                <a:gd name="connsiteY10" fmla="*/ 498659 h 502469"/>
                <a:gd name="connsiteX11" fmla="*/ 95250 w 133350"/>
                <a:gd name="connsiteY11" fmla="*/ 479609 h 502469"/>
                <a:gd name="connsiteX12" fmla="*/ 114300 w 133350"/>
                <a:gd name="connsiteY12" fmla="*/ 475799 h 502469"/>
                <a:gd name="connsiteX13" fmla="*/ 121920 w 133350"/>
                <a:gd name="connsiteY13" fmla="*/ 281489 h 502469"/>
                <a:gd name="connsiteX14" fmla="*/ 125730 w 133350"/>
                <a:gd name="connsiteY14" fmla="*/ 262439 h 502469"/>
                <a:gd name="connsiteX15" fmla="*/ 133350 w 133350"/>
                <a:gd name="connsiteY15" fmla="*/ 205289 h 502469"/>
                <a:gd name="connsiteX16" fmla="*/ 129540 w 133350"/>
                <a:gd name="connsiteY16" fmla="*/ 132899 h 502469"/>
                <a:gd name="connsiteX17" fmla="*/ 118110 w 133350"/>
                <a:gd name="connsiteY17" fmla="*/ 125279 h 502469"/>
                <a:gd name="connsiteX18" fmla="*/ 102870 w 133350"/>
                <a:gd name="connsiteY18" fmla="*/ 102419 h 502469"/>
                <a:gd name="connsiteX19" fmla="*/ 95250 w 133350"/>
                <a:gd name="connsiteY19" fmla="*/ 90989 h 502469"/>
                <a:gd name="connsiteX20" fmla="*/ 83820 w 133350"/>
                <a:gd name="connsiteY20" fmla="*/ 87179 h 502469"/>
                <a:gd name="connsiteX21" fmla="*/ 80010 w 133350"/>
                <a:gd name="connsiteY21" fmla="*/ 75749 h 502469"/>
                <a:gd name="connsiteX22" fmla="*/ 68580 w 133350"/>
                <a:gd name="connsiteY22" fmla="*/ 68129 h 502469"/>
                <a:gd name="connsiteX23" fmla="*/ 11430 w 133350"/>
                <a:gd name="connsiteY23" fmla="*/ 10979 h 502469"/>
                <a:gd name="connsiteX24" fmla="*/ 0 w 133350"/>
                <a:gd name="connsiteY24" fmla="*/ 315779 h 502469"/>
                <a:gd name="connsiteX0" fmla="*/ 0 w 133350"/>
                <a:gd name="connsiteY0" fmla="*/ 314802 h 501492"/>
                <a:gd name="connsiteX1" fmla="*/ 0 w 133350"/>
                <a:gd name="connsiteY1" fmla="*/ 314802 h 501492"/>
                <a:gd name="connsiteX2" fmla="*/ 7620 w 133350"/>
                <a:gd name="connsiteY2" fmla="*/ 349092 h 501492"/>
                <a:gd name="connsiteX3" fmla="*/ 15240 w 133350"/>
                <a:gd name="connsiteY3" fmla="*/ 379572 h 501492"/>
                <a:gd name="connsiteX4" fmla="*/ 19050 w 133350"/>
                <a:gd name="connsiteY4" fmla="*/ 398622 h 501492"/>
                <a:gd name="connsiteX5" fmla="*/ 22860 w 133350"/>
                <a:gd name="connsiteY5" fmla="*/ 421482 h 501492"/>
                <a:gd name="connsiteX6" fmla="*/ 30480 w 133350"/>
                <a:gd name="connsiteY6" fmla="*/ 444342 h 501492"/>
                <a:gd name="connsiteX7" fmla="*/ 41910 w 133350"/>
                <a:gd name="connsiteY7" fmla="*/ 478632 h 501492"/>
                <a:gd name="connsiteX8" fmla="*/ 53340 w 133350"/>
                <a:gd name="connsiteY8" fmla="*/ 490062 h 501492"/>
                <a:gd name="connsiteX9" fmla="*/ 60960 w 133350"/>
                <a:gd name="connsiteY9" fmla="*/ 501492 h 501492"/>
                <a:gd name="connsiteX10" fmla="*/ 76200 w 133350"/>
                <a:gd name="connsiteY10" fmla="*/ 497682 h 501492"/>
                <a:gd name="connsiteX11" fmla="*/ 95250 w 133350"/>
                <a:gd name="connsiteY11" fmla="*/ 478632 h 501492"/>
                <a:gd name="connsiteX12" fmla="*/ 114300 w 133350"/>
                <a:gd name="connsiteY12" fmla="*/ 474822 h 501492"/>
                <a:gd name="connsiteX13" fmla="*/ 121920 w 133350"/>
                <a:gd name="connsiteY13" fmla="*/ 280512 h 501492"/>
                <a:gd name="connsiteX14" fmla="*/ 125730 w 133350"/>
                <a:gd name="connsiteY14" fmla="*/ 261462 h 501492"/>
                <a:gd name="connsiteX15" fmla="*/ 133350 w 133350"/>
                <a:gd name="connsiteY15" fmla="*/ 204312 h 501492"/>
                <a:gd name="connsiteX16" fmla="*/ 129540 w 133350"/>
                <a:gd name="connsiteY16" fmla="*/ 131922 h 501492"/>
                <a:gd name="connsiteX17" fmla="*/ 118110 w 133350"/>
                <a:gd name="connsiteY17" fmla="*/ 124302 h 501492"/>
                <a:gd name="connsiteX18" fmla="*/ 102870 w 133350"/>
                <a:gd name="connsiteY18" fmla="*/ 101442 h 501492"/>
                <a:gd name="connsiteX19" fmla="*/ 95250 w 133350"/>
                <a:gd name="connsiteY19" fmla="*/ 90012 h 501492"/>
                <a:gd name="connsiteX20" fmla="*/ 83820 w 133350"/>
                <a:gd name="connsiteY20" fmla="*/ 86202 h 501492"/>
                <a:gd name="connsiteX21" fmla="*/ 80010 w 133350"/>
                <a:gd name="connsiteY21" fmla="*/ 74772 h 501492"/>
                <a:gd name="connsiteX22" fmla="*/ 11430 w 133350"/>
                <a:gd name="connsiteY22" fmla="*/ 10002 h 501492"/>
                <a:gd name="connsiteX23" fmla="*/ 0 w 133350"/>
                <a:gd name="connsiteY23" fmla="*/ 314802 h 501492"/>
                <a:gd name="connsiteX0" fmla="*/ 0 w 133350"/>
                <a:gd name="connsiteY0" fmla="*/ 313339 h 500029"/>
                <a:gd name="connsiteX1" fmla="*/ 0 w 133350"/>
                <a:gd name="connsiteY1" fmla="*/ 313339 h 500029"/>
                <a:gd name="connsiteX2" fmla="*/ 7620 w 133350"/>
                <a:gd name="connsiteY2" fmla="*/ 347629 h 500029"/>
                <a:gd name="connsiteX3" fmla="*/ 15240 w 133350"/>
                <a:gd name="connsiteY3" fmla="*/ 378109 h 500029"/>
                <a:gd name="connsiteX4" fmla="*/ 19050 w 133350"/>
                <a:gd name="connsiteY4" fmla="*/ 397159 h 500029"/>
                <a:gd name="connsiteX5" fmla="*/ 22860 w 133350"/>
                <a:gd name="connsiteY5" fmla="*/ 420019 h 500029"/>
                <a:gd name="connsiteX6" fmla="*/ 30480 w 133350"/>
                <a:gd name="connsiteY6" fmla="*/ 442879 h 500029"/>
                <a:gd name="connsiteX7" fmla="*/ 41910 w 133350"/>
                <a:gd name="connsiteY7" fmla="*/ 477169 h 500029"/>
                <a:gd name="connsiteX8" fmla="*/ 53340 w 133350"/>
                <a:gd name="connsiteY8" fmla="*/ 488599 h 500029"/>
                <a:gd name="connsiteX9" fmla="*/ 60960 w 133350"/>
                <a:gd name="connsiteY9" fmla="*/ 500029 h 500029"/>
                <a:gd name="connsiteX10" fmla="*/ 76200 w 133350"/>
                <a:gd name="connsiteY10" fmla="*/ 496219 h 500029"/>
                <a:gd name="connsiteX11" fmla="*/ 95250 w 133350"/>
                <a:gd name="connsiteY11" fmla="*/ 477169 h 500029"/>
                <a:gd name="connsiteX12" fmla="*/ 114300 w 133350"/>
                <a:gd name="connsiteY12" fmla="*/ 473359 h 500029"/>
                <a:gd name="connsiteX13" fmla="*/ 121920 w 133350"/>
                <a:gd name="connsiteY13" fmla="*/ 279049 h 500029"/>
                <a:gd name="connsiteX14" fmla="*/ 125730 w 133350"/>
                <a:gd name="connsiteY14" fmla="*/ 259999 h 500029"/>
                <a:gd name="connsiteX15" fmla="*/ 133350 w 133350"/>
                <a:gd name="connsiteY15" fmla="*/ 202849 h 500029"/>
                <a:gd name="connsiteX16" fmla="*/ 129540 w 133350"/>
                <a:gd name="connsiteY16" fmla="*/ 130459 h 500029"/>
                <a:gd name="connsiteX17" fmla="*/ 118110 w 133350"/>
                <a:gd name="connsiteY17" fmla="*/ 122839 h 500029"/>
                <a:gd name="connsiteX18" fmla="*/ 102870 w 133350"/>
                <a:gd name="connsiteY18" fmla="*/ 99979 h 500029"/>
                <a:gd name="connsiteX19" fmla="*/ 95250 w 133350"/>
                <a:gd name="connsiteY19" fmla="*/ 88549 h 500029"/>
                <a:gd name="connsiteX20" fmla="*/ 83820 w 133350"/>
                <a:gd name="connsiteY20" fmla="*/ 84739 h 500029"/>
                <a:gd name="connsiteX21" fmla="*/ 11430 w 133350"/>
                <a:gd name="connsiteY21" fmla="*/ 8539 h 500029"/>
                <a:gd name="connsiteX22" fmla="*/ 0 w 133350"/>
                <a:gd name="connsiteY22" fmla="*/ 313339 h 500029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11430 w 133350"/>
                <a:gd name="connsiteY20" fmla="*/ 0 h 491490"/>
                <a:gd name="connsiteX21" fmla="*/ 0 w 133350"/>
                <a:gd name="connsiteY21" fmla="*/ 304800 h 491490"/>
                <a:gd name="connsiteX0" fmla="*/ 100 w 133450"/>
                <a:gd name="connsiteY0" fmla="*/ 311934 h 498624"/>
                <a:gd name="connsiteX1" fmla="*/ 100 w 133450"/>
                <a:gd name="connsiteY1" fmla="*/ 311934 h 498624"/>
                <a:gd name="connsiteX2" fmla="*/ 7720 w 133450"/>
                <a:gd name="connsiteY2" fmla="*/ 346224 h 498624"/>
                <a:gd name="connsiteX3" fmla="*/ 15340 w 133450"/>
                <a:gd name="connsiteY3" fmla="*/ 376704 h 498624"/>
                <a:gd name="connsiteX4" fmla="*/ 19150 w 133450"/>
                <a:gd name="connsiteY4" fmla="*/ 395754 h 498624"/>
                <a:gd name="connsiteX5" fmla="*/ 22960 w 133450"/>
                <a:gd name="connsiteY5" fmla="*/ 418614 h 498624"/>
                <a:gd name="connsiteX6" fmla="*/ 30580 w 133450"/>
                <a:gd name="connsiteY6" fmla="*/ 441474 h 498624"/>
                <a:gd name="connsiteX7" fmla="*/ 42010 w 133450"/>
                <a:gd name="connsiteY7" fmla="*/ 475764 h 498624"/>
                <a:gd name="connsiteX8" fmla="*/ 53440 w 133450"/>
                <a:gd name="connsiteY8" fmla="*/ 487194 h 498624"/>
                <a:gd name="connsiteX9" fmla="*/ 61060 w 133450"/>
                <a:gd name="connsiteY9" fmla="*/ 498624 h 498624"/>
                <a:gd name="connsiteX10" fmla="*/ 76300 w 133450"/>
                <a:gd name="connsiteY10" fmla="*/ 494814 h 498624"/>
                <a:gd name="connsiteX11" fmla="*/ 95350 w 133450"/>
                <a:gd name="connsiteY11" fmla="*/ 475764 h 498624"/>
                <a:gd name="connsiteX12" fmla="*/ 114400 w 133450"/>
                <a:gd name="connsiteY12" fmla="*/ 471954 h 498624"/>
                <a:gd name="connsiteX13" fmla="*/ 122020 w 133450"/>
                <a:gd name="connsiteY13" fmla="*/ 277644 h 498624"/>
                <a:gd name="connsiteX14" fmla="*/ 125830 w 133450"/>
                <a:gd name="connsiteY14" fmla="*/ 258594 h 498624"/>
                <a:gd name="connsiteX15" fmla="*/ 133450 w 133450"/>
                <a:gd name="connsiteY15" fmla="*/ 201444 h 498624"/>
                <a:gd name="connsiteX16" fmla="*/ 129640 w 133450"/>
                <a:gd name="connsiteY16" fmla="*/ 129054 h 498624"/>
                <a:gd name="connsiteX17" fmla="*/ 118210 w 133450"/>
                <a:gd name="connsiteY17" fmla="*/ 121434 h 498624"/>
                <a:gd name="connsiteX18" fmla="*/ 102970 w 133450"/>
                <a:gd name="connsiteY18" fmla="*/ 98574 h 498624"/>
                <a:gd name="connsiteX19" fmla="*/ 11530 w 133450"/>
                <a:gd name="connsiteY19" fmla="*/ 7134 h 498624"/>
                <a:gd name="connsiteX20" fmla="*/ 100 w 133450"/>
                <a:gd name="connsiteY20" fmla="*/ 311934 h 498624"/>
                <a:gd name="connsiteX0" fmla="*/ 961 w 134311"/>
                <a:gd name="connsiteY0" fmla="*/ 309912 h 496602"/>
                <a:gd name="connsiteX1" fmla="*/ 961 w 134311"/>
                <a:gd name="connsiteY1" fmla="*/ 309912 h 496602"/>
                <a:gd name="connsiteX2" fmla="*/ 8581 w 134311"/>
                <a:gd name="connsiteY2" fmla="*/ 344202 h 496602"/>
                <a:gd name="connsiteX3" fmla="*/ 16201 w 134311"/>
                <a:gd name="connsiteY3" fmla="*/ 374682 h 496602"/>
                <a:gd name="connsiteX4" fmla="*/ 20011 w 134311"/>
                <a:gd name="connsiteY4" fmla="*/ 393732 h 496602"/>
                <a:gd name="connsiteX5" fmla="*/ 23821 w 134311"/>
                <a:gd name="connsiteY5" fmla="*/ 416592 h 496602"/>
                <a:gd name="connsiteX6" fmla="*/ 31441 w 134311"/>
                <a:gd name="connsiteY6" fmla="*/ 439452 h 496602"/>
                <a:gd name="connsiteX7" fmla="*/ 42871 w 134311"/>
                <a:gd name="connsiteY7" fmla="*/ 473742 h 496602"/>
                <a:gd name="connsiteX8" fmla="*/ 54301 w 134311"/>
                <a:gd name="connsiteY8" fmla="*/ 485172 h 496602"/>
                <a:gd name="connsiteX9" fmla="*/ 61921 w 134311"/>
                <a:gd name="connsiteY9" fmla="*/ 496602 h 496602"/>
                <a:gd name="connsiteX10" fmla="*/ 77161 w 134311"/>
                <a:gd name="connsiteY10" fmla="*/ 492792 h 496602"/>
                <a:gd name="connsiteX11" fmla="*/ 96211 w 134311"/>
                <a:gd name="connsiteY11" fmla="*/ 473742 h 496602"/>
                <a:gd name="connsiteX12" fmla="*/ 115261 w 134311"/>
                <a:gd name="connsiteY12" fmla="*/ 469932 h 496602"/>
                <a:gd name="connsiteX13" fmla="*/ 122881 w 134311"/>
                <a:gd name="connsiteY13" fmla="*/ 275622 h 496602"/>
                <a:gd name="connsiteX14" fmla="*/ 126691 w 134311"/>
                <a:gd name="connsiteY14" fmla="*/ 256572 h 496602"/>
                <a:gd name="connsiteX15" fmla="*/ 134311 w 134311"/>
                <a:gd name="connsiteY15" fmla="*/ 199422 h 496602"/>
                <a:gd name="connsiteX16" fmla="*/ 130501 w 134311"/>
                <a:gd name="connsiteY16" fmla="*/ 127032 h 496602"/>
                <a:gd name="connsiteX17" fmla="*/ 119071 w 134311"/>
                <a:gd name="connsiteY17" fmla="*/ 119412 h 496602"/>
                <a:gd name="connsiteX18" fmla="*/ 12391 w 134311"/>
                <a:gd name="connsiteY18" fmla="*/ 5112 h 496602"/>
                <a:gd name="connsiteX19" fmla="*/ 961 w 134311"/>
                <a:gd name="connsiteY19" fmla="*/ 309912 h 496602"/>
                <a:gd name="connsiteX0" fmla="*/ 1668 w 141010"/>
                <a:gd name="connsiteY0" fmla="*/ 309713 h 496403"/>
                <a:gd name="connsiteX1" fmla="*/ 1668 w 141010"/>
                <a:gd name="connsiteY1" fmla="*/ 309713 h 496403"/>
                <a:gd name="connsiteX2" fmla="*/ 9288 w 141010"/>
                <a:gd name="connsiteY2" fmla="*/ 344003 h 496403"/>
                <a:gd name="connsiteX3" fmla="*/ 16908 w 141010"/>
                <a:gd name="connsiteY3" fmla="*/ 374483 h 496403"/>
                <a:gd name="connsiteX4" fmla="*/ 20718 w 141010"/>
                <a:gd name="connsiteY4" fmla="*/ 393533 h 496403"/>
                <a:gd name="connsiteX5" fmla="*/ 24528 w 141010"/>
                <a:gd name="connsiteY5" fmla="*/ 416393 h 496403"/>
                <a:gd name="connsiteX6" fmla="*/ 32148 w 141010"/>
                <a:gd name="connsiteY6" fmla="*/ 439253 h 496403"/>
                <a:gd name="connsiteX7" fmla="*/ 43578 w 141010"/>
                <a:gd name="connsiteY7" fmla="*/ 473543 h 496403"/>
                <a:gd name="connsiteX8" fmla="*/ 55008 w 141010"/>
                <a:gd name="connsiteY8" fmla="*/ 484973 h 496403"/>
                <a:gd name="connsiteX9" fmla="*/ 62628 w 141010"/>
                <a:gd name="connsiteY9" fmla="*/ 496403 h 496403"/>
                <a:gd name="connsiteX10" fmla="*/ 77868 w 141010"/>
                <a:gd name="connsiteY10" fmla="*/ 492593 h 496403"/>
                <a:gd name="connsiteX11" fmla="*/ 96918 w 141010"/>
                <a:gd name="connsiteY11" fmla="*/ 473543 h 496403"/>
                <a:gd name="connsiteX12" fmla="*/ 115968 w 141010"/>
                <a:gd name="connsiteY12" fmla="*/ 469733 h 496403"/>
                <a:gd name="connsiteX13" fmla="*/ 123588 w 141010"/>
                <a:gd name="connsiteY13" fmla="*/ 275423 h 496403"/>
                <a:gd name="connsiteX14" fmla="*/ 127398 w 141010"/>
                <a:gd name="connsiteY14" fmla="*/ 256373 h 496403"/>
                <a:gd name="connsiteX15" fmla="*/ 135018 w 141010"/>
                <a:gd name="connsiteY15" fmla="*/ 199223 h 496403"/>
                <a:gd name="connsiteX16" fmla="*/ 131208 w 141010"/>
                <a:gd name="connsiteY16" fmla="*/ 126833 h 496403"/>
                <a:gd name="connsiteX17" fmla="*/ 13098 w 141010"/>
                <a:gd name="connsiteY17" fmla="*/ 4913 h 496403"/>
                <a:gd name="connsiteX18" fmla="*/ 1668 w 141010"/>
                <a:gd name="connsiteY18" fmla="*/ 309713 h 496403"/>
                <a:gd name="connsiteX0" fmla="*/ 1668 w 139026"/>
                <a:gd name="connsiteY0" fmla="*/ 310045 h 496735"/>
                <a:gd name="connsiteX1" fmla="*/ 1668 w 139026"/>
                <a:gd name="connsiteY1" fmla="*/ 310045 h 496735"/>
                <a:gd name="connsiteX2" fmla="*/ 9288 w 139026"/>
                <a:gd name="connsiteY2" fmla="*/ 344335 h 496735"/>
                <a:gd name="connsiteX3" fmla="*/ 16908 w 139026"/>
                <a:gd name="connsiteY3" fmla="*/ 374815 h 496735"/>
                <a:gd name="connsiteX4" fmla="*/ 20718 w 139026"/>
                <a:gd name="connsiteY4" fmla="*/ 393865 h 496735"/>
                <a:gd name="connsiteX5" fmla="*/ 24528 w 139026"/>
                <a:gd name="connsiteY5" fmla="*/ 416725 h 496735"/>
                <a:gd name="connsiteX6" fmla="*/ 32148 w 139026"/>
                <a:gd name="connsiteY6" fmla="*/ 439585 h 496735"/>
                <a:gd name="connsiteX7" fmla="*/ 43578 w 139026"/>
                <a:gd name="connsiteY7" fmla="*/ 473875 h 496735"/>
                <a:gd name="connsiteX8" fmla="*/ 55008 w 139026"/>
                <a:gd name="connsiteY8" fmla="*/ 485305 h 496735"/>
                <a:gd name="connsiteX9" fmla="*/ 62628 w 139026"/>
                <a:gd name="connsiteY9" fmla="*/ 496735 h 496735"/>
                <a:gd name="connsiteX10" fmla="*/ 77868 w 139026"/>
                <a:gd name="connsiteY10" fmla="*/ 492925 h 496735"/>
                <a:gd name="connsiteX11" fmla="*/ 96918 w 139026"/>
                <a:gd name="connsiteY11" fmla="*/ 473875 h 496735"/>
                <a:gd name="connsiteX12" fmla="*/ 115968 w 139026"/>
                <a:gd name="connsiteY12" fmla="*/ 470065 h 496735"/>
                <a:gd name="connsiteX13" fmla="*/ 123588 w 139026"/>
                <a:gd name="connsiteY13" fmla="*/ 275755 h 496735"/>
                <a:gd name="connsiteX14" fmla="*/ 127398 w 139026"/>
                <a:gd name="connsiteY14" fmla="*/ 256705 h 496735"/>
                <a:gd name="connsiteX15" fmla="*/ 131208 w 139026"/>
                <a:gd name="connsiteY15" fmla="*/ 127165 h 496735"/>
                <a:gd name="connsiteX16" fmla="*/ 13098 w 139026"/>
                <a:gd name="connsiteY16" fmla="*/ 5245 h 496735"/>
                <a:gd name="connsiteX17" fmla="*/ 1668 w 139026"/>
                <a:gd name="connsiteY17" fmla="*/ 310045 h 496735"/>
                <a:gd name="connsiteX0" fmla="*/ 1668 w 138199"/>
                <a:gd name="connsiteY0" fmla="*/ 310166 h 496856"/>
                <a:gd name="connsiteX1" fmla="*/ 1668 w 138199"/>
                <a:gd name="connsiteY1" fmla="*/ 310166 h 496856"/>
                <a:gd name="connsiteX2" fmla="*/ 9288 w 138199"/>
                <a:gd name="connsiteY2" fmla="*/ 344456 h 496856"/>
                <a:gd name="connsiteX3" fmla="*/ 16908 w 138199"/>
                <a:gd name="connsiteY3" fmla="*/ 374936 h 496856"/>
                <a:gd name="connsiteX4" fmla="*/ 20718 w 138199"/>
                <a:gd name="connsiteY4" fmla="*/ 393986 h 496856"/>
                <a:gd name="connsiteX5" fmla="*/ 24528 w 138199"/>
                <a:gd name="connsiteY5" fmla="*/ 416846 h 496856"/>
                <a:gd name="connsiteX6" fmla="*/ 32148 w 138199"/>
                <a:gd name="connsiteY6" fmla="*/ 439706 h 496856"/>
                <a:gd name="connsiteX7" fmla="*/ 43578 w 138199"/>
                <a:gd name="connsiteY7" fmla="*/ 473996 h 496856"/>
                <a:gd name="connsiteX8" fmla="*/ 55008 w 138199"/>
                <a:gd name="connsiteY8" fmla="*/ 485426 h 496856"/>
                <a:gd name="connsiteX9" fmla="*/ 62628 w 138199"/>
                <a:gd name="connsiteY9" fmla="*/ 496856 h 496856"/>
                <a:gd name="connsiteX10" fmla="*/ 77868 w 138199"/>
                <a:gd name="connsiteY10" fmla="*/ 493046 h 496856"/>
                <a:gd name="connsiteX11" fmla="*/ 96918 w 138199"/>
                <a:gd name="connsiteY11" fmla="*/ 473996 h 496856"/>
                <a:gd name="connsiteX12" fmla="*/ 115968 w 138199"/>
                <a:gd name="connsiteY12" fmla="*/ 470186 h 496856"/>
                <a:gd name="connsiteX13" fmla="*/ 123588 w 138199"/>
                <a:gd name="connsiteY13" fmla="*/ 275876 h 496856"/>
                <a:gd name="connsiteX14" fmla="*/ 131208 w 138199"/>
                <a:gd name="connsiteY14" fmla="*/ 127286 h 496856"/>
                <a:gd name="connsiteX15" fmla="*/ 13098 w 138199"/>
                <a:gd name="connsiteY15" fmla="*/ 5366 h 496856"/>
                <a:gd name="connsiteX16" fmla="*/ 1668 w 138199"/>
                <a:gd name="connsiteY16" fmla="*/ 310166 h 496856"/>
                <a:gd name="connsiteX0" fmla="*/ 1668 w 136877"/>
                <a:gd name="connsiteY0" fmla="*/ 311759 h 498449"/>
                <a:gd name="connsiteX1" fmla="*/ 1668 w 136877"/>
                <a:gd name="connsiteY1" fmla="*/ 311759 h 498449"/>
                <a:gd name="connsiteX2" fmla="*/ 9288 w 136877"/>
                <a:gd name="connsiteY2" fmla="*/ 346049 h 498449"/>
                <a:gd name="connsiteX3" fmla="*/ 16908 w 136877"/>
                <a:gd name="connsiteY3" fmla="*/ 376529 h 498449"/>
                <a:gd name="connsiteX4" fmla="*/ 20718 w 136877"/>
                <a:gd name="connsiteY4" fmla="*/ 395579 h 498449"/>
                <a:gd name="connsiteX5" fmla="*/ 24528 w 136877"/>
                <a:gd name="connsiteY5" fmla="*/ 418439 h 498449"/>
                <a:gd name="connsiteX6" fmla="*/ 32148 w 136877"/>
                <a:gd name="connsiteY6" fmla="*/ 441299 h 498449"/>
                <a:gd name="connsiteX7" fmla="*/ 43578 w 136877"/>
                <a:gd name="connsiteY7" fmla="*/ 475589 h 498449"/>
                <a:gd name="connsiteX8" fmla="*/ 55008 w 136877"/>
                <a:gd name="connsiteY8" fmla="*/ 487019 h 498449"/>
                <a:gd name="connsiteX9" fmla="*/ 62628 w 136877"/>
                <a:gd name="connsiteY9" fmla="*/ 498449 h 498449"/>
                <a:gd name="connsiteX10" fmla="*/ 77868 w 136877"/>
                <a:gd name="connsiteY10" fmla="*/ 494639 h 498449"/>
                <a:gd name="connsiteX11" fmla="*/ 96918 w 136877"/>
                <a:gd name="connsiteY11" fmla="*/ 475589 h 498449"/>
                <a:gd name="connsiteX12" fmla="*/ 115968 w 136877"/>
                <a:gd name="connsiteY12" fmla="*/ 471779 h 498449"/>
                <a:gd name="connsiteX13" fmla="*/ 131208 w 136877"/>
                <a:gd name="connsiteY13" fmla="*/ 128879 h 498449"/>
                <a:gd name="connsiteX14" fmla="*/ 13098 w 136877"/>
                <a:gd name="connsiteY14" fmla="*/ 6959 h 498449"/>
                <a:gd name="connsiteX15" fmla="*/ 1668 w 136877"/>
                <a:gd name="connsiteY15" fmla="*/ 311759 h 498449"/>
                <a:gd name="connsiteX0" fmla="*/ 1668 w 136877"/>
                <a:gd name="connsiteY0" fmla="*/ 311759 h 504969"/>
                <a:gd name="connsiteX1" fmla="*/ 1668 w 136877"/>
                <a:gd name="connsiteY1" fmla="*/ 311759 h 504969"/>
                <a:gd name="connsiteX2" fmla="*/ 9288 w 136877"/>
                <a:gd name="connsiteY2" fmla="*/ 346049 h 504969"/>
                <a:gd name="connsiteX3" fmla="*/ 16908 w 136877"/>
                <a:gd name="connsiteY3" fmla="*/ 376529 h 504969"/>
                <a:gd name="connsiteX4" fmla="*/ 20718 w 136877"/>
                <a:gd name="connsiteY4" fmla="*/ 395579 h 504969"/>
                <a:gd name="connsiteX5" fmla="*/ 24528 w 136877"/>
                <a:gd name="connsiteY5" fmla="*/ 418439 h 504969"/>
                <a:gd name="connsiteX6" fmla="*/ 32148 w 136877"/>
                <a:gd name="connsiteY6" fmla="*/ 441299 h 504969"/>
                <a:gd name="connsiteX7" fmla="*/ 43578 w 136877"/>
                <a:gd name="connsiteY7" fmla="*/ 475589 h 504969"/>
                <a:gd name="connsiteX8" fmla="*/ 55008 w 136877"/>
                <a:gd name="connsiteY8" fmla="*/ 487019 h 504969"/>
                <a:gd name="connsiteX9" fmla="*/ 62628 w 136877"/>
                <a:gd name="connsiteY9" fmla="*/ 498449 h 504969"/>
                <a:gd name="connsiteX10" fmla="*/ 77868 w 136877"/>
                <a:gd name="connsiteY10" fmla="*/ 494639 h 504969"/>
                <a:gd name="connsiteX11" fmla="*/ 115968 w 136877"/>
                <a:gd name="connsiteY11" fmla="*/ 471779 h 504969"/>
                <a:gd name="connsiteX12" fmla="*/ 131208 w 136877"/>
                <a:gd name="connsiteY12" fmla="*/ 128879 h 504969"/>
                <a:gd name="connsiteX13" fmla="*/ 13098 w 136877"/>
                <a:gd name="connsiteY13" fmla="*/ 6959 h 504969"/>
                <a:gd name="connsiteX14" fmla="*/ 1668 w 136877"/>
                <a:gd name="connsiteY14" fmla="*/ 311759 h 504969"/>
                <a:gd name="connsiteX0" fmla="*/ 1668 w 136877"/>
                <a:gd name="connsiteY0" fmla="*/ 311759 h 507433"/>
                <a:gd name="connsiteX1" fmla="*/ 1668 w 136877"/>
                <a:gd name="connsiteY1" fmla="*/ 311759 h 507433"/>
                <a:gd name="connsiteX2" fmla="*/ 9288 w 136877"/>
                <a:gd name="connsiteY2" fmla="*/ 346049 h 507433"/>
                <a:gd name="connsiteX3" fmla="*/ 16908 w 136877"/>
                <a:gd name="connsiteY3" fmla="*/ 376529 h 507433"/>
                <a:gd name="connsiteX4" fmla="*/ 20718 w 136877"/>
                <a:gd name="connsiteY4" fmla="*/ 395579 h 507433"/>
                <a:gd name="connsiteX5" fmla="*/ 24528 w 136877"/>
                <a:gd name="connsiteY5" fmla="*/ 418439 h 507433"/>
                <a:gd name="connsiteX6" fmla="*/ 32148 w 136877"/>
                <a:gd name="connsiteY6" fmla="*/ 441299 h 507433"/>
                <a:gd name="connsiteX7" fmla="*/ 43578 w 136877"/>
                <a:gd name="connsiteY7" fmla="*/ 475589 h 507433"/>
                <a:gd name="connsiteX8" fmla="*/ 55008 w 136877"/>
                <a:gd name="connsiteY8" fmla="*/ 487019 h 507433"/>
                <a:gd name="connsiteX9" fmla="*/ 62628 w 136877"/>
                <a:gd name="connsiteY9" fmla="*/ 498449 h 507433"/>
                <a:gd name="connsiteX10" fmla="*/ 115968 w 136877"/>
                <a:gd name="connsiteY10" fmla="*/ 471779 h 507433"/>
                <a:gd name="connsiteX11" fmla="*/ 131208 w 136877"/>
                <a:gd name="connsiteY11" fmla="*/ 128879 h 507433"/>
                <a:gd name="connsiteX12" fmla="*/ 13098 w 136877"/>
                <a:gd name="connsiteY12" fmla="*/ 6959 h 507433"/>
                <a:gd name="connsiteX13" fmla="*/ 1668 w 136877"/>
                <a:gd name="connsiteY13" fmla="*/ 311759 h 507433"/>
                <a:gd name="connsiteX0" fmla="*/ 1668 w 136877"/>
                <a:gd name="connsiteY0" fmla="*/ 311759 h 502746"/>
                <a:gd name="connsiteX1" fmla="*/ 1668 w 136877"/>
                <a:gd name="connsiteY1" fmla="*/ 311759 h 502746"/>
                <a:gd name="connsiteX2" fmla="*/ 9288 w 136877"/>
                <a:gd name="connsiteY2" fmla="*/ 346049 h 502746"/>
                <a:gd name="connsiteX3" fmla="*/ 16908 w 136877"/>
                <a:gd name="connsiteY3" fmla="*/ 376529 h 502746"/>
                <a:gd name="connsiteX4" fmla="*/ 20718 w 136877"/>
                <a:gd name="connsiteY4" fmla="*/ 395579 h 502746"/>
                <a:gd name="connsiteX5" fmla="*/ 24528 w 136877"/>
                <a:gd name="connsiteY5" fmla="*/ 418439 h 502746"/>
                <a:gd name="connsiteX6" fmla="*/ 32148 w 136877"/>
                <a:gd name="connsiteY6" fmla="*/ 441299 h 502746"/>
                <a:gd name="connsiteX7" fmla="*/ 43578 w 136877"/>
                <a:gd name="connsiteY7" fmla="*/ 475589 h 502746"/>
                <a:gd name="connsiteX8" fmla="*/ 55008 w 136877"/>
                <a:gd name="connsiteY8" fmla="*/ 487019 h 502746"/>
                <a:gd name="connsiteX9" fmla="*/ 115968 w 136877"/>
                <a:gd name="connsiteY9" fmla="*/ 471779 h 502746"/>
                <a:gd name="connsiteX10" fmla="*/ 131208 w 136877"/>
                <a:gd name="connsiteY10" fmla="*/ 128879 h 502746"/>
                <a:gd name="connsiteX11" fmla="*/ 13098 w 136877"/>
                <a:gd name="connsiteY11" fmla="*/ 6959 h 502746"/>
                <a:gd name="connsiteX12" fmla="*/ 1668 w 136877"/>
                <a:gd name="connsiteY12" fmla="*/ 311759 h 502746"/>
                <a:gd name="connsiteX0" fmla="*/ 1668 w 136877"/>
                <a:gd name="connsiteY0" fmla="*/ 311759 h 499734"/>
                <a:gd name="connsiteX1" fmla="*/ 1668 w 136877"/>
                <a:gd name="connsiteY1" fmla="*/ 311759 h 499734"/>
                <a:gd name="connsiteX2" fmla="*/ 9288 w 136877"/>
                <a:gd name="connsiteY2" fmla="*/ 346049 h 499734"/>
                <a:gd name="connsiteX3" fmla="*/ 16908 w 136877"/>
                <a:gd name="connsiteY3" fmla="*/ 376529 h 499734"/>
                <a:gd name="connsiteX4" fmla="*/ 20718 w 136877"/>
                <a:gd name="connsiteY4" fmla="*/ 395579 h 499734"/>
                <a:gd name="connsiteX5" fmla="*/ 24528 w 136877"/>
                <a:gd name="connsiteY5" fmla="*/ 418439 h 499734"/>
                <a:gd name="connsiteX6" fmla="*/ 32148 w 136877"/>
                <a:gd name="connsiteY6" fmla="*/ 441299 h 499734"/>
                <a:gd name="connsiteX7" fmla="*/ 43578 w 136877"/>
                <a:gd name="connsiteY7" fmla="*/ 475589 h 499734"/>
                <a:gd name="connsiteX8" fmla="*/ 115968 w 136877"/>
                <a:gd name="connsiteY8" fmla="*/ 471779 h 499734"/>
                <a:gd name="connsiteX9" fmla="*/ 131208 w 136877"/>
                <a:gd name="connsiteY9" fmla="*/ 128879 h 499734"/>
                <a:gd name="connsiteX10" fmla="*/ 13098 w 136877"/>
                <a:gd name="connsiteY10" fmla="*/ 6959 h 499734"/>
                <a:gd name="connsiteX11" fmla="*/ 1668 w 136877"/>
                <a:gd name="connsiteY11" fmla="*/ 311759 h 499734"/>
                <a:gd name="connsiteX0" fmla="*/ 1668 w 136877"/>
                <a:gd name="connsiteY0" fmla="*/ 311759 h 490245"/>
                <a:gd name="connsiteX1" fmla="*/ 1668 w 136877"/>
                <a:gd name="connsiteY1" fmla="*/ 311759 h 490245"/>
                <a:gd name="connsiteX2" fmla="*/ 9288 w 136877"/>
                <a:gd name="connsiteY2" fmla="*/ 346049 h 490245"/>
                <a:gd name="connsiteX3" fmla="*/ 16908 w 136877"/>
                <a:gd name="connsiteY3" fmla="*/ 376529 h 490245"/>
                <a:gd name="connsiteX4" fmla="*/ 20718 w 136877"/>
                <a:gd name="connsiteY4" fmla="*/ 395579 h 490245"/>
                <a:gd name="connsiteX5" fmla="*/ 24528 w 136877"/>
                <a:gd name="connsiteY5" fmla="*/ 418439 h 490245"/>
                <a:gd name="connsiteX6" fmla="*/ 32148 w 136877"/>
                <a:gd name="connsiteY6" fmla="*/ 441299 h 490245"/>
                <a:gd name="connsiteX7" fmla="*/ 115968 w 136877"/>
                <a:gd name="connsiteY7" fmla="*/ 471779 h 490245"/>
                <a:gd name="connsiteX8" fmla="*/ 131208 w 136877"/>
                <a:gd name="connsiteY8" fmla="*/ 128879 h 490245"/>
                <a:gd name="connsiteX9" fmla="*/ 13098 w 136877"/>
                <a:gd name="connsiteY9" fmla="*/ 6959 h 490245"/>
                <a:gd name="connsiteX10" fmla="*/ 1668 w 136877"/>
                <a:gd name="connsiteY10" fmla="*/ 311759 h 490245"/>
                <a:gd name="connsiteX0" fmla="*/ 1668 w 136877"/>
                <a:gd name="connsiteY0" fmla="*/ 311759 h 486012"/>
                <a:gd name="connsiteX1" fmla="*/ 1668 w 136877"/>
                <a:gd name="connsiteY1" fmla="*/ 311759 h 486012"/>
                <a:gd name="connsiteX2" fmla="*/ 9288 w 136877"/>
                <a:gd name="connsiteY2" fmla="*/ 346049 h 486012"/>
                <a:gd name="connsiteX3" fmla="*/ 16908 w 136877"/>
                <a:gd name="connsiteY3" fmla="*/ 376529 h 486012"/>
                <a:gd name="connsiteX4" fmla="*/ 20718 w 136877"/>
                <a:gd name="connsiteY4" fmla="*/ 395579 h 486012"/>
                <a:gd name="connsiteX5" fmla="*/ 24528 w 136877"/>
                <a:gd name="connsiteY5" fmla="*/ 418439 h 486012"/>
                <a:gd name="connsiteX6" fmla="*/ 115968 w 136877"/>
                <a:gd name="connsiteY6" fmla="*/ 471779 h 486012"/>
                <a:gd name="connsiteX7" fmla="*/ 131208 w 136877"/>
                <a:gd name="connsiteY7" fmla="*/ 128879 h 486012"/>
                <a:gd name="connsiteX8" fmla="*/ 13098 w 136877"/>
                <a:gd name="connsiteY8" fmla="*/ 6959 h 486012"/>
                <a:gd name="connsiteX9" fmla="*/ 1668 w 136877"/>
                <a:gd name="connsiteY9" fmla="*/ 311759 h 486012"/>
                <a:gd name="connsiteX0" fmla="*/ 1668 w 136877"/>
                <a:gd name="connsiteY0" fmla="*/ 311759 h 482683"/>
                <a:gd name="connsiteX1" fmla="*/ 1668 w 136877"/>
                <a:gd name="connsiteY1" fmla="*/ 311759 h 482683"/>
                <a:gd name="connsiteX2" fmla="*/ 9288 w 136877"/>
                <a:gd name="connsiteY2" fmla="*/ 346049 h 482683"/>
                <a:gd name="connsiteX3" fmla="*/ 16908 w 136877"/>
                <a:gd name="connsiteY3" fmla="*/ 376529 h 482683"/>
                <a:gd name="connsiteX4" fmla="*/ 20718 w 136877"/>
                <a:gd name="connsiteY4" fmla="*/ 395579 h 482683"/>
                <a:gd name="connsiteX5" fmla="*/ 115968 w 136877"/>
                <a:gd name="connsiteY5" fmla="*/ 471779 h 482683"/>
                <a:gd name="connsiteX6" fmla="*/ 131208 w 136877"/>
                <a:gd name="connsiteY6" fmla="*/ 128879 h 482683"/>
                <a:gd name="connsiteX7" fmla="*/ 13098 w 136877"/>
                <a:gd name="connsiteY7" fmla="*/ 6959 h 482683"/>
                <a:gd name="connsiteX8" fmla="*/ 1668 w 136877"/>
                <a:gd name="connsiteY8" fmla="*/ 311759 h 482683"/>
                <a:gd name="connsiteX0" fmla="*/ 1668 w 136877"/>
                <a:gd name="connsiteY0" fmla="*/ 311759 h 480614"/>
                <a:gd name="connsiteX1" fmla="*/ 1668 w 136877"/>
                <a:gd name="connsiteY1" fmla="*/ 311759 h 480614"/>
                <a:gd name="connsiteX2" fmla="*/ 9288 w 136877"/>
                <a:gd name="connsiteY2" fmla="*/ 346049 h 480614"/>
                <a:gd name="connsiteX3" fmla="*/ 16908 w 136877"/>
                <a:gd name="connsiteY3" fmla="*/ 376529 h 480614"/>
                <a:gd name="connsiteX4" fmla="*/ 115968 w 136877"/>
                <a:gd name="connsiteY4" fmla="*/ 471779 h 480614"/>
                <a:gd name="connsiteX5" fmla="*/ 131208 w 136877"/>
                <a:gd name="connsiteY5" fmla="*/ 128879 h 480614"/>
                <a:gd name="connsiteX6" fmla="*/ 13098 w 136877"/>
                <a:gd name="connsiteY6" fmla="*/ 6959 h 480614"/>
                <a:gd name="connsiteX7" fmla="*/ 1668 w 136877"/>
                <a:gd name="connsiteY7" fmla="*/ 311759 h 480614"/>
                <a:gd name="connsiteX0" fmla="*/ 1668 w 136877"/>
                <a:gd name="connsiteY0" fmla="*/ 311759 h 480951"/>
                <a:gd name="connsiteX1" fmla="*/ 1668 w 136877"/>
                <a:gd name="connsiteY1" fmla="*/ 311759 h 480951"/>
                <a:gd name="connsiteX2" fmla="*/ 16908 w 136877"/>
                <a:gd name="connsiteY2" fmla="*/ 376529 h 480951"/>
                <a:gd name="connsiteX3" fmla="*/ 115968 w 136877"/>
                <a:gd name="connsiteY3" fmla="*/ 471779 h 480951"/>
                <a:gd name="connsiteX4" fmla="*/ 131208 w 136877"/>
                <a:gd name="connsiteY4" fmla="*/ 128879 h 480951"/>
                <a:gd name="connsiteX5" fmla="*/ 13098 w 136877"/>
                <a:gd name="connsiteY5" fmla="*/ 6959 h 480951"/>
                <a:gd name="connsiteX6" fmla="*/ 1668 w 136877"/>
                <a:gd name="connsiteY6" fmla="*/ 311759 h 480951"/>
                <a:gd name="connsiteX0" fmla="*/ 1668 w 136877"/>
                <a:gd name="connsiteY0" fmla="*/ 311759 h 475543"/>
                <a:gd name="connsiteX1" fmla="*/ 1668 w 136877"/>
                <a:gd name="connsiteY1" fmla="*/ 311759 h 475543"/>
                <a:gd name="connsiteX2" fmla="*/ 115968 w 136877"/>
                <a:gd name="connsiteY2" fmla="*/ 471779 h 475543"/>
                <a:gd name="connsiteX3" fmla="*/ 131208 w 136877"/>
                <a:gd name="connsiteY3" fmla="*/ 128879 h 475543"/>
                <a:gd name="connsiteX4" fmla="*/ 13098 w 136877"/>
                <a:gd name="connsiteY4" fmla="*/ 6959 h 475543"/>
                <a:gd name="connsiteX5" fmla="*/ 1668 w 136877"/>
                <a:gd name="connsiteY5" fmla="*/ 311759 h 475543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933 w 126600"/>
                <a:gd name="connsiteY0" fmla="*/ 309760 h 469780"/>
                <a:gd name="connsiteX1" fmla="*/ 933 w 126600"/>
                <a:gd name="connsiteY1" fmla="*/ 309760 h 469780"/>
                <a:gd name="connsiteX2" fmla="*/ 115233 w 126600"/>
                <a:gd name="connsiteY2" fmla="*/ 469780 h 469780"/>
                <a:gd name="connsiteX3" fmla="*/ 118567 w 126600"/>
                <a:gd name="connsiteY3" fmla="*/ 145930 h 469780"/>
                <a:gd name="connsiteX4" fmla="*/ 12363 w 126600"/>
                <a:gd name="connsiteY4" fmla="*/ 4960 h 469780"/>
                <a:gd name="connsiteX5" fmla="*/ 933 w 126600"/>
                <a:gd name="connsiteY5" fmla="*/ 309760 h 469780"/>
                <a:gd name="connsiteX0" fmla="*/ 933 w 118567"/>
                <a:gd name="connsiteY0" fmla="*/ 309760 h 469780"/>
                <a:gd name="connsiteX1" fmla="*/ 933 w 118567"/>
                <a:gd name="connsiteY1" fmla="*/ 309760 h 469780"/>
                <a:gd name="connsiteX2" fmla="*/ 115233 w 118567"/>
                <a:gd name="connsiteY2" fmla="*/ 469780 h 469780"/>
                <a:gd name="connsiteX3" fmla="*/ 118567 w 118567"/>
                <a:gd name="connsiteY3" fmla="*/ 145930 h 469780"/>
                <a:gd name="connsiteX4" fmla="*/ 12363 w 118567"/>
                <a:gd name="connsiteY4" fmla="*/ 4960 h 469780"/>
                <a:gd name="connsiteX5" fmla="*/ 933 w 118567"/>
                <a:gd name="connsiteY5" fmla="*/ 309760 h 469780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04800 h 464820"/>
                <a:gd name="connsiteX1" fmla="*/ 933 w 118567"/>
                <a:gd name="connsiteY1" fmla="*/ 304800 h 464820"/>
                <a:gd name="connsiteX2" fmla="*/ 115233 w 118567"/>
                <a:gd name="connsiteY2" fmla="*/ 464820 h 464820"/>
                <a:gd name="connsiteX3" fmla="*/ 118567 w 118567"/>
                <a:gd name="connsiteY3" fmla="*/ 140970 h 464820"/>
                <a:gd name="connsiteX4" fmla="*/ 12363 w 118567"/>
                <a:gd name="connsiteY4" fmla="*/ 0 h 464820"/>
                <a:gd name="connsiteX5" fmla="*/ 933 w 118567"/>
                <a:gd name="connsiteY5" fmla="*/ 304800 h 464820"/>
                <a:gd name="connsiteX0" fmla="*/ 0 w 117634"/>
                <a:gd name="connsiteY0" fmla="*/ 304800 h 464820"/>
                <a:gd name="connsiteX1" fmla="*/ 0 w 117634"/>
                <a:gd name="connsiteY1" fmla="*/ 304800 h 464820"/>
                <a:gd name="connsiteX2" fmla="*/ 114300 w 117634"/>
                <a:gd name="connsiteY2" fmla="*/ 464820 h 464820"/>
                <a:gd name="connsiteX3" fmla="*/ 117634 w 117634"/>
                <a:gd name="connsiteY3" fmla="*/ 140970 h 464820"/>
                <a:gd name="connsiteX4" fmla="*/ 11430 w 117634"/>
                <a:gd name="connsiteY4" fmla="*/ 0 h 464820"/>
                <a:gd name="connsiteX5" fmla="*/ 0 w 117634"/>
                <a:gd name="connsiteY5" fmla="*/ 304800 h 464820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87"/>
                <a:gd name="connsiteY0" fmla="*/ 300038 h 460058"/>
                <a:gd name="connsiteX1" fmla="*/ 0 w 117687"/>
                <a:gd name="connsiteY1" fmla="*/ 300038 h 460058"/>
                <a:gd name="connsiteX2" fmla="*/ 114300 w 117687"/>
                <a:gd name="connsiteY2" fmla="*/ 460058 h 460058"/>
                <a:gd name="connsiteX3" fmla="*/ 117634 w 117687"/>
                <a:gd name="connsiteY3" fmla="*/ 136208 h 460058"/>
                <a:gd name="connsiteX4" fmla="*/ 4286 w 117687"/>
                <a:gd name="connsiteY4" fmla="*/ 0 h 460058"/>
                <a:gd name="connsiteX5" fmla="*/ 0 w 117687"/>
                <a:gd name="connsiteY5" fmla="*/ 300038 h 460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687" h="460058">
                  <a:moveTo>
                    <a:pt x="0" y="300038"/>
                  </a:moveTo>
                  <a:lnTo>
                    <a:pt x="0" y="300038"/>
                  </a:lnTo>
                  <a:cubicBezTo>
                    <a:pt x="19050" y="326708"/>
                    <a:pt x="64134" y="385762"/>
                    <a:pt x="114300" y="460058"/>
                  </a:cubicBezTo>
                  <a:cubicBezTo>
                    <a:pt x="115252" y="276066"/>
                    <a:pt x="118111" y="282734"/>
                    <a:pt x="117634" y="136208"/>
                  </a:cubicBezTo>
                  <a:cubicBezTo>
                    <a:pt x="64770" y="65882"/>
                    <a:pt x="40561" y="46513"/>
                    <a:pt x="4286" y="0"/>
                  </a:cubicBezTo>
                  <a:cubicBezTo>
                    <a:pt x="3730" y="153511"/>
                    <a:pt x="1905" y="249238"/>
                    <a:pt x="0" y="300038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797720" y="2050256"/>
              <a:ext cx="431006" cy="133350"/>
            </a:xfrm>
            <a:custGeom>
              <a:avLst/>
              <a:gdLst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302419 w 438918"/>
                <a:gd name="connsiteY28" fmla="*/ 147637 h 157162"/>
                <a:gd name="connsiteX29" fmla="*/ 214312 w 438918"/>
                <a:gd name="connsiteY29" fmla="*/ 145256 h 157162"/>
                <a:gd name="connsiteX30" fmla="*/ 114300 w 438918"/>
                <a:gd name="connsiteY30" fmla="*/ 140493 h 157162"/>
                <a:gd name="connsiteX31" fmla="*/ 107156 w 438918"/>
                <a:gd name="connsiteY31" fmla="*/ 133350 h 157162"/>
                <a:gd name="connsiteX32" fmla="*/ 102394 w 438918"/>
                <a:gd name="connsiteY32" fmla="*/ 123825 h 157162"/>
                <a:gd name="connsiteX33" fmla="*/ 95250 w 438918"/>
                <a:gd name="connsiteY33" fmla="*/ 111918 h 157162"/>
                <a:gd name="connsiteX34" fmla="*/ 88106 w 438918"/>
                <a:gd name="connsiteY34" fmla="*/ 104775 h 157162"/>
                <a:gd name="connsiteX35" fmla="*/ 78581 w 438918"/>
                <a:gd name="connsiteY35" fmla="*/ 88106 h 157162"/>
                <a:gd name="connsiteX36" fmla="*/ 73819 w 438918"/>
                <a:gd name="connsiteY36" fmla="*/ 80962 h 157162"/>
                <a:gd name="connsiteX37" fmla="*/ 66675 w 438918"/>
                <a:gd name="connsiteY37" fmla="*/ 76200 h 157162"/>
                <a:gd name="connsiteX38" fmla="*/ 59531 w 438918"/>
                <a:gd name="connsiteY38" fmla="*/ 69056 h 157162"/>
                <a:gd name="connsiteX39" fmla="*/ 52387 w 438918"/>
                <a:gd name="connsiteY39" fmla="*/ 54768 h 157162"/>
                <a:gd name="connsiteX40" fmla="*/ 45244 w 438918"/>
                <a:gd name="connsiteY40" fmla="*/ 47625 h 157162"/>
                <a:gd name="connsiteX41" fmla="*/ 33337 w 438918"/>
                <a:gd name="connsiteY41" fmla="*/ 38100 h 157162"/>
                <a:gd name="connsiteX42" fmla="*/ 28575 w 438918"/>
                <a:gd name="connsiteY42" fmla="*/ 30956 h 157162"/>
                <a:gd name="connsiteX43" fmla="*/ 26194 w 438918"/>
                <a:gd name="connsiteY43" fmla="*/ 23812 h 157162"/>
                <a:gd name="connsiteX44" fmla="*/ 16669 w 438918"/>
                <a:gd name="connsiteY44" fmla="*/ 9525 h 157162"/>
                <a:gd name="connsiteX45" fmla="*/ 0 w 438918"/>
                <a:gd name="connsiteY45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214312 w 438918"/>
                <a:gd name="connsiteY28" fmla="*/ 145256 h 157162"/>
                <a:gd name="connsiteX29" fmla="*/ 114300 w 438918"/>
                <a:gd name="connsiteY29" fmla="*/ 140493 h 157162"/>
                <a:gd name="connsiteX30" fmla="*/ 107156 w 438918"/>
                <a:gd name="connsiteY30" fmla="*/ 133350 h 157162"/>
                <a:gd name="connsiteX31" fmla="*/ 102394 w 438918"/>
                <a:gd name="connsiteY31" fmla="*/ 123825 h 157162"/>
                <a:gd name="connsiteX32" fmla="*/ 95250 w 438918"/>
                <a:gd name="connsiteY32" fmla="*/ 111918 h 157162"/>
                <a:gd name="connsiteX33" fmla="*/ 88106 w 438918"/>
                <a:gd name="connsiteY33" fmla="*/ 104775 h 157162"/>
                <a:gd name="connsiteX34" fmla="*/ 78581 w 438918"/>
                <a:gd name="connsiteY34" fmla="*/ 88106 h 157162"/>
                <a:gd name="connsiteX35" fmla="*/ 73819 w 438918"/>
                <a:gd name="connsiteY35" fmla="*/ 80962 h 157162"/>
                <a:gd name="connsiteX36" fmla="*/ 66675 w 438918"/>
                <a:gd name="connsiteY36" fmla="*/ 76200 h 157162"/>
                <a:gd name="connsiteX37" fmla="*/ 59531 w 438918"/>
                <a:gd name="connsiteY37" fmla="*/ 69056 h 157162"/>
                <a:gd name="connsiteX38" fmla="*/ 52387 w 438918"/>
                <a:gd name="connsiteY38" fmla="*/ 54768 h 157162"/>
                <a:gd name="connsiteX39" fmla="*/ 45244 w 438918"/>
                <a:gd name="connsiteY39" fmla="*/ 47625 h 157162"/>
                <a:gd name="connsiteX40" fmla="*/ 33337 w 438918"/>
                <a:gd name="connsiteY40" fmla="*/ 38100 h 157162"/>
                <a:gd name="connsiteX41" fmla="*/ 28575 w 438918"/>
                <a:gd name="connsiteY41" fmla="*/ 30956 h 157162"/>
                <a:gd name="connsiteX42" fmla="*/ 26194 w 438918"/>
                <a:gd name="connsiteY42" fmla="*/ 23812 h 157162"/>
                <a:gd name="connsiteX43" fmla="*/ 16669 w 438918"/>
                <a:gd name="connsiteY43" fmla="*/ 9525 h 157162"/>
                <a:gd name="connsiteX44" fmla="*/ 0 w 438918"/>
                <a:gd name="connsiteY44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214312 w 438918"/>
                <a:gd name="connsiteY27" fmla="*/ 145256 h 157162"/>
                <a:gd name="connsiteX28" fmla="*/ 114300 w 438918"/>
                <a:gd name="connsiteY28" fmla="*/ 140493 h 157162"/>
                <a:gd name="connsiteX29" fmla="*/ 107156 w 438918"/>
                <a:gd name="connsiteY29" fmla="*/ 133350 h 157162"/>
                <a:gd name="connsiteX30" fmla="*/ 102394 w 438918"/>
                <a:gd name="connsiteY30" fmla="*/ 123825 h 157162"/>
                <a:gd name="connsiteX31" fmla="*/ 95250 w 438918"/>
                <a:gd name="connsiteY31" fmla="*/ 111918 h 157162"/>
                <a:gd name="connsiteX32" fmla="*/ 88106 w 438918"/>
                <a:gd name="connsiteY32" fmla="*/ 104775 h 157162"/>
                <a:gd name="connsiteX33" fmla="*/ 78581 w 438918"/>
                <a:gd name="connsiteY33" fmla="*/ 88106 h 157162"/>
                <a:gd name="connsiteX34" fmla="*/ 73819 w 438918"/>
                <a:gd name="connsiteY34" fmla="*/ 80962 h 157162"/>
                <a:gd name="connsiteX35" fmla="*/ 66675 w 438918"/>
                <a:gd name="connsiteY35" fmla="*/ 76200 h 157162"/>
                <a:gd name="connsiteX36" fmla="*/ 59531 w 438918"/>
                <a:gd name="connsiteY36" fmla="*/ 69056 h 157162"/>
                <a:gd name="connsiteX37" fmla="*/ 52387 w 438918"/>
                <a:gd name="connsiteY37" fmla="*/ 54768 h 157162"/>
                <a:gd name="connsiteX38" fmla="*/ 45244 w 438918"/>
                <a:gd name="connsiteY38" fmla="*/ 47625 h 157162"/>
                <a:gd name="connsiteX39" fmla="*/ 33337 w 438918"/>
                <a:gd name="connsiteY39" fmla="*/ 38100 h 157162"/>
                <a:gd name="connsiteX40" fmla="*/ 28575 w 438918"/>
                <a:gd name="connsiteY40" fmla="*/ 30956 h 157162"/>
                <a:gd name="connsiteX41" fmla="*/ 26194 w 438918"/>
                <a:gd name="connsiteY41" fmla="*/ 23812 h 157162"/>
                <a:gd name="connsiteX42" fmla="*/ 16669 w 438918"/>
                <a:gd name="connsiteY42" fmla="*/ 9525 h 157162"/>
                <a:gd name="connsiteX43" fmla="*/ 0 w 438918"/>
                <a:gd name="connsiteY43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114300 w 438918"/>
                <a:gd name="connsiteY27" fmla="*/ 140493 h 157162"/>
                <a:gd name="connsiteX28" fmla="*/ 107156 w 438918"/>
                <a:gd name="connsiteY28" fmla="*/ 133350 h 157162"/>
                <a:gd name="connsiteX29" fmla="*/ 102394 w 438918"/>
                <a:gd name="connsiteY29" fmla="*/ 123825 h 157162"/>
                <a:gd name="connsiteX30" fmla="*/ 95250 w 438918"/>
                <a:gd name="connsiteY30" fmla="*/ 111918 h 157162"/>
                <a:gd name="connsiteX31" fmla="*/ 88106 w 438918"/>
                <a:gd name="connsiteY31" fmla="*/ 104775 h 157162"/>
                <a:gd name="connsiteX32" fmla="*/ 78581 w 438918"/>
                <a:gd name="connsiteY32" fmla="*/ 88106 h 157162"/>
                <a:gd name="connsiteX33" fmla="*/ 73819 w 438918"/>
                <a:gd name="connsiteY33" fmla="*/ 80962 h 157162"/>
                <a:gd name="connsiteX34" fmla="*/ 66675 w 438918"/>
                <a:gd name="connsiteY34" fmla="*/ 76200 h 157162"/>
                <a:gd name="connsiteX35" fmla="*/ 59531 w 438918"/>
                <a:gd name="connsiteY35" fmla="*/ 69056 h 157162"/>
                <a:gd name="connsiteX36" fmla="*/ 52387 w 438918"/>
                <a:gd name="connsiteY36" fmla="*/ 54768 h 157162"/>
                <a:gd name="connsiteX37" fmla="*/ 45244 w 438918"/>
                <a:gd name="connsiteY37" fmla="*/ 47625 h 157162"/>
                <a:gd name="connsiteX38" fmla="*/ 33337 w 438918"/>
                <a:gd name="connsiteY38" fmla="*/ 38100 h 157162"/>
                <a:gd name="connsiteX39" fmla="*/ 28575 w 438918"/>
                <a:gd name="connsiteY39" fmla="*/ 30956 h 157162"/>
                <a:gd name="connsiteX40" fmla="*/ 26194 w 438918"/>
                <a:gd name="connsiteY40" fmla="*/ 23812 h 157162"/>
                <a:gd name="connsiteX41" fmla="*/ 16669 w 438918"/>
                <a:gd name="connsiteY41" fmla="*/ 9525 h 157162"/>
                <a:gd name="connsiteX42" fmla="*/ 0 w 438918"/>
                <a:gd name="connsiteY42" fmla="*/ 0 h 157162"/>
                <a:gd name="connsiteX0" fmla="*/ 0 w 451392"/>
                <a:gd name="connsiteY0" fmla="*/ 0 h 157162"/>
                <a:gd name="connsiteX1" fmla="*/ 0 w 451392"/>
                <a:gd name="connsiteY1" fmla="*/ 0 h 157162"/>
                <a:gd name="connsiteX2" fmla="*/ 21431 w 451392"/>
                <a:gd name="connsiteY2" fmla="*/ 4762 h 157162"/>
                <a:gd name="connsiteX3" fmla="*/ 33337 w 451392"/>
                <a:gd name="connsiteY3" fmla="*/ 11906 h 157162"/>
                <a:gd name="connsiteX4" fmla="*/ 54769 w 451392"/>
                <a:gd name="connsiteY4" fmla="*/ 14287 h 157162"/>
                <a:gd name="connsiteX5" fmla="*/ 171450 w 451392"/>
                <a:gd name="connsiteY5" fmla="*/ 11906 h 157162"/>
                <a:gd name="connsiteX6" fmla="*/ 190500 w 451392"/>
                <a:gd name="connsiteY6" fmla="*/ 9525 h 157162"/>
                <a:gd name="connsiteX7" fmla="*/ 259556 w 451392"/>
                <a:gd name="connsiteY7" fmla="*/ 7143 h 157162"/>
                <a:gd name="connsiteX8" fmla="*/ 309562 w 451392"/>
                <a:gd name="connsiteY8" fmla="*/ 4762 h 157162"/>
                <a:gd name="connsiteX9" fmla="*/ 319087 w 451392"/>
                <a:gd name="connsiteY9" fmla="*/ 7143 h 157162"/>
                <a:gd name="connsiteX10" fmla="*/ 323850 w 451392"/>
                <a:gd name="connsiteY10" fmla="*/ 19050 h 157162"/>
                <a:gd name="connsiteX11" fmla="*/ 330994 w 451392"/>
                <a:gd name="connsiteY11" fmla="*/ 40481 h 157162"/>
                <a:gd name="connsiteX12" fmla="*/ 342900 w 451392"/>
                <a:gd name="connsiteY12" fmla="*/ 47625 h 157162"/>
                <a:gd name="connsiteX13" fmla="*/ 354806 w 451392"/>
                <a:gd name="connsiteY13" fmla="*/ 57150 h 157162"/>
                <a:gd name="connsiteX14" fmla="*/ 361950 w 451392"/>
                <a:gd name="connsiteY14" fmla="*/ 64293 h 157162"/>
                <a:gd name="connsiteX15" fmla="*/ 376237 w 451392"/>
                <a:gd name="connsiteY15" fmla="*/ 71437 h 157162"/>
                <a:gd name="connsiteX16" fmla="*/ 402431 w 451392"/>
                <a:gd name="connsiteY16" fmla="*/ 85725 h 157162"/>
                <a:gd name="connsiteX17" fmla="*/ 411956 w 451392"/>
                <a:gd name="connsiteY17" fmla="*/ 88106 h 157162"/>
                <a:gd name="connsiteX18" fmla="*/ 416719 w 451392"/>
                <a:gd name="connsiteY18" fmla="*/ 97631 h 157162"/>
                <a:gd name="connsiteX19" fmla="*/ 426244 w 451392"/>
                <a:gd name="connsiteY19" fmla="*/ 111918 h 157162"/>
                <a:gd name="connsiteX20" fmla="*/ 431006 w 451392"/>
                <a:gd name="connsiteY20" fmla="*/ 126206 h 157162"/>
                <a:gd name="connsiteX21" fmla="*/ 433387 w 451392"/>
                <a:gd name="connsiteY21" fmla="*/ 133350 h 157162"/>
                <a:gd name="connsiteX22" fmla="*/ 435769 w 451392"/>
                <a:gd name="connsiteY22" fmla="*/ 150018 h 157162"/>
                <a:gd name="connsiteX23" fmla="*/ 438150 w 451392"/>
                <a:gd name="connsiteY23" fmla="*/ 157162 h 157162"/>
                <a:gd name="connsiteX24" fmla="*/ 433387 w 451392"/>
                <a:gd name="connsiteY24" fmla="*/ 150018 h 157162"/>
                <a:gd name="connsiteX25" fmla="*/ 426244 w 451392"/>
                <a:gd name="connsiteY25" fmla="*/ 147637 h 157162"/>
                <a:gd name="connsiteX26" fmla="*/ 114300 w 451392"/>
                <a:gd name="connsiteY26" fmla="*/ 140493 h 157162"/>
                <a:gd name="connsiteX27" fmla="*/ 107156 w 451392"/>
                <a:gd name="connsiteY27" fmla="*/ 133350 h 157162"/>
                <a:gd name="connsiteX28" fmla="*/ 102394 w 451392"/>
                <a:gd name="connsiteY28" fmla="*/ 123825 h 157162"/>
                <a:gd name="connsiteX29" fmla="*/ 95250 w 451392"/>
                <a:gd name="connsiteY29" fmla="*/ 111918 h 157162"/>
                <a:gd name="connsiteX30" fmla="*/ 88106 w 451392"/>
                <a:gd name="connsiteY30" fmla="*/ 104775 h 157162"/>
                <a:gd name="connsiteX31" fmla="*/ 78581 w 451392"/>
                <a:gd name="connsiteY31" fmla="*/ 88106 h 157162"/>
                <a:gd name="connsiteX32" fmla="*/ 73819 w 451392"/>
                <a:gd name="connsiteY32" fmla="*/ 80962 h 157162"/>
                <a:gd name="connsiteX33" fmla="*/ 66675 w 451392"/>
                <a:gd name="connsiteY33" fmla="*/ 76200 h 157162"/>
                <a:gd name="connsiteX34" fmla="*/ 59531 w 451392"/>
                <a:gd name="connsiteY34" fmla="*/ 69056 h 157162"/>
                <a:gd name="connsiteX35" fmla="*/ 52387 w 451392"/>
                <a:gd name="connsiteY35" fmla="*/ 54768 h 157162"/>
                <a:gd name="connsiteX36" fmla="*/ 45244 w 451392"/>
                <a:gd name="connsiteY36" fmla="*/ 47625 h 157162"/>
                <a:gd name="connsiteX37" fmla="*/ 33337 w 451392"/>
                <a:gd name="connsiteY37" fmla="*/ 38100 h 157162"/>
                <a:gd name="connsiteX38" fmla="*/ 28575 w 451392"/>
                <a:gd name="connsiteY38" fmla="*/ 30956 h 157162"/>
                <a:gd name="connsiteX39" fmla="*/ 26194 w 451392"/>
                <a:gd name="connsiteY39" fmla="*/ 23812 h 157162"/>
                <a:gd name="connsiteX40" fmla="*/ 16669 w 451392"/>
                <a:gd name="connsiteY40" fmla="*/ 9525 h 157162"/>
                <a:gd name="connsiteX41" fmla="*/ 0 w 451392"/>
                <a:gd name="connsiteY41" fmla="*/ 0 h 157162"/>
                <a:gd name="connsiteX0" fmla="*/ 0 w 457994"/>
                <a:gd name="connsiteY0" fmla="*/ 0 h 157162"/>
                <a:gd name="connsiteX1" fmla="*/ 0 w 457994"/>
                <a:gd name="connsiteY1" fmla="*/ 0 h 157162"/>
                <a:gd name="connsiteX2" fmla="*/ 21431 w 457994"/>
                <a:gd name="connsiteY2" fmla="*/ 4762 h 157162"/>
                <a:gd name="connsiteX3" fmla="*/ 33337 w 457994"/>
                <a:gd name="connsiteY3" fmla="*/ 11906 h 157162"/>
                <a:gd name="connsiteX4" fmla="*/ 54769 w 457994"/>
                <a:gd name="connsiteY4" fmla="*/ 14287 h 157162"/>
                <a:gd name="connsiteX5" fmla="*/ 171450 w 457994"/>
                <a:gd name="connsiteY5" fmla="*/ 11906 h 157162"/>
                <a:gd name="connsiteX6" fmla="*/ 190500 w 457994"/>
                <a:gd name="connsiteY6" fmla="*/ 9525 h 157162"/>
                <a:gd name="connsiteX7" fmla="*/ 259556 w 457994"/>
                <a:gd name="connsiteY7" fmla="*/ 7143 h 157162"/>
                <a:gd name="connsiteX8" fmla="*/ 309562 w 457994"/>
                <a:gd name="connsiteY8" fmla="*/ 4762 h 157162"/>
                <a:gd name="connsiteX9" fmla="*/ 319087 w 457994"/>
                <a:gd name="connsiteY9" fmla="*/ 7143 h 157162"/>
                <a:gd name="connsiteX10" fmla="*/ 323850 w 457994"/>
                <a:gd name="connsiteY10" fmla="*/ 19050 h 157162"/>
                <a:gd name="connsiteX11" fmla="*/ 330994 w 457994"/>
                <a:gd name="connsiteY11" fmla="*/ 40481 h 157162"/>
                <a:gd name="connsiteX12" fmla="*/ 342900 w 457994"/>
                <a:gd name="connsiteY12" fmla="*/ 47625 h 157162"/>
                <a:gd name="connsiteX13" fmla="*/ 354806 w 457994"/>
                <a:gd name="connsiteY13" fmla="*/ 57150 h 157162"/>
                <a:gd name="connsiteX14" fmla="*/ 361950 w 457994"/>
                <a:gd name="connsiteY14" fmla="*/ 64293 h 157162"/>
                <a:gd name="connsiteX15" fmla="*/ 376237 w 457994"/>
                <a:gd name="connsiteY15" fmla="*/ 71437 h 157162"/>
                <a:gd name="connsiteX16" fmla="*/ 402431 w 457994"/>
                <a:gd name="connsiteY16" fmla="*/ 85725 h 157162"/>
                <a:gd name="connsiteX17" fmla="*/ 411956 w 457994"/>
                <a:gd name="connsiteY17" fmla="*/ 88106 h 157162"/>
                <a:gd name="connsiteX18" fmla="*/ 416719 w 457994"/>
                <a:gd name="connsiteY18" fmla="*/ 97631 h 157162"/>
                <a:gd name="connsiteX19" fmla="*/ 426244 w 457994"/>
                <a:gd name="connsiteY19" fmla="*/ 111918 h 157162"/>
                <a:gd name="connsiteX20" fmla="*/ 431006 w 457994"/>
                <a:gd name="connsiteY20" fmla="*/ 126206 h 157162"/>
                <a:gd name="connsiteX21" fmla="*/ 433387 w 457994"/>
                <a:gd name="connsiteY21" fmla="*/ 133350 h 157162"/>
                <a:gd name="connsiteX22" fmla="*/ 435769 w 457994"/>
                <a:gd name="connsiteY22" fmla="*/ 150018 h 157162"/>
                <a:gd name="connsiteX23" fmla="*/ 438150 w 457994"/>
                <a:gd name="connsiteY23" fmla="*/ 157162 h 157162"/>
                <a:gd name="connsiteX24" fmla="*/ 433387 w 457994"/>
                <a:gd name="connsiteY24" fmla="*/ 150018 h 157162"/>
                <a:gd name="connsiteX25" fmla="*/ 114300 w 457994"/>
                <a:gd name="connsiteY25" fmla="*/ 140493 h 157162"/>
                <a:gd name="connsiteX26" fmla="*/ 107156 w 457994"/>
                <a:gd name="connsiteY26" fmla="*/ 133350 h 157162"/>
                <a:gd name="connsiteX27" fmla="*/ 102394 w 457994"/>
                <a:gd name="connsiteY27" fmla="*/ 123825 h 157162"/>
                <a:gd name="connsiteX28" fmla="*/ 95250 w 457994"/>
                <a:gd name="connsiteY28" fmla="*/ 111918 h 157162"/>
                <a:gd name="connsiteX29" fmla="*/ 88106 w 457994"/>
                <a:gd name="connsiteY29" fmla="*/ 104775 h 157162"/>
                <a:gd name="connsiteX30" fmla="*/ 78581 w 457994"/>
                <a:gd name="connsiteY30" fmla="*/ 88106 h 157162"/>
                <a:gd name="connsiteX31" fmla="*/ 73819 w 457994"/>
                <a:gd name="connsiteY31" fmla="*/ 80962 h 157162"/>
                <a:gd name="connsiteX32" fmla="*/ 66675 w 457994"/>
                <a:gd name="connsiteY32" fmla="*/ 76200 h 157162"/>
                <a:gd name="connsiteX33" fmla="*/ 59531 w 457994"/>
                <a:gd name="connsiteY33" fmla="*/ 69056 h 157162"/>
                <a:gd name="connsiteX34" fmla="*/ 52387 w 457994"/>
                <a:gd name="connsiteY34" fmla="*/ 54768 h 157162"/>
                <a:gd name="connsiteX35" fmla="*/ 45244 w 457994"/>
                <a:gd name="connsiteY35" fmla="*/ 47625 h 157162"/>
                <a:gd name="connsiteX36" fmla="*/ 33337 w 457994"/>
                <a:gd name="connsiteY36" fmla="*/ 38100 h 157162"/>
                <a:gd name="connsiteX37" fmla="*/ 28575 w 457994"/>
                <a:gd name="connsiteY37" fmla="*/ 30956 h 157162"/>
                <a:gd name="connsiteX38" fmla="*/ 26194 w 457994"/>
                <a:gd name="connsiteY38" fmla="*/ 23812 h 157162"/>
                <a:gd name="connsiteX39" fmla="*/ 16669 w 457994"/>
                <a:gd name="connsiteY39" fmla="*/ 9525 h 157162"/>
                <a:gd name="connsiteX40" fmla="*/ 0 w 457994"/>
                <a:gd name="connsiteY40" fmla="*/ 0 h 157162"/>
                <a:gd name="connsiteX0" fmla="*/ 0 w 461465"/>
                <a:gd name="connsiteY0" fmla="*/ 0 h 157416"/>
                <a:gd name="connsiteX1" fmla="*/ 0 w 461465"/>
                <a:gd name="connsiteY1" fmla="*/ 0 h 157416"/>
                <a:gd name="connsiteX2" fmla="*/ 21431 w 461465"/>
                <a:gd name="connsiteY2" fmla="*/ 4762 h 157416"/>
                <a:gd name="connsiteX3" fmla="*/ 33337 w 461465"/>
                <a:gd name="connsiteY3" fmla="*/ 11906 h 157416"/>
                <a:gd name="connsiteX4" fmla="*/ 54769 w 461465"/>
                <a:gd name="connsiteY4" fmla="*/ 14287 h 157416"/>
                <a:gd name="connsiteX5" fmla="*/ 171450 w 461465"/>
                <a:gd name="connsiteY5" fmla="*/ 11906 h 157416"/>
                <a:gd name="connsiteX6" fmla="*/ 190500 w 461465"/>
                <a:gd name="connsiteY6" fmla="*/ 9525 h 157416"/>
                <a:gd name="connsiteX7" fmla="*/ 259556 w 461465"/>
                <a:gd name="connsiteY7" fmla="*/ 7143 h 157416"/>
                <a:gd name="connsiteX8" fmla="*/ 309562 w 461465"/>
                <a:gd name="connsiteY8" fmla="*/ 4762 h 157416"/>
                <a:gd name="connsiteX9" fmla="*/ 319087 w 461465"/>
                <a:gd name="connsiteY9" fmla="*/ 7143 h 157416"/>
                <a:gd name="connsiteX10" fmla="*/ 323850 w 461465"/>
                <a:gd name="connsiteY10" fmla="*/ 19050 h 157416"/>
                <a:gd name="connsiteX11" fmla="*/ 330994 w 461465"/>
                <a:gd name="connsiteY11" fmla="*/ 40481 h 157416"/>
                <a:gd name="connsiteX12" fmla="*/ 342900 w 461465"/>
                <a:gd name="connsiteY12" fmla="*/ 47625 h 157416"/>
                <a:gd name="connsiteX13" fmla="*/ 354806 w 461465"/>
                <a:gd name="connsiteY13" fmla="*/ 57150 h 157416"/>
                <a:gd name="connsiteX14" fmla="*/ 361950 w 461465"/>
                <a:gd name="connsiteY14" fmla="*/ 64293 h 157416"/>
                <a:gd name="connsiteX15" fmla="*/ 376237 w 461465"/>
                <a:gd name="connsiteY15" fmla="*/ 71437 h 157416"/>
                <a:gd name="connsiteX16" fmla="*/ 402431 w 461465"/>
                <a:gd name="connsiteY16" fmla="*/ 85725 h 157416"/>
                <a:gd name="connsiteX17" fmla="*/ 411956 w 461465"/>
                <a:gd name="connsiteY17" fmla="*/ 88106 h 157416"/>
                <a:gd name="connsiteX18" fmla="*/ 416719 w 461465"/>
                <a:gd name="connsiteY18" fmla="*/ 97631 h 157416"/>
                <a:gd name="connsiteX19" fmla="*/ 426244 w 461465"/>
                <a:gd name="connsiteY19" fmla="*/ 111918 h 157416"/>
                <a:gd name="connsiteX20" fmla="*/ 431006 w 461465"/>
                <a:gd name="connsiteY20" fmla="*/ 126206 h 157416"/>
                <a:gd name="connsiteX21" fmla="*/ 433387 w 461465"/>
                <a:gd name="connsiteY21" fmla="*/ 133350 h 157416"/>
                <a:gd name="connsiteX22" fmla="*/ 435769 w 461465"/>
                <a:gd name="connsiteY22" fmla="*/ 150018 h 157416"/>
                <a:gd name="connsiteX23" fmla="*/ 438150 w 461465"/>
                <a:gd name="connsiteY23" fmla="*/ 157162 h 157416"/>
                <a:gd name="connsiteX24" fmla="*/ 114300 w 461465"/>
                <a:gd name="connsiteY24" fmla="*/ 140493 h 157416"/>
                <a:gd name="connsiteX25" fmla="*/ 107156 w 461465"/>
                <a:gd name="connsiteY25" fmla="*/ 133350 h 157416"/>
                <a:gd name="connsiteX26" fmla="*/ 102394 w 461465"/>
                <a:gd name="connsiteY26" fmla="*/ 123825 h 157416"/>
                <a:gd name="connsiteX27" fmla="*/ 95250 w 461465"/>
                <a:gd name="connsiteY27" fmla="*/ 111918 h 157416"/>
                <a:gd name="connsiteX28" fmla="*/ 88106 w 461465"/>
                <a:gd name="connsiteY28" fmla="*/ 104775 h 157416"/>
                <a:gd name="connsiteX29" fmla="*/ 78581 w 461465"/>
                <a:gd name="connsiteY29" fmla="*/ 88106 h 157416"/>
                <a:gd name="connsiteX30" fmla="*/ 73819 w 461465"/>
                <a:gd name="connsiteY30" fmla="*/ 80962 h 157416"/>
                <a:gd name="connsiteX31" fmla="*/ 66675 w 461465"/>
                <a:gd name="connsiteY31" fmla="*/ 76200 h 157416"/>
                <a:gd name="connsiteX32" fmla="*/ 59531 w 461465"/>
                <a:gd name="connsiteY32" fmla="*/ 69056 h 157416"/>
                <a:gd name="connsiteX33" fmla="*/ 52387 w 461465"/>
                <a:gd name="connsiteY33" fmla="*/ 54768 h 157416"/>
                <a:gd name="connsiteX34" fmla="*/ 45244 w 461465"/>
                <a:gd name="connsiteY34" fmla="*/ 47625 h 157416"/>
                <a:gd name="connsiteX35" fmla="*/ 33337 w 461465"/>
                <a:gd name="connsiteY35" fmla="*/ 38100 h 157416"/>
                <a:gd name="connsiteX36" fmla="*/ 28575 w 461465"/>
                <a:gd name="connsiteY36" fmla="*/ 30956 h 157416"/>
                <a:gd name="connsiteX37" fmla="*/ 26194 w 461465"/>
                <a:gd name="connsiteY37" fmla="*/ 23812 h 157416"/>
                <a:gd name="connsiteX38" fmla="*/ 16669 w 461465"/>
                <a:gd name="connsiteY38" fmla="*/ 9525 h 157416"/>
                <a:gd name="connsiteX39" fmla="*/ 0 w 461465"/>
                <a:gd name="connsiteY39" fmla="*/ 0 h 157416"/>
                <a:gd name="connsiteX0" fmla="*/ 0 w 458972"/>
                <a:gd name="connsiteY0" fmla="*/ 0 h 150018"/>
                <a:gd name="connsiteX1" fmla="*/ 0 w 458972"/>
                <a:gd name="connsiteY1" fmla="*/ 0 h 150018"/>
                <a:gd name="connsiteX2" fmla="*/ 21431 w 458972"/>
                <a:gd name="connsiteY2" fmla="*/ 4762 h 150018"/>
                <a:gd name="connsiteX3" fmla="*/ 33337 w 458972"/>
                <a:gd name="connsiteY3" fmla="*/ 11906 h 150018"/>
                <a:gd name="connsiteX4" fmla="*/ 54769 w 458972"/>
                <a:gd name="connsiteY4" fmla="*/ 14287 h 150018"/>
                <a:gd name="connsiteX5" fmla="*/ 171450 w 458972"/>
                <a:gd name="connsiteY5" fmla="*/ 11906 h 150018"/>
                <a:gd name="connsiteX6" fmla="*/ 190500 w 458972"/>
                <a:gd name="connsiteY6" fmla="*/ 9525 h 150018"/>
                <a:gd name="connsiteX7" fmla="*/ 259556 w 458972"/>
                <a:gd name="connsiteY7" fmla="*/ 7143 h 150018"/>
                <a:gd name="connsiteX8" fmla="*/ 309562 w 458972"/>
                <a:gd name="connsiteY8" fmla="*/ 4762 h 150018"/>
                <a:gd name="connsiteX9" fmla="*/ 319087 w 458972"/>
                <a:gd name="connsiteY9" fmla="*/ 7143 h 150018"/>
                <a:gd name="connsiteX10" fmla="*/ 323850 w 458972"/>
                <a:gd name="connsiteY10" fmla="*/ 19050 h 150018"/>
                <a:gd name="connsiteX11" fmla="*/ 330994 w 458972"/>
                <a:gd name="connsiteY11" fmla="*/ 40481 h 150018"/>
                <a:gd name="connsiteX12" fmla="*/ 342900 w 458972"/>
                <a:gd name="connsiteY12" fmla="*/ 47625 h 150018"/>
                <a:gd name="connsiteX13" fmla="*/ 354806 w 458972"/>
                <a:gd name="connsiteY13" fmla="*/ 57150 h 150018"/>
                <a:gd name="connsiteX14" fmla="*/ 361950 w 458972"/>
                <a:gd name="connsiteY14" fmla="*/ 64293 h 150018"/>
                <a:gd name="connsiteX15" fmla="*/ 376237 w 458972"/>
                <a:gd name="connsiteY15" fmla="*/ 71437 h 150018"/>
                <a:gd name="connsiteX16" fmla="*/ 402431 w 458972"/>
                <a:gd name="connsiteY16" fmla="*/ 85725 h 150018"/>
                <a:gd name="connsiteX17" fmla="*/ 411956 w 458972"/>
                <a:gd name="connsiteY17" fmla="*/ 88106 h 150018"/>
                <a:gd name="connsiteX18" fmla="*/ 416719 w 458972"/>
                <a:gd name="connsiteY18" fmla="*/ 97631 h 150018"/>
                <a:gd name="connsiteX19" fmla="*/ 426244 w 458972"/>
                <a:gd name="connsiteY19" fmla="*/ 111918 h 150018"/>
                <a:gd name="connsiteX20" fmla="*/ 431006 w 458972"/>
                <a:gd name="connsiteY20" fmla="*/ 126206 h 150018"/>
                <a:gd name="connsiteX21" fmla="*/ 433387 w 458972"/>
                <a:gd name="connsiteY21" fmla="*/ 133350 h 150018"/>
                <a:gd name="connsiteX22" fmla="*/ 435769 w 458972"/>
                <a:gd name="connsiteY22" fmla="*/ 150018 h 150018"/>
                <a:gd name="connsiteX23" fmla="*/ 114300 w 458972"/>
                <a:gd name="connsiteY23" fmla="*/ 140493 h 150018"/>
                <a:gd name="connsiteX24" fmla="*/ 107156 w 458972"/>
                <a:gd name="connsiteY24" fmla="*/ 133350 h 150018"/>
                <a:gd name="connsiteX25" fmla="*/ 102394 w 458972"/>
                <a:gd name="connsiteY25" fmla="*/ 123825 h 150018"/>
                <a:gd name="connsiteX26" fmla="*/ 95250 w 458972"/>
                <a:gd name="connsiteY26" fmla="*/ 111918 h 150018"/>
                <a:gd name="connsiteX27" fmla="*/ 88106 w 458972"/>
                <a:gd name="connsiteY27" fmla="*/ 104775 h 150018"/>
                <a:gd name="connsiteX28" fmla="*/ 78581 w 458972"/>
                <a:gd name="connsiteY28" fmla="*/ 88106 h 150018"/>
                <a:gd name="connsiteX29" fmla="*/ 73819 w 458972"/>
                <a:gd name="connsiteY29" fmla="*/ 80962 h 150018"/>
                <a:gd name="connsiteX30" fmla="*/ 66675 w 458972"/>
                <a:gd name="connsiteY30" fmla="*/ 76200 h 150018"/>
                <a:gd name="connsiteX31" fmla="*/ 59531 w 458972"/>
                <a:gd name="connsiteY31" fmla="*/ 69056 h 150018"/>
                <a:gd name="connsiteX32" fmla="*/ 52387 w 458972"/>
                <a:gd name="connsiteY32" fmla="*/ 54768 h 150018"/>
                <a:gd name="connsiteX33" fmla="*/ 45244 w 458972"/>
                <a:gd name="connsiteY33" fmla="*/ 47625 h 150018"/>
                <a:gd name="connsiteX34" fmla="*/ 33337 w 458972"/>
                <a:gd name="connsiteY34" fmla="*/ 38100 h 150018"/>
                <a:gd name="connsiteX35" fmla="*/ 28575 w 458972"/>
                <a:gd name="connsiteY35" fmla="*/ 30956 h 150018"/>
                <a:gd name="connsiteX36" fmla="*/ 26194 w 458972"/>
                <a:gd name="connsiteY36" fmla="*/ 23812 h 150018"/>
                <a:gd name="connsiteX37" fmla="*/ 16669 w 458972"/>
                <a:gd name="connsiteY37" fmla="*/ 9525 h 150018"/>
                <a:gd name="connsiteX38" fmla="*/ 0 w 458972"/>
                <a:gd name="connsiteY38" fmla="*/ 0 h 150018"/>
                <a:gd name="connsiteX0" fmla="*/ 0 w 456414"/>
                <a:gd name="connsiteY0" fmla="*/ 0 h 140493"/>
                <a:gd name="connsiteX1" fmla="*/ 0 w 456414"/>
                <a:gd name="connsiteY1" fmla="*/ 0 h 140493"/>
                <a:gd name="connsiteX2" fmla="*/ 21431 w 456414"/>
                <a:gd name="connsiteY2" fmla="*/ 4762 h 140493"/>
                <a:gd name="connsiteX3" fmla="*/ 33337 w 456414"/>
                <a:gd name="connsiteY3" fmla="*/ 11906 h 140493"/>
                <a:gd name="connsiteX4" fmla="*/ 54769 w 456414"/>
                <a:gd name="connsiteY4" fmla="*/ 14287 h 140493"/>
                <a:gd name="connsiteX5" fmla="*/ 171450 w 456414"/>
                <a:gd name="connsiteY5" fmla="*/ 11906 h 140493"/>
                <a:gd name="connsiteX6" fmla="*/ 190500 w 456414"/>
                <a:gd name="connsiteY6" fmla="*/ 9525 h 140493"/>
                <a:gd name="connsiteX7" fmla="*/ 259556 w 456414"/>
                <a:gd name="connsiteY7" fmla="*/ 7143 h 140493"/>
                <a:gd name="connsiteX8" fmla="*/ 309562 w 456414"/>
                <a:gd name="connsiteY8" fmla="*/ 4762 h 140493"/>
                <a:gd name="connsiteX9" fmla="*/ 319087 w 456414"/>
                <a:gd name="connsiteY9" fmla="*/ 7143 h 140493"/>
                <a:gd name="connsiteX10" fmla="*/ 323850 w 456414"/>
                <a:gd name="connsiteY10" fmla="*/ 19050 h 140493"/>
                <a:gd name="connsiteX11" fmla="*/ 330994 w 456414"/>
                <a:gd name="connsiteY11" fmla="*/ 40481 h 140493"/>
                <a:gd name="connsiteX12" fmla="*/ 342900 w 456414"/>
                <a:gd name="connsiteY12" fmla="*/ 47625 h 140493"/>
                <a:gd name="connsiteX13" fmla="*/ 354806 w 456414"/>
                <a:gd name="connsiteY13" fmla="*/ 57150 h 140493"/>
                <a:gd name="connsiteX14" fmla="*/ 361950 w 456414"/>
                <a:gd name="connsiteY14" fmla="*/ 64293 h 140493"/>
                <a:gd name="connsiteX15" fmla="*/ 376237 w 456414"/>
                <a:gd name="connsiteY15" fmla="*/ 71437 h 140493"/>
                <a:gd name="connsiteX16" fmla="*/ 402431 w 456414"/>
                <a:gd name="connsiteY16" fmla="*/ 85725 h 140493"/>
                <a:gd name="connsiteX17" fmla="*/ 411956 w 456414"/>
                <a:gd name="connsiteY17" fmla="*/ 88106 h 140493"/>
                <a:gd name="connsiteX18" fmla="*/ 416719 w 456414"/>
                <a:gd name="connsiteY18" fmla="*/ 97631 h 140493"/>
                <a:gd name="connsiteX19" fmla="*/ 426244 w 456414"/>
                <a:gd name="connsiteY19" fmla="*/ 111918 h 140493"/>
                <a:gd name="connsiteX20" fmla="*/ 431006 w 456414"/>
                <a:gd name="connsiteY20" fmla="*/ 126206 h 140493"/>
                <a:gd name="connsiteX21" fmla="*/ 433387 w 456414"/>
                <a:gd name="connsiteY21" fmla="*/ 133350 h 140493"/>
                <a:gd name="connsiteX22" fmla="*/ 114300 w 456414"/>
                <a:gd name="connsiteY22" fmla="*/ 140493 h 140493"/>
                <a:gd name="connsiteX23" fmla="*/ 107156 w 456414"/>
                <a:gd name="connsiteY23" fmla="*/ 133350 h 140493"/>
                <a:gd name="connsiteX24" fmla="*/ 102394 w 456414"/>
                <a:gd name="connsiteY24" fmla="*/ 123825 h 140493"/>
                <a:gd name="connsiteX25" fmla="*/ 95250 w 456414"/>
                <a:gd name="connsiteY25" fmla="*/ 111918 h 140493"/>
                <a:gd name="connsiteX26" fmla="*/ 88106 w 456414"/>
                <a:gd name="connsiteY26" fmla="*/ 104775 h 140493"/>
                <a:gd name="connsiteX27" fmla="*/ 78581 w 456414"/>
                <a:gd name="connsiteY27" fmla="*/ 88106 h 140493"/>
                <a:gd name="connsiteX28" fmla="*/ 73819 w 456414"/>
                <a:gd name="connsiteY28" fmla="*/ 80962 h 140493"/>
                <a:gd name="connsiteX29" fmla="*/ 66675 w 456414"/>
                <a:gd name="connsiteY29" fmla="*/ 76200 h 140493"/>
                <a:gd name="connsiteX30" fmla="*/ 59531 w 456414"/>
                <a:gd name="connsiteY30" fmla="*/ 69056 h 140493"/>
                <a:gd name="connsiteX31" fmla="*/ 52387 w 456414"/>
                <a:gd name="connsiteY31" fmla="*/ 54768 h 140493"/>
                <a:gd name="connsiteX32" fmla="*/ 45244 w 456414"/>
                <a:gd name="connsiteY32" fmla="*/ 47625 h 140493"/>
                <a:gd name="connsiteX33" fmla="*/ 33337 w 456414"/>
                <a:gd name="connsiteY33" fmla="*/ 38100 h 140493"/>
                <a:gd name="connsiteX34" fmla="*/ 28575 w 456414"/>
                <a:gd name="connsiteY34" fmla="*/ 30956 h 140493"/>
                <a:gd name="connsiteX35" fmla="*/ 26194 w 456414"/>
                <a:gd name="connsiteY35" fmla="*/ 23812 h 140493"/>
                <a:gd name="connsiteX36" fmla="*/ 16669 w 456414"/>
                <a:gd name="connsiteY36" fmla="*/ 9525 h 140493"/>
                <a:gd name="connsiteX37" fmla="*/ 0 w 456414"/>
                <a:gd name="connsiteY37" fmla="*/ 0 h 140493"/>
                <a:gd name="connsiteX0" fmla="*/ 0 w 456846"/>
                <a:gd name="connsiteY0" fmla="*/ 0 h 140493"/>
                <a:gd name="connsiteX1" fmla="*/ 0 w 456846"/>
                <a:gd name="connsiteY1" fmla="*/ 0 h 140493"/>
                <a:gd name="connsiteX2" fmla="*/ 21431 w 456846"/>
                <a:gd name="connsiteY2" fmla="*/ 4762 h 140493"/>
                <a:gd name="connsiteX3" fmla="*/ 33337 w 456846"/>
                <a:gd name="connsiteY3" fmla="*/ 11906 h 140493"/>
                <a:gd name="connsiteX4" fmla="*/ 54769 w 456846"/>
                <a:gd name="connsiteY4" fmla="*/ 14287 h 140493"/>
                <a:gd name="connsiteX5" fmla="*/ 171450 w 456846"/>
                <a:gd name="connsiteY5" fmla="*/ 11906 h 140493"/>
                <a:gd name="connsiteX6" fmla="*/ 190500 w 456846"/>
                <a:gd name="connsiteY6" fmla="*/ 9525 h 140493"/>
                <a:gd name="connsiteX7" fmla="*/ 259556 w 456846"/>
                <a:gd name="connsiteY7" fmla="*/ 7143 h 140493"/>
                <a:gd name="connsiteX8" fmla="*/ 309562 w 456846"/>
                <a:gd name="connsiteY8" fmla="*/ 4762 h 140493"/>
                <a:gd name="connsiteX9" fmla="*/ 319087 w 456846"/>
                <a:gd name="connsiteY9" fmla="*/ 7143 h 140493"/>
                <a:gd name="connsiteX10" fmla="*/ 323850 w 456846"/>
                <a:gd name="connsiteY10" fmla="*/ 19050 h 140493"/>
                <a:gd name="connsiteX11" fmla="*/ 330994 w 456846"/>
                <a:gd name="connsiteY11" fmla="*/ 40481 h 140493"/>
                <a:gd name="connsiteX12" fmla="*/ 342900 w 456846"/>
                <a:gd name="connsiteY12" fmla="*/ 47625 h 140493"/>
                <a:gd name="connsiteX13" fmla="*/ 354806 w 456846"/>
                <a:gd name="connsiteY13" fmla="*/ 57150 h 140493"/>
                <a:gd name="connsiteX14" fmla="*/ 361950 w 456846"/>
                <a:gd name="connsiteY14" fmla="*/ 64293 h 140493"/>
                <a:gd name="connsiteX15" fmla="*/ 376237 w 456846"/>
                <a:gd name="connsiteY15" fmla="*/ 71437 h 140493"/>
                <a:gd name="connsiteX16" fmla="*/ 402431 w 456846"/>
                <a:gd name="connsiteY16" fmla="*/ 85725 h 140493"/>
                <a:gd name="connsiteX17" fmla="*/ 411956 w 456846"/>
                <a:gd name="connsiteY17" fmla="*/ 88106 h 140493"/>
                <a:gd name="connsiteX18" fmla="*/ 416719 w 456846"/>
                <a:gd name="connsiteY18" fmla="*/ 97631 h 140493"/>
                <a:gd name="connsiteX19" fmla="*/ 431006 w 456846"/>
                <a:gd name="connsiteY19" fmla="*/ 126206 h 140493"/>
                <a:gd name="connsiteX20" fmla="*/ 433387 w 456846"/>
                <a:gd name="connsiteY20" fmla="*/ 133350 h 140493"/>
                <a:gd name="connsiteX21" fmla="*/ 114300 w 456846"/>
                <a:gd name="connsiteY21" fmla="*/ 140493 h 140493"/>
                <a:gd name="connsiteX22" fmla="*/ 107156 w 456846"/>
                <a:gd name="connsiteY22" fmla="*/ 133350 h 140493"/>
                <a:gd name="connsiteX23" fmla="*/ 102394 w 456846"/>
                <a:gd name="connsiteY23" fmla="*/ 123825 h 140493"/>
                <a:gd name="connsiteX24" fmla="*/ 95250 w 456846"/>
                <a:gd name="connsiteY24" fmla="*/ 111918 h 140493"/>
                <a:gd name="connsiteX25" fmla="*/ 88106 w 456846"/>
                <a:gd name="connsiteY25" fmla="*/ 104775 h 140493"/>
                <a:gd name="connsiteX26" fmla="*/ 78581 w 456846"/>
                <a:gd name="connsiteY26" fmla="*/ 88106 h 140493"/>
                <a:gd name="connsiteX27" fmla="*/ 73819 w 456846"/>
                <a:gd name="connsiteY27" fmla="*/ 80962 h 140493"/>
                <a:gd name="connsiteX28" fmla="*/ 66675 w 456846"/>
                <a:gd name="connsiteY28" fmla="*/ 76200 h 140493"/>
                <a:gd name="connsiteX29" fmla="*/ 59531 w 456846"/>
                <a:gd name="connsiteY29" fmla="*/ 69056 h 140493"/>
                <a:gd name="connsiteX30" fmla="*/ 52387 w 456846"/>
                <a:gd name="connsiteY30" fmla="*/ 54768 h 140493"/>
                <a:gd name="connsiteX31" fmla="*/ 45244 w 456846"/>
                <a:gd name="connsiteY31" fmla="*/ 47625 h 140493"/>
                <a:gd name="connsiteX32" fmla="*/ 33337 w 456846"/>
                <a:gd name="connsiteY32" fmla="*/ 38100 h 140493"/>
                <a:gd name="connsiteX33" fmla="*/ 28575 w 456846"/>
                <a:gd name="connsiteY33" fmla="*/ 30956 h 140493"/>
                <a:gd name="connsiteX34" fmla="*/ 26194 w 456846"/>
                <a:gd name="connsiteY34" fmla="*/ 23812 h 140493"/>
                <a:gd name="connsiteX35" fmla="*/ 16669 w 456846"/>
                <a:gd name="connsiteY35" fmla="*/ 9525 h 140493"/>
                <a:gd name="connsiteX36" fmla="*/ 0 w 456846"/>
                <a:gd name="connsiteY36" fmla="*/ 0 h 140493"/>
                <a:gd name="connsiteX0" fmla="*/ 0 w 450772"/>
                <a:gd name="connsiteY0" fmla="*/ 0 h 140657"/>
                <a:gd name="connsiteX1" fmla="*/ 0 w 450772"/>
                <a:gd name="connsiteY1" fmla="*/ 0 h 140657"/>
                <a:gd name="connsiteX2" fmla="*/ 21431 w 450772"/>
                <a:gd name="connsiteY2" fmla="*/ 4762 h 140657"/>
                <a:gd name="connsiteX3" fmla="*/ 33337 w 450772"/>
                <a:gd name="connsiteY3" fmla="*/ 11906 h 140657"/>
                <a:gd name="connsiteX4" fmla="*/ 54769 w 450772"/>
                <a:gd name="connsiteY4" fmla="*/ 14287 h 140657"/>
                <a:gd name="connsiteX5" fmla="*/ 171450 w 450772"/>
                <a:gd name="connsiteY5" fmla="*/ 11906 h 140657"/>
                <a:gd name="connsiteX6" fmla="*/ 190500 w 450772"/>
                <a:gd name="connsiteY6" fmla="*/ 9525 h 140657"/>
                <a:gd name="connsiteX7" fmla="*/ 259556 w 450772"/>
                <a:gd name="connsiteY7" fmla="*/ 7143 h 140657"/>
                <a:gd name="connsiteX8" fmla="*/ 309562 w 450772"/>
                <a:gd name="connsiteY8" fmla="*/ 4762 h 140657"/>
                <a:gd name="connsiteX9" fmla="*/ 319087 w 450772"/>
                <a:gd name="connsiteY9" fmla="*/ 7143 h 140657"/>
                <a:gd name="connsiteX10" fmla="*/ 323850 w 450772"/>
                <a:gd name="connsiteY10" fmla="*/ 19050 h 140657"/>
                <a:gd name="connsiteX11" fmla="*/ 330994 w 450772"/>
                <a:gd name="connsiteY11" fmla="*/ 40481 h 140657"/>
                <a:gd name="connsiteX12" fmla="*/ 342900 w 450772"/>
                <a:gd name="connsiteY12" fmla="*/ 47625 h 140657"/>
                <a:gd name="connsiteX13" fmla="*/ 354806 w 450772"/>
                <a:gd name="connsiteY13" fmla="*/ 57150 h 140657"/>
                <a:gd name="connsiteX14" fmla="*/ 361950 w 450772"/>
                <a:gd name="connsiteY14" fmla="*/ 64293 h 140657"/>
                <a:gd name="connsiteX15" fmla="*/ 376237 w 450772"/>
                <a:gd name="connsiteY15" fmla="*/ 71437 h 140657"/>
                <a:gd name="connsiteX16" fmla="*/ 402431 w 450772"/>
                <a:gd name="connsiteY16" fmla="*/ 85725 h 140657"/>
                <a:gd name="connsiteX17" fmla="*/ 411956 w 450772"/>
                <a:gd name="connsiteY17" fmla="*/ 88106 h 140657"/>
                <a:gd name="connsiteX18" fmla="*/ 416719 w 450772"/>
                <a:gd name="connsiteY18" fmla="*/ 97631 h 140657"/>
                <a:gd name="connsiteX19" fmla="*/ 431006 w 450772"/>
                <a:gd name="connsiteY19" fmla="*/ 126206 h 140657"/>
                <a:gd name="connsiteX20" fmla="*/ 114300 w 450772"/>
                <a:gd name="connsiteY20" fmla="*/ 140493 h 140657"/>
                <a:gd name="connsiteX21" fmla="*/ 107156 w 450772"/>
                <a:gd name="connsiteY21" fmla="*/ 133350 h 140657"/>
                <a:gd name="connsiteX22" fmla="*/ 102394 w 450772"/>
                <a:gd name="connsiteY22" fmla="*/ 123825 h 140657"/>
                <a:gd name="connsiteX23" fmla="*/ 95250 w 450772"/>
                <a:gd name="connsiteY23" fmla="*/ 111918 h 140657"/>
                <a:gd name="connsiteX24" fmla="*/ 88106 w 450772"/>
                <a:gd name="connsiteY24" fmla="*/ 104775 h 140657"/>
                <a:gd name="connsiteX25" fmla="*/ 78581 w 450772"/>
                <a:gd name="connsiteY25" fmla="*/ 88106 h 140657"/>
                <a:gd name="connsiteX26" fmla="*/ 73819 w 450772"/>
                <a:gd name="connsiteY26" fmla="*/ 80962 h 140657"/>
                <a:gd name="connsiteX27" fmla="*/ 66675 w 450772"/>
                <a:gd name="connsiteY27" fmla="*/ 76200 h 140657"/>
                <a:gd name="connsiteX28" fmla="*/ 59531 w 450772"/>
                <a:gd name="connsiteY28" fmla="*/ 69056 h 140657"/>
                <a:gd name="connsiteX29" fmla="*/ 52387 w 450772"/>
                <a:gd name="connsiteY29" fmla="*/ 54768 h 140657"/>
                <a:gd name="connsiteX30" fmla="*/ 45244 w 450772"/>
                <a:gd name="connsiteY30" fmla="*/ 47625 h 140657"/>
                <a:gd name="connsiteX31" fmla="*/ 33337 w 450772"/>
                <a:gd name="connsiteY31" fmla="*/ 38100 h 140657"/>
                <a:gd name="connsiteX32" fmla="*/ 28575 w 450772"/>
                <a:gd name="connsiteY32" fmla="*/ 30956 h 140657"/>
                <a:gd name="connsiteX33" fmla="*/ 26194 w 450772"/>
                <a:gd name="connsiteY33" fmla="*/ 23812 h 140657"/>
                <a:gd name="connsiteX34" fmla="*/ 16669 w 450772"/>
                <a:gd name="connsiteY34" fmla="*/ 9525 h 140657"/>
                <a:gd name="connsiteX35" fmla="*/ 0 w 450772"/>
                <a:gd name="connsiteY35" fmla="*/ 0 h 140657"/>
                <a:gd name="connsiteX0" fmla="*/ 0 w 431006"/>
                <a:gd name="connsiteY0" fmla="*/ 0 h 140657"/>
                <a:gd name="connsiteX1" fmla="*/ 0 w 431006"/>
                <a:gd name="connsiteY1" fmla="*/ 0 h 140657"/>
                <a:gd name="connsiteX2" fmla="*/ 21431 w 431006"/>
                <a:gd name="connsiteY2" fmla="*/ 4762 h 140657"/>
                <a:gd name="connsiteX3" fmla="*/ 33337 w 431006"/>
                <a:gd name="connsiteY3" fmla="*/ 11906 h 140657"/>
                <a:gd name="connsiteX4" fmla="*/ 54769 w 431006"/>
                <a:gd name="connsiteY4" fmla="*/ 14287 h 140657"/>
                <a:gd name="connsiteX5" fmla="*/ 171450 w 431006"/>
                <a:gd name="connsiteY5" fmla="*/ 11906 h 140657"/>
                <a:gd name="connsiteX6" fmla="*/ 190500 w 431006"/>
                <a:gd name="connsiteY6" fmla="*/ 9525 h 140657"/>
                <a:gd name="connsiteX7" fmla="*/ 259556 w 431006"/>
                <a:gd name="connsiteY7" fmla="*/ 7143 h 140657"/>
                <a:gd name="connsiteX8" fmla="*/ 309562 w 431006"/>
                <a:gd name="connsiteY8" fmla="*/ 4762 h 140657"/>
                <a:gd name="connsiteX9" fmla="*/ 319087 w 431006"/>
                <a:gd name="connsiteY9" fmla="*/ 7143 h 140657"/>
                <a:gd name="connsiteX10" fmla="*/ 323850 w 431006"/>
                <a:gd name="connsiteY10" fmla="*/ 19050 h 140657"/>
                <a:gd name="connsiteX11" fmla="*/ 330994 w 431006"/>
                <a:gd name="connsiteY11" fmla="*/ 40481 h 140657"/>
                <a:gd name="connsiteX12" fmla="*/ 342900 w 431006"/>
                <a:gd name="connsiteY12" fmla="*/ 47625 h 140657"/>
                <a:gd name="connsiteX13" fmla="*/ 354806 w 431006"/>
                <a:gd name="connsiteY13" fmla="*/ 57150 h 140657"/>
                <a:gd name="connsiteX14" fmla="*/ 361950 w 431006"/>
                <a:gd name="connsiteY14" fmla="*/ 64293 h 140657"/>
                <a:gd name="connsiteX15" fmla="*/ 376237 w 431006"/>
                <a:gd name="connsiteY15" fmla="*/ 71437 h 140657"/>
                <a:gd name="connsiteX16" fmla="*/ 402431 w 431006"/>
                <a:gd name="connsiteY16" fmla="*/ 85725 h 140657"/>
                <a:gd name="connsiteX17" fmla="*/ 411956 w 431006"/>
                <a:gd name="connsiteY17" fmla="*/ 88106 h 140657"/>
                <a:gd name="connsiteX18" fmla="*/ 431006 w 431006"/>
                <a:gd name="connsiteY18" fmla="*/ 126206 h 140657"/>
                <a:gd name="connsiteX19" fmla="*/ 114300 w 431006"/>
                <a:gd name="connsiteY19" fmla="*/ 140493 h 140657"/>
                <a:gd name="connsiteX20" fmla="*/ 107156 w 431006"/>
                <a:gd name="connsiteY20" fmla="*/ 133350 h 140657"/>
                <a:gd name="connsiteX21" fmla="*/ 102394 w 431006"/>
                <a:gd name="connsiteY21" fmla="*/ 123825 h 140657"/>
                <a:gd name="connsiteX22" fmla="*/ 95250 w 431006"/>
                <a:gd name="connsiteY22" fmla="*/ 111918 h 140657"/>
                <a:gd name="connsiteX23" fmla="*/ 88106 w 431006"/>
                <a:gd name="connsiteY23" fmla="*/ 104775 h 140657"/>
                <a:gd name="connsiteX24" fmla="*/ 78581 w 431006"/>
                <a:gd name="connsiteY24" fmla="*/ 88106 h 140657"/>
                <a:gd name="connsiteX25" fmla="*/ 73819 w 431006"/>
                <a:gd name="connsiteY25" fmla="*/ 80962 h 140657"/>
                <a:gd name="connsiteX26" fmla="*/ 66675 w 431006"/>
                <a:gd name="connsiteY26" fmla="*/ 76200 h 140657"/>
                <a:gd name="connsiteX27" fmla="*/ 59531 w 431006"/>
                <a:gd name="connsiteY27" fmla="*/ 69056 h 140657"/>
                <a:gd name="connsiteX28" fmla="*/ 52387 w 431006"/>
                <a:gd name="connsiteY28" fmla="*/ 54768 h 140657"/>
                <a:gd name="connsiteX29" fmla="*/ 45244 w 431006"/>
                <a:gd name="connsiteY29" fmla="*/ 47625 h 140657"/>
                <a:gd name="connsiteX30" fmla="*/ 33337 w 431006"/>
                <a:gd name="connsiteY30" fmla="*/ 38100 h 140657"/>
                <a:gd name="connsiteX31" fmla="*/ 28575 w 431006"/>
                <a:gd name="connsiteY31" fmla="*/ 30956 h 140657"/>
                <a:gd name="connsiteX32" fmla="*/ 26194 w 431006"/>
                <a:gd name="connsiteY32" fmla="*/ 23812 h 140657"/>
                <a:gd name="connsiteX33" fmla="*/ 16669 w 431006"/>
                <a:gd name="connsiteY33" fmla="*/ 9525 h 140657"/>
                <a:gd name="connsiteX34" fmla="*/ 0 w 431006"/>
                <a:gd name="connsiteY34" fmla="*/ 0 h 140657"/>
                <a:gd name="connsiteX0" fmla="*/ 0 w 448097"/>
                <a:gd name="connsiteY0" fmla="*/ 0 h 140657"/>
                <a:gd name="connsiteX1" fmla="*/ 0 w 448097"/>
                <a:gd name="connsiteY1" fmla="*/ 0 h 140657"/>
                <a:gd name="connsiteX2" fmla="*/ 21431 w 448097"/>
                <a:gd name="connsiteY2" fmla="*/ 4762 h 140657"/>
                <a:gd name="connsiteX3" fmla="*/ 33337 w 448097"/>
                <a:gd name="connsiteY3" fmla="*/ 11906 h 140657"/>
                <a:gd name="connsiteX4" fmla="*/ 54769 w 448097"/>
                <a:gd name="connsiteY4" fmla="*/ 14287 h 140657"/>
                <a:gd name="connsiteX5" fmla="*/ 171450 w 448097"/>
                <a:gd name="connsiteY5" fmla="*/ 11906 h 140657"/>
                <a:gd name="connsiteX6" fmla="*/ 190500 w 448097"/>
                <a:gd name="connsiteY6" fmla="*/ 9525 h 140657"/>
                <a:gd name="connsiteX7" fmla="*/ 259556 w 448097"/>
                <a:gd name="connsiteY7" fmla="*/ 7143 h 140657"/>
                <a:gd name="connsiteX8" fmla="*/ 309562 w 448097"/>
                <a:gd name="connsiteY8" fmla="*/ 4762 h 140657"/>
                <a:gd name="connsiteX9" fmla="*/ 319087 w 448097"/>
                <a:gd name="connsiteY9" fmla="*/ 7143 h 140657"/>
                <a:gd name="connsiteX10" fmla="*/ 323850 w 448097"/>
                <a:gd name="connsiteY10" fmla="*/ 19050 h 140657"/>
                <a:gd name="connsiteX11" fmla="*/ 330994 w 448097"/>
                <a:gd name="connsiteY11" fmla="*/ 40481 h 140657"/>
                <a:gd name="connsiteX12" fmla="*/ 342900 w 448097"/>
                <a:gd name="connsiteY12" fmla="*/ 47625 h 140657"/>
                <a:gd name="connsiteX13" fmla="*/ 354806 w 448097"/>
                <a:gd name="connsiteY13" fmla="*/ 57150 h 140657"/>
                <a:gd name="connsiteX14" fmla="*/ 361950 w 448097"/>
                <a:gd name="connsiteY14" fmla="*/ 64293 h 140657"/>
                <a:gd name="connsiteX15" fmla="*/ 376237 w 448097"/>
                <a:gd name="connsiteY15" fmla="*/ 71437 h 140657"/>
                <a:gd name="connsiteX16" fmla="*/ 402431 w 448097"/>
                <a:gd name="connsiteY16" fmla="*/ 85725 h 140657"/>
                <a:gd name="connsiteX17" fmla="*/ 431006 w 448097"/>
                <a:gd name="connsiteY17" fmla="*/ 126206 h 140657"/>
                <a:gd name="connsiteX18" fmla="*/ 114300 w 448097"/>
                <a:gd name="connsiteY18" fmla="*/ 140493 h 140657"/>
                <a:gd name="connsiteX19" fmla="*/ 107156 w 448097"/>
                <a:gd name="connsiteY19" fmla="*/ 133350 h 140657"/>
                <a:gd name="connsiteX20" fmla="*/ 102394 w 448097"/>
                <a:gd name="connsiteY20" fmla="*/ 123825 h 140657"/>
                <a:gd name="connsiteX21" fmla="*/ 95250 w 448097"/>
                <a:gd name="connsiteY21" fmla="*/ 111918 h 140657"/>
                <a:gd name="connsiteX22" fmla="*/ 88106 w 448097"/>
                <a:gd name="connsiteY22" fmla="*/ 104775 h 140657"/>
                <a:gd name="connsiteX23" fmla="*/ 78581 w 448097"/>
                <a:gd name="connsiteY23" fmla="*/ 88106 h 140657"/>
                <a:gd name="connsiteX24" fmla="*/ 73819 w 448097"/>
                <a:gd name="connsiteY24" fmla="*/ 80962 h 140657"/>
                <a:gd name="connsiteX25" fmla="*/ 66675 w 448097"/>
                <a:gd name="connsiteY25" fmla="*/ 76200 h 140657"/>
                <a:gd name="connsiteX26" fmla="*/ 59531 w 448097"/>
                <a:gd name="connsiteY26" fmla="*/ 69056 h 140657"/>
                <a:gd name="connsiteX27" fmla="*/ 52387 w 448097"/>
                <a:gd name="connsiteY27" fmla="*/ 54768 h 140657"/>
                <a:gd name="connsiteX28" fmla="*/ 45244 w 448097"/>
                <a:gd name="connsiteY28" fmla="*/ 47625 h 140657"/>
                <a:gd name="connsiteX29" fmla="*/ 33337 w 448097"/>
                <a:gd name="connsiteY29" fmla="*/ 38100 h 140657"/>
                <a:gd name="connsiteX30" fmla="*/ 28575 w 448097"/>
                <a:gd name="connsiteY30" fmla="*/ 30956 h 140657"/>
                <a:gd name="connsiteX31" fmla="*/ 26194 w 448097"/>
                <a:gd name="connsiteY31" fmla="*/ 23812 h 140657"/>
                <a:gd name="connsiteX32" fmla="*/ 16669 w 448097"/>
                <a:gd name="connsiteY32" fmla="*/ 9525 h 140657"/>
                <a:gd name="connsiteX33" fmla="*/ 0 w 448097"/>
                <a:gd name="connsiteY33" fmla="*/ 0 h 140657"/>
                <a:gd name="connsiteX0" fmla="*/ 0 w 443179"/>
                <a:gd name="connsiteY0" fmla="*/ 0 h 140657"/>
                <a:gd name="connsiteX1" fmla="*/ 0 w 443179"/>
                <a:gd name="connsiteY1" fmla="*/ 0 h 140657"/>
                <a:gd name="connsiteX2" fmla="*/ 21431 w 443179"/>
                <a:gd name="connsiteY2" fmla="*/ 4762 h 140657"/>
                <a:gd name="connsiteX3" fmla="*/ 33337 w 443179"/>
                <a:gd name="connsiteY3" fmla="*/ 11906 h 140657"/>
                <a:gd name="connsiteX4" fmla="*/ 54769 w 443179"/>
                <a:gd name="connsiteY4" fmla="*/ 14287 h 140657"/>
                <a:gd name="connsiteX5" fmla="*/ 171450 w 443179"/>
                <a:gd name="connsiteY5" fmla="*/ 11906 h 140657"/>
                <a:gd name="connsiteX6" fmla="*/ 190500 w 443179"/>
                <a:gd name="connsiteY6" fmla="*/ 9525 h 140657"/>
                <a:gd name="connsiteX7" fmla="*/ 259556 w 443179"/>
                <a:gd name="connsiteY7" fmla="*/ 7143 h 140657"/>
                <a:gd name="connsiteX8" fmla="*/ 309562 w 443179"/>
                <a:gd name="connsiteY8" fmla="*/ 4762 h 140657"/>
                <a:gd name="connsiteX9" fmla="*/ 319087 w 443179"/>
                <a:gd name="connsiteY9" fmla="*/ 7143 h 140657"/>
                <a:gd name="connsiteX10" fmla="*/ 323850 w 443179"/>
                <a:gd name="connsiteY10" fmla="*/ 19050 h 140657"/>
                <a:gd name="connsiteX11" fmla="*/ 330994 w 443179"/>
                <a:gd name="connsiteY11" fmla="*/ 40481 h 140657"/>
                <a:gd name="connsiteX12" fmla="*/ 342900 w 443179"/>
                <a:gd name="connsiteY12" fmla="*/ 47625 h 140657"/>
                <a:gd name="connsiteX13" fmla="*/ 354806 w 443179"/>
                <a:gd name="connsiteY13" fmla="*/ 57150 h 140657"/>
                <a:gd name="connsiteX14" fmla="*/ 361950 w 443179"/>
                <a:gd name="connsiteY14" fmla="*/ 64293 h 140657"/>
                <a:gd name="connsiteX15" fmla="*/ 376237 w 443179"/>
                <a:gd name="connsiteY15" fmla="*/ 71437 h 140657"/>
                <a:gd name="connsiteX16" fmla="*/ 431006 w 443179"/>
                <a:gd name="connsiteY16" fmla="*/ 126206 h 140657"/>
                <a:gd name="connsiteX17" fmla="*/ 114300 w 443179"/>
                <a:gd name="connsiteY17" fmla="*/ 140493 h 140657"/>
                <a:gd name="connsiteX18" fmla="*/ 107156 w 443179"/>
                <a:gd name="connsiteY18" fmla="*/ 133350 h 140657"/>
                <a:gd name="connsiteX19" fmla="*/ 102394 w 443179"/>
                <a:gd name="connsiteY19" fmla="*/ 123825 h 140657"/>
                <a:gd name="connsiteX20" fmla="*/ 95250 w 443179"/>
                <a:gd name="connsiteY20" fmla="*/ 111918 h 140657"/>
                <a:gd name="connsiteX21" fmla="*/ 88106 w 443179"/>
                <a:gd name="connsiteY21" fmla="*/ 104775 h 140657"/>
                <a:gd name="connsiteX22" fmla="*/ 78581 w 443179"/>
                <a:gd name="connsiteY22" fmla="*/ 88106 h 140657"/>
                <a:gd name="connsiteX23" fmla="*/ 73819 w 443179"/>
                <a:gd name="connsiteY23" fmla="*/ 80962 h 140657"/>
                <a:gd name="connsiteX24" fmla="*/ 66675 w 443179"/>
                <a:gd name="connsiteY24" fmla="*/ 76200 h 140657"/>
                <a:gd name="connsiteX25" fmla="*/ 59531 w 443179"/>
                <a:gd name="connsiteY25" fmla="*/ 69056 h 140657"/>
                <a:gd name="connsiteX26" fmla="*/ 52387 w 443179"/>
                <a:gd name="connsiteY26" fmla="*/ 54768 h 140657"/>
                <a:gd name="connsiteX27" fmla="*/ 45244 w 443179"/>
                <a:gd name="connsiteY27" fmla="*/ 47625 h 140657"/>
                <a:gd name="connsiteX28" fmla="*/ 33337 w 443179"/>
                <a:gd name="connsiteY28" fmla="*/ 38100 h 140657"/>
                <a:gd name="connsiteX29" fmla="*/ 28575 w 443179"/>
                <a:gd name="connsiteY29" fmla="*/ 30956 h 140657"/>
                <a:gd name="connsiteX30" fmla="*/ 26194 w 443179"/>
                <a:gd name="connsiteY30" fmla="*/ 23812 h 140657"/>
                <a:gd name="connsiteX31" fmla="*/ 16669 w 443179"/>
                <a:gd name="connsiteY31" fmla="*/ 9525 h 140657"/>
                <a:gd name="connsiteX32" fmla="*/ 0 w 443179"/>
                <a:gd name="connsiteY32" fmla="*/ 0 h 140657"/>
                <a:gd name="connsiteX0" fmla="*/ 0 w 441114"/>
                <a:gd name="connsiteY0" fmla="*/ 0 h 140657"/>
                <a:gd name="connsiteX1" fmla="*/ 0 w 441114"/>
                <a:gd name="connsiteY1" fmla="*/ 0 h 140657"/>
                <a:gd name="connsiteX2" fmla="*/ 21431 w 441114"/>
                <a:gd name="connsiteY2" fmla="*/ 4762 h 140657"/>
                <a:gd name="connsiteX3" fmla="*/ 33337 w 441114"/>
                <a:gd name="connsiteY3" fmla="*/ 11906 h 140657"/>
                <a:gd name="connsiteX4" fmla="*/ 54769 w 441114"/>
                <a:gd name="connsiteY4" fmla="*/ 14287 h 140657"/>
                <a:gd name="connsiteX5" fmla="*/ 171450 w 441114"/>
                <a:gd name="connsiteY5" fmla="*/ 11906 h 140657"/>
                <a:gd name="connsiteX6" fmla="*/ 190500 w 441114"/>
                <a:gd name="connsiteY6" fmla="*/ 9525 h 140657"/>
                <a:gd name="connsiteX7" fmla="*/ 259556 w 441114"/>
                <a:gd name="connsiteY7" fmla="*/ 7143 h 140657"/>
                <a:gd name="connsiteX8" fmla="*/ 309562 w 441114"/>
                <a:gd name="connsiteY8" fmla="*/ 4762 h 140657"/>
                <a:gd name="connsiteX9" fmla="*/ 319087 w 441114"/>
                <a:gd name="connsiteY9" fmla="*/ 7143 h 140657"/>
                <a:gd name="connsiteX10" fmla="*/ 323850 w 441114"/>
                <a:gd name="connsiteY10" fmla="*/ 19050 h 140657"/>
                <a:gd name="connsiteX11" fmla="*/ 330994 w 441114"/>
                <a:gd name="connsiteY11" fmla="*/ 40481 h 140657"/>
                <a:gd name="connsiteX12" fmla="*/ 342900 w 441114"/>
                <a:gd name="connsiteY12" fmla="*/ 47625 h 140657"/>
                <a:gd name="connsiteX13" fmla="*/ 354806 w 441114"/>
                <a:gd name="connsiteY13" fmla="*/ 57150 h 140657"/>
                <a:gd name="connsiteX14" fmla="*/ 361950 w 441114"/>
                <a:gd name="connsiteY14" fmla="*/ 64293 h 140657"/>
                <a:gd name="connsiteX15" fmla="*/ 431006 w 441114"/>
                <a:gd name="connsiteY15" fmla="*/ 126206 h 140657"/>
                <a:gd name="connsiteX16" fmla="*/ 114300 w 441114"/>
                <a:gd name="connsiteY16" fmla="*/ 140493 h 140657"/>
                <a:gd name="connsiteX17" fmla="*/ 107156 w 441114"/>
                <a:gd name="connsiteY17" fmla="*/ 133350 h 140657"/>
                <a:gd name="connsiteX18" fmla="*/ 102394 w 441114"/>
                <a:gd name="connsiteY18" fmla="*/ 123825 h 140657"/>
                <a:gd name="connsiteX19" fmla="*/ 95250 w 441114"/>
                <a:gd name="connsiteY19" fmla="*/ 111918 h 140657"/>
                <a:gd name="connsiteX20" fmla="*/ 88106 w 441114"/>
                <a:gd name="connsiteY20" fmla="*/ 104775 h 140657"/>
                <a:gd name="connsiteX21" fmla="*/ 78581 w 441114"/>
                <a:gd name="connsiteY21" fmla="*/ 88106 h 140657"/>
                <a:gd name="connsiteX22" fmla="*/ 73819 w 441114"/>
                <a:gd name="connsiteY22" fmla="*/ 80962 h 140657"/>
                <a:gd name="connsiteX23" fmla="*/ 66675 w 441114"/>
                <a:gd name="connsiteY23" fmla="*/ 76200 h 140657"/>
                <a:gd name="connsiteX24" fmla="*/ 59531 w 441114"/>
                <a:gd name="connsiteY24" fmla="*/ 69056 h 140657"/>
                <a:gd name="connsiteX25" fmla="*/ 52387 w 441114"/>
                <a:gd name="connsiteY25" fmla="*/ 54768 h 140657"/>
                <a:gd name="connsiteX26" fmla="*/ 45244 w 441114"/>
                <a:gd name="connsiteY26" fmla="*/ 47625 h 140657"/>
                <a:gd name="connsiteX27" fmla="*/ 33337 w 441114"/>
                <a:gd name="connsiteY27" fmla="*/ 38100 h 140657"/>
                <a:gd name="connsiteX28" fmla="*/ 28575 w 441114"/>
                <a:gd name="connsiteY28" fmla="*/ 30956 h 140657"/>
                <a:gd name="connsiteX29" fmla="*/ 26194 w 441114"/>
                <a:gd name="connsiteY29" fmla="*/ 23812 h 140657"/>
                <a:gd name="connsiteX30" fmla="*/ 16669 w 441114"/>
                <a:gd name="connsiteY30" fmla="*/ 9525 h 140657"/>
                <a:gd name="connsiteX31" fmla="*/ 0 w 441114"/>
                <a:gd name="connsiteY31" fmla="*/ 0 h 140657"/>
                <a:gd name="connsiteX0" fmla="*/ 0 w 440303"/>
                <a:gd name="connsiteY0" fmla="*/ 0 h 140657"/>
                <a:gd name="connsiteX1" fmla="*/ 0 w 440303"/>
                <a:gd name="connsiteY1" fmla="*/ 0 h 140657"/>
                <a:gd name="connsiteX2" fmla="*/ 21431 w 440303"/>
                <a:gd name="connsiteY2" fmla="*/ 4762 h 140657"/>
                <a:gd name="connsiteX3" fmla="*/ 33337 w 440303"/>
                <a:gd name="connsiteY3" fmla="*/ 11906 h 140657"/>
                <a:gd name="connsiteX4" fmla="*/ 54769 w 440303"/>
                <a:gd name="connsiteY4" fmla="*/ 14287 h 140657"/>
                <a:gd name="connsiteX5" fmla="*/ 171450 w 440303"/>
                <a:gd name="connsiteY5" fmla="*/ 11906 h 140657"/>
                <a:gd name="connsiteX6" fmla="*/ 190500 w 440303"/>
                <a:gd name="connsiteY6" fmla="*/ 9525 h 140657"/>
                <a:gd name="connsiteX7" fmla="*/ 259556 w 440303"/>
                <a:gd name="connsiteY7" fmla="*/ 7143 h 140657"/>
                <a:gd name="connsiteX8" fmla="*/ 309562 w 440303"/>
                <a:gd name="connsiteY8" fmla="*/ 4762 h 140657"/>
                <a:gd name="connsiteX9" fmla="*/ 319087 w 440303"/>
                <a:gd name="connsiteY9" fmla="*/ 7143 h 140657"/>
                <a:gd name="connsiteX10" fmla="*/ 323850 w 440303"/>
                <a:gd name="connsiteY10" fmla="*/ 19050 h 140657"/>
                <a:gd name="connsiteX11" fmla="*/ 330994 w 440303"/>
                <a:gd name="connsiteY11" fmla="*/ 40481 h 140657"/>
                <a:gd name="connsiteX12" fmla="*/ 342900 w 440303"/>
                <a:gd name="connsiteY12" fmla="*/ 47625 h 140657"/>
                <a:gd name="connsiteX13" fmla="*/ 354806 w 440303"/>
                <a:gd name="connsiteY13" fmla="*/ 57150 h 140657"/>
                <a:gd name="connsiteX14" fmla="*/ 431006 w 440303"/>
                <a:gd name="connsiteY14" fmla="*/ 126206 h 140657"/>
                <a:gd name="connsiteX15" fmla="*/ 114300 w 440303"/>
                <a:gd name="connsiteY15" fmla="*/ 140493 h 140657"/>
                <a:gd name="connsiteX16" fmla="*/ 107156 w 440303"/>
                <a:gd name="connsiteY16" fmla="*/ 133350 h 140657"/>
                <a:gd name="connsiteX17" fmla="*/ 102394 w 440303"/>
                <a:gd name="connsiteY17" fmla="*/ 123825 h 140657"/>
                <a:gd name="connsiteX18" fmla="*/ 95250 w 440303"/>
                <a:gd name="connsiteY18" fmla="*/ 111918 h 140657"/>
                <a:gd name="connsiteX19" fmla="*/ 88106 w 440303"/>
                <a:gd name="connsiteY19" fmla="*/ 104775 h 140657"/>
                <a:gd name="connsiteX20" fmla="*/ 78581 w 440303"/>
                <a:gd name="connsiteY20" fmla="*/ 88106 h 140657"/>
                <a:gd name="connsiteX21" fmla="*/ 73819 w 440303"/>
                <a:gd name="connsiteY21" fmla="*/ 80962 h 140657"/>
                <a:gd name="connsiteX22" fmla="*/ 66675 w 440303"/>
                <a:gd name="connsiteY22" fmla="*/ 76200 h 140657"/>
                <a:gd name="connsiteX23" fmla="*/ 59531 w 440303"/>
                <a:gd name="connsiteY23" fmla="*/ 69056 h 140657"/>
                <a:gd name="connsiteX24" fmla="*/ 52387 w 440303"/>
                <a:gd name="connsiteY24" fmla="*/ 54768 h 140657"/>
                <a:gd name="connsiteX25" fmla="*/ 45244 w 440303"/>
                <a:gd name="connsiteY25" fmla="*/ 47625 h 140657"/>
                <a:gd name="connsiteX26" fmla="*/ 33337 w 440303"/>
                <a:gd name="connsiteY26" fmla="*/ 38100 h 140657"/>
                <a:gd name="connsiteX27" fmla="*/ 28575 w 440303"/>
                <a:gd name="connsiteY27" fmla="*/ 30956 h 140657"/>
                <a:gd name="connsiteX28" fmla="*/ 26194 w 440303"/>
                <a:gd name="connsiteY28" fmla="*/ 23812 h 140657"/>
                <a:gd name="connsiteX29" fmla="*/ 16669 w 440303"/>
                <a:gd name="connsiteY29" fmla="*/ 9525 h 140657"/>
                <a:gd name="connsiteX30" fmla="*/ 0 w 440303"/>
                <a:gd name="connsiteY30" fmla="*/ 0 h 140657"/>
                <a:gd name="connsiteX0" fmla="*/ 0 w 439001"/>
                <a:gd name="connsiteY0" fmla="*/ 0 h 140657"/>
                <a:gd name="connsiteX1" fmla="*/ 0 w 439001"/>
                <a:gd name="connsiteY1" fmla="*/ 0 h 140657"/>
                <a:gd name="connsiteX2" fmla="*/ 21431 w 439001"/>
                <a:gd name="connsiteY2" fmla="*/ 4762 h 140657"/>
                <a:gd name="connsiteX3" fmla="*/ 33337 w 439001"/>
                <a:gd name="connsiteY3" fmla="*/ 11906 h 140657"/>
                <a:gd name="connsiteX4" fmla="*/ 54769 w 439001"/>
                <a:gd name="connsiteY4" fmla="*/ 14287 h 140657"/>
                <a:gd name="connsiteX5" fmla="*/ 171450 w 439001"/>
                <a:gd name="connsiteY5" fmla="*/ 11906 h 140657"/>
                <a:gd name="connsiteX6" fmla="*/ 190500 w 439001"/>
                <a:gd name="connsiteY6" fmla="*/ 9525 h 140657"/>
                <a:gd name="connsiteX7" fmla="*/ 259556 w 439001"/>
                <a:gd name="connsiteY7" fmla="*/ 7143 h 140657"/>
                <a:gd name="connsiteX8" fmla="*/ 309562 w 439001"/>
                <a:gd name="connsiteY8" fmla="*/ 4762 h 140657"/>
                <a:gd name="connsiteX9" fmla="*/ 319087 w 439001"/>
                <a:gd name="connsiteY9" fmla="*/ 7143 h 140657"/>
                <a:gd name="connsiteX10" fmla="*/ 323850 w 439001"/>
                <a:gd name="connsiteY10" fmla="*/ 19050 h 140657"/>
                <a:gd name="connsiteX11" fmla="*/ 330994 w 439001"/>
                <a:gd name="connsiteY11" fmla="*/ 40481 h 140657"/>
                <a:gd name="connsiteX12" fmla="*/ 342900 w 439001"/>
                <a:gd name="connsiteY12" fmla="*/ 47625 h 140657"/>
                <a:gd name="connsiteX13" fmla="*/ 431006 w 439001"/>
                <a:gd name="connsiteY13" fmla="*/ 126206 h 140657"/>
                <a:gd name="connsiteX14" fmla="*/ 114300 w 439001"/>
                <a:gd name="connsiteY14" fmla="*/ 140493 h 140657"/>
                <a:gd name="connsiteX15" fmla="*/ 107156 w 439001"/>
                <a:gd name="connsiteY15" fmla="*/ 133350 h 140657"/>
                <a:gd name="connsiteX16" fmla="*/ 102394 w 439001"/>
                <a:gd name="connsiteY16" fmla="*/ 123825 h 140657"/>
                <a:gd name="connsiteX17" fmla="*/ 95250 w 439001"/>
                <a:gd name="connsiteY17" fmla="*/ 111918 h 140657"/>
                <a:gd name="connsiteX18" fmla="*/ 88106 w 439001"/>
                <a:gd name="connsiteY18" fmla="*/ 104775 h 140657"/>
                <a:gd name="connsiteX19" fmla="*/ 78581 w 439001"/>
                <a:gd name="connsiteY19" fmla="*/ 88106 h 140657"/>
                <a:gd name="connsiteX20" fmla="*/ 73819 w 439001"/>
                <a:gd name="connsiteY20" fmla="*/ 80962 h 140657"/>
                <a:gd name="connsiteX21" fmla="*/ 66675 w 439001"/>
                <a:gd name="connsiteY21" fmla="*/ 76200 h 140657"/>
                <a:gd name="connsiteX22" fmla="*/ 59531 w 439001"/>
                <a:gd name="connsiteY22" fmla="*/ 69056 h 140657"/>
                <a:gd name="connsiteX23" fmla="*/ 52387 w 439001"/>
                <a:gd name="connsiteY23" fmla="*/ 54768 h 140657"/>
                <a:gd name="connsiteX24" fmla="*/ 45244 w 439001"/>
                <a:gd name="connsiteY24" fmla="*/ 47625 h 140657"/>
                <a:gd name="connsiteX25" fmla="*/ 33337 w 439001"/>
                <a:gd name="connsiteY25" fmla="*/ 38100 h 140657"/>
                <a:gd name="connsiteX26" fmla="*/ 28575 w 439001"/>
                <a:gd name="connsiteY26" fmla="*/ 30956 h 140657"/>
                <a:gd name="connsiteX27" fmla="*/ 26194 w 439001"/>
                <a:gd name="connsiteY27" fmla="*/ 23812 h 140657"/>
                <a:gd name="connsiteX28" fmla="*/ 16669 w 439001"/>
                <a:gd name="connsiteY28" fmla="*/ 9525 h 140657"/>
                <a:gd name="connsiteX29" fmla="*/ 0 w 439001"/>
                <a:gd name="connsiteY29" fmla="*/ 0 h 140657"/>
                <a:gd name="connsiteX0" fmla="*/ 0 w 437824"/>
                <a:gd name="connsiteY0" fmla="*/ 0 h 140657"/>
                <a:gd name="connsiteX1" fmla="*/ 0 w 437824"/>
                <a:gd name="connsiteY1" fmla="*/ 0 h 140657"/>
                <a:gd name="connsiteX2" fmla="*/ 21431 w 437824"/>
                <a:gd name="connsiteY2" fmla="*/ 4762 h 140657"/>
                <a:gd name="connsiteX3" fmla="*/ 33337 w 437824"/>
                <a:gd name="connsiteY3" fmla="*/ 11906 h 140657"/>
                <a:gd name="connsiteX4" fmla="*/ 54769 w 437824"/>
                <a:gd name="connsiteY4" fmla="*/ 14287 h 140657"/>
                <a:gd name="connsiteX5" fmla="*/ 171450 w 437824"/>
                <a:gd name="connsiteY5" fmla="*/ 11906 h 140657"/>
                <a:gd name="connsiteX6" fmla="*/ 190500 w 437824"/>
                <a:gd name="connsiteY6" fmla="*/ 9525 h 140657"/>
                <a:gd name="connsiteX7" fmla="*/ 259556 w 437824"/>
                <a:gd name="connsiteY7" fmla="*/ 7143 h 140657"/>
                <a:gd name="connsiteX8" fmla="*/ 309562 w 437824"/>
                <a:gd name="connsiteY8" fmla="*/ 4762 h 140657"/>
                <a:gd name="connsiteX9" fmla="*/ 319087 w 437824"/>
                <a:gd name="connsiteY9" fmla="*/ 7143 h 140657"/>
                <a:gd name="connsiteX10" fmla="*/ 323850 w 437824"/>
                <a:gd name="connsiteY10" fmla="*/ 19050 h 140657"/>
                <a:gd name="connsiteX11" fmla="*/ 330994 w 437824"/>
                <a:gd name="connsiteY11" fmla="*/ 40481 h 140657"/>
                <a:gd name="connsiteX12" fmla="*/ 431006 w 437824"/>
                <a:gd name="connsiteY12" fmla="*/ 126206 h 140657"/>
                <a:gd name="connsiteX13" fmla="*/ 114300 w 437824"/>
                <a:gd name="connsiteY13" fmla="*/ 140493 h 140657"/>
                <a:gd name="connsiteX14" fmla="*/ 107156 w 437824"/>
                <a:gd name="connsiteY14" fmla="*/ 133350 h 140657"/>
                <a:gd name="connsiteX15" fmla="*/ 102394 w 437824"/>
                <a:gd name="connsiteY15" fmla="*/ 123825 h 140657"/>
                <a:gd name="connsiteX16" fmla="*/ 95250 w 437824"/>
                <a:gd name="connsiteY16" fmla="*/ 111918 h 140657"/>
                <a:gd name="connsiteX17" fmla="*/ 88106 w 437824"/>
                <a:gd name="connsiteY17" fmla="*/ 104775 h 140657"/>
                <a:gd name="connsiteX18" fmla="*/ 78581 w 437824"/>
                <a:gd name="connsiteY18" fmla="*/ 88106 h 140657"/>
                <a:gd name="connsiteX19" fmla="*/ 73819 w 437824"/>
                <a:gd name="connsiteY19" fmla="*/ 80962 h 140657"/>
                <a:gd name="connsiteX20" fmla="*/ 66675 w 437824"/>
                <a:gd name="connsiteY20" fmla="*/ 76200 h 140657"/>
                <a:gd name="connsiteX21" fmla="*/ 59531 w 437824"/>
                <a:gd name="connsiteY21" fmla="*/ 69056 h 140657"/>
                <a:gd name="connsiteX22" fmla="*/ 52387 w 437824"/>
                <a:gd name="connsiteY22" fmla="*/ 54768 h 140657"/>
                <a:gd name="connsiteX23" fmla="*/ 45244 w 437824"/>
                <a:gd name="connsiteY23" fmla="*/ 47625 h 140657"/>
                <a:gd name="connsiteX24" fmla="*/ 33337 w 437824"/>
                <a:gd name="connsiteY24" fmla="*/ 38100 h 140657"/>
                <a:gd name="connsiteX25" fmla="*/ 28575 w 437824"/>
                <a:gd name="connsiteY25" fmla="*/ 30956 h 140657"/>
                <a:gd name="connsiteX26" fmla="*/ 26194 w 437824"/>
                <a:gd name="connsiteY26" fmla="*/ 23812 h 140657"/>
                <a:gd name="connsiteX27" fmla="*/ 16669 w 437824"/>
                <a:gd name="connsiteY27" fmla="*/ 9525 h 140657"/>
                <a:gd name="connsiteX28" fmla="*/ 0 w 437824"/>
                <a:gd name="connsiteY28" fmla="*/ 0 h 140657"/>
                <a:gd name="connsiteX0" fmla="*/ 0 w 437195"/>
                <a:gd name="connsiteY0" fmla="*/ 0 h 140786"/>
                <a:gd name="connsiteX1" fmla="*/ 0 w 437195"/>
                <a:gd name="connsiteY1" fmla="*/ 0 h 140786"/>
                <a:gd name="connsiteX2" fmla="*/ 21431 w 437195"/>
                <a:gd name="connsiteY2" fmla="*/ 4762 h 140786"/>
                <a:gd name="connsiteX3" fmla="*/ 33337 w 437195"/>
                <a:gd name="connsiteY3" fmla="*/ 11906 h 140786"/>
                <a:gd name="connsiteX4" fmla="*/ 54769 w 437195"/>
                <a:gd name="connsiteY4" fmla="*/ 14287 h 140786"/>
                <a:gd name="connsiteX5" fmla="*/ 171450 w 437195"/>
                <a:gd name="connsiteY5" fmla="*/ 11906 h 140786"/>
                <a:gd name="connsiteX6" fmla="*/ 190500 w 437195"/>
                <a:gd name="connsiteY6" fmla="*/ 9525 h 140786"/>
                <a:gd name="connsiteX7" fmla="*/ 259556 w 437195"/>
                <a:gd name="connsiteY7" fmla="*/ 7143 h 140786"/>
                <a:gd name="connsiteX8" fmla="*/ 309562 w 437195"/>
                <a:gd name="connsiteY8" fmla="*/ 4762 h 140786"/>
                <a:gd name="connsiteX9" fmla="*/ 319087 w 437195"/>
                <a:gd name="connsiteY9" fmla="*/ 7143 h 140786"/>
                <a:gd name="connsiteX10" fmla="*/ 323850 w 437195"/>
                <a:gd name="connsiteY10" fmla="*/ 19050 h 140786"/>
                <a:gd name="connsiteX11" fmla="*/ 431006 w 437195"/>
                <a:gd name="connsiteY11" fmla="*/ 126206 h 140786"/>
                <a:gd name="connsiteX12" fmla="*/ 114300 w 437195"/>
                <a:gd name="connsiteY12" fmla="*/ 140493 h 140786"/>
                <a:gd name="connsiteX13" fmla="*/ 107156 w 437195"/>
                <a:gd name="connsiteY13" fmla="*/ 133350 h 140786"/>
                <a:gd name="connsiteX14" fmla="*/ 102394 w 437195"/>
                <a:gd name="connsiteY14" fmla="*/ 123825 h 140786"/>
                <a:gd name="connsiteX15" fmla="*/ 95250 w 437195"/>
                <a:gd name="connsiteY15" fmla="*/ 111918 h 140786"/>
                <a:gd name="connsiteX16" fmla="*/ 88106 w 437195"/>
                <a:gd name="connsiteY16" fmla="*/ 104775 h 140786"/>
                <a:gd name="connsiteX17" fmla="*/ 78581 w 437195"/>
                <a:gd name="connsiteY17" fmla="*/ 88106 h 140786"/>
                <a:gd name="connsiteX18" fmla="*/ 73819 w 437195"/>
                <a:gd name="connsiteY18" fmla="*/ 80962 h 140786"/>
                <a:gd name="connsiteX19" fmla="*/ 66675 w 437195"/>
                <a:gd name="connsiteY19" fmla="*/ 76200 h 140786"/>
                <a:gd name="connsiteX20" fmla="*/ 59531 w 437195"/>
                <a:gd name="connsiteY20" fmla="*/ 69056 h 140786"/>
                <a:gd name="connsiteX21" fmla="*/ 52387 w 437195"/>
                <a:gd name="connsiteY21" fmla="*/ 54768 h 140786"/>
                <a:gd name="connsiteX22" fmla="*/ 45244 w 437195"/>
                <a:gd name="connsiteY22" fmla="*/ 47625 h 140786"/>
                <a:gd name="connsiteX23" fmla="*/ 33337 w 437195"/>
                <a:gd name="connsiteY23" fmla="*/ 38100 h 140786"/>
                <a:gd name="connsiteX24" fmla="*/ 28575 w 437195"/>
                <a:gd name="connsiteY24" fmla="*/ 30956 h 140786"/>
                <a:gd name="connsiteX25" fmla="*/ 26194 w 437195"/>
                <a:gd name="connsiteY25" fmla="*/ 23812 h 140786"/>
                <a:gd name="connsiteX26" fmla="*/ 16669 w 437195"/>
                <a:gd name="connsiteY26" fmla="*/ 9525 h 140786"/>
                <a:gd name="connsiteX27" fmla="*/ 0 w 437195"/>
                <a:gd name="connsiteY27" fmla="*/ 0 h 140786"/>
                <a:gd name="connsiteX0" fmla="*/ 0 w 436843"/>
                <a:gd name="connsiteY0" fmla="*/ 2318 h 143685"/>
                <a:gd name="connsiteX1" fmla="*/ 0 w 436843"/>
                <a:gd name="connsiteY1" fmla="*/ 2318 h 143685"/>
                <a:gd name="connsiteX2" fmla="*/ 21431 w 436843"/>
                <a:gd name="connsiteY2" fmla="*/ 7080 h 143685"/>
                <a:gd name="connsiteX3" fmla="*/ 33337 w 436843"/>
                <a:gd name="connsiteY3" fmla="*/ 14224 h 143685"/>
                <a:gd name="connsiteX4" fmla="*/ 54769 w 436843"/>
                <a:gd name="connsiteY4" fmla="*/ 16605 h 143685"/>
                <a:gd name="connsiteX5" fmla="*/ 171450 w 436843"/>
                <a:gd name="connsiteY5" fmla="*/ 14224 h 143685"/>
                <a:gd name="connsiteX6" fmla="*/ 190500 w 436843"/>
                <a:gd name="connsiteY6" fmla="*/ 11843 h 143685"/>
                <a:gd name="connsiteX7" fmla="*/ 259556 w 436843"/>
                <a:gd name="connsiteY7" fmla="*/ 9461 h 143685"/>
                <a:gd name="connsiteX8" fmla="*/ 309562 w 436843"/>
                <a:gd name="connsiteY8" fmla="*/ 7080 h 143685"/>
                <a:gd name="connsiteX9" fmla="*/ 319087 w 436843"/>
                <a:gd name="connsiteY9" fmla="*/ 9461 h 143685"/>
                <a:gd name="connsiteX10" fmla="*/ 431006 w 436843"/>
                <a:gd name="connsiteY10" fmla="*/ 128524 h 143685"/>
                <a:gd name="connsiteX11" fmla="*/ 114300 w 436843"/>
                <a:gd name="connsiteY11" fmla="*/ 142811 h 143685"/>
                <a:gd name="connsiteX12" fmla="*/ 107156 w 436843"/>
                <a:gd name="connsiteY12" fmla="*/ 135668 h 143685"/>
                <a:gd name="connsiteX13" fmla="*/ 102394 w 436843"/>
                <a:gd name="connsiteY13" fmla="*/ 126143 h 143685"/>
                <a:gd name="connsiteX14" fmla="*/ 95250 w 436843"/>
                <a:gd name="connsiteY14" fmla="*/ 114236 h 143685"/>
                <a:gd name="connsiteX15" fmla="*/ 88106 w 436843"/>
                <a:gd name="connsiteY15" fmla="*/ 107093 h 143685"/>
                <a:gd name="connsiteX16" fmla="*/ 78581 w 436843"/>
                <a:gd name="connsiteY16" fmla="*/ 90424 h 143685"/>
                <a:gd name="connsiteX17" fmla="*/ 73819 w 436843"/>
                <a:gd name="connsiteY17" fmla="*/ 83280 h 143685"/>
                <a:gd name="connsiteX18" fmla="*/ 66675 w 436843"/>
                <a:gd name="connsiteY18" fmla="*/ 78518 h 143685"/>
                <a:gd name="connsiteX19" fmla="*/ 59531 w 436843"/>
                <a:gd name="connsiteY19" fmla="*/ 71374 h 143685"/>
                <a:gd name="connsiteX20" fmla="*/ 52387 w 436843"/>
                <a:gd name="connsiteY20" fmla="*/ 57086 h 143685"/>
                <a:gd name="connsiteX21" fmla="*/ 45244 w 436843"/>
                <a:gd name="connsiteY21" fmla="*/ 49943 h 143685"/>
                <a:gd name="connsiteX22" fmla="*/ 33337 w 436843"/>
                <a:gd name="connsiteY22" fmla="*/ 40418 h 143685"/>
                <a:gd name="connsiteX23" fmla="*/ 28575 w 436843"/>
                <a:gd name="connsiteY23" fmla="*/ 33274 h 143685"/>
                <a:gd name="connsiteX24" fmla="*/ 26194 w 436843"/>
                <a:gd name="connsiteY24" fmla="*/ 26130 h 143685"/>
                <a:gd name="connsiteX25" fmla="*/ 16669 w 436843"/>
                <a:gd name="connsiteY25" fmla="*/ 11843 h 143685"/>
                <a:gd name="connsiteX26" fmla="*/ 0 w 436843"/>
                <a:gd name="connsiteY26" fmla="*/ 2318 h 143685"/>
                <a:gd name="connsiteX0" fmla="*/ 0 w 436843"/>
                <a:gd name="connsiteY0" fmla="*/ 0 h 141367"/>
                <a:gd name="connsiteX1" fmla="*/ 0 w 436843"/>
                <a:gd name="connsiteY1" fmla="*/ 0 h 141367"/>
                <a:gd name="connsiteX2" fmla="*/ 21431 w 436843"/>
                <a:gd name="connsiteY2" fmla="*/ 4762 h 141367"/>
                <a:gd name="connsiteX3" fmla="*/ 33337 w 436843"/>
                <a:gd name="connsiteY3" fmla="*/ 11906 h 141367"/>
                <a:gd name="connsiteX4" fmla="*/ 54769 w 436843"/>
                <a:gd name="connsiteY4" fmla="*/ 14287 h 141367"/>
                <a:gd name="connsiteX5" fmla="*/ 171450 w 436843"/>
                <a:gd name="connsiteY5" fmla="*/ 11906 h 141367"/>
                <a:gd name="connsiteX6" fmla="*/ 190500 w 436843"/>
                <a:gd name="connsiteY6" fmla="*/ 9525 h 141367"/>
                <a:gd name="connsiteX7" fmla="*/ 259556 w 436843"/>
                <a:gd name="connsiteY7" fmla="*/ 7143 h 141367"/>
                <a:gd name="connsiteX8" fmla="*/ 319087 w 436843"/>
                <a:gd name="connsiteY8" fmla="*/ 7143 h 141367"/>
                <a:gd name="connsiteX9" fmla="*/ 431006 w 436843"/>
                <a:gd name="connsiteY9" fmla="*/ 126206 h 141367"/>
                <a:gd name="connsiteX10" fmla="*/ 114300 w 436843"/>
                <a:gd name="connsiteY10" fmla="*/ 140493 h 141367"/>
                <a:gd name="connsiteX11" fmla="*/ 107156 w 436843"/>
                <a:gd name="connsiteY11" fmla="*/ 133350 h 141367"/>
                <a:gd name="connsiteX12" fmla="*/ 102394 w 436843"/>
                <a:gd name="connsiteY12" fmla="*/ 123825 h 141367"/>
                <a:gd name="connsiteX13" fmla="*/ 95250 w 436843"/>
                <a:gd name="connsiteY13" fmla="*/ 111918 h 141367"/>
                <a:gd name="connsiteX14" fmla="*/ 88106 w 436843"/>
                <a:gd name="connsiteY14" fmla="*/ 104775 h 141367"/>
                <a:gd name="connsiteX15" fmla="*/ 78581 w 436843"/>
                <a:gd name="connsiteY15" fmla="*/ 88106 h 141367"/>
                <a:gd name="connsiteX16" fmla="*/ 73819 w 436843"/>
                <a:gd name="connsiteY16" fmla="*/ 80962 h 141367"/>
                <a:gd name="connsiteX17" fmla="*/ 66675 w 436843"/>
                <a:gd name="connsiteY17" fmla="*/ 76200 h 141367"/>
                <a:gd name="connsiteX18" fmla="*/ 59531 w 436843"/>
                <a:gd name="connsiteY18" fmla="*/ 69056 h 141367"/>
                <a:gd name="connsiteX19" fmla="*/ 52387 w 436843"/>
                <a:gd name="connsiteY19" fmla="*/ 54768 h 141367"/>
                <a:gd name="connsiteX20" fmla="*/ 45244 w 436843"/>
                <a:gd name="connsiteY20" fmla="*/ 47625 h 141367"/>
                <a:gd name="connsiteX21" fmla="*/ 33337 w 436843"/>
                <a:gd name="connsiteY21" fmla="*/ 38100 h 141367"/>
                <a:gd name="connsiteX22" fmla="*/ 28575 w 436843"/>
                <a:gd name="connsiteY22" fmla="*/ 30956 h 141367"/>
                <a:gd name="connsiteX23" fmla="*/ 26194 w 436843"/>
                <a:gd name="connsiteY23" fmla="*/ 23812 h 141367"/>
                <a:gd name="connsiteX24" fmla="*/ 16669 w 436843"/>
                <a:gd name="connsiteY24" fmla="*/ 9525 h 141367"/>
                <a:gd name="connsiteX25" fmla="*/ 0 w 436843"/>
                <a:gd name="connsiteY25" fmla="*/ 0 h 141367"/>
                <a:gd name="connsiteX0" fmla="*/ 0 w 437676"/>
                <a:gd name="connsiteY0" fmla="*/ 1081 h 142448"/>
                <a:gd name="connsiteX1" fmla="*/ 0 w 437676"/>
                <a:gd name="connsiteY1" fmla="*/ 1081 h 142448"/>
                <a:gd name="connsiteX2" fmla="*/ 21431 w 437676"/>
                <a:gd name="connsiteY2" fmla="*/ 5843 h 142448"/>
                <a:gd name="connsiteX3" fmla="*/ 33337 w 437676"/>
                <a:gd name="connsiteY3" fmla="*/ 12987 h 142448"/>
                <a:gd name="connsiteX4" fmla="*/ 54769 w 437676"/>
                <a:gd name="connsiteY4" fmla="*/ 15368 h 142448"/>
                <a:gd name="connsiteX5" fmla="*/ 171450 w 437676"/>
                <a:gd name="connsiteY5" fmla="*/ 12987 h 142448"/>
                <a:gd name="connsiteX6" fmla="*/ 190500 w 437676"/>
                <a:gd name="connsiteY6" fmla="*/ 10606 h 142448"/>
                <a:gd name="connsiteX7" fmla="*/ 319087 w 437676"/>
                <a:gd name="connsiteY7" fmla="*/ 8224 h 142448"/>
                <a:gd name="connsiteX8" fmla="*/ 431006 w 437676"/>
                <a:gd name="connsiteY8" fmla="*/ 127287 h 142448"/>
                <a:gd name="connsiteX9" fmla="*/ 114300 w 437676"/>
                <a:gd name="connsiteY9" fmla="*/ 141574 h 142448"/>
                <a:gd name="connsiteX10" fmla="*/ 107156 w 437676"/>
                <a:gd name="connsiteY10" fmla="*/ 134431 h 142448"/>
                <a:gd name="connsiteX11" fmla="*/ 102394 w 437676"/>
                <a:gd name="connsiteY11" fmla="*/ 124906 h 142448"/>
                <a:gd name="connsiteX12" fmla="*/ 95250 w 437676"/>
                <a:gd name="connsiteY12" fmla="*/ 112999 h 142448"/>
                <a:gd name="connsiteX13" fmla="*/ 88106 w 437676"/>
                <a:gd name="connsiteY13" fmla="*/ 105856 h 142448"/>
                <a:gd name="connsiteX14" fmla="*/ 78581 w 437676"/>
                <a:gd name="connsiteY14" fmla="*/ 89187 h 142448"/>
                <a:gd name="connsiteX15" fmla="*/ 73819 w 437676"/>
                <a:gd name="connsiteY15" fmla="*/ 82043 h 142448"/>
                <a:gd name="connsiteX16" fmla="*/ 66675 w 437676"/>
                <a:gd name="connsiteY16" fmla="*/ 77281 h 142448"/>
                <a:gd name="connsiteX17" fmla="*/ 59531 w 437676"/>
                <a:gd name="connsiteY17" fmla="*/ 70137 h 142448"/>
                <a:gd name="connsiteX18" fmla="*/ 52387 w 437676"/>
                <a:gd name="connsiteY18" fmla="*/ 55849 h 142448"/>
                <a:gd name="connsiteX19" fmla="*/ 45244 w 437676"/>
                <a:gd name="connsiteY19" fmla="*/ 48706 h 142448"/>
                <a:gd name="connsiteX20" fmla="*/ 33337 w 437676"/>
                <a:gd name="connsiteY20" fmla="*/ 39181 h 142448"/>
                <a:gd name="connsiteX21" fmla="*/ 28575 w 437676"/>
                <a:gd name="connsiteY21" fmla="*/ 32037 h 142448"/>
                <a:gd name="connsiteX22" fmla="*/ 26194 w 437676"/>
                <a:gd name="connsiteY22" fmla="*/ 24893 h 142448"/>
                <a:gd name="connsiteX23" fmla="*/ 16669 w 437676"/>
                <a:gd name="connsiteY23" fmla="*/ 10606 h 142448"/>
                <a:gd name="connsiteX24" fmla="*/ 0 w 437676"/>
                <a:gd name="connsiteY24" fmla="*/ 1081 h 142448"/>
                <a:gd name="connsiteX0" fmla="*/ 0 w 437829"/>
                <a:gd name="connsiteY0" fmla="*/ 457 h 141824"/>
                <a:gd name="connsiteX1" fmla="*/ 0 w 437829"/>
                <a:gd name="connsiteY1" fmla="*/ 457 h 141824"/>
                <a:gd name="connsiteX2" fmla="*/ 21431 w 437829"/>
                <a:gd name="connsiteY2" fmla="*/ 5219 h 141824"/>
                <a:gd name="connsiteX3" fmla="*/ 33337 w 437829"/>
                <a:gd name="connsiteY3" fmla="*/ 12363 h 141824"/>
                <a:gd name="connsiteX4" fmla="*/ 54769 w 437829"/>
                <a:gd name="connsiteY4" fmla="*/ 14744 h 141824"/>
                <a:gd name="connsiteX5" fmla="*/ 171450 w 437829"/>
                <a:gd name="connsiteY5" fmla="*/ 12363 h 141824"/>
                <a:gd name="connsiteX6" fmla="*/ 319087 w 437829"/>
                <a:gd name="connsiteY6" fmla="*/ 7600 h 141824"/>
                <a:gd name="connsiteX7" fmla="*/ 431006 w 437829"/>
                <a:gd name="connsiteY7" fmla="*/ 126663 h 141824"/>
                <a:gd name="connsiteX8" fmla="*/ 114300 w 437829"/>
                <a:gd name="connsiteY8" fmla="*/ 140950 h 141824"/>
                <a:gd name="connsiteX9" fmla="*/ 107156 w 437829"/>
                <a:gd name="connsiteY9" fmla="*/ 133807 h 141824"/>
                <a:gd name="connsiteX10" fmla="*/ 102394 w 437829"/>
                <a:gd name="connsiteY10" fmla="*/ 124282 h 141824"/>
                <a:gd name="connsiteX11" fmla="*/ 95250 w 437829"/>
                <a:gd name="connsiteY11" fmla="*/ 112375 h 141824"/>
                <a:gd name="connsiteX12" fmla="*/ 88106 w 437829"/>
                <a:gd name="connsiteY12" fmla="*/ 105232 h 141824"/>
                <a:gd name="connsiteX13" fmla="*/ 78581 w 437829"/>
                <a:gd name="connsiteY13" fmla="*/ 88563 h 141824"/>
                <a:gd name="connsiteX14" fmla="*/ 73819 w 437829"/>
                <a:gd name="connsiteY14" fmla="*/ 81419 h 141824"/>
                <a:gd name="connsiteX15" fmla="*/ 66675 w 437829"/>
                <a:gd name="connsiteY15" fmla="*/ 76657 h 141824"/>
                <a:gd name="connsiteX16" fmla="*/ 59531 w 437829"/>
                <a:gd name="connsiteY16" fmla="*/ 69513 h 141824"/>
                <a:gd name="connsiteX17" fmla="*/ 52387 w 437829"/>
                <a:gd name="connsiteY17" fmla="*/ 55225 h 141824"/>
                <a:gd name="connsiteX18" fmla="*/ 45244 w 437829"/>
                <a:gd name="connsiteY18" fmla="*/ 48082 h 141824"/>
                <a:gd name="connsiteX19" fmla="*/ 33337 w 437829"/>
                <a:gd name="connsiteY19" fmla="*/ 38557 h 141824"/>
                <a:gd name="connsiteX20" fmla="*/ 28575 w 437829"/>
                <a:gd name="connsiteY20" fmla="*/ 31413 h 141824"/>
                <a:gd name="connsiteX21" fmla="*/ 26194 w 437829"/>
                <a:gd name="connsiteY21" fmla="*/ 24269 h 141824"/>
                <a:gd name="connsiteX22" fmla="*/ 16669 w 437829"/>
                <a:gd name="connsiteY22" fmla="*/ 9982 h 141824"/>
                <a:gd name="connsiteX23" fmla="*/ 0 w 437829"/>
                <a:gd name="connsiteY23" fmla="*/ 457 h 141824"/>
                <a:gd name="connsiteX0" fmla="*/ 0 w 437829"/>
                <a:gd name="connsiteY0" fmla="*/ 0 h 141367"/>
                <a:gd name="connsiteX1" fmla="*/ 0 w 437829"/>
                <a:gd name="connsiteY1" fmla="*/ 0 h 141367"/>
                <a:gd name="connsiteX2" fmla="*/ 21431 w 437829"/>
                <a:gd name="connsiteY2" fmla="*/ 4762 h 141367"/>
                <a:gd name="connsiteX3" fmla="*/ 33337 w 437829"/>
                <a:gd name="connsiteY3" fmla="*/ 11906 h 141367"/>
                <a:gd name="connsiteX4" fmla="*/ 54769 w 437829"/>
                <a:gd name="connsiteY4" fmla="*/ 14287 h 141367"/>
                <a:gd name="connsiteX5" fmla="*/ 319087 w 437829"/>
                <a:gd name="connsiteY5" fmla="*/ 7143 h 141367"/>
                <a:gd name="connsiteX6" fmla="*/ 431006 w 437829"/>
                <a:gd name="connsiteY6" fmla="*/ 126206 h 141367"/>
                <a:gd name="connsiteX7" fmla="*/ 114300 w 437829"/>
                <a:gd name="connsiteY7" fmla="*/ 140493 h 141367"/>
                <a:gd name="connsiteX8" fmla="*/ 107156 w 437829"/>
                <a:gd name="connsiteY8" fmla="*/ 133350 h 141367"/>
                <a:gd name="connsiteX9" fmla="*/ 102394 w 437829"/>
                <a:gd name="connsiteY9" fmla="*/ 123825 h 141367"/>
                <a:gd name="connsiteX10" fmla="*/ 95250 w 437829"/>
                <a:gd name="connsiteY10" fmla="*/ 111918 h 141367"/>
                <a:gd name="connsiteX11" fmla="*/ 88106 w 437829"/>
                <a:gd name="connsiteY11" fmla="*/ 104775 h 141367"/>
                <a:gd name="connsiteX12" fmla="*/ 78581 w 437829"/>
                <a:gd name="connsiteY12" fmla="*/ 88106 h 141367"/>
                <a:gd name="connsiteX13" fmla="*/ 73819 w 437829"/>
                <a:gd name="connsiteY13" fmla="*/ 80962 h 141367"/>
                <a:gd name="connsiteX14" fmla="*/ 66675 w 437829"/>
                <a:gd name="connsiteY14" fmla="*/ 76200 h 141367"/>
                <a:gd name="connsiteX15" fmla="*/ 59531 w 437829"/>
                <a:gd name="connsiteY15" fmla="*/ 69056 h 141367"/>
                <a:gd name="connsiteX16" fmla="*/ 52387 w 437829"/>
                <a:gd name="connsiteY16" fmla="*/ 54768 h 141367"/>
                <a:gd name="connsiteX17" fmla="*/ 45244 w 437829"/>
                <a:gd name="connsiteY17" fmla="*/ 47625 h 141367"/>
                <a:gd name="connsiteX18" fmla="*/ 33337 w 437829"/>
                <a:gd name="connsiteY18" fmla="*/ 38100 h 141367"/>
                <a:gd name="connsiteX19" fmla="*/ 28575 w 437829"/>
                <a:gd name="connsiteY19" fmla="*/ 30956 h 141367"/>
                <a:gd name="connsiteX20" fmla="*/ 26194 w 437829"/>
                <a:gd name="connsiteY20" fmla="*/ 23812 h 141367"/>
                <a:gd name="connsiteX21" fmla="*/ 16669 w 437829"/>
                <a:gd name="connsiteY21" fmla="*/ 9525 h 141367"/>
                <a:gd name="connsiteX22" fmla="*/ 0 w 437829"/>
                <a:gd name="connsiteY22" fmla="*/ 0 h 141367"/>
                <a:gd name="connsiteX0" fmla="*/ 0 w 439170"/>
                <a:gd name="connsiteY0" fmla="*/ 174 h 141541"/>
                <a:gd name="connsiteX1" fmla="*/ 0 w 439170"/>
                <a:gd name="connsiteY1" fmla="*/ 174 h 141541"/>
                <a:gd name="connsiteX2" fmla="*/ 21431 w 439170"/>
                <a:gd name="connsiteY2" fmla="*/ 4936 h 141541"/>
                <a:gd name="connsiteX3" fmla="*/ 33337 w 439170"/>
                <a:gd name="connsiteY3" fmla="*/ 12080 h 141541"/>
                <a:gd name="connsiteX4" fmla="*/ 319087 w 439170"/>
                <a:gd name="connsiteY4" fmla="*/ 7317 h 141541"/>
                <a:gd name="connsiteX5" fmla="*/ 431006 w 439170"/>
                <a:gd name="connsiteY5" fmla="*/ 126380 h 141541"/>
                <a:gd name="connsiteX6" fmla="*/ 114300 w 439170"/>
                <a:gd name="connsiteY6" fmla="*/ 140667 h 141541"/>
                <a:gd name="connsiteX7" fmla="*/ 107156 w 439170"/>
                <a:gd name="connsiteY7" fmla="*/ 133524 h 141541"/>
                <a:gd name="connsiteX8" fmla="*/ 102394 w 439170"/>
                <a:gd name="connsiteY8" fmla="*/ 123999 h 141541"/>
                <a:gd name="connsiteX9" fmla="*/ 95250 w 439170"/>
                <a:gd name="connsiteY9" fmla="*/ 112092 h 141541"/>
                <a:gd name="connsiteX10" fmla="*/ 88106 w 439170"/>
                <a:gd name="connsiteY10" fmla="*/ 104949 h 141541"/>
                <a:gd name="connsiteX11" fmla="*/ 78581 w 439170"/>
                <a:gd name="connsiteY11" fmla="*/ 88280 h 141541"/>
                <a:gd name="connsiteX12" fmla="*/ 73819 w 439170"/>
                <a:gd name="connsiteY12" fmla="*/ 81136 h 141541"/>
                <a:gd name="connsiteX13" fmla="*/ 66675 w 439170"/>
                <a:gd name="connsiteY13" fmla="*/ 76374 h 141541"/>
                <a:gd name="connsiteX14" fmla="*/ 59531 w 439170"/>
                <a:gd name="connsiteY14" fmla="*/ 69230 h 141541"/>
                <a:gd name="connsiteX15" fmla="*/ 52387 w 439170"/>
                <a:gd name="connsiteY15" fmla="*/ 54942 h 141541"/>
                <a:gd name="connsiteX16" fmla="*/ 45244 w 439170"/>
                <a:gd name="connsiteY16" fmla="*/ 47799 h 141541"/>
                <a:gd name="connsiteX17" fmla="*/ 33337 w 439170"/>
                <a:gd name="connsiteY17" fmla="*/ 38274 h 141541"/>
                <a:gd name="connsiteX18" fmla="*/ 28575 w 439170"/>
                <a:gd name="connsiteY18" fmla="*/ 31130 h 141541"/>
                <a:gd name="connsiteX19" fmla="*/ 26194 w 439170"/>
                <a:gd name="connsiteY19" fmla="*/ 23986 h 141541"/>
                <a:gd name="connsiteX20" fmla="*/ 16669 w 439170"/>
                <a:gd name="connsiteY20" fmla="*/ 9699 h 141541"/>
                <a:gd name="connsiteX21" fmla="*/ 0 w 439170"/>
                <a:gd name="connsiteY21" fmla="*/ 174 h 141541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95190 w 446391"/>
                <a:gd name="connsiteY9" fmla="*/ 106998 h 143590"/>
                <a:gd name="connsiteX10" fmla="*/ 85665 w 446391"/>
                <a:gd name="connsiteY10" fmla="*/ 90329 h 143590"/>
                <a:gd name="connsiteX11" fmla="*/ 80903 w 446391"/>
                <a:gd name="connsiteY11" fmla="*/ 83185 h 143590"/>
                <a:gd name="connsiteX12" fmla="*/ 73759 w 446391"/>
                <a:gd name="connsiteY12" fmla="*/ 78423 h 143590"/>
                <a:gd name="connsiteX13" fmla="*/ 66615 w 446391"/>
                <a:gd name="connsiteY13" fmla="*/ 71279 h 143590"/>
                <a:gd name="connsiteX14" fmla="*/ 59471 w 446391"/>
                <a:gd name="connsiteY14" fmla="*/ 56991 h 143590"/>
                <a:gd name="connsiteX15" fmla="*/ 52328 w 446391"/>
                <a:gd name="connsiteY15" fmla="*/ 49848 h 143590"/>
                <a:gd name="connsiteX16" fmla="*/ 40421 w 446391"/>
                <a:gd name="connsiteY16" fmla="*/ 40323 h 143590"/>
                <a:gd name="connsiteX17" fmla="*/ 35659 w 446391"/>
                <a:gd name="connsiteY17" fmla="*/ 33179 h 143590"/>
                <a:gd name="connsiteX18" fmla="*/ 33278 w 446391"/>
                <a:gd name="connsiteY18" fmla="*/ 26035 h 143590"/>
                <a:gd name="connsiteX19" fmla="*/ 23753 w 446391"/>
                <a:gd name="connsiteY19" fmla="*/ 11748 h 143590"/>
                <a:gd name="connsiteX20" fmla="*/ 7084 w 446391"/>
                <a:gd name="connsiteY20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85665 w 446391"/>
                <a:gd name="connsiteY9" fmla="*/ 90329 h 143590"/>
                <a:gd name="connsiteX10" fmla="*/ 80903 w 446391"/>
                <a:gd name="connsiteY10" fmla="*/ 83185 h 143590"/>
                <a:gd name="connsiteX11" fmla="*/ 73759 w 446391"/>
                <a:gd name="connsiteY11" fmla="*/ 78423 h 143590"/>
                <a:gd name="connsiteX12" fmla="*/ 66615 w 446391"/>
                <a:gd name="connsiteY12" fmla="*/ 71279 h 143590"/>
                <a:gd name="connsiteX13" fmla="*/ 59471 w 446391"/>
                <a:gd name="connsiteY13" fmla="*/ 56991 h 143590"/>
                <a:gd name="connsiteX14" fmla="*/ 52328 w 446391"/>
                <a:gd name="connsiteY14" fmla="*/ 49848 h 143590"/>
                <a:gd name="connsiteX15" fmla="*/ 40421 w 446391"/>
                <a:gd name="connsiteY15" fmla="*/ 40323 h 143590"/>
                <a:gd name="connsiteX16" fmla="*/ 35659 w 446391"/>
                <a:gd name="connsiteY16" fmla="*/ 33179 h 143590"/>
                <a:gd name="connsiteX17" fmla="*/ 33278 w 446391"/>
                <a:gd name="connsiteY17" fmla="*/ 26035 h 143590"/>
                <a:gd name="connsiteX18" fmla="*/ 23753 w 446391"/>
                <a:gd name="connsiteY18" fmla="*/ 11748 h 143590"/>
                <a:gd name="connsiteX19" fmla="*/ 7084 w 446391"/>
                <a:gd name="connsiteY19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85665 w 446391"/>
                <a:gd name="connsiteY8" fmla="*/ 90329 h 143590"/>
                <a:gd name="connsiteX9" fmla="*/ 80903 w 446391"/>
                <a:gd name="connsiteY9" fmla="*/ 83185 h 143590"/>
                <a:gd name="connsiteX10" fmla="*/ 73759 w 446391"/>
                <a:gd name="connsiteY10" fmla="*/ 78423 h 143590"/>
                <a:gd name="connsiteX11" fmla="*/ 66615 w 446391"/>
                <a:gd name="connsiteY11" fmla="*/ 71279 h 143590"/>
                <a:gd name="connsiteX12" fmla="*/ 59471 w 446391"/>
                <a:gd name="connsiteY12" fmla="*/ 56991 h 143590"/>
                <a:gd name="connsiteX13" fmla="*/ 52328 w 446391"/>
                <a:gd name="connsiteY13" fmla="*/ 49848 h 143590"/>
                <a:gd name="connsiteX14" fmla="*/ 40421 w 446391"/>
                <a:gd name="connsiteY14" fmla="*/ 40323 h 143590"/>
                <a:gd name="connsiteX15" fmla="*/ 35659 w 446391"/>
                <a:gd name="connsiteY15" fmla="*/ 33179 h 143590"/>
                <a:gd name="connsiteX16" fmla="*/ 33278 w 446391"/>
                <a:gd name="connsiteY16" fmla="*/ 26035 h 143590"/>
                <a:gd name="connsiteX17" fmla="*/ 23753 w 446391"/>
                <a:gd name="connsiteY17" fmla="*/ 11748 h 143590"/>
                <a:gd name="connsiteX18" fmla="*/ 7084 w 446391"/>
                <a:gd name="connsiteY18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85665 w 446391"/>
                <a:gd name="connsiteY7" fmla="*/ 90329 h 143590"/>
                <a:gd name="connsiteX8" fmla="*/ 80903 w 446391"/>
                <a:gd name="connsiteY8" fmla="*/ 83185 h 143590"/>
                <a:gd name="connsiteX9" fmla="*/ 73759 w 446391"/>
                <a:gd name="connsiteY9" fmla="*/ 78423 h 143590"/>
                <a:gd name="connsiteX10" fmla="*/ 66615 w 446391"/>
                <a:gd name="connsiteY10" fmla="*/ 71279 h 143590"/>
                <a:gd name="connsiteX11" fmla="*/ 59471 w 446391"/>
                <a:gd name="connsiteY11" fmla="*/ 56991 h 143590"/>
                <a:gd name="connsiteX12" fmla="*/ 52328 w 446391"/>
                <a:gd name="connsiteY12" fmla="*/ 49848 h 143590"/>
                <a:gd name="connsiteX13" fmla="*/ 40421 w 446391"/>
                <a:gd name="connsiteY13" fmla="*/ 40323 h 143590"/>
                <a:gd name="connsiteX14" fmla="*/ 35659 w 446391"/>
                <a:gd name="connsiteY14" fmla="*/ 33179 h 143590"/>
                <a:gd name="connsiteX15" fmla="*/ 33278 w 446391"/>
                <a:gd name="connsiteY15" fmla="*/ 26035 h 143590"/>
                <a:gd name="connsiteX16" fmla="*/ 23753 w 446391"/>
                <a:gd name="connsiteY16" fmla="*/ 11748 h 143590"/>
                <a:gd name="connsiteX17" fmla="*/ 7084 w 446391"/>
                <a:gd name="connsiteY17" fmla="*/ 2223 h 143590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80903 w 446391"/>
                <a:gd name="connsiteY7" fmla="*/ 83185 h 146846"/>
                <a:gd name="connsiteX8" fmla="*/ 73759 w 446391"/>
                <a:gd name="connsiteY8" fmla="*/ 78423 h 146846"/>
                <a:gd name="connsiteX9" fmla="*/ 66615 w 446391"/>
                <a:gd name="connsiteY9" fmla="*/ 71279 h 146846"/>
                <a:gd name="connsiteX10" fmla="*/ 59471 w 446391"/>
                <a:gd name="connsiteY10" fmla="*/ 56991 h 146846"/>
                <a:gd name="connsiteX11" fmla="*/ 52328 w 446391"/>
                <a:gd name="connsiteY11" fmla="*/ 49848 h 146846"/>
                <a:gd name="connsiteX12" fmla="*/ 40421 w 446391"/>
                <a:gd name="connsiteY12" fmla="*/ 40323 h 146846"/>
                <a:gd name="connsiteX13" fmla="*/ 35659 w 446391"/>
                <a:gd name="connsiteY13" fmla="*/ 33179 h 146846"/>
                <a:gd name="connsiteX14" fmla="*/ 33278 w 446391"/>
                <a:gd name="connsiteY14" fmla="*/ 26035 h 146846"/>
                <a:gd name="connsiteX15" fmla="*/ 23753 w 446391"/>
                <a:gd name="connsiteY15" fmla="*/ 11748 h 146846"/>
                <a:gd name="connsiteX16" fmla="*/ 7084 w 446391"/>
                <a:gd name="connsiteY16" fmla="*/ 2223 h 146846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73759 w 446391"/>
                <a:gd name="connsiteY7" fmla="*/ 78423 h 146846"/>
                <a:gd name="connsiteX8" fmla="*/ 66615 w 446391"/>
                <a:gd name="connsiteY8" fmla="*/ 71279 h 146846"/>
                <a:gd name="connsiteX9" fmla="*/ 59471 w 446391"/>
                <a:gd name="connsiteY9" fmla="*/ 56991 h 146846"/>
                <a:gd name="connsiteX10" fmla="*/ 52328 w 446391"/>
                <a:gd name="connsiteY10" fmla="*/ 49848 h 146846"/>
                <a:gd name="connsiteX11" fmla="*/ 40421 w 446391"/>
                <a:gd name="connsiteY11" fmla="*/ 40323 h 146846"/>
                <a:gd name="connsiteX12" fmla="*/ 35659 w 446391"/>
                <a:gd name="connsiteY12" fmla="*/ 33179 h 146846"/>
                <a:gd name="connsiteX13" fmla="*/ 33278 w 446391"/>
                <a:gd name="connsiteY13" fmla="*/ 26035 h 146846"/>
                <a:gd name="connsiteX14" fmla="*/ 23753 w 446391"/>
                <a:gd name="connsiteY14" fmla="*/ 11748 h 146846"/>
                <a:gd name="connsiteX15" fmla="*/ 7084 w 446391"/>
                <a:gd name="connsiteY15" fmla="*/ 2223 h 146846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66615 w 446391"/>
                <a:gd name="connsiteY7" fmla="*/ 71279 h 147718"/>
                <a:gd name="connsiteX8" fmla="*/ 59471 w 446391"/>
                <a:gd name="connsiteY8" fmla="*/ 56991 h 147718"/>
                <a:gd name="connsiteX9" fmla="*/ 52328 w 446391"/>
                <a:gd name="connsiteY9" fmla="*/ 49848 h 147718"/>
                <a:gd name="connsiteX10" fmla="*/ 40421 w 446391"/>
                <a:gd name="connsiteY10" fmla="*/ 40323 h 147718"/>
                <a:gd name="connsiteX11" fmla="*/ 35659 w 446391"/>
                <a:gd name="connsiteY11" fmla="*/ 33179 h 147718"/>
                <a:gd name="connsiteX12" fmla="*/ 33278 w 446391"/>
                <a:gd name="connsiteY12" fmla="*/ 26035 h 147718"/>
                <a:gd name="connsiteX13" fmla="*/ 23753 w 446391"/>
                <a:gd name="connsiteY13" fmla="*/ 11748 h 147718"/>
                <a:gd name="connsiteX14" fmla="*/ 7084 w 446391"/>
                <a:gd name="connsiteY14" fmla="*/ 2223 h 147718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59471 w 446391"/>
                <a:gd name="connsiteY7" fmla="*/ 56991 h 147718"/>
                <a:gd name="connsiteX8" fmla="*/ 52328 w 446391"/>
                <a:gd name="connsiteY8" fmla="*/ 49848 h 147718"/>
                <a:gd name="connsiteX9" fmla="*/ 40421 w 446391"/>
                <a:gd name="connsiteY9" fmla="*/ 40323 h 147718"/>
                <a:gd name="connsiteX10" fmla="*/ 35659 w 446391"/>
                <a:gd name="connsiteY10" fmla="*/ 33179 h 147718"/>
                <a:gd name="connsiteX11" fmla="*/ 33278 w 446391"/>
                <a:gd name="connsiteY11" fmla="*/ 26035 h 147718"/>
                <a:gd name="connsiteX12" fmla="*/ 23753 w 446391"/>
                <a:gd name="connsiteY12" fmla="*/ 11748 h 147718"/>
                <a:gd name="connsiteX13" fmla="*/ 7084 w 446391"/>
                <a:gd name="connsiteY13" fmla="*/ 2223 h 147718"/>
                <a:gd name="connsiteX0" fmla="*/ 7084 w 446391"/>
                <a:gd name="connsiteY0" fmla="*/ 2223 h 149292"/>
                <a:gd name="connsiteX1" fmla="*/ 7084 w 446391"/>
                <a:gd name="connsiteY1" fmla="*/ 2223 h 149292"/>
                <a:gd name="connsiteX2" fmla="*/ 28515 w 446391"/>
                <a:gd name="connsiteY2" fmla="*/ 6985 h 149292"/>
                <a:gd name="connsiteX3" fmla="*/ 326171 w 446391"/>
                <a:gd name="connsiteY3" fmla="*/ 9366 h 149292"/>
                <a:gd name="connsiteX4" fmla="*/ 438090 w 446391"/>
                <a:gd name="connsiteY4" fmla="*/ 128429 h 149292"/>
                <a:gd name="connsiteX5" fmla="*/ 121384 w 446391"/>
                <a:gd name="connsiteY5" fmla="*/ 142716 h 149292"/>
                <a:gd name="connsiteX6" fmla="*/ 59471 w 446391"/>
                <a:gd name="connsiteY6" fmla="*/ 56991 h 149292"/>
                <a:gd name="connsiteX7" fmla="*/ 52328 w 446391"/>
                <a:gd name="connsiteY7" fmla="*/ 49848 h 149292"/>
                <a:gd name="connsiteX8" fmla="*/ 40421 w 446391"/>
                <a:gd name="connsiteY8" fmla="*/ 40323 h 149292"/>
                <a:gd name="connsiteX9" fmla="*/ 35659 w 446391"/>
                <a:gd name="connsiteY9" fmla="*/ 33179 h 149292"/>
                <a:gd name="connsiteX10" fmla="*/ 33278 w 446391"/>
                <a:gd name="connsiteY10" fmla="*/ 26035 h 149292"/>
                <a:gd name="connsiteX11" fmla="*/ 23753 w 446391"/>
                <a:gd name="connsiteY11" fmla="*/ 11748 h 149292"/>
                <a:gd name="connsiteX12" fmla="*/ 7084 w 446391"/>
                <a:gd name="connsiteY12" fmla="*/ 2223 h 149292"/>
                <a:gd name="connsiteX0" fmla="*/ 7084 w 446391"/>
                <a:gd name="connsiteY0" fmla="*/ 2223 h 149818"/>
                <a:gd name="connsiteX1" fmla="*/ 7084 w 446391"/>
                <a:gd name="connsiteY1" fmla="*/ 2223 h 149818"/>
                <a:gd name="connsiteX2" fmla="*/ 28515 w 446391"/>
                <a:gd name="connsiteY2" fmla="*/ 6985 h 149818"/>
                <a:gd name="connsiteX3" fmla="*/ 326171 w 446391"/>
                <a:gd name="connsiteY3" fmla="*/ 9366 h 149818"/>
                <a:gd name="connsiteX4" fmla="*/ 438090 w 446391"/>
                <a:gd name="connsiteY4" fmla="*/ 128429 h 149818"/>
                <a:gd name="connsiteX5" fmla="*/ 121384 w 446391"/>
                <a:gd name="connsiteY5" fmla="*/ 142716 h 149818"/>
                <a:gd name="connsiteX6" fmla="*/ 52328 w 446391"/>
                <a:gd name="connsiteY6" fmla="*/ 49848 h 149818"/>
                <a:gd name="connsiteX7" fmla="*/ 40421 w 446391"/>
                <a:gd name="connsiteY7" fmla="*/ 40323 h 149818"/>
                <a:gd name="connsiteX8" fmla="*/ 35659 w 446391"/>
                <a:gd name="connsiteY8" fmla="*/ 33179 h 149818"/>
                <a:gd name="connsiteX9" fmla="*/ 33278 w 446391"/>
                <a:gd name="connsiteY9" fmla="*/ 26035 h 149818"/>
                <a:gd name="connsiteX10" fmla="*/ 23753 w 446391"/>
                <a:gd name="connsiteY10" fmla="*/ 11748 h 149818"/>
                <a:gd name="connsiteX11" fmla="*/ 7084 w 446391"/>
                <a:gd name="connsiteY11" fmla="*/ 2223 h 149818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5659 w 446391"/>
                <a:gd name="connsiteY7" fmla="*/ 33179 h 150520"/>
                <a:gd name="connsiteX8" fmla="*/ 33278 w 446391"/>
                <a:gd name="connsiteY8" fmla="*/ 26035 h 150520"/>
                <a:gd name="connsiteX9" fmla="*/ 23753 w 446391"/>
                <a:gd name="connsiteY9" fmla="*/ 11748 h 150520"/>
                <a:gd name="connsiteX10" fmla="*/ 7084 w 446391"/>
                <a:gd name="connsiteY10" fmla="*/ 2223 h 150520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3278 w 446391"/>
                <a:gd name="connsiteY7" fmla="*/ 26035 h 150520"/>
                <a:gd name="connsiteX8" fmla="*/ 23753 w 446391"/>
                <a:gd name="connsiteY8" fmla="*/ 11748 h 150520"/>
                <a:gd name="connsiteX9" fmla="*/ 7084 w 446391"/>
                <a:gd name="connsiteY9" fmla="*/ 2223 h 150520"/>
                <a:gd name="connsiteX0" fmla="*/ 7084 w 446391"/>
                <a:gd name="connsiteY0" fmla="*/ 2223 h 151574"/>
                <a:gd name="connsiteX1" fmla="*/ 7084 w 446391"/>
                <a:gd name="connsiteY1" fmla="*/ 2223 h 151574"/>
                <a:gd name="connsiteX2" fmla="*/ 28515 w 446391"/>
                <a:gd name="connsiteY2" fmla="*/ 6985 h 151574"/>
                <a:gd name="connsiteX3" fmla="*/ 326171 w 446391"/>
                <a:gd name="connsiteY3" fmla="*/ 9366 h 151574"/>
                <a:gd name="connsiteX4" fmla="*/ 438090 w 446391"/>
                <a:gd name="connsiteY4" fmla="*/ 128429 h 151574"/>
                <a:gd name="connsiteX5" fmla="*/ 121384 w 446391"/>
                <a:gd name="connsiteY5" fmla="*/ 142716 h 151574"/>
                <a:gd name="connsiteX6" fmla="*/ 33278 w 446391"/>
                <a:gd name="connsiteY6" fmla="*/ 26035 h 151574"/>
                <a:gd name="connsiteX7" fmla="*/ 23753 w 446391"/>
                <a:gd name="connsiteY7" fmla="*/ 11748 h 151574"/>
                <a:gd name="connsiteX8" fmla="*/ 7084 w 446391"/>
                <a:gd name="connsiteY8" fmla="*/ 2223 h 151574"/>
                <a:gd name="connsiteX0" fmla="*/ 7084 w 446391"/>
                <a:gd name="connsiteY0" fmla="*/ 2223 h 152628"/>
                <a:gd name="connsiteX1" fmla="*/ 7084 w 446391"/>
                <a:gd name="connsiteY1" fmla="*/ 2223 h 152628"/>
                <a:gd name="connsiteX2" fmla="*/ 28515 w 446391"/>
                <a:gd name="connsiteY2" fmla="*/ 6985 h 152628"/>
                <a:gd name="connsiteX3" fmla="*/ 326171 w 446391"/>
                <a:gd name="connsiteY3" fmla="*/ 9366 h 152628"/>
                <a:gd name="connsiteX4" fmla="*/ 438090 w 446391"/>
                <a:gd name="connsiteY4" fmla="*/ 128429 h 152628"/>
                <a:gd name="connsiteX5" fmla="*/ 121384 w 446391"/>
                <a:gd name="connsiteY5" fmla="*/ 142716 h 152628"/>
                <a:gd name="connsiteX6" fmla="*/ 23753 w 446391"/>
                <a:gd name="connsiteY6" fmla="*/ 11748 h 152628"/>
                <a:gd name="connsiteX7" fmla="*/ 7084 w 446391"/>
                <a:gd name="connsiteY7" fmla="*/ 2223 h 152628"/>
                <a:gd name="connsiteX0" fmla="*/ 7084 w 446391"/>
                <a:gd name="connsiteY0" fmla="*/ 2223 h 153332"/>
                <a:gd name="connsiteX1" fmla="*/ 7084 w 446391"/>
                <a:gd name="connsiteY1" fmla="*/ 2223 h 153332"/>
                <a:gd name="connsiteX2" fmla="*/ 28515 w 446391"/>
                <a:gd name="connsiteY2" fmla="*/ 6985 h 153332"/>
                <a:gd name="connsiteX3" fmla="*/ 326171 w 446391"/>
                <a:gd name="connsiteY3" fmla="*/ 9366 h 153332"/>
                <a:gd name="connsiteX4" fmla="*/ 438090 w 446391"/>
                <a:gd name="connsiteY4" fmla="*/ 128429 h 153332"/>
                <a:gd name="connsiteX5" fmla="*/ 121384 w 446391"/>
                <a:gd name="connsiteY5" fmla="*/ 142716 h 153332"/>
                <a:gd name="connsiteX6" fmla="*/ 7084 w 446391"/>
                <a:gd name="connsiteY6" fmla="*/ 2223 h 153332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46850"/>
                <a:gd name="connsiteX1" fmla="*/ 0 w 439565"/>
                <a:gd name="connsiteY1" fmla="*/ 4129 h 146850"/>
                <a:gd name="connsiteX2" fmla="*/ 319087 w 439565"/>
                <a:gd name="connsiteY2" fmla="*/ 11272 h 146850"/>
                <a:gd name="connsiteX3" fmla="*/ 431006 w 439565"/>
                <a:gd name="connsiteY3" fmla="*/ 130335 h 146850"/>
                <a:gd name="connsiteX4" fmla="*/ 114300 w 439565"/>
                <a:gd name="connsiteY4" fmla="*/ 144622 h 146850"/>
                <a:gd name="connsiteX5" fmla="*/ 0 w 439565"/>
                <a:gd name="connsiteY5" fmla="*/ 4129 h 146850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46056"/>
                <a:gd name="connsiteX1" fmla="*/ 0 w 439565"/>
                <a:gd name="connsiteY1" fmla="*/ 5146 h 146056"/>
                <a:gd name="connsiteX2" fmla="*/ 319087 w 439565"/>
                <a:gd name="connsiteY2" fmla="*/ 12289 h 146056"/>
                <a:gd name="connsiteX3" fmla="*/ 431006 w 439565"/>
                <a:gd name="connsiteY3" fmla="*/ 145639 h 146056"/>
                <a:gd name="connsiteX4" fmla="*/ 114300 w 439565"/>
                <a:gd name="connsiteY4" fmla="*/ 145639 h 146056"/>
                <a:gd name="connsiteX5" fmla="*/ 0 w 439565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23636 w 454642"/>
                <a:gd name="connsiteY0" fmla="*/ 11906 h 140910"/>
                <a:gd name="connsiteX1" fmla="*/ 23636 w 454642"/>
                <a:gd name="connsiteY1" fmla="*/ 0 h 140910"/>
                <a:gd name="connsiteX2" fmla="*/ 342723 w 454642"/>
                <a:gd name="connsiteY2" fmla="*/ 7143 h 140910"/>
                <a:gd name="connsiteX3" fmla="*/ 454642 w 454642"/>
                <a:gd name="connsiteY3" fmla="*/ 140493 h 140910"/>
                <a:gd name="connsiteX4" fmla="*/ 137936 w 454642"/>
                <a:gd name="connsiteY4" fmla="*/ 140493 h 140910"/>
                <a:gd name="connsiteX5" fmla="*/ 23636 w 454642"/>
                <a:gd name="connsiteY5" fmla="*/ 11906 h 14091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14300 w 431006"/>
                <a:gd name="connsiteY0" fmla="*/ 149213 h 149630"/>
                <a:gd name="connsiteX1" fmla="*/ 0 w 431006"/>
                <a:gd name="connsiteY1" fmla="*/ 8720 h 149630"/>
                <a:gd name="connsiteX2" fmla="*/ 319087 w 431006"/>
                <a:gd name="connsiteY2" fmla="*/ 15863 h 149630"/>
                <a:gd name="connsiteX3" fmla="*/ 431006 w 431006"/>
                <a:gd name="connsiteY3" fmla="*/ 149213 h 149630"/>
                <a:gd name="connsiteX4" fmla="*/ 114300 w 431006"/>
                <a:gd name="connsiteY4" fmla="*/ 149213 h 14963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33350 h 133767"/>
                <a:gd name="connsiteX1" fmla="*/ 0 w 431006"/>
                <a:gd name="connsiteY1" fmla="*/ 0 h 133767"/>
                <a:gd name="connsiteX2" fmla="*/ 319087 w 431006"/>
                <a:gd name="connsiteY2" fmla="*/ 0 h 133767"/>
                <a:gd name="connsiteX3" fmla="*/ 431006 w 431006"/>
                <a:gd name="connsiteY3" fmla="*/ 133350 h 133767"/>
                <a:gd name="connsiteX4" fmla="*/ 114300 w 431006"/>
                <a:gd name="connsiteY4" fmla="*/ 133350 h 133767"/>
                <a:gd name="connsiteX0" fmla="*/ 114300 w 431006"/>
                <a:gd name="connsiteY0" fmla="*/ 133350 h 133350"/>
                <a:gd name="connsiteX1" fmla="*/ 0 w 431006"/>
                <a:gd name="connsiteY1" fmla="*/ 0 h 133350"/>
                <a:gd name="connsiteX2" fmla="*/ 319087 w 431006"/>
                <a:gd name="connsiteY2" fmla="*/ 0 h 133350"/>
                <a:gd name="connsiteX3" fmla="*/ 431006 w 431006"/>
                <a:gd name="connsiteY3" fmla="*/ 133350 h 133350"/>
                <a:gd name="connsiteX4" fmla="*/ 114300 w 431006"/>
                <a:gd name="connsiteY4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1006" h="133350">
                  <a:moveTo>
                    <a:pt x="114300" y="133350"/>
                  </a:moveTo>
                  <a:cubicBezTo>
                    <a:pt x="68659" y="78979"/>
                    <a:pt x="53975" y="65088"/>
                    <a:pt x="0" y="0"/>
                  </a:cubicBezTo>
                  <a:lnTo>
                    <a:pt x="319087" y="0"/>
                  </a:lnTo>
                  <a:cubicBezTo>
                    <a:pt x="371871" y="56753"/>
                    <a:pt x="381794" y="80169"/>
                    <a:pt x="431006" y="133350"/>
                  </a:cubicBezTo>
                  <a:lnTo>
                    <a:pt x="114300" y="13335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63" name="Straight Arrow Connector 62"/>
          <p:cNvCxnSpPr/>
          <p:nvPr/>
        </p:nvCxnSpPr>
        <p:spPr bwMode="auto">
          <a:xfrm>
            <a:off x="4743346" y="2709901"/>
            <a:ext cx="425817" cy="45318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7" name="Straight Arrow Connector 66"/>
          <p:cNvCxnSpPr>
            <a:endCxn id="6" idx="2"/>
          </p:cNvCxnSpPr>
          <p:nvPr/>
        </p:nvCxnSpPr>
        <p:spPr bwMode="auto">
          <a:xfrm>
            <a:off x="4662506" y="2448657"/>
            <a:ext cx="16065" cy="47984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4495800" y="2229843"/>
            <a:ext cx="160090" cy="1846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3801752" y="1744800"/>
            <a:ext cx="425817" cy="45318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4400887" y="1920581"/>
            <a:ext cx="12480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</a:t>
            </a:r>
            <a:r>
              <a:rPr lang="en-US" sz="1200" baseline="-25000" dirty="0" err="1" smtClean="0">
                <a:solidFill>
                  <a:srgbClr val="006600"/>
                </a:solidFill>
                <a:sym typeface="Symbol"/>
              </a:rPr>
              <a:t>yz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-11.5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959976" y="2752272"/>
            <a:ext cx="12159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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y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-305.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 flipH="1">
            <a:off x="2521916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2443652" y="3623462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2443652" y="3541015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H="1">
            <a:off x="2443652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395404" y="3482363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5813502" y="3627567"/>
            <a:ext cx="914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6760917" y="3653023"/>
            <a:ext cx="0" cy="4114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6027283" y="3583803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6722439" y="3590012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406591" name="Picture 6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4" y="4834800"/>
            <a:ext cx="4540600" cy="10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6593" name="Picture 6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958" y="4720742"/>
            <a:ext cx="4610777" cy="1317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31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1216025"/>
          </a:xfrm>
        </p:spPr>
        <p:txBody>
          <a:bodyPr/>
          <a:lstStyle/>
          <a:p>
            <a:r>
              <a:rPr lang="en-US" dirty="0" smtClean="0"/>
              <a:t>Forces and Couples Related to Normal and Shear Stress @ 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6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6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02496" y="197139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2390793" y="2798769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201413" y="2610609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6502207" y="2685998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554" y="3207130"/>
            <a:ext cx="822585" cy="28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111" y="3643723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583" y="4521964"/>
            <a:ext cx="911691" cy="279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240" y="3731663"/>
            <a:ext cx="607154" cy="2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398" y="3707912"/>
            <a:ext cx="528189" cy="26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953" y="3602651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6717191" y="2890772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84024" y="2229843"/>
            <a:ext cx="775952" cy="698657"/>
            <a:chOff x="792479" y="2050256"/>
            <a:chExt cx="436247" cy="461963"/>
          </a:xfrm>
        </p:grpSpPr>
        <p:sp>
          <p:nvSpPr>
            <p:cNvPr id="6" name="Rectangle 5"/>
            <p:cNvSpPr/>
            <p:nvPr/>
          </p:nvSpPr>
          <p:spPr bwMode="auto">
            <a:xfrm>
              <a:off x="914401" y="2183709"/>
              <a:ext cx="312233" cy="32851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792479" y="2050733"/>
              <a:ext cx="117687" cy="460058"/>
            </a:xfrm>
            <a:custGeom>
              <a:avLst/>
              <a:gdLst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11430 w 133350"/>
                <a:gd name="connsiteY28" fmla="*/ 144780 h 491490"/>
                <a:gd name="connsiteX29" fmla="*/ 0 w 133350"/>
                <a:gd name="connsiteY29" fmla="*/ 304800 h 491490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0 w 133350"/>
                <a:gd name="connsiteY28" fmla="*/ 304800 h 491490"/>
                <a:gd name="connsiteX0" fmla="*/ 0 w 133350"/>
                <a:gd name="connsiteY0" fmla="*/ 323944 h 510634"/>
                <a:gd name="connsiteX1" fmla="*/ 0 w 133350"/>
                <a:gd name="connsiteY1" fmla="*/ 323944 h 510634"/>
                <a:gd name="connsiteX2" fmla="*/ 7620 w 133350"/>
                <a:gd name="connsiteY2" fmla="*/ 358234 h 510634"/>
                <a:gd name="connsiteX3" fmla="*/ 15240 w 133350"/>
                <a:gd name="connsiteY3" fmla="*/ 388714 h 510634"/>
                <a:gd name="connsiteX4" fmla="*/ 19050 w 133350"/>
                <a:gd name="connsiteY4" fmla="*/ 407764 h 510634"/>
                <a:gd name="connsiteX5" fmla="*/ 22860 w 133350"/>
                <a:gd name="connsiteY5" fmla="*/ 430624 h 510634"/>
                <a:gd name="connsiteX6" fmla="*/ 30480 w 133350"/>
                <a:gd name="connsiteY6" fmla="*/ 453484 h 510634"/>
                <a:gd name="connsiteX7" fmla="*/ 41910 w 133350"/>
                <a:gd name="connsiteY7" fmla="*/ 487774 h 510634"/>
                <a:gd name="connsiteX8" fmla="*/ 53340 w 133350"/>
                <a:gd name="connsiteY8" fmla="*/ 499204 h 510634"/>
                <a:gd name="connsiteX9" fmla="*/ 60960 w 133350"/>
                <a:gd name="connsiteY9" fmla="*/ 510634 h 510634"/>
                <a:gd name="connsiteX10" fmla="*/ 76200 w 133350"/>
                <a:gd name="connsiteY10" fmla="*/ 506824 h 510634"/>
                <a:gd name="connsiteX11" fmla="*/ 95250 w 133350"/>
                <a:gd name="connsiteY11" fmla="*/ 487774 h 510634"/>
                <a:gd name="connsiteX12" fmla="*/ 114300 w 133350"/>
                <a:gd name="connsiteY12" fmla="*/ 483964 h 510634"/>
                <a:gd name="connsiteX13" fmla="*/ 121920 w 133350"/>
                <a:gd name="connsiteY13" fmla="*/ 289654 h 510634"/>
                <a:gd name="connsiteX14" fmla="*/ 125730 w 133350"/>
                <a:gd name="connsiteY14" fmla="*/ 270604 h 510634"/>
                <a:gd name="connsiteX15" fmla="*/ 133350 w 133350"/>
                <a:gd name="connsiteY15" fmla="*/ 213454 h 510634"/>
                <a:gd name="connsiteX16" fmla="*/ 129540 w 133350"/>
                <a:gd name="connsiteY16" fmla="*/ 141064 h 510634"/>
                <a:gd name="connsiteX17" fmla="*/ 118110 w 133350"/>
                <a:gd name="connsiteY17" fmla="*/ 133444 h 510634"/>
                <a:gd name="connsiteX18" fmla="*/ 102870 w 133350"/>
                <a:gd name="connsiteY18" fmla="*/ 110584 h 510634"/>
                <a:gd name="connsiteX19" fmla="*/ 95250 w 133350"/>
                <a:gd name="connsiteY19" fmla="*/ 99154 h 510634"/>
                <a:gd name="connsiteX20" fmla="*/ 83820 w 133350"/>
                <a:gd name="connsiteY20" fmla="*/ 95344 h 510634"/>
                <a:gd name="connsiteX21" fmla="*/ 80010 w 133350"/>
                <a:gd name="connsiteY21" fmla="*/ 83914 h 510634"/>
                <a:gd name="connsiteX22" fmla="*/ 68580 w 133350"/>
                <a:gd name="connsiteY22" fmla="*/ 76294 h 510634"/>
                <a:gd name="connsiteX23" fmla="*/ 57150 w 133350"/>
                <a:gd name="connsiteY23" fmla="*/ 64864 h 510634"/>
                <a:gd name="connsiteX24" fmla="*/ 41910 w 133350"/>
                <a:gd name="connsiteY24" fmla="*/ 45814 h 510634"/>
                <a:gd name="connsiteX25" fmla="*/ 34290 w 133350"/>
                <a:gd name="connsiteY25" fmla="*/ 34384 h 510634"/>
                <a:gd name="connsiteX26" fmla="*/ 11430 w 133350"/>
                <a:gd name="connsiteY26" fmla="*/ 19144 h 510634"/>
                <a:gd name="connsiteX27" fmla="*/ 0 w 133350"/>
                <a:gd name="connsiteY27" fmla="*/ 323944 h 510634"/>
                <a:gd name="connsiteX0" fmla="*/ 0 w 133350"/>
                <a:gd name="connsiteY0" fmla="*/ 321273 h 507963"/>
                <a:gd name="connsiteX1" fmla="*/ 0 w 133350"/>
                <a:gd name="connsiteY1" fmla="*/ 321273 h 507963"/>
                <a:gd name="connsiteX2" fmla="*/ 7620 w 133350"/>
                <a:gd name="connsiteY2" fmla="*/ 355563 h 507963"/>
                <a:gd name="connsiteX3" fmla="*/ 15240 w 133350"/>
                <a:gd name="connsiteY3" fmla="*/ 386043 h 507963"/>
                <a:gd name="connsiteX4" fmla="*/ 19050 w 133350"/>
                <a:gd name="connsiteY4" fmla="*/ 405093 h 507963"/>
                <a:gd name="connsiteX5" fmla="*/ 22860 w 133350"/>
                <a:gd name="connsiteY5" fmla="*/ 427953 h 507963"/>
                <a:gd name="connsiteX6" fmla="*/ 30480 w 133350"/>
                <a:gd name="connsiteY6" fmla="*/ 450813 h 507963"/>
                <a:gd name="connsiteX7" fmla="*/ 41910 w 133350"/>
                <a:gd name="connsiteY7" fmla="*/ 485103 h 507963"/>
                <a:gd name="connsiteX8" fmla="*/ 53340 w 133350"/>
                <a:gd name="connsiteY8" fmla="*/ 496533 h 507963"/>
                <a:gd name="connsiteX9" fmla="*/ 60960 w 133350"/>
                <a:gd name="connsiteY9" fmla="*/ 507963 h 507963"/>
                <a:gd name="connsiteX10" fmla="*/ 76200 w 133350"/>
                <a:gd name="connsiteY10" fmla="*/ 504153 h 507963"/>
                <a:gd name="connsiteX11" fmla="*/ 95250 w 133350"/>
                <a:gd name="connsiteY11" fmla="*/ 485103 h 507963"/>
                <a:gd name="connsiteX12" fmla="*/ 114300 w 133350"/>
                <a:gd name="connsiteY12" fmla="*/ 481293 h 507963"/>
                <a:gd name="connsiteX13" fmla="*/ 121920 w 133350"/>
                <a:gd name="connsiteY13" fmla="*/ 286983 h 507963"/>
                <a:gd name="connsiteX14" fmla="*/ 125730 w 133350"/>
                <a:gd name="connsiteY14" fmla="*/ 267933 h 507963"/>
                <a:gd name="connsiteX15" fmla="*/ 133350 w 133350"/>
                <a:gd name="connsiteY15" fmla="*/ 210783 h 507963"/>
                <a:gd name="connsiteX16" fmla="*/ 129540 w 133350"/>
                <a:gd name="connsiteY16" fmla="*/ 138393 h 507963"/>
                <a:gd name="connsiteX17" fmla="*/ 118110 w 133350"/>
                <a:gd name="connsiteY17" fmla="*/ 130773 h 507963"/>
                <a:gd name="connsiteX18" fmla="*/ 102870 w 133350"/>
                <a:gd name="connsiteY18" fmla="*/ 107913 h 507963"/>
                <a:gd name="connsiteX19" fmla="*/ 95250 w 133350"/>
                <a:gd name="connsiteY19" fmla="*/ 96483 h 507963"/>
                <a:gd name="connsiteX20" fmla="*/ 83820 w 133350"/>
                <a:gd name="connsiteY20" fmla="*/ 92673 h 507963"/>
                <a:gd name="connsiteX21" fmla="*/ 80010 w 133350"/>
                <a:gd name="connsiteY21" fmla="*/ 81243 h 507963"/>
                <a:gd name="connsiteX22" fmla="*/ 68580 w 133350"/>
                <a:gd name="connsiteY22" fmla="*/ 73623 h 507963"/>
                <a:gd name="connsiteX23" fmla="*/ 57150 w 133350"/>
                <a:gd name="connsiteY23" fmla="*/ 62193 h 507963"/>
                <a:gd name="connsiteX24" fmla="*/ 41910 w 133350"/>
                <a:gd name="connsiteY24" fmla="*/ 43143 h 507963"/>
                <a:gd name="connsiteX25" fmla="*/ 11430 w 133350"/>
                <a:gd name="connsiteY25" fmla="*/ 16473 h 507963"/>
                <a:gd name="connsiteX26" fmla="*/ 0 w 133350"/>
                <a:gd name="connsiteY26" fmla="*/ 321273 h 507963"/>
                <a:gd name="connsiteX0" fmla="*/ 0 w 133350"/>
                <a:gd name="connsiteY0" fmla="*/ 317572 h 504262"/>
                <a:gd name="connsiteX1" fmla="*/ 0 w 133350"/>
                <a:gd name="connsiteY1" fmla="*/ 317572 h 504262"/>
                <a:gd name="connsiteX2" fmla="*/ 7620 w 133350"/>
                <a:gd name="connsiteY2" fmla="*/ 351862 h 504262"/>
                <a:gd name="connsiteX3" fmla="*/ 15240 w 133350"/>
                <a:gd name="connsiteY3" fmla="*/ 382342 h 504262"/>
                <a:gd name="connsiteX4" fmla="*/ 19050 w 133350"/>
                <a:gd name="connsiteY4" fmla="*/ 401392 h 504262"/>
                <a:gd name="connsiteX5" fmla="*/ 22860 w 133350"/>
                <a:gd name="connsiteY5" fmla="*/ 424252 h 504262"/>
                <a:gd name="connsiteX6" fmla="*/ 30480 w 133350"/>
                <a:gd name="connsiteY6" fmla="*/ 447112 h 504262"/>
                <a:gd name="connsiteX7" fmla="*/ 41910 w 133350"/>
                <a:gd name="connsiteY7" fmla="*/ 481402 h 504262"/>
                <a:gd name="connsiteX8" fmla="*/ 53340 w 133350"/>
                <a:gd name="connsiteY8" fmla="*/ 492832 h 504262"/>
                <a:gd name="connsiteX9" fmla="*/ 60960 w 133350"/>
                <a:gd name="connsiteY9" fmla="*/ 504262 h 504262"/>
                <a:gd name="connsiteX10" fmla="*/ 76200 w 133350"/>
                <a:gd name="connsiteY10" fmla="*/ 500452 h 504262"/>
                <a:gd name="connsiteX11" fmla="*/ 95250 w 133350"/>
                <a:gd name="connsiteY11" fmla="*/ 481402 h 504262"/>
                <a:gd name="connsiteX12" fmla="*/ 114300 w 133350"/>
                <a:gd name="connsiteY12" fmla="*/ 477592 h 504262"/>
                <a:gd name="connsiteX13" fmla="*/ 121920 w 133350"/>
                <a:gd name="connsiteY13" fmla="*/ 283282 h 504262"/>
                <a:gd name="connsiteX14" fmla="*/ 125730 w 133350"/>
                <a:gd name="connsiteY14" fmla="*/ 264232 h 504262"/>
                <a:gd name="connsiteX15" fmla="*/ 133350 w 133350"/>
                <a:gd name="connsiteY15" fmla="*/ 207082 h 504262"/>
                <a:gd name="connsiteX16" fmla="*/ 129540 w 133350"/>
                <a:gd name="connsiteY16" fmla="*/ 134692 h 504262"/>
                <a:gd name="connsiteX17" fmla="*/ 118110 w 133350"/>
                <a:gd name="connsiteY17" fmla="*/ 127072 h 504262"/>
                <a:gd name="connsiteX18" fmla="*/ 102870 w 133350"/>
                <a:gd name="connsiteY18" fmla="*/ 104212 h 504262"/>
                <a:gd name="connsiteX19" fmla="*/ 95250 w 133350"/>
                <a:gd name="connsiteY19" fmla="*/ 92782 h 504262"/>
                <a:gd name="connsiteX20" fmla="*/ 83820 w 133350"/>
                <a:gd name="connsiteY20" fmla="*/ 88972 h 504262"/>
                <a:gd name="connsiteX21" fmla="*/ 80010 w 133350"/>
                <a:gd name="connsiteY21" fmla="*/ 77542 h 504262"/>
                <a:gd name="connsiteX22" fmla="*/ 68580 w 133350"/>
                <a:gd name="connsiteY22" fmla="*/ 69922 h 504262"/>
                <a:gd name="connsiteX23" fmla="*/ 57150 w 133350"/>
                <a:gd name="connsiteY23" fmla="*/ 58492 h 504262"/>
                <a:gd name="connsiteX24" fmla="*/ 11430 w 133350"/>
                <a:gd name="connsiteY24" fmla="*/ 12772 h 504262"/>
                <a:gd name="connsiteX25" fmla="*/ 0 w 133350"/>
                <a:gd name="connsiteY25" fmla="*/ 317572 h 504262"/>
                <a:gd name="connsiteX0" fmla="*/ 0 w 133350"/>
                <a:gd name="connsiteY0" fmla="*/ 315779 h 502469"/>
                <a:gd name="connsiteX1" fmla="*/ 0 w 133350"/>
                <a:gd name="connsiteY1" fmla="*/ 315779 h 502469"/>
                <a:gd name="connsiteX2" fmla="*/ 7620 w 133350"/>
                <a:gd name="connsiteY2" fmla="*/ 350069 h 502469"/>
                <a:gd name="connsiteX3" fmla="*/ 15240 w 133350"/>
                <a:gd name="connsiteY3" fmla="*/ 380549 h 502469"/>
                <a:gd name="connsiteX4" fmla="*/ 19050 w 133350"/>
                <a:gd name="connsiteY4" fmla="*/ 399599 h 502469"/>
                <a:gd name="connsiteX5" fmla="*/ 22860 w 133350"/>
                <a:gd name="connsiteY5" fmla="*/ 422459 h 502469"/>
                <a:gd name="connsiteX6" fmla="*/ 30480 w 133350"/>
                <a:gd name="connsiteY6" fmla="*/ 445319 h 502469"/>
                <a:gd name="connsiteX7" fmla="*/ 41910 w 133350"/>
                <a:gd name="connsiteY7" fmla="*/ 479609 h 502469"/>
                <a:gd name="connsiteX8" fmla="*/ 53340 w 133350"/>
                <a:gd name="connsiteY8" fmla="*/ 491039 h 502469"/>
                <a:gd name="connsiteX9" fmla="*/ 60960 w 133350"/>
                <a:gd name="connsiteY9" fmla="*/ 502469 h 502469"/>
                <a:gd name="connsiteX10" fmla="*/ 76200 w 133350"/>
                <a:gd name="connsiteY10" fmla="*/ 498659 h 502469"/>
                <a:gd name="connsiteX11" fmla="*/ 95250 w 133350"/>
                <a:gd name="connsiteY11" fmla="*/ 479609 h 502469"/>
                <a:gd name="connsiteX12" fmla="*/ 114300 w 133350"/>
                <a:gd name="connsiteY12" fmla="*/ 475799 h 502469"/>
                <a:gd name="connsiteX13" fmla="*/ 121920 w 133350"/>
                <a:gd name="connsiteY13" fmla="*/ 281489 h 502469"/>
                <a:gd name="connsiteX14" fmla="*/ 125730 w 133350"/>
                <a:gd name="connsiteY14" fmla="*/ 262439 h 502469"/>
                <a:gd name="connsiteX15" fmla="*/ 133350 w 133350"/>
                <a:gd name="connsiteY15" fmla="*/ 205289 h 502469"/>
                <a:gd name="connsiteX16" fmla="*/ 129540 w 133350"/>
                <a:gd name="connsiteY16" fmla="*/ 132899 h 502469"/>
                <a:gd name="connsiteX17" fmla="*/ 118110 w 133350"/>
                <a:gd name="connsiteY17" fmla="*/ 125279 h 502469"/>
                <a:gd name="connsiteX18" fmla="*/ 102870 w 133350"/>
                <a:gd name="connsiteY18" fmla="*/ 102419 h 502469"/>
                <a:gd name="connsiteX19" fmla="*/ 95250 w 133350"/>
                <a:gd name="connsiteY19" fmla="*/ 90989 h 502469"/>
                <a:gd name="connsiteX20" fmla="*/ 83820 w 133350"/>
                <a:gd name="connsiteY20" fmla="*/ 87179 h 502469"/>
                <a:gd name="connsiteX21" fmla="*/ 80010 w 133350"/>
                <a:gd name="connsiteY21" fmla="*/ 75749 h 502469"/>
                <a:gd name="connsiteX22" fmla="*/ 68580 w 133350"/>
                <a:gd name="connsiteY22" fmla="*/ 68129 h 502469"/>
                <a:gd name="connsiteX23" fmla="*/ 11430 w 133350"/>
                <a:gd name="connsiteY23" fmla="*/ 10979 h 502469"/>
                <a:gd name="connsiteX24" fmla="*/ 0 w 133350"/>
                <a:gd name="connsiteY24" fmla="*/ 315779 h 502469"/>
                <a:gd name="connsiteX0" fmla="*/ 0 w 133350"/>
                <a:gd name="connsiteY0" fmla="*/ 314802 h 501492"/>
                <a:gd name="connsiteX1" fmla="*/ 0 w 133350"/>
                <a:gd name="connsiteY1" fmla="*/ 314802 h 501492"/>
                <a:gd name="connsiteX2" fmla="*/ 7620 w 133350"/>
                <a:gd name="connsiteY2" fmla="*/ 349092 h 501492"/>
                <a:gd name="connsiteX3" fmla="*/ 15240 w 133350"/>
                <a:gd name="connsiteY3" fmla="*/ 379572 h 501492"/>
                <a:gd name="connsiteX4" fmla="*/ 19050 w 133350"/>
                <a:gd name="connsiteY4" fmla="*/ 398622 h 501492"/>
                <a:gd name="connsiteX5" fmla="*/ 22860 w 133350"/>
                <a:gd name="connsiteY5" fmla="*/ 421482 h 501492"/>
                <a:gd name="connsiteX6" fmla="*/ 30480 w 133350"/>
                <a:gd name="connsiteY6" fmla="*/ 444342 h 501492"/>
                <a:gd name="connsiteX7" fmla="*/ 41910 w 133350"/>
                <a:gd name="connsiteY7" fmla="*/ 478632 h 501492"/>
                <a:gd name="connsiteX8" fmla="*/ 53340 w 133350"/>
                <a:gd name="connsiteY8" fmla="*/ 490062 h 501492"/>
                <a:gd name="connsiteX9" fmla="*/ 60960 w 133350"/>
                <a:gd name="connsiteY9" fmla="*/ 501492 h 501492"/>
                <a:gd name="connsiteX10" fmla="*/ 76200 w 133350"/>
                <a:gd name="connsiteY10" fmla="*/ 497682 h 501492"/>
                <a:gd name="connsiteX11" fmla="*/ 95250 w 133350"/>
                <a:gd name="connsiteY11" fmla="*/ 478632 h 501492"/>
                <a:gd name="connsiteX12" fmla="*/ 114300 w 133350"/>
                <a:gd name="connsiteY12" fmla="*/ 474822 h 501492"/>
                <a:gd name="connsiteX13" fmla="*/ 121920 w 133350"/>
                <a:gd name="connsiteY13" fmla="*/ 280512 h 501492"/>
                <a:gd name="connsiteX14" fmla="*/ 125730 w 133350"/>
                <a:gd name="connsiteY14" fmla="*/ 261462 h 501492"/>
                <a:gd name="connsiteX15" fmla="*/ 133350 w 133350"/>
                <a:gd name="connsiteY15" fmla="*/ 204312 h 501492"/>
                <a:gd name="connsiteX16" fmla="*/ 129540 w 133350"/>
                <a:gd name="connsiteY16" fmla="*/ 131922 h 501492"/>
                <a:gd name="connsiteX17" fmla="*/ 118110 w 133350"/>
                <a:gd name="connsiteY17" fmla="*/ 124302 h 501492"/>
                <a:gd name="connsiteX18" fmla="*/ 102870 w 133350"/>
                <a:gd name="connsiteY18" fmla="*/ 101442 h 501492"/>
                <a:gd name="connsiteX19" fmla="*/ 95250 w 133350"/>
                <a:gd name="connsiteY19" fmla="*/ 90012 h 501492"/>
                <a:gd name="connsiteX20" fmla="*/ 83820 w 133350"/>
                <a:gd name="connsiteY20" fmla="*/ 86202 h 501492"/>
                <a:gd name="connsiteX21" fmla="*/ 80010 w 133350"/>
                <a:gd name="connsiteY21" fmla="*/ 74772 h 501492"/>
                <a:gd name="connsiteX22" fmla="*/ 11430 w 133350"/>
                <a:gd name="connsiteY22" fmla="*/ 10002 h 501492"/>
                <a:gd name="connsiteX23" fmla="*/ 0 w 133350"/>
                <a:gd name="connsiteY23" fmla="*/ 314802 h 501492"/>
                <a:gd name="connsiteX0" fmla="*/ 0 w 133350"/>
                <a:gd name="connsiteY0" fmla="*/ 313339 h 500029"/>
                <a:gd name="connsiteX1" fmla="*/ 0 w 133350"/>
                <a:gd name="connsiteY1" fmla="*/ 313339 h 500029"/>
                <a:gd name="connsiteX2" fmla="*/ 7620 w 133350"/>
                <a:gd name="connsiteY2" fmla="*/ 347629 h 500029"/>
                <a:gd name="connsiteX3" fmla="*/ 15240 w 133350"/>
                <a:gd name="connsiteY3" fmla="*/ 378109 h 500029"/>
                <a:gd name="connsiteX4" fmla="*/ 19050 w 133350"/>
                <a:gd name="connsiteY4" fmla="*/ 397159 h 500029"/>
                <a:gd name="connsiteX5" fmla="*/ 22860 w 133350"/>
                <a:gd name="connsiteY5" fmla="*/ 420019 h 500029"/>
                <a:gd name="connsiteX6" fmla="*/ 30480 w 133350"/>
                <a:gd name="connsiteY6" fmla="*/ 442879 h 500029"/>
                <a:gd name="connsiteX7" fmla="*/ 41910 w 133350"/>
                <a:gd name="connsiteY7" fmla="*/ 477169 h 500029"/>
                <a:gd name="connsiteX8" fmla="*/ 53340 w 133350"/>
                <a:gd name="connsiteY8" fmla="*/ 488599 h 500029"/>
                <a:gd name="connsiteX9" fmla="*/ 60960 w 133350"/>
                <a:gd name="connsiteY9" fmla="*/ 500029 h 500029"/>
                <a:gd name="connsiteX10" fmla="*/ 76200 w 133350"/>
                <a:gd name="connsiteY10" fmla="*/ 496219 h 500029"/>
                <a:gd name="connsiteX11" fmla="*/ 95250 w 133350"/>
                <a:gd name="connsiteY11" fmla="*/ 477169 h 500029"/>
                <a:gd name="connsiteX12" fmla="*/ 114300 w 133350"/>
                <a:gd name="connsiteY12" fmla="*/ 473359 h 500029"/>
                <a:gd name="connsiteX13" fmla="*/ 121920 w 133350"/>
                <a:gd name="connsiteY13" fmla="*/ 279049 h 500029"/>
                <a:gd name="connsiteX14" fmla="*/ 125730 w 133350"/>
                <a:gd name="connsiteY14" fmla="*/ 259999 h 500029"/>
                <a:gd name="connsiteX15" fmla="*/ 133350 w 133350"/>
                <a:gd name="connsiteY15" fmla="*/ 202849 h 500029"/>
                <a:gd name="connsiteX16" fmla="*/ 129540 w 133350"/>
                <a:gd name="connsiteY16" fmla="*/ 130459 h 500029"/>
                <a:gd name="connsiteX17" fmla="*/ 118110 w 133350"/>
                <a:gd name="connsiteY17" fmla="*/ 122839 h 500029"/>
                <a:gd name="connsiteX18" fmla="*/ 102870 w 133350"/>
                <a:gd name="connsiteY18" fmla="*/ 99979 h 500029"/>
                <a:gd name="connsiteX19" fmla="*/ 95250 w 133350"/>
                <a:gd name="connsiteY19" fmla="*/ 88549 h 500029"/>
                <a:gd name="connsiteX20" fmla="*/ 83820 w 133350"/>
                <a:gd name="connsiteY20" fmla="*/ 84739 h 500029"/>
                <a:gd name="connsiteX21" fmla="*/ 11430 w 133350"/>
                <a:gd name="connsiteY21" fmla="*/ 8539 h 500029"/>
                <a:gd name="connsiteX22" fmla="*/ 0 w 133350"/>
                <a:gd name="connsiteY22" fmla="*/ 313339 h 500029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11430 w 133350"/>
                <a:gd name="connsiteY20" fmla="*/ 0 h 491490"/>
                <a:gd name="connsiteX21" fmla="*/ 0 w 133350"/>
                <a:gd name="connsiteY21" fmla="*/ 304800 h 491490"/>
                <a:gd name="connsiteX0" fmla="*/ 100 w 133450"/>
                <a:gd name="connsiteY0" fmla="*/ 311934 h 498624"/>
                <a:gd name="connsiteX1" fmla="*/ 100 w 133450"/>
                <a:gd name="connsiteY1" fmla="*/ 311934 h 498624"/>
                <a:gd name="connsiteX2" fmla="*/ 7720 w 133450"/>
                <a:gd name="connsiteY2" fmla="*/ 346224 h 498624"/>
                <a:gd name="connsiteX3" fmla="*/ 15340 w 133450"/>
                <a:gd name="connsiteY3" fmla="*/ 376704 h 498624"/>
                <a:gd name="connsiteX4" fmla="*/ 19150 w 133450"/>
                <a:gd name="connsiteY4" fmla="*/ 395754 h 498624"/>
                <a:gd name="connsiteX5" fmla="*/ 22960 w 133450"/>
                <a:gd name="connsiteY5" fmla="*/ 418614 h 498624"/>
                <a:gd name="connsiteX6" fmla="*/ 30580 w 133450"/>
                <a:gd name="connsiteY6" fmla="*/ 441474 h 498624"/>
                <a:gd name="connsiteX7" fmla="*/ 42010 w 133450"/>
                <a:gd name="connsiteY7" fmla="*/ 475764 h 498624"/>
                <a:gd name="connsiteX8" fmla="*/ 53440 w 133450"/>
                <a:gd name="connsiteY8" fmla="*/ 487194 h 498624"/>
                <a:gd name="connsiteX9" fmla="*/ 61060 w 133450"/>
                <a:gd name="connsiteY9" fmla="*/ 498624 h 498624"/>
                <a:gd name="connsiteX10" fmla="*/ 76300 w 133450"/>
                <a:gd name="connsiteY10" fmla="*/ 494814 h 498624"/>
                <a:gd name="connsiteX11" fmla="*/ 95350 w 133450"/>
                <a:gd name="connsiteY11" fmla="*/ 475764 h 498624"/>
                <a:gd name="connsiteX12" fmla="*/ 114400 w 133450"/>
                <a:gd name="connsiteY12" fmla="*/ 471954 h 498624"/>
                <a:gd name="connsiteX13" fmla="*/ 122020 w 133450"/>
                <a:gd name="connsiteY13" fmla="*/ 277644 h 498624"/>
                <a:gd name="connsiteX14" fmla="*/ 125830 w 133450"/>
                <a:gd name="connsiteY14" fmla="*/ 258594 h 498624"/>
                <a:gd name="connsiteX15" fmla="*/ 133450 w 133450"/>
                <a:gd name="connsiteY15" fmla="*/ 201444 h 498624"/>
                <a:gd name="connsiteX16" fmla="*/ 129640 w 133450"/>
                <a:gd name="connsiteY16" fmla="*/ 129054 h 498624"/>
                <a:gd name="connsiteX17" fmla="*/ 118210 w 133450"/>
                <a:gd name="connsiteY17" fmla="*/ 121434 h 498624"/>
                <a:gd name="connsiteX18" fmla="*/ 102970 w 133450"/>
                <a:gd name="connsiteY18" fmla="*/ 98574 h 498624"/>
                <a:gd name="connsiteX19" fmla="*/ 11530 w 133450"/>
                <a:gd name="connsiteY19" fmla="*/ 7134 h 498624"/>
                <a:gd name="connsiteX20" fmla="*/ 100 w 133450"/>
                <a:gd name="connsiteY20" fmla="*/ 311934 h 498624"/>
                <a:gd name="connsiteX0" fmla="*/ 961 w 134311"/>
                <a:gd name="connsiteY0" fmla="*/ 309912 h 496602"/>
                <a:gd name="connsiteX1" fmla="*/ 961 w 134311"/>
                <a:gd name="connsiteY1" fmla="*/ 309912 h 496602"/>
                <a:gd name="connsiteX2" fmla="*/ 8581 w 134311"/>
                <a:gd name="connsiteY2" fmla="*/ 344202 h 496602"/>
                <a:gd name="connsiteX3" fmla="*/ 16201 w 134311"/>
                <a:gd name="connsiteY3" fmla="*/ 374682 h 496602"/>
                <a:gd name="connsiteX4" fmla="*/ 20011 w 134311"/>
                <a:gd name="connsiteY4" fmla="*/ 393732 h 496602"/>
                <a:gd name="connsiteX5" fmla="*/ 23821 w 134311"/>
                <a:gd name="connsiteY5" fmla="*/ 416592 h 496602"/>
                <a:gd name="connsiteX6" fmla="*/ 31441 w 134311"/>
                <a:gd name="connsiteY6" fmla="*/ 439452 h 496602"/>
                <a:gd name="connsiteX7" fmla="*/ 42871 w 134311"/>
                <a:gd name="connsiteY7" fmla="*/ 473742 h 496602"/>
                <a:gd name="connsiteX8" fmla="*/ 54301 w 134311"/>
                <a:gd name="connsiteY8" fmla="*/ 485172 h 496602"/>
                <a:gd name="connsiteX9" fmla="*/ 61921 w 134311"/>
                <a:gd name="connsiteY9" fmla="*/ 496602 h 496602"/>
                <a:gd name="connsiteX10" fmla="*/ 77161 w 134311"/>
                <a:gd name="connsiteY10" fmla="*/ 492792 h 496602"/>
                <a:gd name="connsiteX11" fmla="*/ 96211 w 134311"/>
                <a:gd name="connsiteY11" fmla="*/ 473742 h 496602"/>
                <a:gd name="connsiteX12" fmla="*/ 115261 w 134311"/>
                <a:gd name="connsiteY12" fmla="*/ 469932 h 496602"/>
                <a:gd name="connsiteX13" fmla="*/ 122881 w 134311"/>
                <a:gd name="connsiteY13" fmla="*/ 275622 h 496602"/>
                <a:gd name="connsiteX14" fmla="*/ 126691 w 134311"/>
                <a:gd name="connsiteY14" fmla="*/ 256572 h 496602"/>
                <a:gd name="connsiteX15" fmla="*/ 134311 w 134311"/>
                <a:gd name="connsiteY15" fmla="*/ 199422 h 496602"/>
                <a:gd name="connsiteX16" fmla="*/ 130501 w 134311"/>
                <a:gd name="connsiteY16" fmla="*/ 127032 h 496602"/>
                <a:gd name="connsiteX17" fmla="*/ 119071 w 134311"/>
                <a:gd name="connsiteY17" fmla="*/ 119412 h 496602"/>
                <a:gd name="connsiteX18" fmla="*/ 12391 w 134311"/>
                <a:gd name="connsiteY18" fmla="*/ 5112 h 496602"/>
                <a:gd name="connsiteX19" fmla="*/ 961 w 134311"/>
                <a:gd name="connsiteY19" fmla="*/ 309912 h 496602"/>
                <a:gd name="connsiteX0" fmla="*/ 1668 w 141010"/>
                <a:gd name="connsiteY0" fmla="*/ 309713 h 496403"/>
                <a:gd name="connsiteX1" fmla="*/ 1668 w 141010"/>
                <a:gd name="connsiteY1" fmla="*/ 309713 h 496403"/>
                <a:gd name="connsiteX2" fmla="*/ 9288 w 141010"/>
                <a:gd name="connsiteY2" fmla="*/ 344003 h 496403"/>
                <a:gd name="connsiteX3" fmla="*/ 16908 w 141010"/>
                <a:gd name="connsiteY3" fmla="*/ 374483 h 496403"/>
                <a:gd name="connsiteX4" fmla="*/ 20718 w 141010"/>
                <a:gd name="connsiteY4" fmla="*/ 393533 h 496403"/>
                <a:gd name="connsiteX5" fmla="*/ 24528 w 141010"/>
                <a:gd name="connsiteY5" fmla="*/ 416393 h 496403"/>
                <a:gd name="connsiteX6" fmla="*/ 32148 w 141010"/>
                <a:gd name="connsiteY6" fmla="*/ 439253 h 496403"/>
                <a:gd name="connsiteX7" fmla="*/ 43578 w 141010"/>
                <a:gd name="connsiteY7" fmla="*/ 473543 h 496403"/>
                <a:gd name="connsiteX8" fmla="*/ 55008 w 141010"/>
                <a:gd name="connsiteY8" fmla="*/ 484973 h 496403"/>
                <a:gd name="connsiteX9" fmla="*/ 62628 w 141010"/>
                <a:gd name="connsiteY9" fmla="*/ 496403 h 496403"/>
                <a:gd name="connsiteX10" fmla="*/ 77868 w 141010"/>
                <a:gd name="connsiteY10" fmla="*/ 492593 h 496403"/>
                <a:gd name="connsiteX11" fmla="*/ 96918 w 141010"/>
                <a:gd name="connsiteY11" fmla="*/ 473543 h 496403"/>
                <a:gd name="connsiteX12" fmla="*/ 115968 w 141010"/>
                <a:gd name="connsiteY12" fmla="*/ 469733 h 496403"/>
                <a:gd name="connsiteX13" fmla="*/ 123588 w 141010"/>
                <a:gd name="connsiteY13" fmla="*/ 275423 h 496403"/>
                <a:gd name="connsiteX14" fmla="*/ 127398 w 141010"/>
                <a:gd name="connsiteY14" fmla="*/ 256373 h 496403"/>
                <a:gd name="connsiteX15" fmla="*/ 135018 w 141010"/>
                <a:gd name="connsiteY15" fmla="*/ 199223 h 496403"/>
                <a:gd name="connsiteX16" fmla="*/ 131208 w 141010"/>
                <a:gd name="connsiteY16" fmla="*/ 126833 h 496403"/>
                <a:gd name="connsiteX17" fmla="*/ 13098 w 141010"/>
                <a:gd name="connsiteY17" fmla="*/ 4913 h 496403"/>
                <a:gd name="connsiteX18" fmla="*/ 1668 w 141010"/>
                <a:gd name="connsiteY18" fmla="*/ 309713 h 496403"/>
                <a:gd name="connsiteX0" fmla="*/ 1668 w 139026"/>
                <a:gd name="connsiteY0" fmla="*/ 310045 h 496735"/>
                <a:gd name="connsiteX1" fmla="*/ 1668 w 139026"/>
                <a:gd name="connsiteY1" fmla="*/ 310045 h 496735"/>
                <a:gd name="connsiteX2" fmla="*/ 9288 w 139026"/>
                <a:gd name="connsiteY2" fmla="*/ 344335 h 496735"/>
                <a:gd name="connsiteX3" fmla="*/ 16908 w 139026"/>
                <a:gd name="connsiteY3" fmla="*/ 374815 h 496735"/>
                <a:gd name="connsiteX4" fmla="*/ 20718 w 139026"/>
                <a:gd name="connsiteY4" fmla="*/ 393865 h 496735"/>
                <a:gd name="connsiteX5" fmla="*/ 24528 w 139026"/>
                <a:gd name="connsiteY5" fmla="*/ 416725 h 496735"/>
                <a:gd name="connsiteX6" fmla="*/ 32148 w 139026"/>
                <a:gd name="connsiteY6" fmla="*/ 439585 h 496735"/>
                <a:gd name="connsiteX7" fmla="*/ 43578 w 139026"/>
                <a:gd name="connsiteY7" fmla="*/ 473875 h 496735"/>
                <a:gd name="connsiteX8" fmla="*/ 55008 w 139026"/>
                <a:gd name="connsiteY8" fmla="*/ 485305 h 496735"/>
                <a:gd name="connsiteX9" fmla="*/ 62628 w 139026"/>
                <a:gd name="connsiteY9" fmla="*/ 496735 h 496735"/>
                <a:gd name="connsiteX10" fmla="*/ 77868 w 139026"/>
                <a:gd name="connsiteY10" fmla="*/ 492925 h 496735"/>
                <a:gd name="connsiteX11" fmla="*/ 96918 w 139026"/>
                <a:gd name="connsiteY11" fmla="*/ 473875 h 496735"/>
                <a:gd name="connsiteX12" fmla="*/ 115968 w 139026"/>
                <a:gd name="connsiteY12" fmla="*/ 470065 h 496735"/>
                <a:gd name="connsiteX13" fmla="*/ 123588 w 139026"/>
                <a:gd name="connsiteY13" fmla="*/ 275755 h 496735"/>
                <a:gd name="connsiteX14" fmla="*/ 127398 w 139026"/>
                <a:gd name="connsiteY14" fmla="*/ 256705 h 496735"/>
                <a:gd name="connsiteX15" fmla="*/ 131208 w 139026"/>
                <a:gd name="connsiteY15" fmla="*/ 127165 h 496735"/>
                <a:gd name="connsiteX16" fmla="*/ 13098 w 139026"/>
                <a:gd name="connsiteY16" fmla="*/ 5245 h 496735"/>
                <a:gd name="connsiteX17" fmla="*/ 1668 w 139026"/>
                <a:gd name="connsiteY17" fmla="*/ 310045 h 496735"/>
                <a:gd name="connsiteX0" fmla="*/ 1668 w 138199"/>
                <a:gd name="connsiteY0" fmla="*/ 310166 h 496856"/>
                <a:gd name="connsiteX1" fmla="*/ 1668 w 138199"/>
                <a:gd name="connsiteY1" fmla="*/ 310166 h 496856"/>
                <a:gd name="connsiteX2" fmla="*/ 9288 w 138199"/>
                <a:gd name="connsiteY2" fmla="*/ 344456 h 496856"/>
                <a:gd name="connsiteX3" fmla="*/ 16908 w 138199"/>
                <a:gd name="connsiteY3" fmla="*/ 374936 h 496856"/>
                <a:gd name="connsiteX4" fmla="*/ 20718 w 138199"/>
                <a:gd name="connsiteY4" fmla="*/ 393986 h 496856"/>
                <a:gd name="connsiteX5" fmla="*/ 24528 w 138199"/>
                <a:gd name="connsiteY5" fmla="*/ 416846 h 496856"/>
                <a:gd name="connsiteX6" fmla="*/ 32148 w 138199"/>
                <a:gd name="connsiteY6" fmla="*/ 439706 h 496856"/>
                <a:gd name="connsiteX7" fmla="*/ 43578 w 138199"/>
                <a:gd name="connsiteY7" fmla="*/ 473996 h 496856"/>
                <a:gd name="connsiteX8" fmla="*/ 55008 w 138199"/>
                <a:gd name="connsiteY8" fmla="*/ 485426 h 496856"/>
                <a:gd name="connsiteX9" fmla="*/ 62628 w 138199"/>
                <a:gd name="connsiteY9" fmla="*/ 496856 h 496856"/>
                <a:gd name="connsiteX10" fmla="*/ 77868 w 138199"/>
                <a:gd name="connsiteY10" fmla="*/ 493046 h 496856"/>
                <a:gd name="connsiteX11" fmla="*/ 96918 w 138199"/>
                <a:gd name="connsiteY11" fmla="*/ 473996 h 496856"/>
                <a:gd name="connsiteX12" fmla="*/ 115968 w 138199"/>
                <a:gd name="connsiteY12" fmla="*/ 470186 h 496856"/>
                <a:gd name="connsiteX13" fmla="*/ 123588 w 138199"/>
                <a:gd name="connsiteY13" fmla="*/ 275876 h 496856"/>
                <a:gd name="connsiteX14" fmla="*/ 131208 w 138199"/>
                <a:gd name="connsiteY14" fmla="*/ 127286 h 496856"/>
                <a:gd name="connsiteX15" fmla="*/ 13098 w 138199"/>
                <a:gd name="connsiteY15" fmla="*/ 5366 h 496856"/>
                <a:gd name="connsiteX16" fmla="*/ 1668 w 138199"/>
                <a:gd name="connsiteY16" fmla="*/ 310166 h 496856"/>
                <a:gd name="connsiteX0" fmla="*/ 1668 w 136877"/>
                <a:gd name="connsiteY0" fmla="*/ 311759 h 498449"/>
                <a:gd name="connsiteX1" fmla="*/ 1668 w 136877"/>
                <a:gd name="connsiteY1" fmla="*/ 311759 h 498449"/>
                <a:gd name="connsiteX2" fmla="*/ 9288 w 136877"/>
                <a:gd name="connsiteY2" fmla="*/ 346049 h 498449"/>
                <a:gd name="connsiteX3" fmla="*/ 16908 w 136877"/>
                <a:gd name="connsiteY3" fmla="*/ 376529 h 498449"/>
                <a:gd name="connsiteX4" fmla="*/ 20718 w 136877"/>
                <a:gd name="connsiteY4" fmla="*/ 395579 h 498449"/>
                <a:gd name="connsiteX5" fmla="*/ 24528 w 136877"/>
                <a:gd name="connsiteY5" fmla="*/ 418439 h 498449"/>
                <a:gd name="connsiteX6" fmla="*/ 32148 w 136877"/>
                <a:gd name="connsiteY6" fmla="*/ 441299 h 498449"/>
                <a:gd name="connsiteX7" fmla="*/ 43578 w 136877"/>
                <a:gd name="connsiteY7" fmla="*/ 475589 h 498449"/>
                <a:gd name="connsiteX8" fmla="*/ 55008 w 136877"/>
                <a:gd name="connsiteY8" fmla="*/ 487019 h 498449"/>
                <a:gd name="connsiteX9" fmla="*/ 62628 w 136877"/>
                <a:gd name="connsiteY9" fmla="*/ 498449 h 498449"/>
                <a:gd name="connsiteX10" fmla="*/ 77868 w 136877"/>
                <a:gd name="connsiteY10" fmla="*/ 494639 h 498449"/>
                <a:gd name="connsiteX11" fmla="*/ 96918 w 136877"/>
                <a:gd name="connsiteY11" fmla="*/ 475589 h 498449"/>
                <a:gd name="connsiteX12" fmla="*/ 115968 w 136877"/>
                <a:gd name="connsiteY12" fmla="*/ 471779 h 498449"/>
                <a:gd name="connsiteX13" fmla="*/ 131208 w 136877"/>
                <a:gd name="connsiteY13" fmla="*/ 128879 h 498449"/>
                <a:gd name="connsiteX14" fmla="*/ 13098 w 136877"/>
                <a:gd name="connsiteY14" fmla="*/ 6959 h 498449"/>
                <a:gd name="connsiteX15" fmla="*/ 1668 w 136877"/>
                <a:gd name="connsiteY15" fmla="*/ 311759 h 498449"/>
                <a:gd name="connsiteX0" fmla="*/ 1668 w 136877"/>
                <a:gd name="connsiteY0" fmla="*/ 311759 h 504969"/>
                <a:gd name="connsiteX1" fmla="*/ 1668 w 136877"/>
                <a:gd name="connsiteY1" fmla="*/ 311759 h 504969"/>
                <a:gd name="connsiteX2" fmla="*/ 9288 w 136877"/>
                <a:gd name="connsiteY2" fmla="*/ 346049 h 504969"/>
                <a:gd name="connsiteX3" fmla="*/ 16908 w 136877"/>
                <a:gd name="connsiteY3" fmla="*/ 376529 h 504969"/>
                <a:gd name="connsiteX4" fmla="*/ 20718 w 136877"/>
                <a:gd name="connsiteY4" fmla="*/ 395579 h 504969"/>
                <a:gd name="connsiteX5" fmla="*/ 24528 w 136877"/>
                <a:gd name="connsiteY5" fmla="*/ 418439 h 504969"/>
                <a:gd name="connsiteX6" fmla="*/ 32148 w 136877"/>
                <a:gd name="connsiteY6" fmla="*/ 441299 h 504969"/>
                <a:gd name="connsiteX7" fmla="*/ 43578 w 136877"/>
                <a:gd name="connsiteY7" fmla="*/ 475589 h 504969"/>
                <a:gd name="connsiteX8" fmla="*/ 55008 w 136877"/>
                <a:gd name="connsiteY8" fmla="*/ 487019 h 504969"/>
                <a:gd name="connsiteX9" fmla="*/ 62628 w 136877"/>
                <a:gd name="connsiteY9" fmla="*/ 498449 h 504969"/>
                <a:gd name="connsiteX10" fmla="*/ 77868 w 136877"/>
                <a:gd name="connsiteY10" fmla="*/ 494639 h 504969"/>
                <a:gd name="connsiteX11" fmla="*/ 115968 w 136877"/>
                <a:gd name="connsiteY11" fmla="*/ 471779 h 504969"/>
                <a:gd name="connsiteX12" fmla="*/ 131208 w 136877"/>
                <a:gd name="connsiteY12" fmla="*/ 128879 h 504969"/>
                <a:gd name="connsiteX13" fmla="*/ 13098 w 136877"/>
                <a:gd name="connsiteY13" fmla="*/ 6959 h 504969"/>
                <a:gd name="connsiteX14" fmla="*/ 1668 w 136877"/>
                <a:gd name="connsiteY14" fmla="*/ 311759 h 504969"/>
                <a:gd name="connsiteX0" fmla="*/ 1668 w 136877"/>
                <a:gd name="connsiteY0" fmla="*/ 311759 h 507433"/>
                <a:gd name="connsiteX1" fmla="*/ 1668 w 136877"/>
                <a:gd name="connsiteY1" fmla="*/ 311759 h 507433"/>
                <a:gd name="connsiteX2" fmla="*/ 9288 w 136877"/>
                <a:gd name="connsiteY2" fmla="*/ 346049 h 507433"/>
                <a:gd name="connsiteX3" fmla="*/ 16908 w 136877"/>
                <a:gd name="connsiteY3" fmla="*/ 376529 h 507433"/>
                <a:gd name="connsiteX4" fmla="*/ 20718 w 136877"/>
                <a:gd name="connsiteY4" fmla="*/ 395579 h 507433"/>
                <a:gd name="connsiteX5" fmla="*/ 24528 w 136877"/>
                <a:gd name="connsiteY5" fmla="*/ 418439 h 507433"/>
                <a:gd name="connsiteX6" fmla="*/ 32148 w 136877"/>
                <a:gd name="connsiteY6" fmla="*/ 441299 h 507433"/>
                <a:gd name="connsiteX7" fmla="*/ 43578 w 136877"/>
                <a:gd name="connsiteY7" fmla="*/ 475589 h 507433"/>
                <a:gd name="connsiteX8" fmla="*/ 55008 w 136877"/>
                <a:gd name="connsiteY8" fmla="*/ 487019 h 507433"/>
                <a:gd name="connsiteX9" fmla="*/ 62628 w 136877"/>
                <a:gd name="connsiteY9" fmla="*/ 498449 h 507433"/>
                <a:gd name="connsiteX10" fmla="*/ 115968 w 136877"/>
                <a:gd name="connsiteY10" fmla="*/ 471779 h 507433"/>
                <a:gd name="connsiteX11" fmla="*/ 131208 w 136877"/>
                <a:gd name="connsiteY11" fmla="*/ 128879 h 507433"/>
                <a:gd name="connsiteX12" fmla="*/ 13098 w 136877"/>
                <a:gd name="connsiteY12" fmla="*/ 6959 h 507433"/>
                <a:gd name="connsiteX13" fmla="*/ 1668 w 136877"/>
                <a:gd name="connsiteY13" fmla="*/ 311759 h 507433"/>
                <a:gd name="connsiteX0" fmla="*/ 1668 w 136877"/>
                <a:gd name="connsiteY0" fmla="*/ 311759 h 502746"/>
                <a:gd name="connsiteX1" fmla="*/ 1668 w 136877"/>
                <a:gd name="connsiteY1" fmla="*/ 311759 h 502746"/>
                <a:gd name="connsiteX2" fmla="*/ 9288 w 136877"/>
                <a:gd name="connsiteY2" fmla="*/ 346049 h 502746"/>
                <a:gd name="connsiteX3" fmla="*/ 16908 w 136877"/>
                <a:gd name="connsiteY3" fmla="*/ 376529 h 502746"/>
                <a:gd name="connsiteX4" fmla="*/ 20718 w 136877"/>
                <a:gd name="connsiteY4" fmla="*/ 395579 h 502746"/>
                <a:gd name="connsiteX5" fmla="*/ 24528 w 136877"/>
                <a:gd name="connsiteY5" fmla="*/ 418439 h 502746"/>
                <a:gd name="connsiteX6" fmla="*/ 32148 w 136877"/>
                <a:gd name="connsiteY6" fmla="*/ 441299 h 502746"/>
                <a:gd name="connsiteX7" fmla="*/ 43578 w 136877"/>
                <a:gd name="connsiteY7" fmla="*/ 475589 h 502746"/>
                <a:gd name="connsiteX8" fmla="*/ 55008 w 136877"/>
                <a:gd name="connsiteY8" fmla="*/ 487019 h 502746"/>
                <a:gd name="connsiteX9" fmla="*/ 115968 w 136877"/>
                <a:gd name="connsiteY9" fmla="*/ 471779 h 502746"/>
                <a:gd name="connsiteX10" fmla="*/ 131208 w 136877"/>
                <a:gd name="connsiteY10" fmla="*/ 128879 h 502746"/>
                <a:gd name="connsiteX11" fmla="*/ 13098 w 136877"/>
                <a:gd name="connsiteY11" fmla="*/ 6959 h 502746"/>
                <a:gd name="connsiteX12" fmla="*/ 1668 w 136877"/>
                <a:gd name="connsiteY12" fmla="*/ 311759 h 502746"/>
                <a:gd name="connsiteX0" fmla="*/ 1668 w 136877"/>
                <a:gd name="connsiteY0" fmla="*/ 311759 h 499734"/>
                <a:gd name="connsiteX1" fmla="*/ 1668 w 136877"/>
                <a:gd name="connsiteY1" fmla="*/ 311759 h 499734"/>
                <a:gd name="connsiteX2" fmla="*/ 9288 w 136877"/>
                <a:gd name="connsiteY2" fmla="*/ 346049 h 499734"/>
                <a:gd name="connsiteX3" fmla="*/ 16908 w 136877"/>
                <a:gd name="connsiteY3" fmla="*/ 376529 h 499734"/>
                <a:gd name="connsiteX4" fmla="*/ 20718 w 136877"/>
                <a:gd name="connsiteY4" fmla="*/ 395579 h 499734"/>
                <a:gd name="connsiteX5" fmla="*/ 24528 w 136877"/>
                <a:gd name="connsiteY5" fmla="*/ 418439 h 499734"/>
                <a:gd name="connsiteX6" fmla="*/ 32148 w 136877"/>
                <a:gd name="connsiteY6" fmla="*/ 441299 h 499734"/>
                <a:gd name="connsiteX7" fmla="*/ 43578 w 136877"/>
                <a:gd name="connsiteY7" fmla="*/ 475589 h 499734"/>
                <a:gd name="connsiteX8" fmla="*/ 115968 w 136877"/>
                <a:gd name="connsiteY8" fmla="*/ 471779 h 499734"/>
                <a:gd name="connsiteX9" fmla="*/ 131208 w 136877"/>
                <a:gd name="connsiteY9" fmla="*/ 128879 h 499734"/>
                <a:gd name="connsiteX10" fmla="*/ 13098 w 136877"/>
                <a:gd name="connsiteY10" fmla="*/ 6959 h 499734"/>
                <a:gd name="connsiteX11" fmla="*/ 1668 w 136877"/>
                <a:gd name="connsiteY11" fmla="*/ 311759 h 499734"/>
                <a:gd name="connsiteX0" fmla="*/ 1668 w 136877"/>
                <a:gd name="connsiteY0" fmla="*/ 311759 h 490245"/>
                <a:gd name="connsiteX1" fmla="*/ 1668 w 136877"/>
                <a:gd name="connsiteY1" fmla="*/ 311759 h 490245"/>
                <a:gd name="connsiteX2" fmla="*/ 9288 w 136877"/>
                <a:gd name="connsiteY2" fmla="*/ 346049 h 490245"/>
                <a:gd name="connsiteX3" fmla="*/ 16908 w 136877"/>
                <a:gd name="connsiteY3" fmla="*/ 376529 h 490245"/>
                <a:gd name="connsiteX4" fmla="*/ 20718 w 136877"/>
                <a:gd name="connsiteY4" fmla="*/ 395579 h 490245"/>
                <a:gd name="connsiteX5" fmla="*/ 24528 w 136877"/>
                <a:gd name="connsiteY5" fmla="*/ 418439 h 490245"/>
                <a:gd name="connsiteX6" fmla="*/ 32148 w 136877"/>
                <a:gd name="connsiteY6" fmla="*/ 441299 h 490245"/>
                <a:gd name="connsiteX7" fmla="*/ 115968 w 136877"/>
                <a:gd name="connsiteY7" fmla="*/ 471779 h 490245"/>
                <a:gd name="connsiteX8" fmla="*/ 131208 w 136877"/>
                <a:gd name="connsiteY8" fmla="*/ 128879 h 490245"/>
                <a:gd name="connsiteX9" fmla="*/ 13098 w 136877"/>
                <a:gd name="connsiteY9" fmla="*/ 6959 h 490245"/>
                <a:gd name="connsiteX10" fmla="*/ 1668 w 136877"/>
                <a:gd name="connsiteY10" fmla="*/ 311759 h 490245"/>
                <a:gd name="connsiteX0" fmla="*/ 1668 w 136877"/>
                <a:gd name="connsiteY0" fmla="*/ 311759 h 486012"/>
                <a:gd name="connsiteX1" fmla="*/ 1668 w 136877"/>
                <a:gd name="connsiteY1" fmla="*/ 311759 h 486012"/>
                <a:gd name="connsiteX2" fmla="*/ 9288 w 136877"/>
                <a:gd name="connsiteY2" fmla="*/ 346049 h 486012"/>
                <a:gd name="connsiteX3" fmla="*/ 16908 w 136877"/>
                <a:gd name="connsiteY3" fmla="*/ 376529 h 486012"/>
                <a:gd name="connsiteX4" fmla="*/ 20718 w 136877"/>
                <a:gd name="connsiteY4" fmla="*/ 395579 h 486012"/>
                <a:gd name="connsiteX5" fmla="*/ 24528 w 136877"/>
                <a:gd name="connsiteY5" fmla="*/ 418439 h 486012"/>
                <a:gd name="connsiteX6" fmla="*/ 115968 w 136877"/>
                <a:gd name="connsiteY6" fmla="*/ 471779 h 486012"/>
                <a:gd name="connsiteX7" fmla="*/ 131208 w 136877"/>
                <a:gd name="connsiteY7" fmla="*/ 128879 h 486012"/>
                <a:gd name="connsiteX8" fmla="*/ 13098 w 136877"/>
                <a:gd name="connsiteY8" fmla="*/ 6959 h 486012"/>
                <a:gd name="connsiteX9" fmla="*/ 1668 w 136877"/>
                <a:gd name="connsiteY9" fmla="*/ 311759 h 486012"/>
                <a:gd name="connsiteX0" fmla="*/ 1668 w 136877"/>
                <a:gd name="connsiteY0" fmla="*/ 311759 h 482683"/>
                <a:gd name="connsiteX1" fmla="*/ 1668 w 136877"/>
                <a:gd name="connsiteY1" fmla="*/ 311759 h 482683"/>
                <a:gd name="connsiteX2" fmla="*/ 9288 w 136877"/>
                <a:gd name="connsiteY2" fmla="*/ 346049 h 482683"/>
                <a:gd name="connsiteX3" fmla="*/ 16908 w 136877"/>
                <a:gd name="connsiteY3" fmla="*/ 376529 h 482683"/>
                <a:gd name="connsiteX4" fmla="*/ 20718 w 136877"/>
                <a:gd name="connsiteY4" fmla="*/ 395579 h 482683"/>
                <a:gd name="connsiteX5" fmla="*/ 115968 w 136877"/>
                <a:gd name="connsiteY5" fmla="*/ 471779 h 482683"/>
                <a:gd name="connsiteX6" fmla="*/ 131208 w 136877"/>
                <a:gd name="connsiteY6" fmla="*/ 128879 h 482683"/>
                <a:gd name="connsiteX7" fmla="*/ 13098 w 136877"/>
                <a:gd name="connsiteY7" fmla="*/ 6959 h 482683"/>
                <a:gd name="connsiteX8" fmla="*/ 1668 w 136877"/>
                <a:gd name="connsiteY8" fmla="*/ 311759 h 482683"/>
                <a:gd name="connsiteX0" fmla="*/ 1668 w 136877"/>
                <a:gd name="connsiteY0" fmla="*/ 311759 h 480614"/>
                <a:gd name="connsiteX1" fmla="*/ 1668 w 136877"/>
                <a:gd name="connsiteY1" fmla="*/ 311759 h 480614"/>
                <a:gd name="connsiteX2" fmla="*/ 9288 w 136877"/>
                <a:gd name="connsiteY2" fmla="*/ 346049 h 480614"/>
                <a:gd name="connsiteX3" fmla="*/ 16908 w 136877"/>
                <a:gd name="connsiteY3" fmla="*/ 376529 h 480614"/>
                <a:gd name="connsiteX4" fmla="*/ 115968 w 136877"/>
                <a:gd name="connsiteY4" fmla="*/ 471779 h 480614"/>
                <a:gd name="connsiteX5" fmla="*/ 131208 w 136877"/>
                <a:gd name="connsiteY5" fmla="*/ 128879 h 480614"/>
                <a:gd name="connsiteX6" fmla="*/ 13098 w 136877"/>
                <a:gd name="connsiteY6" fmla="*/ 6959 h 480614"/>
                <a:gd name="connsiteX7" fmla="*/ 1668 w 136877"/>
                <a:gd name="connsiteY7" fmla="*/ 311759 h 480614"/>
                <a:gd name="connsiteX0" fmla="*/ 1668 w 136877"/>
                <a:gd name="connsiteY0" fmla="*/ 311759 h 480951"/>
                <a:gd name="connsiteX1" fmla="*/ 1668 w 136877"/>
                <a:gd name="connsiteY1" fmla="*/ 311759 h 480951"/>
                <a:gd name="connsiteX2" fmla="*/ 16908 w 136877"/>
                <a:gd name="connsiteY2" fmla="*/ 376529 h 480951"/>
                <a:gd name="connsiteX3" fmla="*/ 115968 w 136877"/>
                <a:gd name="connsiteY3" fmla="*/ 471779 h 480951"/>
                <a:gd name="connsiteX4" fmla="*/ 131208 w 136877"/>
                <a:gd name="connsiteY4" fmla="*/ 128879 h 480951"/>
                <a:gd name="connsiteX5" fmla="*/ 13098 w 136877"/>
                <a:gd name="connsiteY5" fmla="*/ 6959 h 480951"/>
                <a:gd name="connsiteX6" fmla="*/ 1668 w 136877"/>
                <a:gd name="connsiteY6" fmla="*/ 311759 h 480951"/>
                <a:gd name="connsiteX0" fmla="*/ 1668 w 136877"/>
                <a:gd name="connsiteY0" fmla="*/ 311759 h 475543"/>
                <a:gd name="connsiteX1" fmla="*/ 1668 w 136877"/>
                <a:gd name="connsiteY1" fmla="*/ 311759 h 475543"/>
                <a:gd name="connsiteX2" fmla="*/ 115968 w 136877"/>
                <a:gd name="connsiteY2" fmla="*/ 471779 h 475543"/>
                <a:gd name="connsiteX3" fmla="*/ 131208 w 136877"/>
                <a:gd name="connsiteY3" fmla="*/ 128879 h 475543"/>
                <a:gd name="connsiteX4" fmla="*/ 13098 w 136877"/>
                <a:gd name="connsiteY4" fmla="*/ 6959 h 475543"/>
                <a:gd name="connsiteX5" fmla="*/ 1668 w 136877"/>
                <a:gd name="connsiteY5" fmla="*/ 311759 h 475543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933 w 126600"/>
                <a:gd name="connsiteY0" fmla="*/ 309760 h 469780"/>
                <a:gd name="connsiteX1" fmla="*/ 933 w 126600"/>
                <a:gd name="connsiteY1" fmla="*/ 309760 h 469780"/>
                <a:gd name="connsiteX2" fmla="*/ 115233 w 126600"/>
                <a:gd name="connsiteY2" fmla="*/ 469780 h 469780"/>
                <a:gd name="connsiteX3" fmla="*/ 118567 w 126600"/>
                <a:gd name="connsiteY3" fmla="*/ 145930 h 469780"/>
                <a:gd name="connsiteX4" fmla="*/ 12363 w 126600"/>
                <a:gd name="connsiteY4" fmla="*/ 4960 h 469780"/>
                <a:gd name="connsiteX5" fmla="*/ 933 w 126600"/>
                <a:gd name="connsiteY5" fmla="*/ 309760 h 469780"/>
                <a:gd name="connsiteX0" fmla="*/ 933 w 118567"/>
                <a:gd name="connsiteY0" fmla="*/ 309760 h 469780"/>
                <a:gd name="connsiteX1" fmla="*/ 933 w 118567"/>
                <a:gd name="connsiteY1" fmla="*/ 309760 h 469780"/>
                <a:gd name="connsiteX2" fmla="*/ 115233 w 118567"/>
                <a:gd name="connsiteY2" fmla="*/ 469780 h 469780"/>
                <a:gd name="connsiteX3" fmla="*/ 118567 w 118567"/>
                <a:gd name="connsiteY3" fmla="*/ 145930 h 469780"/>
                <a:gd name="connsiteX4" fmla="*/ 12363 w 118567"/>
                <a:gd name="connsiteY4" fmla="*/ 4960 h 469780"/>
                <a:gd name="connsiteX5" fmla="*/ 933 w 118567"/>
                <a:gd name="connsiteY5" fmla="*/ 309760 h 469780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04800 h 464820"/>
                <a:gd name="connsiteX1" fmla="*/ 933 w 118567"/>
                <a:gd name="connsiteY1" fmla="*/ 304800 h 464820"/>
                <a:gd name="connsiteX2" fmla="*/ 115233 w 118567"/>
                <a:gd name="connsiteY2" fmla="*/ 464820 h 464820"/>
                <a:gd name="connsiteX3" fmla="*/ 118567 w 118567"/>
                <a:gd name="connsiteY3" fmla="*/ 140970 h 464820"/>
                <a:gd name="connsiteX4" fmla="*/ 12363 w 118567"/>
                <a:gd name="connsiteY4" fmla="*/ 0 h 464820"/>
                <a:gd name="connsiteX5" fmla="*/ 933 w 118567"/>
                <a:gd name="connsiteY5" fmla="*/ 304800 h 464820"/>
                <a:gd name="connsiteX0" fmla="*/ 0 w 117634"/>
                <a:gd name="connsiteY0" fmla="*/ 304800 h 464820"/>
                <a:gd name="connsiteX1" fmla="*/ 0 w 117634"/>
                <a:gd name="connsiteY1" fmla="*/ 304800 h 464820"/>
                <a:gd name="connsiteX2" fmla="*/ 114300 w 117634"/>
                <a:gd name="connsiteY2" fmla="*/ 464820 h 464820"/>
                <a:gd name="connsiteX3" fmla="*/ 117634 w 117634"/>
                <a:gd name="connsiteY3" fmla="*/ 140970 h 464820"/>
                <a:gd name="connsiteX4" fmla="*/ 11430 w 117634"/>
                <a:gd name="connsiteY4" fmla="*/ 0 h 464820"/>
                <a:gd name="connsiteX5" fmla="*/ 0 w 117634"/>
                <a:gd name="connsiteY5" fmla="*/ 304800 h 464820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87"/>
                <a:gd name="connsiteY0" fmla="*/ 300038 h 460058"/>
                <a:gd name="connsiteX1" fmla="*/ 0 w 117687"/>
                <a:gd name="connsiteY1" fmla="*/ 300038 h 460058"/>
                <a:gd name="connsiteX2" fmla="*/ 114300 w 117687"/>
                <a:gd name="connsiteY2" fmla="*/ 460058 h 460058"/>
                <a:gd name="connsiteX3" fmla="*/ 117634 w 117687"/>
                <a:gd name="connsiteY3" fmla="*/ 136208 h 460058"/>
                <a:gd name="connsiteX4" fmla="*/ 4286 w 117687"/>
                <a:gd name="connsiteY4" fmla="*/ 0 h 460058"/>
                <a:gd name="connsiteX5" fmla="*/ 0 w 117687"/>
                <a:gd name="connsiteY5" fmla="*/ 300038 h 460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687" h="460058">
                  <a:moveTo>
                    <a:pt x="0" y="300038"/>
                  </a:moveTo>
                  <a:lnTo>
                    <a:pt x="0" y="300038"/>
                  </a:lnTo>
                  <a:cubicBezTo>
                    <a:pt x="19050" y="326708"/>
                    <a:pt x="64134" y="385762"/>
                    <a:pt x="114300" y="460058"/>
                  </a:cubicBezTo>
                  <a:cubicBezTo>
                    <a:pt x="115252" y="276066"/>
                    <a:pt x="118111" y="282734"/>
                    <a:pt x="117634" y="136208"/>
                  </a:cubicBezTo>
                  <a:cubicBezTo>
                    <a:pt x="64770" y="65882"/>
                    <a:pt x="40561" y="46513"/>
                    <a:pt x="4286" y="0"/>
                  </a:cubicBezTo>
                  <a:cubicBezTo>
                    <a:pt x="3730" y="153511"/>
                    <a:pt x="1905" y="249238"/>
                    <a:pt x="0" y="300038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797720" y="2050256"/>
              <a:ext cx="431006" cy="133350"/>
            </a:xfrm>
            <a:custGeom>
              <a:avLst/>
              <a:gdLst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302419 w 438918"/>
                <a:gd name="connsiteY28" fmla="*/ 147637 h 157162"/>
                <a:gd name="connsiteX29" fmla="*/ 214312 w 438918"/>
                <a:gd name="connsiteY29" fmla="*/ 145256 h 157162"/>
                <a:gd name="connsiteX30" fmla="*/ 114300 w 438918"/>
                <a:gd name="connsiteY30" fmla="*/ 140493 h 157162"/>
                <a:gd name="connsiteX31" fmla="*/ 107156 w 438918"/>
                <a:gd name="connsiteY31" fmla="*/ 133350 h 157162"/>
                <a:gd name="connsiteX32" fmla="*/ 102394 w 438918"/>
                <a:gd name="connsiteY32" fmla="*/ 123825 h 157162"/>
                <a:gd name="connsiteX33" fmla="*/ 95250 w 438918"/>
                <a:gd name="connsiteY33" fmla="*/ 111918 h 157162"/>
                <a:gd name="connsiteX34" fmla="*/ 88106 w 438918"/>
                <a:gd name="connsiteY34" fmla="*/ 104775 h 157162"/>
                <a:gd name="connsiteX35" fmla="*/ 78581 w 438918"/>
                <a:gd name="connsiteY35" fmla="*/ 88106 h 157162"/>
                <a:gd name="connsiteX36" fmla="*/ 73819 w 438918"/>
                <a:gd name="connsiteY36" fmla="*/ 80962 h 157162"/>
                <a:gd name="connsiteX37" fmla="*/ 66675 w 438918"/>
                <a:gd name="connsiteY37" fmla="*/ 76200 h 157162"/>
                <a:gd name="connsiteX38" fmla="*/ 59531 w 438918"/>
                <a:gd name="connsiteY38" fmla="*/ 69056 h 157162"/>
                <a:gd name="connsiteX39" fmla="*/ 52387 w 438918"/>
                <a:gd name="connsiteY39" fmla="*/ 54768 h 157162"/>
                <a:gd name="connsiteX40" fmla="*/ 45244 w 438918"/>
                <a:gd name="connsiteY40" fmla="*/ 47625 h 157162"/>
                <a:gd name="connsiteX41" fmla="*/ 33337 w 438918"/>
                <a:gd name="connsiteY41" fmla="*/ 38100 h 157162"/>
                <a:gd name="connsiteX42" fmla="*/ 28575 w 438918"/>
                <a:gd name="connsiteY42" fmla="*/ 30956 h 157162"/>
                <a:gd name="connsiteX43" fmla="*/ 26194 w 438918"/>
                <a:gd name="connsiteY43" fmla="*/ 23812 h 157162"/>
                <a:gd name="connsiteX44" fmla="*/ 16669 w 438918"/>
                <a:gd name="connsiteY44" fmla="*/ 9525 h 157162"/>
                <a:gd name="connsiteX45" fmla="*/ 0 w 438918"/>
                <a:gd name="connsiteY45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214312 w 438918"/>
                <a:gd name="connsiteY28" fmla="*/ 145256 h 157162"/>
                <a:gd name="connsiteX29" fmla="*/ 114300 w 438918"/>
                <a:gd name="connsiteY29" fmla="*/ 140493 h 157162"/>
                <a:gd name="connsiteX30" fmla="*/ 107156 w 438918"/>
                <a:gd name="connsiteY30" fmla="*/ 133350 h 157162"/>
                <a:gd name="connsiteX31" fmla="*/ 102394 w 438918"/>
                <a:gd name="connsiteY31" fmla="*/ 123825 h 157162"/>
                <a:gd name="connsiteX32" fmla="*/ 95250 w 438918"/>
                <a:gd name="connsiteY32" fmla="*/ 111918 h 157162"/>
                <a:gd name="connsiteX33" fmla="*/ 88106 w 438918"/>
                <a:gd name="connsiteY33" fmla="*/ 104775 h 157162"/>
                <a:gd name="connsiteX34" fmla="*/ 78581 w 438918"/>
                <a:gd name="connsiteY34" fmla="*/ 88106 h 157162"/>
                <a:gd name="connsiteX35" fmla="*/ 73819 w 438918"/>
                <a:gd name="connsiteY35" fmla="*/ 80962 h 157162"/>
                <a:gd name="connsiteX36" fmla="*/ 66675 w 438918"/>
                <a:gd name="connsiteY36" fmla="*/ 76200 h 157162"/>
                <a:gd name="connsiteX37" fmla="*/ 59531 w 438918"/>
                <a:gd name="connsiteY37" fmla="*/ 69056 h 157162"/>
                <a:gd name="connsiteX38" fmla="*/ 52387 w 438918"/>
                <a:gd name="connsiteY38" fmla="*/ 54768 h 157162"/>
                <a:gd name="connsiteX39" fmla="*/ 45244 w 438918"/>
                <a:gd name="connsiteY39" fmla="*/ 47625 h 157162"/>
                <a:gd name="connsiteX40" fmla="*/ 33337 w 438918"/>
                <a:gd name="connsiteY40" fmla="*/ 38100 h 157162"/>
                <a:gd name="connsiteX41" fmla="*/ 28575 w 438918"/>
                <a:gd name="connsiteY41" fmla="*/ 30956 h 157162"/>
                <a:gd name="connsiteX42" fmla="*/ 26194 w 438918"/>
                <a:gd name="connsiteY42" fmla="*/ 23812 h 157162"/>
                <a:gd name="connsiteX43" fmla="*/ 16669 w 438918"/>
                <a:gd name="connsiteY43" fmla="*/ 9525 h 157162"/>
                <a:gd name="connsiteX44" fmla="*/ 0 w 438918"/>
                <a:gd name="connsiteY44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214312 w 438918"/>
                <a:gd name="connsiteY27" fmla="*/ 145256 h 157162"/>
                <a:gd name="connsiteX28" fmla="*/ 114300 w 438918"/>
                <a:gd name="connsiteY28" fmla="*/ 140493 h 157162"/>
                <a:gd name="connsiteX29" fmla="*/ 107156 w 438918"/>
                <a:gd name="connsiteY29" fmla="*/ 133350 h 157162"/>
                <a:gd name="connsiteX30" fmla="*/ 102394 w 438918"/>
                <a:gd name="connsiteY30" fmla="*/ 123825 h 157162"/>
                <a:gd name="connsiteX31" fmla="*/ 95250 w 438918"/>
                <a:gd name="connsiteY31" fmla="*/ 111918 h 157162"/>
                <a:gd name="connsiteX32" fmla="*/ 88106 w 438918"/>
                <a:gd name="connsiteY32" fmla="*/ 104775 h 157162"/>
                <a:gd name="connsiteX33" fmla="*/ 78581 w 438918"/>
                <a:gd name="connsiteY33" fmla="*/ 88106 h 157162"/>
                <a:gd name="connsiteX34" fmla="*/ 73819 w 438918"/>
                <a:gd name="connsiteY34" fmla="*/ 80962 h 157162"/>
                <a:gd name="connsiteX35" fmla="*/ 66675 w 438918"/>
                <a:gd name="connsiteY35" fmla="*/ 76200 h 157162"/>
                <a:gd name="connsiteX36" fmla="*/ 59531 w 438918"/>
                <a:gd name="connsiteY36" fmla="*/ 69056 h 157162"/>
                <a:gd name="connsiteX37" fmla="*/ 52387 w 438918"/>
                <a:gd name="connsiteY37" fmla="*/ 54768 h 157162"/>
                <a:gd name="connsiteX38" fmla="*/ 45244 w 438918"/>
                <a:gd name="connsiteY38" fmla="*/ 47625 h 157162"/>
                <a:gd name="connsiteX39" fmla="*/ 33337 w 438918"/>
                <a:gd name="connsiteY39" fmla="*/ 38100 h 157162"/>
                <a:gd name="connsiteX40" fmla="*/ 28575 w 438918"/>
                <a:gd name="connsiteY40" fmla="*/ 30956 h 157162"/>
                <a:gd name="connsiteX41" fmla="*/ 26194 w 438918"/>
                <a:gd name="connsiteY41" fmla="*/ 23812 h 157162"/>
                <a:gd name="connsiteX42" fmla="*/ 16669 w 438918"/>
                <a:gd name="connsiteY42" fmla="*/ 9525 h 157162"/>
                <a:gd name="connsiteX43" fmla="*/ 0 w 438918"/>
                <a:gd name="connsiteY43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114300 w 438918"/>
                <a:gd name="connsiteY27" fmla="*/ 140493 h 157162"/>
                <a:gd name="connsiteX28" fmla="*/ 107156 w 438918"/>
                <a:gd name="connsiteY28" fmla="*/ 133350 h 157162"/>
                <a:gd name="connsiteX29" fmla="*/ 102394 w 438918"/>
                <a:gd name="connsiteY29" fmla="*/ 123825 h 157162"/>
                <a:gd name="connsiteX30" fmla="*/ 95250 w 438918"/>
                <a:gd name="connsiteY30" fmla="*/ 111918 h 157162"/>
                <a:gd name="connsiteX31" fmla="*/ 88106 w 438918"/>
                <a:gd name="connsiteY31" fmla="*/ 104775 h 157162"/>
                <a:gd name="connsiteX32" fmla="*/ 78581 w 438918"/>
                <a:gd name="connsiteY32" fmla="*/ 88106 h 157162"/>
                <a:gd name="connsiteX33" fmla="*/ 73819 w 438918"/>
                <a:gd name="connsiteY33" fmla="*/ 80962 h 157162"/>
                <a:gd name="connsiteX34" fmla="*/ 66675 w 438918"/>
                <a:gd name="connsiteY34" fmla="*/ 76200 h 157162"/>
                <a:gd name="connsiteX35" fmla="*/ 59531 w 438918"/>
                <a:gd name="connsiteY35" fmla="*/ 69056 h 157162"/>
                <a:gd name="connsiteX36" fmla="*/ 52387 w 438918"/>
                <a:gd name="connsiteY36" fmla="*/ 54768 h 157162"/>
                <a:gd name="connsiteX37" fmla="*/ 45244 w 438918"/>
                <a:gd name="connsiteY37" fmla="*/ 47625 h 157162"/>
                <a:gd name="connsiteX38" fmla="*/ 33337 w 438918"/>
                <a:gd name="connsiteY38" fmla="*/ 38100 h 157162"/>
                <a:gd name="connsiteX39" fmla="*/ 28575 w 438918"/>
                <a:gd name="connsiteY39" fmla="*/ 30956 h 157162"/>
                <a:gd name="connsiteX40" fmla="*/ 26194 w 438918"/>
                <a:gd name="connsiteY40" fmla="*/ 23812 h 157162"/>
                <a:gd name="connsiteX41" fmla="*/ 16669 w 438918"/>
                <a:gd name="connsiteY41" fmla="*/ 9525 h 157162"/>
                <a:gd name="connsiteX42" fmla="*/ 0 w 438918"/>
                <a:gd name="connsiteY42" fmla="*/ 0 h 157162"/>
                <a:gd name="connsiteX0" fmla="*/ 0 w 451392"/>
                <a:gd name="connsiteY0" fmla="*/ 0 h 157162"/>
                <a:gd name="connsiteX1" fmla="*/ 0 w 451392"/>
                <a:gd name="connsiteY1" fmla="*/ 0 h 157162"/>
                <a:gd name="connsiteX2" fmla="*/ 21431 w 451392"/>
                <a:gd name="connsiteY2" fmla="*/ 4762 h 157162"/>
                <a:gd name="connsiteX3" fmla="*/ 33337 w 451392"/>
                <a:gd name="connsiteY3" fmla="*/ 11906 h 157162"/>
                <a:gd name="connsiteX4" fmla="*/ 54769 w 451392"/>
                <a:gd name="connsiteY4" fmla="*/ 14287 h 157162"/>
                <a:gd name="connsiteX5" fmla="*/ 171450 w 451392"/>
                <a:gd name="connsiteY5" fmla="*/ 11906 h 157162"/>
                <a:gd name="connsiteX6" fmla="*/ 190500 w 451392"/>
                <a:gd name="connsiteY6" fmla="*/ 9525 h 157162"/>
                <a:gd name="connsiteX7" fmla="*/ 259556 w 451392"/>
                <a:gd name="connsiteY7" fmla="*/ 7143 h 157162"/>
                <a:gd name="connsiteX8" fmla="*/ 309562 w 451392"/>
                <a:gd name="connsiteY8" fmla="*/ 4762 h 157162"/>
                <a:gd name="connsiteX9" fmla="*/ 319087 w 451392"/>
                <a:gd name="connsiteY9" fmla="*/ 7143 h 157162"/>
                <a:gd name="connsiteX10" fmla="*/ 323850 w 451392"/>
                <a:gd name="connsiteY10" fmla="*/ 19050 h 157162"/>
                <a:gd name="connsiteX11" fmla="*/ 330994 w 451392"/>
                <a:gd name="connsiteY11" fmla="*/ 40481 h 157162"/>
                <a:gd name="connsiteX12" fmla="*/ 342900 w 451392"/>
                <a:gd name="connsiteY12" fmla="*/ 47625 h 157162"/>
                <a:gd name="connsiteX13" fmla="*/ 354806 w 451392"/>
                <a:gd name="connsiteY13" fmla="*/ 57150 h 157162"/>
                <a:gd name="connsiteX14" fmla="*/ 361950 w 451392"/>
                <a:gd name="connsiteY14" fmla="*/ 64293 h 157162"/>
                <a:gd name="connsiteX15" fmla="*/ 376237 w 451392"/>
                <a:gd name="connsiteY15" fmla="*/ 71437 h 157162"/>
                <a:gd name="connsiteX16" fmla="*/ 402431 w 451392"/>
                <a:gd name="connsiteY16" fmla="*/ 85725 h 157162"/>
                <a:gd name="connsiteX17" fmla="*/ 411956 w 451392"/>
                <a:gd name="connsiteY17" fmla="*/ 88106 h 157162"/>
                <a:gd name="connsiteX18" fmla="*/ 416719 w 451392"/>
                <a:gd name="connsiteY18" fmla="*/ 97631 h 157162"/>
                <a:gd name="connsiteX19" fmla="*/ 426244 w 451392"/>
                <a:gd name="connsiteY19" fmla="*/ 111918 h 157162"/>
                <a:gd name="connsiteX20" fmla="*/ 431006 w 451392"/>
                <a:gd name="connsiteY20" fmla="*/ 126206 h 157162"/>
                <a:gd name="connsiteX21" fmla="*/ 433387 w 451392"/>
                <a:gd name="connsiteY21" fmla="*/ 133350 h 157162"/>
                <a:gd name="connsiteX22" fmla="*/ 435769 w 451392"/>
                <a:gd name="connsiteY22" fmla="*/ 150018 h 157162"/>
                <a:gd name="connsiteX23" fmla="*/ 438150 w 451392"/>
                <a:gd name="connsiteY23" fmla="*/ 157162 h 157162"/>
                <a:gd name="connsiteX24" fmla="*/ 433387 w 451392"/>
                <a:gd name="connsiteY24" fmla="*/ 150018 h 157162"/>
                <a:gd name="connsiteX25" fmla="*/ 426244 w 451392"/>
                <a:gd name="connsiteY25" fmla="*/ 147637 h 157162"/>
                <a:gd name="connsiteX26" fmla="*/ 114300 w 451392"/>
                <a:gd name="connsiteY26" fmla="*/ 140493 h 157162"/>
                <a:gd name="connsiteX27" fmla="*/ 107156 w 451392"/>
                <a:gd name="connsiteY27" fmla="*/ 133350 h 157162"/>
                <a:gd name="connsiteX28" fmla="*/ 102394 w 451392"/>
                <a:gd name="connsiteY28" fmla="*/ 123825 h 157162"/>
                <a:gd name="connsiteX29" fmla="*/ 95250 w 451392"/>
                <a:gd name="connsiteY29" fmla="*/ 111918 h 157162"/>
                <a:gd name="connsiteX30" fmla="*/ 88106 w 451392"/>
                <a:gd name="connsiteY30" fmla="*/ 104775 h 157162"/>
                <a:gd name="connsiteX31" fmla="*/ 78581 w 451392"/>
                <a:gd name="connsiteY31" fmla="*/ 88106 h 157162"/>
                <a:gd name="connsiteX32" fmla="*/ 73819 w 451392"/>
                <a:gd name="connsiteY32" fmla="*/ 80962 h 157162"/>
                <a:gd name="connsiteX33" fmla="*/ 66675 w 451392"/>
                <a:gd name="connsiteY33" fmla="*/ 76200 h 157162"/>
                <a:gd name="connsiteX34" fmla="*/ 59531 w 451392"/>
                <a:gd name="connsiteY34" fmla="*/ 69056 h 157162"/>
                <a:gd name="connsiteX35" fmla="*/ 52387 w 451392"/>
                <a:gd name="connsiteY35" fmla="*/ 54768 h 157162"/>
                <a:gd name="connsiteX36" fmla="*/ 45244 w 451392"/>
                <a:gd name="connsiteY36" fmla="*/ 47625 h 157162"/>
                <a:gd name="connsiteX37" fmla="*/ 33337 w 451392"/>
                <a:gd name="connsiteY37" fmla="*/ 38100 h 157162"/>
                <a:gd name="connsiteX38" fmla="*/ 28575 w 451392"/>
                <a:gd name="connsiteY38" fmla="*/ 30956 h 157162"/>
                <a:gd name="connsiteX39" fmla="*/ 26194 w 451392"/>
                <a:gd name="connsiteY39" fmla="*/ 23812 h 157162"/>
                <a:gd name="connsiteX40" fmla="*/ 16669 w 451392"/>
                <a:gd name="connsiteY40" fmla="*/ 9525 h 157162"/>
                <a:gd name="connsiteX41" fmla="*/ 0 w 451392"/>
                <a:gd name="connsiteY41" fmla="*/ 0 h 157162"/>
                <a:gd name="connsiteX0" fmla="*/ 0 w 457994"/>
                <a:gd name="connsiteY0" fmla="*/ 0 h 157162"/>
                <a:gd name="connsiteX1" fmla="*/ 0 w 457994"/>
                <a:gd name="connsiteY1" fmla="*/ 0 h 157162"/>
                <a:gd name="connsiteX2" fmla="*/ 21431 w 457994"/>
                <a:gd name="connsiteY2" fmla="*/ 4762 h 157162"/>
                <a:gd name="connsiteX3" fmla="*/ 33337 w 457994"/>
                <a:gd name="connsiteY3" fmla="*/ 11906 h 157162"/>
                <a:gd name="connsiteX4" fmla="*/ 54769 w 457994"/>
                <a:gd name="connsiteY4" fmla="*/ 14287 h 157162"/>
                <a:gd name="connsiteX5" fmla="*/ 171450 w 457994"/>
                <a:gd name="connsiteY5" fmla="*/ 11906 h 157162"/>
                <a:gd name="connsiteX6" fmla="*/ 190500 w 457994"/>
                <a:gd name="connsiteY6" fmla="*/ 9525 h 157162"/>
                <a:gd name="connsiteX7" fmla="*/ 259556 w 457994"/>
                <a:gd name="connsiteY7" fmla="*/ 7143 h 157162"/>
                <a:gd name="connsiteX8" fmla="*/ 309562 w 457994"/>
                <a:gd name="connsiteY8" fmla="*/ 4762 h 157162"/>
                <a:gd name="connsiteX9" fmla="*/ 319087 w 457994"/>
                <a:gd name="connsiteY9" fmla="*/ 7143 h 157162"/>
                <a:gd name="connsiteX10" fmla="*/ 323850 w 457994"/>
                <a:gd name="connsiteY10" fmla="*/ 19050 h 157162"/>
                <a:gd name="connsiteX11" fmla="*/ 330994 w 457994"/>
                <a:gd name="connsiteY11" fmla="*/ 40481 h 157162"/>
                <a:gd name="connsiteX12" fmla="*/ 342900 w 457994"/>
                <a:gd name="connsiteY12" fmla="*/ 47625 h 157162"/>
                <a:gd name="connsiteX13" fmla="*/ 354806 w 457994"/>
                <a:gd name="connsiteY13" fmla="*/ 57150 h 157162"/>
                <a:gd name="connsiteX14" fmla="*/ 361950 w 457994"/>
                <a:gd name="connsiteY14" fmla="*/ 64293 h 157162"/>
                <a:gd name="connsiteX15" fmla="*/ 376237 w 457994"/>
                <a:gd name="connsiteY15" fmla="*/ 71437 h 157162"/>
                <a:gd name="connsiteX16" fmla="*/ 402431 w 457994"/>
                <a:gd name="connsiteY16" fmla="*/ 85725 h 157162"/>
                <a:gd name="connsiteX17" fmla="*/ 411956 w 457994"/>
                <a:gd name="connsiteY17" fmla="*/ 88106 h 157162"/>
                <a:gd name="connsiteX18" fmla="*/ 416719 w 457994"/>
                <a:gd name="connsiteY18" fmla="*/ 97631 h 157162"/>
                <a:gd name="connsiteX19" fmla="*/ 426244 w 457994"/>
                <a:gd name="connsiteY19" fmla="*/ 111918 h 157162"/>
                <a:gd name="connsiteX20" fmla="*/ 431006 w 457994"/>
                <a:gd name="connsiteY20" fmla="*/ 126206 h 157162"/>
                <a:gd name="connsiteX21" fmla="*/ 433387 w 457994"/>
                <a:gd name="connsiteY21" fmla="*/ 133350 h 157162"/>
                <a:gd name="connsiteX22" fmla="*/ 435769 w 457994"/>
                <a:gd name="connsiteY22" fmla="*/ 150018 h 157162"/>
                <a:gd name="connsiteX23" fmla="*/ 438150 w 457994"/>
                <a:gd name="connsiteY23" fmla="*/ 157162 h 157162"/>
                <a:gd name="connsiteX24" fmla="*/ 433387 w 457994"/>
                <a:gd name="connsiteY24" fmla="*/ 150018 h 157162"/>
                <a:gd name="connsiteX25" fmla="*/ 114300 w 457994"/>
                <a:gd name="connsiteY25" fmla="*/ 140493 h 157162"/>
                <a:gd name="connsiteX26" fmla="*/ 107156 w 457994"/>
                <a:gd name="connsiteY26" fmla="*/ 133350 h 157162"/>
                <a:gd name="connsiteX27" fmla="*/ 102394 w 457994"/>
                <a:gd name="connsiteY27" fmla="*/ 123825 h 157162"/>
                <a:gd name="connsiteX28" fmla="*/ 95250 w 457994"/>
                <a:gd name="connsiteY28" fmla="*/ 111918 h 157162"/>
                <a:gd name="connsiteX29" fmla="*/ 88106 w 457994"/>
                <a:gd name="connsiteY29" fmla="*/ 104775 h 157162"/>
                <a:gd name="connsiteX30" fmla="*/ 78581 w 457994"/>
                <a:gd name="connsiteY30" fmla="*/ 88106 h 157162"/>
                <a:gd name="connsiteX31" fmla="*/ 73819 w 457994"/>
                <a:gd name="connsiteY31" fmla="*/ 80962 h 157162"/>
                <a:gd name="connsiteX32" fmla="*/ 66675 w 457994"/>
                <a:gd name="connsiteY32" fmla="*/ 76200 h 157162"/>
                <a:gd name="connsiteX33" fmla="*/ 59531 w 457994"/>
                <a:gd name="connsiteY33" fmla="*/ 69056 h 157162"/>
                <a:gd name="connsiteX34" fmla="*/ 52387 w 457994"/>
                <a:gd name="connsiteY34" fmla="*/ 54768 h 157162"/>
                <a:gd name="connsiteX35" fmla="*/ 45244 w 457994"/>
                <a:gd name="connsiteY35" fmla="*/ 47625 h 157162"/>
                <a:gd name="connsiteX36" fmla="*/ 33337 w 457994"/>
                <a:gd name="connsiteY36" fmla="*/ 38100 h 157162"/>
                <a:gd name="connsiteX37" fmla="*/ 28575 w 457994"/>
                <a:gd name="connsiteY37" fmla="*/ 30956 h 157162"/>
                <a:gd name="connsiteX38" fmla="*/ 26194 w 457994"/>
                <a:gd name="connsiteY38" fmla="*/ 23812 h 157162"/>
                <a:gd name="connsiteX39" fmla="*/ 16669 w 457994"/>
                <a:gd name="connsiteY39" fmla="*/ 9525 h 157162"/>
                <a:gd name="connsiteX40" fmla="*/ 0 w 457994"/>
                <a:gd name="connsiteY40" fmla="*/ 0 h 157162"/>
                <a:gd name="connsiteX0" fmla="*/ 0 w 461465"/>
                <a:gd name="connsiteY0" fmla="*/ 0 h 157416"/>
                <a:gd name="connsiteX1" fmla="*/ 0 w 461465"/>
                <a:gd name="connsiteY1" fmla="*/ 0 h 157416"/>
                <a:gd name="connsiteX2" fmla="*/ 21431 w 461465"/>
                <a:gd name="connsiteY2" fmla="*/ 4762 h 157416"/>
                <a:gd name="connsiteX3" fmla="*/ 33337 w 461465"/>
                <a:gd name="connsiteY3" fmla="*/ 11906 h 157416"/>
                <a:gd name="connsiteX4" fmla="*/ 54769 w 461465"/>
                <a:gd name="connsiteY4" fmla="*/ 14287 h 157416"/>
                <a:gd name="connsiteX5" fmla="*/ 171450 w 461465"/>
                <a:gd name="connsiteY5" fmla="*/ 11906 h 157416"/>
                <a:gd name="connsiteX6" fmla="*/ 190500 w 461465"/>
                <a:gd name="connsiteY6" fmla="*/ 9525 h 157416"/>
                <a:gd name="connsiteX7" fmla="*/ 259556 w 461465"/>
                <a:gd name="connsiteY7" fmla="*/ 7143 h 157416"/>
                <a:gd name="connsiteX8" fmla="*/ 309562 w 461465"/>
                <a:gd name="connsiteY8" fmla="*/ 4762 h 157416"/>
                <a:gd name="connsiteX9" fmla="*/ 319087 w 461465"/>
                <a:gd name="connsiteY9" fmla="*/ 7143 h 157416"/>
                <a:gd name="connsiteX10" fmla="*/ 323850 w 461465"/>
                <a:gd name="connsiteY10" fmla="*/ 19050 h 157416"/>
                <a:gd name="connsiteX11" fmla="*/ 330994 w 461465"/>
                <a:gd name="connsiteY11" fmla="*/ 40481 h 157416"/>
                <a:gd name="connsiteX12" fmla="*/ 342900 w 461465"/>
                <a:gd name="connsiteY12" fmla="*/ 47625 h 157416"/>
                <a:gd name="connsiteX13" fmla="*/ 354806 w 461465"/>
                <a:gd name="connsiteY13" fmla="*/ 57150 h 157416"/>
                <a:gd name="connsiteX14" fmla="*/ 361950 w 461465"/>
                <a:gd name="connsiteY14" fmla="*/ 64293 h 157416"/>
                <a:gd name="connsiteX15" fmla="*/ 376237 w 461465"/>
                <a:gd name="connsiteY15" fmla="*/ 71437 h 157416"/>
                <a:gd name="connsiteX16" fmla="*/ 402431 w 461465"/>
                <a:gd name="connsiteY16" fmla="*/ 85725 h 157416"/>
                <a:gd name="connsiteX17" fmla="*/ 411956 w 461465"/>
                <a:gd name="connsiteY17" fmla="*/ 88106 h 157416"/>
                <a:gd name="connsiteX18" fmla="*/ 416719 w 461465"/>
                <a:gd name="connsiteY18" fmla="*/ 97631 h 157416"/>
                <a:gd name="connsiteX19" fmla="*/ 426244 w 461465"/>
                <a:gd name="connsiteY19" fmla="*/ 111918 h 157416"/>
                <a:gd name="connsiteX20" fmla="*/ 431006 w 461465"/>
                <a:gd name="connsiteY20" fmla="*/ 126206 h 157416"/>
                <a:gd name="connsiteX21" fmla="*/ 433387 w 461465"/>
                <a:gd name="connsiteY21" fmla="*/ 133350 h 157416"/>
                <a:gd name="connsiteX22" fmla="*/ 435769 w 461465"/>
                <a:gd name="connsiteY22" fmla="*/ 150018 h 157416"/>
                <a:gd name="connsiteX23" fmla="*/ 438150 w 461465"/>
                <a:gd name="connsiteY23" fmla="*/ 157162 h 157416"/>
                <a:gd name="connsiteX24" fmla="*/ 114300 w 461465"/>
                <a:gd name="connsiteY24" fmla="*/ 140493 h 157416"/>
                <a:gd name="connsiteX25" fmla="*/ 107156 w 461465"/>
                <a:gd name="connsiteY25" fmla="*/ 133350 h 157416"/>
                <a:gd name="connsiteX26" fmla="*/ 102394 w 461465"/>
                <a:gd name="connsiteY26" fmla="*/ 123825 h 157416"/>
                <a:gd name="connsiteX27" fmla="*/ 95250 w 461465"/>
                <a:gd name="connsiteY27" fmla="*/ 111918 h 157416"/>
                <a:gd name="connsiteX28" fmla="*/ 88106 w 461465"/>
                <a:gd name="connsiteY28" fmla="*/ 104775 h 157416"/>
                <a:gd name="connsiteX29" fmla="*/ 78581 w 461465"/>
                <a:gd name="connsiteY29" fmla="*/ 88106 h 157416"/>
                <a:gd name="connsiteX30" fmla="*/ 73819 w 461465"/>
                <a:gd name="connsiteY30" fmla="*/ 80962 h 157416"/>
                <a:gd name="connsiteX31" fmla="*/ 66675 w 461465"/>
                <a:gd name="connsiteY31" fmla="*/ 76200 h 157416"/>
                <a:gd name="connsiteX32" fmla="*/ 59531 w 461465"/>
                <a:gd name="connsiteY32" fmla="*/ 69056 h 157416"/>
                <a:gd name="connsiteX33" fmla="*/ 52387 w 461465"/>
                <a:gd name="connsiteY33" fmla="*/ 54768 h 157416"/>
                <a:gd name="connsiteX34" fmla="*/ 45244 w 461465"/>
                <a:gd name="connsiteY34" fmla="*/ 47625 h 157416"/>
                <a:gd name="connsiteX35" fmla="*/ 33337 w 461465"/>
                <a:gd name="connsiteY35" fmla="*/ 38100 h 157416"/>
                <a:gd name="connsiteX36" fmla="*/ 28575 w 461465"/>
                <a:gd name="connsiteY36" fmla="*/ 30956 h 157416"/>
                <a:gd name="connsiteX37" fmla="*/ 26194 w 461465"/>
                <a:gd name="connsiteY37" fmla="*/ 23812 h 157416"/>
                <a:gd name="connsiteX38" fmla="*/ 16669 w 461465"/>
                <a:gd name="connsiteY38" fmla="*/ 9525 h 157416"/>
                <a:gd name="connsiteX39" fmla="*/ 0 w 461465"/>
                <a:gd name="connsiteY39" fmla="*/ 0 h 157416"/>
                <a:gd name="connsiteX0" fmla="*/ 0 w 458972"/>
                <a:gd name="connsiteY0" fmla="*/ 0 h 150018"/>
                <a:gd name="connsiteX1" fmla="*/ 0 w 458972"/>
                <a:gd name="connsiteY1" fmla="*/ 0 h 150018"/>
                <a:gd name="connsiteX2" fmla="*/ 21431 w 458972"/>
                <a:gd name="connsiteY2" fmla="*/ 4762 h 150018"/>
                <a:gd name="connsiteX3" fmla="*/ 33337 w 458972"/>
                <a:gd name="connsiteY3" fmla="*/ 11906 h 150018"/>
                <a:gd name="connsiteX4" fmla="*/ 54769 w 458972"/>
                <a:gd name="connsiteY4" fmla="*/ 14287 h 150018"/>
                <a:gd name="connsiteX5" fmla="*/ 171450 w 458972"/>
                <a:gd name="connsiteY5" fmla="*/ 11906 h 150018"/>
                <a:gd name="connsiteX6" fmla="*/ 190500 w 458972"/>
                <a:gd name="connsiteY6" fmla="*/ 9525 h 150018"/>
                <a:gd name="connsiteX7" fmla="*/ 259556 w 458972"/>
                <a:gd name="connsiteY7" fmla="*/ 7143 h 150018"/>
                <a:gd name="connsiteX8" fmla="*/ 309562 w 458972"/>
                <a:gd name="connsiteY8" fmla="*/ 4762 h 150018"/>
                <a:gd name="connsiteX9" fmla="*/ 319087 w 458972"/>
                <a:gd name="connsiteY9" fmla="*/ 7143 h 150018"/>
                <a:gd name="connsiteX10" fmla="*/ 323850 w 458972"/>
                <a:gd name="connsiteY10" fmla="*/ 19050 h 150018"/>
                <a:gd name="connsiteX11" fmla="*/ 330994 w 458972"/>
                <a:gd name="connsiteY11" fmla="*/ 40481 h 150018"/>
                <a:gd name="connsiteX12" fmla="*/ 342900 w 458972"/>
                <a:gd name="connsiteY12" fmla="*/ 47625 h 150018"/>
                <a:gd name="connsiteX13" fmla="*/ 354806 w 458972"/>
                <a:gd name="connsiteY13" fmla="*/ 57150 h 150018"/>
                <a:gd name="connsiteX14" fmla="*/ 361950 w 458972"/>
                <a:gd name="connsiteY14" fmla="*/ 64293 h 150018"/>
                <a:gd name="connsiteX15" fmla="*/ 376237 w 458972"/>
                <a:gd name="connsiteY15" fmla="*/ 71437 h 150018"/>
                <a:gd name="connsiteX16" fmla="*/ 402431 w 458972"/>
                <a:gd name="connsiteY16" fmla="*/ 85725 h 150018"/>
                <a:gd name="connsiteX17" fmla="*/ 411956 w 458972"/>
                <a:gd name="connsiteY17" fmla="*/ 88106 h 150018"/>
                <a:gd name="connsiteX18" fmla="*/ 416719 w 458972"/>
                <a:gd name="connsiteY18" fmla="*/ 97631 h 150018"/>
                <a:gd name="connsiteX19" fmla="*/ 426244 w 458972"/>
                <a:gd name="connsiteY19" fmla="*/ 111918 h 150018"/>
                <a:gd name="connsiteX20" fmla="*/ 431006 w 458972"/>
                <a:gd name="connsiteY20" fmla="*/ 126206 h 150018"/>
                <a:gd name="connsiteX21" fmla="*/ 433387 w 458972"/>
                <a:gd name="connsiteY21" fmla="*/ 133350 h 150018"/>
                <a:gd name="connsiteX22" fmla="*/ 435769 w 458972"/>
                <a:gd name="connsiteY22" fmla="*/ 150018 h 150018"/>
                <a:gd name="connsiteX23" fmla="*/ 114300 w 458972"/>
                <a:gd name="connsiteY23" fmla="*/ 140493 h 150018"/>
                <a:gd name="connsiteX24" fmla="*/ 107156 w 458972"/>
                <a:gd name="connsiteY24" fmla="*/ 133350 h 150018"/>
                <a:gd name="connsiteX25" fmla="*/ 102394 w 458972"/>
                <a:gd name="connsiteY25" fmla="*/ 123825 h 150018"/>
                <a:gd name="connsiteX26" fmla="*/ 95250 w 458972"/>
                <a:gd name="connsiteY26" fmla="*/ 111918 h 150018"/>
                <a:gd name="connsiteX27" fmla="*/ 88106 w 458972"/>
                <a:gd name="connsiteY27" fmla="*/ 104775 h 150018"/>
                <a:gd name="connsiteX28" fmla="*/ 78581 w 458972"/>
                <a:gd name="connsiteY28" fmla="*/ 88106 h 150018"/>
                <a:gd name="connsiteX29" fmla="*/ 73819 w 458972"/>
                <a:gd name="connsiteY29" fmla="*/ 80962 h 150018"/>
                <a:gd name="connsiteX30" fmla="*/ 66675 w 458972"/>
                <a:gd name="connsiteY30" fmla="*/ 76200 h 150018"/>
                <a:gd name="connsiteX31" fmla="*/ 59531 w 458972"/>
                <a:gd name="connsiteY31" fmla="*/ 69056 h 150018"/>
                <a:gd name="connsiteX32" fmla="*/ 52387 w 458972"/>
                <a:gd name="connsiteY32" fmla="*/ 54768 h 150018"/>
                <a:gd name="connsiteX33" fmla="*/ 45244 w 458972"/>
                <a:gd name="connsiteY33" fmla="*/ 47625 h 150018"/>
                <a:gd name="connsiteX34" fmla="*/ 33337 w 458972"/>
                <a:gd name="connsiteY34" fmla="*/ 38100 h 150018"/>
                <a:gd name="connsiteX35" fmla="*/ 28575 w 458972"/>
                <a:gd name="connsiteY35" fmla="*/ 30956 h 150018"/>
                <a:gd name="connsiteX36" fmla="*/ 26194 w 458972"/>
                <a:gd name="connsiteY36" fmla="*/ 23812 h 150018"/>
                <a:gd name="connsiteX37" fmla="*/ 16669 w 458972"/>
                <a:gd name="connsiteY37" fmla="*/ 9525 h 150018"/>
                <a:gd name="connsiteX38" fmla="*/ 0 w 458972"/>
                <a:gd name="connsiteY38" fmla="*/ 0 h 150018"/>
                <a:gd name="connsiteX0" fmla="*/ 0 w 456414"/>
                <a:gd name="connsiteY0" fmla="*/ 0 h 140493"/>
                <a:gd name="connsiteX1" fmla="*/ 0 w 456414"/>
                <a:gd name="connsiteY1" fmla="*/ 0 h 140493"/>
                <a:gd name="connsiteX2" fmla="*/ 21431 w 456414"/>
                <a:gd name="connsiteY2" fmla="*/ 4762 h 140493"/>
                <a:gd name="connsiteX3" fmla="*/ 33337 w 456414"/>
                <a:gd name="connsiteY3" fmla="*/ 11906 h 140493"/>
                <a:gd name="connsiteX4" fmla="*/ 54769 w 456414"/>
                <a:gd name="connsiteY4" fmla="*/ 14287 h 140493"/>
                <a:gd name="connsiteX5" fmla="*/ 171450 w 456414"/>
                <a:gd name="connsiteY5" fmla="*/ 11906 h 140493"/>
                <a:gd name="connsiteX6" fmla="*/ 190500 w 456414"/>
                <a:gd name="connsiteY6" fmla="*/ 9525 h 140493"/>
                <a:gd name="connsiteX7" fmla="*/ 259556 w 456414"/>
                <a:gd name="connsiteY7" fmla="*/ 7143 h 140493"/>
                <a:gd name="connsiteX8" fmla="*/ 309562 w 456414"/>
                <a:gd name="connsiteY8" fmla="*/ 4762 h 140493"/>
                <a:gd name="connsiteX9" fmla="*/ 319087 w 456414"/>
                <a:gd name="connsiteY9" fmla="*/ 7143 h 140493"/>
                <a:gd name="connsiteX10" fmla="*/ 323850 w 456414"/>
                <a:gd name="connsiteY10" fmla="*/ 19050 h 140493"/>
                <a:gd name="connsiteX11" fmla="*/ 330994 w 456414"/>
                <a:gd name="connsiteY11" fmla="*/ 40481 h 140493"/>
                <a:gd name="connsiteX12" fmla="*/ 342900 w 456414"/>
                <a:gd name="connsiteY12" fmla="*/ 47625 h 140493"/>
                <a:gd name="connsiteX13" fmla="*/ 354806 w 456414"/>
                <a:gd name="connsiteY13" fmla="*/ 57150 h 140493"/>
                <a:gd name="connsiteX14" fmla="*/ 361950 w 456414"/>
                <a:gd name="connsiteY14" fmla="*/ 64293 h 140493"/>
                <a:gd name="connsiteX15" fmla="*/ 376237 w 456414"/>
                <a:gd name="connsiteY15" fmla="*/ 71437 h 140493"/>
                <a:gd name="connsiteX16" fmla="*/ 402431 w 456414"/>
                <a:gd name="connsiteY16" fmla="*/ 85725 h 140493"/>
                <a:gd name="connsiteX17" fmla="*/ 411956 w 456414"/>
                <a:gd name="connsiteY17" fmla="*/ 88106 h 140493"/>
                <a:gd name="connsiteX18" fmla="*/ 416719 w 456414"/>
                <a:gd name="connsiteY18" fmla="*/ 97631 h 140493"/>
                <a:gd name="connsiteX19" fmla="*/ 426244 w 456414"/>
                <a:gd name="connsiteY19" fmla="*/ 111918 h 140493"/>
                <a:gd name="connsiteX20" fmla="*/ 431006 w 456414"/>
                <a:gd name="connsiteY20" fmla="*/ 126206 h 140493"/>
                <a:gd name="connsiteX21" fmla="*/ 433387 w 456414"/>
                <a:gd name="connsiteY21" fmla="*/ 133350 h 140493"/>
                <a:gd name="connsiteX22" fmla="*/ 114300 w 456414"/>
                <a:gd name="connsiteY22" fmla="*/ 140493 h 140493"/>
                <a:gd name="connsiteX23" fmla="*/ 107156 w 456414"/>
                <a:gd name="connsiteY23" fmla="*/ 133350 h 140493"/>
                <a:gd name="connsiteX24" fmla="*/ 102394 w 456414"/>
                <a:gd name="connsiteY24" fmla="*/ 123825 h 140493"/>
                <a:gd name="connsiteX25" fmla="*/ 95250 w 456414"/>
                <a:gd name="connsiteY25" fmla="*/ 111918 h 140493"/>
                <a:gd name="connsiteX26" fmla="*/ 88106 w 456414"/>
                <a:gd name="connsiteY26" fmla="*/ 104775 h 140493"/>
                <a:gd name="connsiteX27" fmla="*/ 78581 w 456414"/>
                <a:gd name="connsiteY27" fmla="*/ 88106 h 140493"/>
                <a:gd name="connsiteX28" fmla="*/ 73819 w 456414"/>
                <a:gd name="connsiteY28" fmla="*/ 80962 h 140493"/>
                <a:gd name="connsiteX29" fmla="*/ 66675 w 456414"/>
                <a:gd name="connsiteY29" fmla="*/ 76200 h 140493"/>
                <a:gd name="connsiteX30" fmla="*/ 59531 w 456414"/>
                <a:gd name="connsiteY30" fmla="*/ 69056 h 140493"/>
                <a:gd name="connsiteX31" fmla="*/ 52387 w 456414"/>
                <a:gd name="connsiteY31" fmla="*/ 54768 h 140493"/>
                <a:gd name="connsiteX32" fmla="*/ 45244 w 456414"/>
                <a:gd name="connsiteY32" fmla="*/ 47625 h 140493"/>
                <a:gd name="connsiteX33" fmla="*/ 33337 w 456414"/>
                <a:gd name="connsiteY33" fmla="*/ 38100 h 140493"/>
                <a:gd name="connsiteX34" fmla="*/ 28575 w 456414"/>
                <a:gd name="connsiteY34" fmla="*/ 30956 h 140493"/>
                <a:gd name="connsiteX35" fmla="*/ 26194 w 456414"/>
                <a:gd name="connsiteY35" fmla="*/ 23812 h 140493"/>
                <a:gd name="connsiteX36" fmla="*/ 16669 w 456414"/>
                <a:gd name="connsiteY36" fmla="*/ 9525 h 140493"/>
                <a:gd name="connsiteX37" fmla="*/ 0 w 456414"/>
                <a:gd name="connsiteY37" fmla="*/ 0 h 140493"/>
                <a:gd name="connsiteX0" fmla="*/ 0 w 456846"/>
                <a:gd name="connsiteY0" fmla="*/ 0 h 140493"/>
                <a:gd name="connsiteX1" fmla="*/ 0 w 456846"/>
                <a:gd name="connsiteY1" fmla="*/ 0 h 140493"/>
                <a:gd name="connsiteX2" fmla="*/ 21431 w 456846"/>
                <a:gd name="connsiteY2" fmla="*/ 4762 h 140493"/>
                <a:gd name="connsiteX3" fmla="*/ 33337 w 456846"/>
                <a:gd name="connsiteY3" fmla="*/ 11906 h 140493"/>
                <a:gd name="connsiteX4" fmla="*/ 54769 w 456846"/>
                <a:gd name="connsiteY4" fmla="*/ 14287 h 140493"/>
                <a:gd name="connsiteX5" fmla="*/ 171450 w 456846"/>
                <a:gd name="connsiteY5" fmla="*/ 11906 h 140493"/>
                <a:gd name="connsiteX6" fmla="*/ 190500 w 456846"/>
                <a:gd name="connsiteY6" fmla="*/ 9525 h 140493"/>
                <a:gd name="connsiteX7" fmla="*/ 259556 w 456846"/>
                <a:gd name="connsiteY7" fmla="*/ 7143 h 140493"/>
                <a:gd name="connsiteX8" fmla="*/ 309562 w 456846"/>
                <a:gd name="connsiteY8" fmla="*/ 4762 h 140493"/>
                <a:gd name="connsiteX9" fmla="*/ 319087 w 456846"/>
                <a:gd name="connsiteY9" fmla="*/ 7143 h 140493"/>
                <a:gd name="connsiteX10" fmla="*/ 323850 w 456846"/>
                <a:gd name="connsiteY10" fmla="*/ 19050 h 140493"/>
                <a:gd name="connsiteX11" fmla="*/ 330994 w 456846"/>
                <a:gd name="connsiteY11" fmla="*/ 40481 h 140493"/>
                <a:gd name="connsiteX12" fmla="*/ 342900 w 456846"/>
                <a:gd name="connsiteY12" fmla="*/ 47625 h 140493"/>
                <a:gd name="connsiteX13" fmla="*/ 354806 w 456846"/>
                <a:gd name="connsiteY13" fmla="*/ 57150 h 140493"/>
                <a:gd name="connsiteX14" fmla="*/ 361950 w 456846"/>
                <a:gd name="connsiteY14" fmla="*/ 64293 h 140493"/>
                <a:gd name="connsiteX15" fmla="*/ 376237 w 456846"/>
                <a:gd name="connsiteY15" fmla="*/ 71437 h 140493"/>
                <a:gd name="connsiteX16" fmla="*/ 402431 w 456846"/>
                <a:gd name="connsiteY16" fmla="*/ 85725 h 140493"/>
                <a:gd name="connsiteX17" fmla="*/ 411956 w 456846"/>
                <a:gd name="connsiteY17" fmla="*/ 88106 h 140493"/>
                <a:gd name="connsiteX18" fmla="*/ 416719 w 456846"/>
                <a:gd name="connsiteY18" fmla="*/ 97631 h 140493"/>
                <a:gd name="connsiteX19" fmla="*/ 431006 w 456846"/>
                <a:gd name="connsiteY19" fmla="*/ 126206 h 140493"/>
                <a:gd name="connsiteX20" fmla="*/ 433387 w 456846"/>
                <a:gd name="connsiteY20" fmla="*/ 133350 h 140493"/>
                <a:gd name="connsiteX21" fmla="*/ 114300 w 456846"/>
                <a:gd name="connsiteY21" fmla="*/ 140493 h 140493"/>
                <a:gd name="connsiteX22" fmla="*/ 107156 w 456846"/>
                <a:gd name="connsiteY22" fmla="*/ 133350 h 140493"/>
                <a:gd name="connsiteX23" fmla="*/ 102394 w 456846"/>
                <a:gd name="connsiteY23" fmla="*/ 123825 h 140493"/>
                <a:gd name="connsiteX24" fmla="*/ 95250 w 456846"/>
                <a:gd name="connsiteY24" fmla="*/ 111918 h 140493"/>
                <a:gd name="connsiteX25" fmla="*/ 88106 w 456846"/>
                <a:gd name="connsiteY25" fmla="*/ 104775 h 140493"/>
                <a:gd name="connsiteX26" fmla="*/ 78581 w 456846"/>
                <a:gd name="connsiteY26" fmla="*/ 88106 h 140493"/>
                <a:gd name="connsiteX27" fmla="*/ 73819 w 456846"/>
                <a:gd name="connsiteY27" fmla="*/ 80962 h 140493"/>
                <a:gd name="connsiteX28" fmla="*/ 66675 w 456846"/>
                <a:gd name="connsiteY28" fmla="*/ 76200 h 140493"/>
                <a:gd name="connsiteX29" fmla="*/ 59531 w 456846"/>
                <a:gd name="connsiteY29" fmla="*/ 69056 h 140493"/>
                <a:gd name="connsiteX30" fmla="*/ 52387 w 456846"/>
                <a:gd name="connsiteY30" fmla="*/ 54768 h 140493"/>
                <a:gd name="connsiteX31" fmla="*/ 45244 w 456846"/>
                <a:gd name="connsiteY31" fmla="*/ 47625 h 140493"/>
                <a:gd name="connsiteX32" fmla="*/ 33337 w 456846"/>
                <a:gd name="connsiteY32" fmla="*/ 38100 h 140493"/>
                <a:gd name="connsiteX33" fmla="*/ 28575 w 456846"/>
                <a:gd name="connsiteY33" fmla="*/ 30956 h 140493"/>
                <a:gd name="connsiteX34" fmla="*/ 26194 w 456846"/>
                <a:gd name="connsiteY34" fmla="*/ 23812 h 140493"/>
                <a:gd name="connsiteX35" fmla="*/ 16669 w 456846"/>
                <a:gd name="connsiteY35" fmla="*/ 9525 h 140493"/>
                <a:gd name="connsiteX36" fmla="*/ 0 w 456846"/>
                <a:gd name="connsiteY36" fmla="*/ 0 h 140493"/>
                <a:gd name="connsiteX0" fmla="*/ 0 w 450772"/>
                <a:gd name="connsiteY0" fmla="*/ 0 h 140657"/>
                <a:gd name="connsiteX1" fmla="*/ 0 w 450772"/>
                <a:gd name="connsiteY1" fmla="*/ 0 h 140657"/>
                <a:gd name="connsiteX2" fmla="*/ 21431 w 450772"/>
                <a:gd name="connsiteY2" fmla="*/ 4762 h 140657"/>
                <a:gd name="connsiteX3" fmla="*/ 33337 w 450772"/>
                <a:gd name="connsiteY3" fmla="*/ 11906 h 140657"/>
                <a:gd name="connsiteX4" fmla="*/ 54769 w 450772"/>
                <a:gd name="connsiteY4" fmla="*/ 14287 h 140657"/>
                <a:gd name="connsiteX5" fmla="*/ 171450 w 450772"/>
                <a:gd name="connsiteY5" fmla="*/ 11906 h 140657"/>
                <a:gd name="connsiteX6" fmla="*/ 190500 w 450772"/>
                <a:gd name="connsiteY6" fmla="*/ 9525 h 140657"/>
                <a:gd name="connsiteX7" fmla="*/ 259556 w 450772"/>
                <a:gd name="connsiteY7" fmla="*/ 7143 h 140657"/>
                <a:gd name="connsiteX8" fmla="*/ 309562 w 450772"/>
                <a:gd name="connsiteY8" fmla="*/ 4762 h 140657"/>
                <a:gd name="connsiteX9" fmla="*/ 319087 w 450772"/>
                <a:gd name="connsiteY9" fmla="*/ 7143 h 140657"/>
                <a:gd name="connsiteX10" fmla="*/ 323850 w 450772"/>
                <a:gd name="connsiteY10" fmla="*/ 19050 h 140657"/>
                <a:gd name="connsiteX11" fmla="*/ 330994 w 450772"/>
                <a:gd name="connsiteY11" fmla="*/ 40481 h 140657"/>
                <a:gd name="connsiteX12" fmla="*/ 342900 w 450772"/>
                <a:gd name="connsiteY12" fmla="*/ 47625 h 140657"/>
                <a:gd name="connsiteX13" fmla="*/ 354806 w 450772"/>
                <a:gd name="connsiteY13" fmla="*/ 57150 h 140657"/>
                <a:gd name="connsiteX14" fmla="*/ 361950 w 450772"/>
                <a:gd name="connsiteY14" fmla="*/ 64293 h 140657"/>
                <a:gd name="connsiteX15" fmla="*/ 376237 w 450772"/>
                <a:gd name="connsiteY15" fmla="*/ 71437 h 140657"/>
                <a:gd name="connsiteX16" fmla="*/ 402431 w 450772"/>
                <a:gd name="connsiteY16" fmla="*/ 85725 h 140657"/>
                <a:gd name="connsiteX17" fmla="*/ 411956 w 450772"/>
                <a:gd name="connsiteY17" fmla="*/ 88106 h 140657"/>
                <a:gd name="connsiteX18" fmla="*/ 416719 w 450772"/>
                <a:gd name="connsiteY18" fmla="*/ 97631 h 140657"/>
                <a:gd name="connsiteX19" fmla="*/ 431006 w 450772"/>
                <a:gd name="connsiteY19" fmla="*/ 126206 h 140657"/>
                <a:gd name="connsiteX20" fmla="*/ 114300 w 450772"/>
                <a:gd name="connsiteY20" fmla="*/ 140493 h 140657"/>
                <a:gd name="connsiteX21" fmla="*/ 107156 w 450772"/>
                <a:gd name="connsiteY21" fmla="*/ 133350 h 140657"/>
                <a:gd name="connsiteX22" fmla="*/ 102394 w 450772"/>
                <a:gd name="connsiteY22" fmla="*/ 123825 h 140657"/>
                <a:gd name="connsiteX23" fmla="*/ 95250 w 450772"/>
                <a:gd name="connsiteY23" fmla="*/ 111918 h 140657"/>
                <a:gd name="connsiteX24" fmla="*/ 88106 w 450772"/>
                <a:gd name="connsiteY24" fmla="*/ 104775 h 140657"/>
                <a:gd name="connsiteX25" fmla="*/ 78581 w 450772"/>
                <a:gd name="connsiteY25" fmla="*/ 88106 h 140657"/>
                <a:gd name="connsiteX26" fmla="*/ 73819 w 450772"/>
                <a:gd name="connsiteY26" fmla="*/ 80962 h 140657"/>
                <a:gd name="connsiteX27" fmla="*/ 66675 w 450772"/>
                <a:gd name="connsiteY27" fmla="*/ 76200 h 140657"/>
                <a:gd name="connsiteX28" fmla="*/ 59531 w 450772"/>
                <a:gd name="connsiteY28" fmla="*/ 69056 h 140657"/>
                <a:gd name="connsiteX29" fmla="*/ 52387 w 450772"/>
                <a:gd name="connsiteY29" fmla="*/ 54768 h 140657"/>
                <a:gd name="connsiteX30" fmla="*/ 45244 w 450772"/>
                <a:gd name="connsiteY30" fmla="*/ 47625 h 140657"/>
                <a:gd name="connsiteX31" fmla="*/ 33337 w 450772"/>
                <a:gd name="connsiteY31" fmla="*/ 38100 h 140657"/>
                <a:gd name="connsiteX32" fmla="*/ 28575 w 450772"/>
                <a:gd name="connsiteY32" fmla="*/ 30956 h 140657"/>
                <a:gd name="connsiteX33" fmla="*/ 26194 w 450772"/>
                <a:gd name="connsiteY33" fmla="*/ 23812 h 140657"/>
                <a:gd name="connsiteX34" fmla="*/ 16669 w 450772"/>
                <a:gd name="connsiteY34" fmla="*/ 9525 h 140657"/>
                <a:gd name="connsiteX35" fmla="*/ 0 w 450772"/>
                <a:gd name="connsiteY35" fmla="*/ 0 h 140657"/>
                <a:gd name="connsiteX0" fmla="*/ 0 w 431006"/>
                <a:gd name="connsiteY0" fmla="*/ 0 h 140657"/>
                <a:gd name="connsiteX1" fmla="*/ 0 w 431006"/>
                <a:gd name="connsiteY1" fmla="*/ 0 h 140657"/>
                <a:gd name="connsiteX2" fmla="*/ 21431 w 431006"/>
                <a:gd name="connsiteY2" fmla="*/ 4762 h 140657"/>
                <a:gd name="connsiteX3" fmla="*/ 33337 w 431006"/>
                <a:gd name="connsiteY3" fmla="*/ 11906 h 140657"/>
                <a:gd name="connsiteX4" fmla="*/ 54769 w 431006"/>
                <a:gd name="connsiteY4" fmla="*/ 14287 h 140657"/>
                <a:gd name="connsiteX5" fmla="*/ 171450 w 431006"/>
                <a:gd name="connsiteY5" fmla="*/ 11906 h 140657"/>
                <a:gd name="connsiteX6" fmla="*/ 190500 w 431006"/>
                <a:gd name="connsiteY6" fmla="*/ 9525 h 140657"/>
                <a:gd name="connsiteX7" fmla="*/ 259556 w 431006"/>
                <a:gd name="connsiteY7" fmla="*/ 7143 h 140657"/>
                <a:gd name="connsiteX8" fmla="*/ 309562 w 431006"/>
                <a:gd name="connsiteY8" fmla="*/ 4762 h 140657"/>
                <a:gd name="connsiteX9" fmla="*/ 319087 w 431006"/>
                <a:gd name="connsiteY9" fmla="*/ 7143 h 140657"/>
                <a:gd name="connsiteX10" fmla="*/ 323850 w 431006"/>
                <a:gd name="connsiteY10" fmla="*/ 19050 h 140657"/>
                <a:gd name="connsiteX11" fmla="*/ 330994 w 431006"/>
                <a:gd name="connsiteY11" fmla="*/ 40481 h 140657"/>
                <a:gd name="connsiteX12" fmla="*/ 342900 w 431006"/>
                <a:gd name="connsiteY12" fmla="*/ 47625 h 140657"/>
                <a:gd name="connsiteX13" fmla="*/ 354806 w 431006"/>
                <a:gd name="connsiteY13" fmla="*/ 57150 h 140657"/>
                <a:gd name="connsiteX14" fmla="*/ 361950 w 431006"/>
                <a:gd name="connsiteY14" fmla="*/ 64293 h 140657"/>
                <a:gd name="connsiteX15" fmla="*/ 376237 w 431006"/>
                <a:gd name="connsiteY15" fmla="*/ 71437 h 140657"/>
                <a:gd name="connsiteX16" fmla="*/ 402431 w 431006"/>
                <a:gd name="connsiteY16" fmla="*/ 85725 h 140657"/>
                <a:gd name="connsiteX17" fmla="*/ 411956 w 431006"/>
                <a:gd name="connsiteY17" fmla="*/ 88106 h 140657"/>
                <a:gd name="connsiteX18" fmla="*/ 431006 w 431006"/>
                <a:gd name="connsiteY18" fmla="*/ 126206 h 140657"/>
                <a:gd name="connsiteX19" fmla="*/ 114300 w 431006"/>
                <a:gd name="connsiteY19" fmla="*/ 140493 h 140657"/>
                <a:gd name="connsiteX20" fmla="*/ 107156 w 431006"/>
                <a:gd name="connsiteY20" fmla="*/ 133350 h 140657"/>
                <a:gd name="connsiteX21" fmla="*/ 102394 w 431006"/>
                <a:gd name="connsiteY21" fmla="*/ 123825 h 140657"/>
                <a:gd name="connsiteX22" fmla="*/ 95250 w 431006"/>
                <a:gd name="connsiteY22" fmla="*/ 111918 h 140657"/>
                <a:gd name="connsiteX23" fmla="*/ 88106 w 431006"/>
                <a:gd name="connsiteY23" fmla="*/ 104775 h 140657"/>
                <a:gd name="connsiteX24" fmla="*/ 78581 w 431006"/>
                <a:gd name="connsiteY24" fmla="*/ 88106 h 140657"/>
                <a:gd name="connsiteX25" fmla="*/ 73819 w 431006"/>
                <a:gd name="connsiteY25" fmla="*/ 80962 h 140657"/>
                <a:gd name="connsiteX26" fmla="*/ 66675 w 431006"/>
                <a:gd name="connsiteY26" fmla="*/ 76200 h 140657"/>
                <a:gd name="connsiteX27" fmla="*/ 59531 w 431006"/>
                <a:gd name="connsiteY27" fmla="*/ 69056 h 140657"/>
                <a:gd name="connsiteX28" fmla="*/ 52387 w 431006"/>
                <a:gd name="connsiteY28" fmla="*/ 54768 h 140657"/>
                <a:gd name="connsiteX29" fmla="*/ 45244 w 431006"/>
                <a:gd name="connsiteY29" fmla="*/ 47625 h 140657"/>
                <a:gd name="connsiteX30" fmla="*/ 33337 w 431006"/>
                <a:gd name="connsiteY30" fmla="*/ 38100 h 140657"/>
                <a:gd name="connsiteX31" fmla="*/ 28575 w 431006"/>
                <a:gd name="connsiteY31" fmla="*/ 30956 h 140657"/>
                <a:gd name="connsiteX32" fmla="*/ 26194 w 431006"/>
                <a:gd name="connsiteY32" fmla="*/ 23812 h 140657"/>
                <a:gd name="connsiteX33" fmla="*/ 16669 w 431006"/>
                <a:gd name="connsiteY33" fmla="*/ 9525 h 140657"/>
                <a:gd name="connsiteX34" fmla="*/ 0 w 431006"/>
                <a:gd name="connsiteY34" fmla="*/ 0 h 140657"/>
                <a:gd name="connsiteX0" fmla="*/ 0 w 448097"/>
                <a:gd name="connsiteY0" fmla="*/ 0 h 140657"/>
                <a:gd name="connsiteX1" fmla="*/ 0 w 448097"/>
                <a:gd name="connsiteY1" fmla="*/ 0 h 140657"/>
                <a:gd name="connsiteX2" fmla="*/ 21431 w 448097"/>
                <a:gd name="connsiteY2" fmla="*/ 4762 h 140657"/>
                <a:gd name="connsiteX3" fmla="*/ 33337 w 448097"/>
                <a:gd name="connsiteY3" fmla="*/ 11906 h 140657"/>
                <a:gd name="connsiteX4" fmla="*/ 54769 w 448097"/>
                <a:gd name="connsiteY4" fmla="*/ 14287 h 140657"/>
                <a:gd name="connsiteX5" fmla="*/ 171450 w 448097"/>
                <a:gd name="connsiteY5" fmla="*/ 11906 h 140657"/>
                <a:gd name="connsiteX6" fmla="*/ 190500 w 448097"/>
                <a:gd name="connsiteY6" fmla="*/ 9525 h 140657"/>
                <a:gd name="connsiteX7" fmla="*/ 259556 w 448097"/>
                <a:gd name="connsiteY7" fmla="*/ 7143 h 140657"/>
                <a:gd name="connsiteX8" fmla="*/ 309562 w 448097"/>
                <a:gd name="connsiteY8" fmla="*/ 4762 h 140657"/>
                <a:gd name="connsiteX9" fmla="*/ 319087 w 448097"/>
                <a:gd name="connsiteY9" fmla="*/ 7143 h 140657"/>
                <a:gd name="connsiteX10" fmla="*/ 323850 w 448097"/>
                <a:gd name="connsiteY10" fmla="*/ 19050 h 140657"/>
                <a:gd name="connsiteX11" fmla="*/ 330994 w 448097"/>
                <a:gd name="connsiteY11" fmla="*/ 40481 h 140657"/>
                <a:gd name="connsiteX12" fmla="*/ 342900 w 448097"/>
                <a:gd name="connsiteY12" fmla="*/ 47625 h 140657"/>
                <a:gd name="connsiteX13" fmla="*/ 354806 w 448097"/>
                <a:gd name="connsiteY13" fmla="*/ 57150 h 140657"/>
                <a:gd name="connsiteX14" fmla="*/ 361950 w 448097"/>
                <a:gd name="connsiteY14" fmla="*/ 64293 h 140657"/>
                <a:gd name="connsiteX15" fmla="*/ 376237 w 448097"/>
                <a:gd name="connsiteY15" fmla="*/ 71437 h 140657"/>
                <a:gd name="connsiteX16" fmla="*/ 402431 w 448097"/>
                <a:gd name="connsiteY16" fmla="*/ 85725 h 140657"/>
                <a:gd name="connsiteX17" fmla="*/ 431006 w 448097"/>
                <a:gd name="connsiteY17" fmla="*/ 126206 h 140657"/>
                <a:gd name="connsiteX18" fmla="*/ 114300 w 448097"/>
                <a:gd name="connsiteY18" fmla="*/ 140493 h 140657"/>
                <a:gd name="connsiteX19" fmla="*/ 107156 w 448097"/>
                <a:gd name="connsiteY19" fmla="*/ 133350 h 140657"/>
                <a:gd name="connsiteX20" fmla="*/ 102394 w 448097"/>
                <a:gd name="connsiteY20" fmla="*/ 123825 h 140657"/>
                <a:gd name="connsiteX21" fmla="*/ 95250 w 448097"/>
                <a:gd name="connsiteY21" fmla="*/ 111918 h 140657"/>
                <a:gd name="connsiteX22" fmla="*/ 88106 w 448097"/>
                <a:gd name="connsiteY22" fmla="*/ 104775 h 140657"/>
                <a:gd name="connsiteX23" fmla="*/ 78581 w 448097"/>
                <a:gd name="connsiteY23" fmla="*/ 88106 h 140657"/>
                <a:gd name="connsiteX24" fmla="*/ 73819 w 448097"/>
                <a:gd name="connsiteY24" fmla="*/ 80962 h 140657"/>
                <a:gd name="connsiteX25" fmla="*/ 66675 w 448097"/>
                <a:gd name="connsiteY25" fmla="*/ 76200 h 140657"/>
                <a:gd name="connsiteX26" fmla="*/ 59531 w 448097"/>
                <a:gd name="connsiteY26" fmla="*/ 69056 h 140657"/>
                <a:gd name="connsiteX27" fmla="*/ 52387 w 448097"/>
                <a:gd name="connsiteY27" fmla="*/ 54768 h 140657"/>
                <a:gd name="connsiteX28" fmla="*/ 45244 w 448097"/>
                <a:gd name="connsiteY28" fmla="*/ 47625 h 140657"/>
                <a:gd name="connsiteX29" fmla="*/ 33337 w 448097"/>
                <a:gd name="connsiteY29" fmla="*/ 38100 h 140657"/>
                <a:gd name="connsiteX30" fmla="*/ 28575 w 448097"/>
                <a:gd name="connsiteY30" fmla="*/ 30956 h 140657"/>
                <a:gd name="connsiteX31" fmla="*/ 26194 w 448097"/>
                <a:gd name="connsiteY31" fmla="*/ 23812 h 140657"/>
                <a:gd name="connsiteX32" fmla="*/ 16669 w 448097"/>
                <a:gd name="connsiteY32" fmla="*/ 9525 h 140657"/>
                <a:gd name="connsiteX33" fmla="*/ 0 w 448097"/>
                <a:gd name="connsiteY33" fmla="*/ 0 h 140657"/>
                <a:gd name="connsiteX0" fmla="*/ 0 w 443179"/>
                <a:gd name="connsiteY0" fmla="*/ 0 h 140657"/>
                <a:gd name="connsiteX1" fmla="*/ 0 w 443179"/>
                <a:gd name="connsiteY1" fmla="*/ 0 h 140657"/>
                <a:gd name="connsiteX2" fmla="*/ 21431 w 443179"/>
                <a:gd name="connsiteY2" fmla="*/ 4762 h 140657"/>
                <a:gd name="connsiteX3" fmla="*/ 33337 w 443179"/>
                <a:gd name="connsiteY3" fmla="*/ 11906 h 140657"/>
                <a:gd name="connsiteX4" fmla="*/ 54769 w 443179"/>
                <a:gd name="connsiteY4" fmla="*/ 14287 h 140657"/>
                <a:gd name="connsiteX5" fmla="*/ 171450 w 443179"/>
                <a:gd name="connsiteY5" fmla="*/ 11906 h 140657"/>
                <a:gd name="connsiteX6" fmla="*/ 190500 w 443179"/>
                <a:gd name="connsiteY6" fmla="*/ 9525 h 140657"/>
                <a:gd name="connsiteX7" fmla="*/ 259556 w 443179"/>
                <a:gd name="connsiteY7" fmla="*/ 7143 h 140657"/>
                <a:gd name="connsiteX8" fmla="*/ 309562 w 443179"/>
                <a:gd name="connsiteY8" fmla="*/ 4762 h 140657"/>
                <a:gd name="connsiteX9" fmla="*/ 319087 w 443179"/>
                <a:gd name="connsiteY9" fmla="*/ 7143 h 140657"/>
                <a:gd name="connsiteX10" fmla="*/ 323850 w 443179"/>
                <a:gd name="connsiteY10" fmla="*/ 19050 h 140657"/>
                <a:gd name="connsiteX11" fmla="*/ 330994 w 443179"/>
                <a:gd name="connsiteY11" fmla="*/ 40481 h 140657"/>
                <a:gd name="connsiteX12" fmla="*/ 342900 w 443179"/>
                <a:gd name="connsiteY12" fmla="*/ 47625 h 140657"/>
                <a:gd name="connsiteX13" fmla="*/ 354806 w 443179"/>
                <a:gd name="connsiteY13" fmla="*/ 57150 h 140657"/>
                <a:gd name="connsiteX14" fmla="*/ 361950 w 443179"/>
                <a:gd name="connsiteY14" fmla="*/ 64293 h 140657"/>
                <a:gd name="connsiteX15" fmla="*/ 376237 w 443179"/>
                <a:gd name="connsiteY15" fmla="*/ 71437 h 140657"/>
                <a:gd name="connsiteX16" fmla="*/ 431006 w 443179"/>
                <a:gd name="connsiteY16" fmla="*/ 126206 h 140657"/>
                <a:gd name="connsiteX17" fmla="*/ 114300 w 443179"/>
                <a:gd name="connsiteY17" fmla="*/ 140493 h 140657"/>
                <a:gd name="connsiteX18" fmla="*/ 107156 w 443179"/>
                <a:gd name="connsiteY18" fmla="*/ 133350 h 140657"/>
                <a:gd name="connsiteX19" fmla="*/ 102394 w 443179"/>
                <a:gd name="connsiteY19" fmla="*/ 123825 h 140657"/>
                <a:gd name="connsiteX20" fmla="*/ 95250 w 443179"/>
                <a:gd name="connsiteY20" fmla="*/ 111918 h 140657"/>
                <a:gd name="connsiteX21" fmla="*/ 88106 w 443179"/>
                <a:gd name="connsiteY21" fmla="*/ 104775 h 140657"/>
                <a:gd name="connsiteX22" fmla="*/ 78581 w 443179"/>
                <a:gd name="connsiteY22" fmla="*/ 88106 h 140657"/>
                <a:gd name="connsiteX23" fmla="*/ 73819 w 443179"/>
                <a:gd name="connsiteY23" fmla="*/ 80962 h 140657"/>
                <a:gd name="connsiteX24" fmla="*/ 66675 w 443179"/>
                <a:gd name="connsiteY24" fmla="*/ 76200 h 140657"/>
                <a:gd name="connsiteX25" fmla="*/ 59531 w 443179"/>
                <a:gd name="connsiteY25" fmla="*/ 69056 h 140657"/>
                <a:gd name="connsiteX26" fmla="*/ 52387 w 443179"/>
                <a:gd name="connsiteY26" fmla="*/ 54768 h 140657"/>
                <a:gd name="connsiteX27" fmla="*/ 45244 w 443179"/>
                <a:gd name="connsiteY27" fmla="*/ 47625 h 140657"/>
                <a:gd name="connsiteX28" fmla="*/ 33337 w 443179"/>
                <a:gd name="connsiteY28" fmla="*/ 38100 h 140657"/>
                <a:gd name="connsiteX29" fmla="*/ 28575 w 443179"/>
                <a:gd name="connsiteY29" fmla="*/ 30956 h 140657"/>
                <a:gd name="connsiteX30" fmla="*/ 26194 w 443179"/>
                <a:gd name="connsiteY30" fmla="*/ 23812 h 140657"/>
                <a:gd name="connsiteX31" fmla="*/ 16669 w 443179"/>
                <a:gd name="connsiteY31" fmla="*/ 9525 h 140657"/>
                <a:gd name="connsiteX32" fmla="*/ 0 w 443179"/>
                <a:gd name="connsiteY32" fmla="*/ 0 h 140657"/>
                <a:gd name="connsiteX0" fmla="*/ 0 w 441114"/>
                <a:gd name="connsiteY0" fmla="*/ 0 h 140657"/>
                <a:gd name="connsiteX1" fmla="*/ 0 w 441114"/>
                <a:gd name="connsiteY1" fmla="*/ 0 h 140657"/>
                <a:gd name="connsiteX2" fmla="*/ 21431 w 441114"/>
                <a:gd name="connsiteY2" fmla="*/ 4762 h 140657"/>
                <a:gd name="connsiteX3" fmla="*/ 33337 w 441114"/>
                <a:gd name="connsiteY3" fmla="*/ 11906 h 140657"/>
                <a:gd name="connsiteX4" fmla="*/ 54769 w 441114"/>
                <a:gd name="connsiteY4" fmla="*/ 14287 h 140657"/>
                <a:gd name="connsiteX5" fmla="*/ 171450 w 441114"/>
                <a:gd name="connsiteY5" fmla="*/ 11906 h 140657"/>
                <a:gd name="connsiteX6" fmla="*/ 190500 w 441114"/>
                <a:gd name="connsiteY6" fmla="*/ 9525 h 140657"/>
                <a:gd name="connsiteX7" fmla="*/ 259556 w 441114"/>
                <a:gd name="connsiteY7" fmla="*/ 7143 h 140657"/>
                <a:gd name="connsiteX8" fmla="*/ 309562 w 441114"/>
                <a:gd name="connsiteY8" fmla="*/ 4762 h 140657"/>
                <a:gd name="connsiteX9" fmla="*/ 319087 w 441114"/>
                <a:gd name="connsiteY9" fmla="*/ 7143 h 140657"/>
                <a:gd name="connsiteX10" fmla="*/ 323850 w 441114"/>
                <a:gd name="connsiteY10" fmla="*/ 19050 h 140657"/>
                <a:gd name="connsiteX11" fmla="*/ 330994 w 441114"/>
                <a:gd name="connsiteY11" fmla="*/ 40481 h 140657"/>
                <a:gd name="connsiteX12" fmla="*/ 342900 w 441114"/>
                <a:gd name="connsiteY12" fmla="*/ 47625 h 140657"/>
                <a:gd name="connsiteX13" fmla="*/ 354806 w 441114"/>
                <a:gd name="connsiteY13" fmla="*/ 57150 h 140657"/>
                <a:gd name="connsiteX14" fmla="*/ 361950 w 441114"/>
                <a:gd name="connsiteY14" fmla="*/ 64293 h 140657"/>
                <a:gd name="connsiteX15" fmla="*/ 431006 w 441114"/>
                <a:gd name="connsiteY15" fmla="*/ 126206 h 140657"/>
                <a:gd name="connsiteX16" fmla="*/ 114300 w 441114"/>
                <a:gd name="connsiteY16" fmla="*/ 140493 h 140657"/>
                <a:gd name="connsiteX17" fmla="*/ 107156 w 441114"/>
                <a:gd name="connsiteY17" fmla="*/ 133350 h 140657"/>
                <a:gd name="connsiteX18" fmla="*/ 102394 w 441114"/>
                <a:gd name="connsiteY18" fmla="*/ 123825 h 140657"/>
                <a:gd name="connsiteX19" fmla="*/ 95250 w 441114"/>
                <a:gd name="connsiteY19" fmla="*/ 111918 h 140657"/>
                <a:gd name="connsiteX20" fmla="*/ 88106 w 441114"/>
                <a:gd name="connsiteY20" fmla="*/ 104775 h 140657"/>
                <a:gd name="connsiteX21" fmla="*/ 78581 w 441114"/>
                <a:gd name="connsiteY21" fmla="*/ 88106 h 140657"/>
                <a:gd name="connsiteX22" fmla="*/ 73819 w 441114"/>
                <a:gd name="connsiteY22" fmla="*/ 80962 h 140657"/>
                <a:gd name="connsiteX23" fmla="*/ 66675 w 441114"/>
                <a:gd name="connsiteY23" fmla="*/ 76200 h 140657"/>
                <a:gd name="connsiteX24" fmla="*/ 59531 w 441114"/>
                <a:gd name="connsiteY24" fmla="*/ 69056 h 140657"/>
                <a:gd name="connsiteX25" fmla="*/ 52387 w 441114"/>
                <a:gd name="connsiteY25" fmla="*/ 54768 h 140657"/>
                <a:gd name="connsiteX26" fmla="*/ 45244 w 441114"/>
                <a:gd name="connsiteY26" fmla="*/ 47625 h 140657"/>
                <a:gd name="connsiteX27" fmla="*/ 33337 w 441114"/>
                <a:gd name="connsiteY27" fmla="*/ 38100 h 140657"/>
                <a:gd name="connsiteX28" fmla="*/ 28575 w 441114"/>
                <a:gd name="connsiteY28" fmla="*/ 30956 h 140657"/>
                <a:gd name="connsiteX29" fmla="*/ 26194 w 441114"/>
                <a:gd name="connsiteY29" fmla="*/ 23812 h 140657"/>
                <a:gd name="connsiteX30" fmla="*/ 16669 w 441114"/>
                <a:gd name="connsiteY30" fmla="*/ 9525 h 140657"/>
                <a:gd name="connsiteX31" fmla="*/ 0 w 441114"/>
                <a:gd name="connsiteY31" fmla="*/ 0 h 140657"/>
                <a:gd name="connsiteX0" fmla="*/ 0 w 440303"/>
                <a:gd name="connsiteY0" fmla="*/ 0 h 140657"/>
                <a:gd name="connsiteX1" fmla="*/ 0 w 440303"/>
                <a:gd name="connsiteY1" fmla="*/ 0 h 140657"/>
                <a:gd name="connsiteX2" fmla="*/ 21431 w 440303"/>
                <a:gd name="connsiteY2" fmla="*/ 4762 h 140657"/>
                <a:gd name="connsiteX3" fmla="*/ 33337 w 440303"/>
                <a:gd name="connsiteY3" fmla="*/ 11906 h 140657"/>
                <a:gd name="connsiteX4" fmla="*/ 54769 w 440303"/>
                <a:gd name="connsiteY4" fmla="*/ 14287 h 140657"/>
                <a:gd name="connsiteX5" fmla="*/ 171450 w 440303"/>
                <a:gd name="connsiteY5" fmla="*/ 11906 h 140657"/>
                <a:gd name="connsiteX6" fmla="*/ 190500 w 440303"/>
                <a:gd name="connsiteY6" fmla="*/ 9525 h 140657"/>
                <a:gd name="connsiteX7" fmla="*/ 259556 w 440303"/>
                <a:gd name="connsiteY7" fmla="*/ 7143 h 140657"/>
                <a:gd name="connsiteX8" fmla="*/ 309562 w 440303"/>
                <a:gd name="connsiteY8" fmla="*/ 4762 h 140657"/>
                <a:gd name="connsiteX9" fmla="*/ 319087 w 440303"/>
                <a:gd name="connsiteY9" fmla="*/ 7143 h 140657"/>
                <a:gd name="connsiteX10" fmla="*/ 323850 w 440303"/>
                <a:gd name="connsiteY10" fmla="*/ 19050 h 140657"/>
                <a:gd name="connsiteX11" fmla="*/ 330994 w 440303"/>
                <a:gd name="connsiteY11" fmla="*/ 40481 h 140657"/>
                <a:gd name="connsiteX12" fmla="*/ 342900 w 440303"/>
                <a:gd name="connsiteY12" fmla="*/ 47625 h 140657"/>
                <a:gd name="connsiteX13" fmla="*/ 354806 w 440303"/>
                <a:gd name="connsiteY13" fmla="*/ 57150 h 140657"/>
                <a:gd name="connsiteX14" fmla="*/ 431006 w 440303"/>
                <a:gd name="connsiteY14" fmla="*/ 126206 h 140657"/>
                <a:gd name="connsiteX15" fmla="*/ 114300 w 440303"/>
                <a:gd name="connsiteY15" fmla="*/ 140493 h 140657"/>
                <a:gd name="connsiteX16" fmla="*/ 107156 w 440303"/>
                <a:gd name="connsiteY16" fmla="*/ 133350 h 140657"/>
                <a:gd name="connsiteX17" fmla="*/ 102394 w 440303"/>
                <a:gd name="connsiteY17" fmla="*/ 123825 h 140657"/>
                <a:gd name="connsiteX18" fmla="*/ 95250 w 440303"/>
                <a:gd name="connsiteY18" fmla="*/ 111918 h 140657"/>
                <a:gd name="connsiteX19" fmla="*/ 88106 w 440303"/>
                <a:gd name="connsiteY19" fmla="*/ 104775 h 140657"/>
                <a:gd name="connsiteX20" fmla="*/ 78581 w 440303"/>
                <a:gd name="connsiteY20" fmla="*/ 88106 h 140657"/>
                <a:gd name="connsiteX21" fmla="*/ 73819 w 440303"/>
                <a:gd name="connsiteY21" fmla="*/ 80962 h 140657"/>
                <a:gd name="connsiteX22" fmla="*/ 66675 w 440303"/>
                <a:gd name="connsiteY22" fmla="*/ 76200 h 140657"/>
                <a:gd name="connsiteX23" fmla="*/ 59531 w 440303"/>
                <a:gd name="connsiteY23" fmla="*/ 69056 h 140657"/>
                <a:gd name="connsiteX24" fmla="*/ 52387 w 440303"/>
                <a:gd name="connsiteY24" fmla="*/ 54768 h 140657"/>
                <a:gd name="connsiteX25" fmla="*/ 45244 w 440303"/>
                <a:gd name="connsiteY25" fmla="*/ 47625 h 140657"/>
                <a:gd name="connsiteX26" fmla="*/ 33337 w 440303"/>
                <a:gd name="connsiteY26" fmla="*/ 38100 h 140657"/>
                <a:gd name="connsiteX27" fmla="*/ 28575 w 440303"/>
                <a:gd name="connsiteY27" fmla="*/ 30956 h 140657"/>
                <a:gd name="connsiteX28" fmla="*/ 26194 w 440303"/>
                <a:gd name="connsiteY28" fmla="*/ 23812 h 140657"/>
                <a:gd name="connsiteX29" fmla="*/ 16669 w 440303"/>
                <a:gd name="connsiteY29" fmla="*/ 9525 h 140657"/>
                <a:gd name="connsiteX30" fmla="*/ 0 w 440303"/>
                <a:gd name="connsiteY30" fmla="*/ 0 h 140657"/>
                <a:gd name="connsiteX0" fmla="*/ 0 w 439001"/>
                <a:gd name="connsiteY0" fmla="*/ 0 h 140657"/>
                <a:gd name="connsiteX1" fmla="*/ 0 w 439001"/>
                <a:gd name="connsiteY1" fmla="*/ 0 h 140657"/>
                <a:gd name="connsiteX2" fmla="*/ 21431 w 439001"/>
                <a:gd name="connsiteY2" fmla="*/ 4762 h 140657"/>
                <a:gd name="connsiteX3" fmla="*/ 33337 w 439001"/>
                <a:gd name="connsiteY3" fmla="*/ 11906 h 140657"/>
                <a:gd name="connsiteX4" fmla="*/ 54769 w 439001"/>
                <a:gd name="connsiteY4" fmla="*/ 14287 h 140657"/>
                <a:gd name="connsiteX5" fmla="*/ 171450 w 439001"/>
                <a:gd name="connsiteY5" fmla="*/ 11906 h 140657"/>
                <a:gd name="connsiteX6" fmla="*/ 190500 w 439001"/>
                <a:gd name="connsiteY6" fmla="*/ 9525 h 140657"/>
                <a:gd name="connsiteX7" fmla="*/ 259556 w 439001"/>
                <a:gd name="connsiteY7" fmla="*/ 7143 h 140657"/>
                <a:gd name="connsiteX8" fmla="*/ 309562 w 439001"/>
                <a:gd name="connsiteY8" fmla="*/ 4762 h 140657"/>
                <a:gd name="connsiteX9" fmla="*/ 319087 w 439001"/>
                <a:gd name="connsiteY9" fmla="*/ 7143 h 140657"/>
                <a:gd name="connsiteX10" fmla="*/ 323850 w 439001"/>
                <a:gd name="connsiteY10" fmla="*/ 19050 h 140657"/>
                <a:gd name="connsiteX11" fmla="*/ 330994 w 439001"/>
                <a:gd name="connsiteY11" fmla="*/ 40481 h 140657"/>
                <a:gd name="connsiteX12" fmla="*/ 342900 w 439001"/>
                <a:gd name="connsiteY12" fmla="*/ 47625 h 140657"/>
                <a:gd name="connsiteX13" fmla="*/ 431006 w 439001"/>
                <a:gd name="connsiteY13" fmla="*/ 126206 h 140657"/>
                <a:gd name="connsiteX14" fmla="*/ 114300 w 439001"/>
                <a:gd name="connsiteY14" fmla="*/ 140493 h 140657"/>
                <a:gd name="connsiteX15" fmla="*/ 107156 w 439001"/>
                <a:gd name="connsiteY15" fmla="*/ 133350 h 140657"/>
                <a:gd name="connsiteX16" fmla="*/ 102394 w 439001"/>
                <a:gd name="connsiteY16" fmla="*/ 123825 h 140657"/>
                <a:gd name="connsiteX17" fmla="*/ 95250 w 439001"/>
                <a:gd name="connsiteY17" fmla="*/ 111918 h 140657"/>
                <a:gd name="connsiteX18" fmla="*/ 88106 w 439001"/>
                <a:gd name="connsiteY18" fmla="*/ 104775 h 140657"/>
                <a:gd name="connsiteX19" fmla="*/ 78581 w 439001"/>
                <a:gd name="connsiteY19" fmla="*/ 88106 h 140657"/>
                <a:gd name="connsiteX20" fmla="*/ 73819 w 439001"/>
                <a:gd name="connsiteY20" fmla="*/ 80962 h 140657"/>
                <a:gd name="connsiteX21" fmla="*/ 66675 w 439001"/>
                <a:gd name="connsiteY21" fmla="*/ 76200 h 140657"/>
                <a:gd name="connsiteX22" fmla="*/ 59531 w 439001"/>
                <a:gd name="connsiteY22" fmla="*/ 69056 h 140657"/>
                <a:gd name="connsiteX23" fmla="*/ 52387 w 439001"/>
                <a:gd name="connsiteY23" fmla="*/ 54768 h 140657"/>
                <a:gd name="connsiteX24" fmla="*/ 45244 w 439001"/>
                <a:gd name="connsiteY24" fmla="*/ 47625 h 140657"/>
                <a:gd name="connsiteX25" fmla="*/ 33337 w 439001"/>
                <a:gd name="connsiteY25" fmla="*/ 38100 h 140657"/>
                <a:gd name="connsiteX26" fmla="*/ 28575 w 439001"/>
                <a:gd name="connsiteY26" fmla="*/ 30956 h 140657"/>
                <a:gd name="connsiteX27" fmla="*/ 26194 w 439001"/>
                <a:gd name="connsiteY27" fmla="*/ 23812 h 140657"/>
                <a:gd name="connsiteX28" fmla="*/ 16669 w 439001"/>
                <a:gd name="connsiteY28" fmla="*/ 9525 h 140657"/>
                <a:gd name="connsiteX29" fmla="*/ 0 w 439001"/>
                <a:gd name="connsiteY29" fmla="*/ 0 h 140657"/>
                <a:gd name="connsiteX0" fmla="*/ 0 w 437824"/>
                <a:gd name="connsiteY0" fmla="*/ 0 h 140657"/>
                <a:gd name="connsiteX1" fmla="*/ 0 w 437824"/>
                <a:gd name="connsiteY1" fmla="*/ 0 h 140657"/>
                <a:gd name="connsiteX2" fmla="*/ 21431 w 437824"/>
                <a:gd name="connsiteY2" fmla="*/ 4762 h 140657"/>
                <a:gd name="connsiteX3" fmla="*/ 33337 w 437824"/>
                <a:gd name="connsiteY3" fmla="*/ 11906 h 140657"/>
                <a:gd name="connsiteX4" fmla="*/ 54769 w 437824"/>
                <a:gd name="connsiteY4" fmla="*/ 14287 h 140657"/>
                <a:gd name="connsiteX5" fmla="*/ 171450 w 437824"/>
                <a:gd name="connsiteY5" fmla="*/ 11906 h 140657"/>
                <a:gd name="connsiteX6" fmla="*/ 190500 w 437824"/>
                <a:gd name="connsiteY6" fmla="*/ 9525 h 140657"/>
                <a:gd name="connsiteX7" fmla="*/ 259556 w 437824"/>
                <a:gd name="connsiteY7" fmla="*/ 7143 h 140657"/>
                <a:gd name="connsiteX8" fmla="*/ 309562 w 437824"/>
                <a:gd name="connsiteY8" fmla="*/ 4762 h 140657"/>
                <a:gd name="connsiteX9" fmla="*/ 319087 w 437824"/>
                <a:gd name="connsiteY9" fmla="*/ 7143 h 140657"/>
                <a:gd name="connsiteX10" fmla="*/ 323850 w 437824"/>
                <a:gd name="connsiteY10" fmla="*/ 19050 h 140657"/>
                <a:gd name="connsiteX11" fmla="*/ 330994 w 437824"/>
                <a:gd name="connsiteY11" fmla="*/ 40481 h 140657"/>
                <a:gd name="connsiteX12" fmla="*/ 431006 w 437824"/>
                <a:gd name="connsiteY12" fmla="*/ 126206 h 140657"/>
                <a:gd name="connsiteX13" fmla="*/ 114300 w 437824"/>
                <a:gd name="connsiteY13" fmla="*/ 140493 h 140657"/>
                <a:gd name="connsiteX14" fmla="*/ 107156 w 437824"/>
                <a:gd name="connsiteY14" fmla="*/ 133350 h 140657"/>
                <a:gd name="connsiteX15" fmla="*/ 102394 w 437824"/>
                <a:gd name="connsiteY15" fmla="*/ 123825 h 140657"/>
                <a:gd name="connsiteX16" fmla="*/ 95250 w 437824"/>
                <a:gd name="connsiteY16" fmla="*/ 111918 h 140657"/>
                <a:gd name="connsiteX17" fmla="*/ 88106 w 437824"/>
                <a:gd name="connsiteY17" fmla="*/ 104775 h 140657"/>
                <a:gd name="connsiteX18" fmla="*/ 78581 w 437824"/>
                <a:gd name="connsiteY18" fmla="*/ 88106 h 140657"/>
                <a:gd name="connsiteX19" fmla="*/ 73819 w 437824"/>
                <a:gd name="connsiteY19" fmla="*/ 80962 h 140657"/>
                <a:gd name="connsiteX20" fmla="*/ 66675 w 437824"/>
                <a:gd name="connsiteY20" fmla="*/ 76200 h 140657"/>
                <a:gd name="connsiteX21" fmla="*/ 59531 w 437824"/>
                <a:gd name="connsiteY21" fmla="*/ 69056 h 140657"/>
                <a:gd name="connsiteX22" fmla="*/ 52387 w 437824"/>
                <a:gd name="connsiteY22" fmla="*/ 54768 h 140657"/>
                <a:gd name="connsiteX23" fmla="*/ 45244 w 437824"/>
                <a:gd name="connsiteY23" fmla="*/ 47625 h 140657"/>
                <a:gd name="connsiteX24" fmla="*/ 33337 w 437824"/>
                <a:gd name="connsiteY24" fmla="*/ 38100 h 140657"/>
                <a:gd name="connsiteX25" fmla="*/ 28575 w 437824"/>
                <a:gd name="connsiteY25" fmla="*/ 30956 h 140657"/>
                <a:gd name="connsiteX26" fmla="*/ 26194 w 437824"/>
                <a:gd name="connsiteY26" fmla="*/ 23812 h 140657"/>
                <a:gd name="connsiteX27" fmla="*/ 16669 w 437824"/>
                <a:gd name="connsiteY27" fmla="*/ 9525 h 140657"/>
                <a:gd name="connsiteX28" fmla="*/ 0 w 437824"/>
                <a:gd name="connsiteY28" fmla="*/ 0 h 140657"/>
                <a:gd name="connsiteX0" fmla="*/ 0 w 437195"/>
                <a:gd name="connsiteY0" fmla="*/ 0 h 140786"/>
                <a:gd name="connsiteX1" fmla="*/ 0 w 437195"/>
                <a:gd name="connsiteY1" fmla="*/ 0 h 140786"/>
                <a:gd name="connsiteX2" fmla="*/ 21431 w 437195"/>
                <a:gd name="connsiteY2" fmla="*/ 4762 h 140786"/>
                <a:gd name="connsiteX3" fmla="*/ 33337 w 437195"/>
                <a:gd name="connsiteY3" fmla="*/ 11906 h 140786"/>
                <a:gd name="connsiteX4" fmla="*/ 54769 w 437195"/>
                <a:gd name="connsiteY4" fmla="*/ 14287 h 140786"/>
                <a:gd name="connsiteX5" fmla="*/ 171450 w 437195"/>
                <a:gd name="connsiteY5" fmla="*/ 11906 h 140786"/>
                <a:gd name="connsiteX6" fmla="*/ 190500 w 437195"/>
                <a:gd name="connsiteY6" fmla="*/ 9525 h 140786"/>
                <a:gd name="connsiteX7" fmla="*/ 259556 w 437195"/>
                <a:gd name="connsiteY7" fmla="*/ 7143 h 140786"/>
                <a:gd name="connsiteX8" fmla="*/ 309562 w 437195"/>
                <a:gd name="connsiteY8" fmla="*/ 4762 h 140786"/>
                <a:gd name="connsiteX9" fmla="*/ 319087 w 437195"/>
                <a:gd name="connsiteY9" fmla="*/ 7143 h 140786"/>
                <a:gd name="connsiteX10" fmla="*/ 323850 w 437195"/>
                <a:gd name="connsiteY10" fmla="*/ 19050 h 140786"/>
                <a:gd name="connsiteX11" fmla="*/ 431006 w 437195"/>
                <a:gd name="connsiteY11" fmla="*/ 126206 h 140786"/>
                <a:gd name="connsiteX12" fmla="*/ 114300 w 437195"/>
                <a:gd name="connsiteY12" fmla="*/ 140493 h 140786"/>
                <a:gd name="connsiteX13" fmla="*/ 107156 w 437195"/>
                <a:gd name="connsiteY13" fmla="*/ 133350 h 140786"/>
                <a:gd name="connsiteX14" fmla="*/ 102394 w 437195"/>
                <a:gd name="connsiteY14" fmla="*/ 123825 h 140786"/>
                <a:gd name="connsiteX15" fmla="*/ 95250 w 437195"/>
                <a:gd name="connsiteY15" fmla="*/ 111918 h 140786"/>
                <a:gd name="connsiteX16" fmla="*/ 88106 w 437195"/>
                <a:gd name="connsiteY16" fmla="*/ 104775 h 140786"/>
                <a:gd name="connsiteX17" fmla="*/ 78581 w 437195"/>
                <a:gd name="connsiteY17" fmla="*/ 88106 h 140786"/>
                <a:gd name="connsiteX18" fmla="*/ 73819 w 437195"/>
                <a:gd name="connsiteY18" fmla="*/ 80962 h 140786"/>
                <a:gd name="connsiteX19" fmla="*/ 66675 w 437195"/>
                <a:gd name="connsiteY19" fmla="*/ 76200 h 140786"/>
                <a:gd name="connsiteX20" fmla="*/ 59531 w 437195"/>
                <a:gd name="connsiteY20" fmla="*/ 69056 h 140786"/>
                <a:gd name="connsiteX21" fmla="*/ 52387 w 437195"/>
                <a:gd name="connsiteY21" fmla="*/ 54768 h 140786"/>
                <a:gd name="connsiteX22" fmla="*/ 45244 w 437195"/>
                <a:gd name="connsiteY22" fmla="*/ 47625 h 140786"/>
                <a:gd name="connsiteX23" fmla="*/ 33337 w 437195"/>
                <a:gd name="connsiteY23" fmla="*/ 38100 h 140786"/>
                <a:gd name="connsiteX24" fmla="*/ 28575 w 437195"/>
                <a:gd name="connsiteY24" fmla="*/ 30956 h 140786"/>
                <a:gd name="connsiteX25" fmla="*/ 26194 w 437195"/>
                <a:gd name="connsiteY25" fmla="*/ 23812 h 140786"/>
                <a:gd name="connsiteX26" fmla="*/ 16669 w 437195"/>
                <a:gd name="connsiteY26" fmla="*/ 9525 h 140786"/>
                <a:gd name="connsiteX27" fmla="*/ 0 w 437195"/>
                <a:gd name="connsiteY27" fmla="*/ 0 h 140786"/>
                <a:gd name="connsiteX0" fmla="*/ 0 w 436843"/>
                <a:gd name="connsiteY0" fmla="*/ 2318 h 143685"/>
                <a:gd name="connsiteX1" fmla="*/ 0 w 436843"/>
                <a:gd name="connsiteY1" fmla="*/ 2318 h 143685"/>
                <a:gd name="connsiteX2" fmla="*/ 21431 w 436843"/>
                <a:gd name="connsiteY2" fmla="*/ 7080 h 143685"/>
                <a:gd name="connsiteX3" fmla="*/ 33337 w 436843"/>
                <a:gd name="connsiteY3" fmla="*/ 14224 h 143685"/>
                <a:gd name="connsiteX4" fmla="*/ 54769 w 436843"/>
                <a:gd name="connsiteY4" fmla="*/ 16605 h 143685"/>
                <a:gd name="connsiteX5" fmla="*/ 171450 w 436843"/>
                <a:gd name="connsiteY5" fmla="*/ 14224 h 143685"/>
                <a:gd name="connsiteX6" fmla="*/ 190500 w 436843"/>
                <a:gd name="connsiteY6" fmla="*/ 11843 h 143685"/>
                <a:gd name="connsiteX7" fmla="*/ 259556 w 436843"/>
                <a:gd name="connsiteY7" fmla="*/ 9461 h 143685"/>
                <a:gd name="connsiteX8" fmla="*/ 309562 w 436843"/>
                <a:gd name="connsiteY8" fmla="*/ 7080 h 143685"/>
                <a:gd name="connsiteX9" fmla="*/ 319087 w 436843"/>
                <a:gd name="connsiteY9" fmla="*/ 9461 h 143685"/>
                <a:gd name="connsiteX10" fmla="*/ 431006 w 436843"/>
                <a:gd name="connsiteY10" fmla="*/ 128524 h 143685"/>
                <a:gd name="connsiteX11" fmla="*/ 114300 w 436843"/>
                <a:gd name="connsiteY11" fmla="*/ 142811 h 143685"/>
                <a:gd name="connsiteX12" fmla="*/ 107156 w 436843"/>
                <a:gd name="connsiteY12" fmla="*/ 135668 h 143685"/>
                <a:gd name="connsiteX13" fmla="*/ 102394 w 436843"/>
                <a:gd name="connsiteY13" fmla="*/ 126143 h 143685"/>
                <a:gd name="connsiteX14" fmla="*/ 95250 w 436843"/>
                <a:gd name="connsiteY14" fmla="*/ 114236 h 143685"/>
                <a:gd name="connsiteX15" fmla="*/ 88106 w 436843"/>
                <a:gd name="connsiteY15" fmla="*/ 107093 h 143685"/>
                <a:gd name="connsiteX16" fmla="*/ 78581 w 436843"/>
                <a:gd name="connsiteY16" fmla="*/ 90424 h 143685"/>
                <a:gd name="connsiteX17" fmla="*/ 73819 w 436843"/>
                <a:gd name="connsiteY17" fmla="*/ 83280 h 143685"/>
                <a:gd name="connsiteX18" fmla="*/ 66675 w 436843"/>
                <a:gd name="connsiteY18" fmla="*/ 78518 h 143685"/>
                <a:gd name="connsiteX19" fmla="*/ 59531 w 436843"/>
                <a:gd name="connsiteY19" fmla="*/ 71374 h 143685"/>
                <a:gd name="connsiteX20" fmla="*/ 52387 w 436843"/>
                <a:gd name="connsiteY20" fmla="*/ 57086 h 143685"/>
                <a:gd name="connsiteX21" fmla="*/ 45244 w 436843"/>
                <a:gd name="connsiteY21" fmla="*/ 49943 h 143685"/>
                <a:gd name="connsiteX22" fmla="*/ 33337 w 436843"/>
                <a:gd name="connsiteY22" fmla="*/ 40418 h 143685"/>
                <a:gd name="connsiteX23" fmla="*/ 28575 w 436843"/>
                <a:gd name="connsiteY23" fmla="*/ 33274 h 143685"/>
                <a:gd name="connsiteX24" fmla="*/ 26194 w 436843"/>
                <a:gd name="connsiteY24" fmla="*/ 26130 h 143685"/>
                <a:gd name="connsiteX25" fmla="*/ 16669 w 436843"/>
                <a:gd name="connsiteY25" fmla="*/ 11843 h 143685"/>
                <a:gd name="connsiteX26" fmla="*/ 0 w 436843"/>
                <a:gd name="connsiteY26" fmla="*/ 2318 h 143685"/>
                <a:gd name="connsiteX0" fmla="*/ 0 w 436843"/>
                <a:gd name="connsiteY0" fmla="*/ 0 h 141367"/>
                <a:gd name="connsiteX1" fmla="*/ 0 w 436843"/>
                <a:gd name="connsiteY1" fmla="*/ 0 h 141367"/>
                <a:gd name="connsiteX2" fmla="*/ 21431 w 436843"/>
                <a:gd name="connsiteY2" fmla="*/ 4762 h 141367"/>
                <a:gd name="connsiteX3" fmla="*/ 33337 w 436843"/>
                <a:gd name="connsiteY3" fmla="*/ 11906 h 141367"/>
                <a:gd name="connsiteX4" fmla="*/ 54769 w 436843"/>
                <a:gd name="connsiteY4" fmla="*/ 14287 h 141367"/>
                <a:gd name="connsiteX5" fmla="*/ 171450 w 436843"/>
                <a:gd name="connsiteY5" fmla="*/ 11906 h 141367"/>
                <a:gd name="connsiteX6" fmla="*/ 190500 w 436843"/>
                <a:gd name="connsiteY6" fmla="*/ 9525 h 141367"/>
                <a:gd name="connsiteX7" fmla="*/ 259556 w 436843"/>
                <a:gd name="connsiteY7" fmla="*/ 7143 h 141367"/>
                <a:gd name="connsiteX8" fmla="*/ 319087 w 436843"/>
                <a:gd name="connsiteY8" fmla="*/ 7143 h 141367"/>
                <a:gd name="connsiteX9" fmla="*/ 431006 w 436843"/>
                <a:gd name="connsiteY9" fmla="*/ 126206 h 141367"/>
                <a:gd name="connsiteX10" fmla="*/ 114300 w 436843"/>
                <a:gd name="connsiteY10" fmla="*/ 140493 h 141367"/>
                <a:gd name="connsiteX11" fmla="*/ 107156 w 436843"/>
                <a:gd name="connsiteY11" fmla="*/ 133350 h 141367"/>
                <a:gd name="connsiteX12" fmla="*/ 102394 w 436843"/>
                <a:gd name="connsiteY12" fmla="*/ 123825 h 141367"/>
                <a:gd name="connsiteX13" fmla="*/ 95250 w 436843"/>
                <a:gd name="connsiteY13" fmla="*/ 111918 h 141367"/>
                <a:gd name="connsiteX14" fmla="*/ 88106 w 436843"/>
                <a:gd name="connsiteY14" fmla="*/ 104775 h 141367"/>
                <a:gd name="connsiteX15" fmla="*/ 78581 w 436843"/>
                <a:gd name="connsiteY15" fmla="*/ 88106 h 141367"/>
                <a:gd name="connsiteX16" fmla="*/ 73819 w 436843"/>
                <a:gd name="connsiteY16" fmla="*/ 80962 h 141367"/>
                <a:gd name="connsiteX17" fmla="*/ 66675 w 436843"/>
                <a:gd name="connsiteY17" fmla="*/ 76200 h 141367"/>
                <a:gd name="connsiteX18" fmla="*/ 59531 w 436843"/>
                <a:gd name="connsiteY18" fmla="*/ 69056 h 141367"/>
                <a:gd name="connsiteX19" fmla="*/ 52387 w 436843"/>
                <a:gd name="connsiteY19" fmla="*/ 54768 h 141367"/>
                <a:gd name="connsiteX20" fmla="*/ 45244 w 436843"/>
                <a:gd name="connsiteY20" fmla="*/ 47625 h 141367"/>
                <a:gd name="connsiteX21" fmla="*/ 33337 w 436843"/>
                <a:gd name="connsiteY21" fmla="*/ 38100 h 141367"/>
                <a:gd name="connsiteX22" fmla="*/ 28575 w 436843"/>
                <a:gd name="connsiteY22" fmla="*/ 30956 h 141367"/>
                <a:gd name="connsiteX23" fmla="*/ 26194 w 436843"/>
                <a:gd name="connsiteY23" fmla="*/ 23812 h 141367"/>
                <a:gd name="connsiteX24" fmla="*/ 16669 w 436843"/>
                <a:gd name="connsiteY24" fmla="*/ 9525 h 141367"/>
                <a:gd name="connsiteX25" fmla="*/ 0 w 436843"/>
                <a:gd name="connsiteY25" fmla="*/ 0 h 141367"/>
                <a:gd name="connsiteX0" fmla="*/ 0 w 437676"/>
                <a:gd name="connsiteY0" fmla="*/ 1081 h 142448"/>
                <a:gd name="connsiteX1" fmla="*/ 0 w 437676"/>
                <a:gd name="connsiteY1" fmla="*/ 1081 h 142448"/>
                <a:gd name="connsiteX2" fmla="*/ 21431 w 437676"/>
                <a:gd name="connsiteY2" fmla="*/ 5843 h 142448"/>
                <a:gd name="connsiteX3" fmla="*/ 33337 w 437676"/>
                <a:gd name="connsiteY3" fmla="*/ 12987 h 142448"/>
                <a:gd name="connsiteX4" fmla="*/ 54769 w 437676"/>
                <a:gd name="connsiteY4" fmla="*/ 15368 h 142448"/>
                <a:gd name="connsiteX5" fmla="*/ 171450 w 437676"/>
                <a:gd name="connsiteY5" fmla="*/ 12987 h 142448"/>
                <a:gd name="connsiteX6" fmla="*/ 190500 w 437676"/>
                <a:gd name="connsiteY6" fmla="*/ 10606 h 142448"/>
                <a:gd name="connsiteX7" fmla="*/ 319087 w 437676"/>
                <a:gd name="connsiteY7" fmla="*/ 8224 h 142448"/>
                <a:gd name="connsiteX8" fmla="*/ 431006 w 437676"/>
                <a:gd name="connsiteY8" fmla="*/ 127287 h 142448"/>
                <a:gd name="connsiteX9" fmla="*/ 114300 w 437676"/>
                <a:gd name="connsiteY9" fmla="*/ 141574 h 142448"/>
                <a:gd name="connsiteX10" fmla="*/ 107156 w 437676"/>
                <a:gd name="connsiteY10" fmla="*/ 134431 h 142448"/>
                <a:gd name="connsiteX11" fmla="*/ 102394 w 437676"/>
                <a:gd name="connsiteY11" fmla="*/ 124906 h 142448"/>
                <a:gd name="connsiteX12" fmla="*/ 95250 w 437676"/>
                <a:gd name="connsiteY12" fmla="*/ 112999 h 142448"/>
                <a:gd name="connsiteX13" fmla="*/ 88106 w 437676"/>
                <a:gd name="connsiteY13" fmla="*/ 105856 h 142448"/>
                <a:gd name="connsiteX14" fmla="*/ 78581 w 437676"/>
                <a:gd name="connsiteY14" fmla="*/ 89187 h 142448"/>
                <a:gd name="connsiteX15" fmla="*/ 73819 w 437676"/>
                <a:gd name="connsiteY15" fmla="*/ 82043 h 142448"/>
                <a:gd name="connsiteX16" fmla="*/ 66675 w 437676"/>
                <a:gd name="connsiteY16" fmla="*/ 77281 h 142448"/>
                <a:gd name="connsiteX17" fmla="*/ 59531 w 437676"/>
                <a:gd name="connsiteY17" fmla="*/ 70137 h 142448"/>
                <a:gd name="connsiteX18" fmla="*/ 52387 w 437676"/>
                <a:gd name="connsiteY18" fmla="*/ 55849 h 142448"/>
                <a:gd name="connsiteX19" fmla="*/ 45244 w 437676"/>
                <a:gd name="connsiteY19" fmla="*/ 48706 h 142448"/>
                <a:gd name="connsiteX20" fmla="*/ 33337 w 437676"/>
                <a:gd name="connsiteY20" fmla="*/ 39181 h 142448"/>
                <a:gd name="connsiteX21" fmla="*/ 28575 w 437676"/>
                <a:gd name="connsiteY21" fmla="*/ 32037 h 142448"/>
                <a:gd name="connsiteX22" fmla="*/ 26194 w 437676"/>
                <a:gd name="connsiteY22" fmla="*/ 24893 h 142448"/>
                <a:gd name="connsiteX23" fmla="*/ 16669 w 437676"/>
                <a:gd name="connsiteY23" fmla="*/ 10606 h 142448"/>
                <a:gd name="connsiteX24" fmla="*/ 0 w 437676"/>
                <a:gd name="connsiteY24" fmla="*/ 1081 h 142448"/>
                <a:gd name="connsiteX0" fmla="*/ 0 w 437829"/>
                <a:gd name="connsiteY0" fmla="*/ 457 h 141824"/>
                <a:gd name="connsiteX1" fmla="*/ 0 w 437829"/>
                <a:gd name="connsiteY1" fmla="*/ 457 h 141824"/>
                <a:gd name="connsiteX2" fmla="*/ 21431 w 437829"/>
                <a:gd name="connsiteY2" fmla="*/ 5219 h 141824"/>
                <a:gd name="connsiteX3" fmla="*/ 33337 w 437829"/>
                <a:gd name="connsiteY3" fmla="*/ 12363 h 141824"/>
                <a:gd name="connsiteX4" fmla="*/ 54769 w 437829"/>
                <a:gd name="connsiteY4" fmla="*/ 14744 h 141824"/>
                <a:gd name="connsiteX5" fmla="*/ 171450 w 437829"/>
                <a:gd name="connsiteY5" fmla="*/ 12363 h 141824"/>
                <a:gd name="connsiteX6" fmla="*/ 319087 w 437829"/>
                <a:gd name="connsiteY6" fmla="*/ 7600 h 141824"/>
                <a:gd name="connsiteX7" fmla="*/ 431006 w 437829"/>
                <a:gd name="connsiteY7" fmla="*/ 126663 h 141824"/>
                <a:gd name="connsiteX8" fmla="*/ 114300 w 437829"/>
                <a:gd name="connsiteY8" fmla="*/ 140950 h 141824"/>
                <a:gd name="connsiteX9" fmla="*/ 107156 w 437829"/>
                <a:gd name="connsiteY9" fmla="*/ 133807 h 141824"/>
                <a:gd name="connsiteX10" fmla="*/ 102394 w 437829"/>
                <a:gd name="connsiteY10" fmla="*/ 124282 h 141824"/>
                <a:gd name="connsiteX11" fmla="*/ 95250 w 437829"/>
                <a:gd name="connsiteY11" fmla="*/ 112375 h 141824"/>
                <a:gd name="connsiteX12" fmla="*/ 88106 w 437829"/>
                <a:gd name="connsiteY12" fmla="*/ 105232 h 141824"/>
                <a:gd name="connsiteX13" fmla="*/ 78581 w 437829"/>
                <a:gd name="connsiteY13" fmla="*/ 88563 h 141824"/>
                <a:gd name="connsiteX14" fmla="*/ 73819 w 437829"/>
                <a:gd name="connsiteY14" fmla="*/ 81419 h 141824"/>
                <a:gd name="connsiteX15" fmla="*/ 66675 w 437829"/>
                <a:gd name="connsiteY15" fmla="*/ 76657 h 141824"/>
                <a:gd name="connsiteX16" fmla="*/ 59531 w 437829"/>
                <a:gd name="connsiteY16" fmla="*/ 69513 h 141824"/>
                <a:gd name="connsiteX17" fmla="*/ 52387 w 437829"/>
                <a:gd name="connsiteY17" fmla="*/ 55225 h 141824"/>
                <a:gd name="connsiteX18" fmla="*/ 45244 w 437829"/>
                <a:gd name="connsiteY18" fmla="*/ 48082 h 141824"/>
                <a:gd name="connsiteX19" fmla="*/ 33337 w 437829"/>
                <a:gd name="connsiteY19" fmla="*/ 38557 h 141824"/>
                <a:gd name="connsiteX20" fmla="*/ 28575 w 437829"/>
                <a:gd name="connsiteY20" fmla="*/ 31413 h 141824"/>
                <a:gd name="connsiteX21" fmla="*/ 26194 w 437829"/>
                <a:gd name="connsiteY21" fmla="*/ 24269 h 141824"/>
                <a:gd name="connsiteX22" fmla="*/ 16669 w 437829"/>
                <a:gd name="connsiteY22" fmla="*/ 9982 h 141824"/>
                <a:gd name="connsiteX23" fmla="*/ 0 w 437829"/>
                <a:gd name="connsiteY23" fmla="*/ 457 h 141824"/>
                <a:gd name="connsiteX0" fmla="*/ 0 w 437829"/>
                <a:gd name="connsiteY0" fmla="*/ 0 h 141367"/>
                <a:gd name="connsiteX1" fmla="*/ 0 w 437829"/>
                <a:gd name="connsiteY1" fmla="*/ 0 h 141367"/>
                <a:gd name="connsiteX2" fmla="*/ 21431 w 437829"/>
                <a:gd name="connsiteY2" fmla="*/ 4762 h 141367"/>
                <a:gd name="connsiteX3" fmla="*/ 33337 w 437829"/>
                <a:gd name="connsiteY3" fmla="*/ 11906 h 141367"/>
                <a:gd name="connsiteX4" fmla="*/ 54769 w 437829"/>
                <a:gd name="connsiteY4" fmla="*/ 14287 h 141367"/>
                <a:gd name="connsiteX5" fmla="*/ 319087 w 437829"/>
                <a:gd name="connsiteY5" fmla="*/ 7143 h 141367"/>
                <a:gd name="connsiteX6" fmla="*/ 431006 w 437829"/>
                <a:gd name="connsiteY6" fmla="*/ 126206 h 141367"/>
                <a:gd name="connsiteX7" fmla="*/ 114300 w 437829"/>
                <a:gd name="connsiteY7" fmla="*/ 140493 h 141367"/>
                <a:gd name="connsiteX8" fmla="*/ 107156 w 437829"/>
                <a:gd name="connsiteY8" fmla="*/ 133350 h 141367"/>
                <a:gd name="connsiteX9" fmla="*/ 102394 w 437829"/>
                <a:gd name="connsiteY9" fmla="*/ 123825 h 141367"/>
                <a:gd name="connsiteX10" fmla="*/ 95250 w 437829"/>
                <a:gd name="connsiteY10" fmla="*/ 111918 h 141367"/>
                <a:gd name="connsiteX11" fmla="*/ 88106 w 437829"/>
                <a:gd name="connsiteY11" fmla="*/ 104775 h 141367"/>
                <a:gd name="connsiteX12" fmla="*/ 78581 w 437829"/>
                <a:gd name="connsiteY12" fmla="*/ 88106 h 141367"/>
                <a:gd name="connsiteX13" fmla="*/ 73819 w 437829"/>
                <a:gd name="connsiteY13" fmla="*/ 80962 h 141367"/>
                <a:gd name="connsiteX14" fmla="*/ 66675 w 437829"/>
                <a:gd name="connsiteY14" fmla="*/ 76200 h 141367"/>
                <a:gd name="connsiteX15" fmla="*/ 59531 w 437829"/>
                <a:gd name="connsiteY15" fmla="*/ 69056 h 141367"/>
                <a:gd name="connsiteX16" fmla="*/ 52387 w 437829"/>
                <a:gd name="connsiteY16" fmla="*/ 54768 h 141367"/>
                <a:gd name="connsiteX17" fmla="*/ 45244 w 437829"/>
                <a:gd name="connsiteY17" fmla="*/ 47625 h 141367"/>
                <a:gd name="connsiteX18" fmla="*/ 33337 w 437829"/>
                <a:gd name="connsiteY18" fmla="*/ 38100 h 141367"/>
                <a:gd name="connsiteX19" fmla="*/ 28575 w 437829"/>
                <a:gd name="connsiteY19" fmla="*/ 30956 h 141367"/>
                <a:gd name="connsiteX20" fmla="*/ 26194 w 437829"/>
                <a:gd name="connsiteY20" fmla="*/ 23812 h 141367"/>
                <a:gd name="connsiteX21" fmla="*/ 16669 w 437829"/>
                <a:gd name="connsiteY21" fmla="*/ 9525 h 141367"/>
                <a:gd name="connsiteX22" fmla="*/ 0 w 437829"/>
                <a:gd name="connsiteY22" fmla="*/ 0 h 141367"/>
                <a:gd name="connsiteX0" fmla="*/ 0 w 439170"/>
                <a:gd name="connsiteY0" fmla="*/ 174 h 141541"/>
                <a:gd name="connsiteX1" fmla="*/ 0 w 439170"/>
                <a:gd name="connsiteY1" fmla="*/ 174 h 141541"/>
                <a:gd name="connsiteX2" fmla="*/ 21431 w 439170"/>
                <a:gd name="connsiteY2" fmla="*/ 4936 h 141541"/>
                <a:gd name="connsiteX3" fmla="*/ 33337 w 439170"/>
                <a:gd name="connsiteY3" fmla="*/ 12080 h 141541"/>
                <a:gd name="connsiteX4" fmla="*/ 319087 w 439170"/>
                <a:gd name="connsiteY4" fmla="*/ 7317 h 141541"/>
                <a:gd name="connsiteX5" fmla="*/ 431006 w 439170"/>
                <a:gd name="connsiteY5" fmla="*/ 126380 h 141541"/>
                <a:gd name="connsiteX6" fmla="*/ 114300 w 439170"/>
                <a:gd name="connsiteY6" fmla="*/ 140667 h 141541"/>
                <a:gd name="connsiteX7" fmla="*/ 107156 w 439170"/>
                <a:gd name="connsiteY7" fmla="*/ 133524 h 141541"/>
                <a:gd name="connsiteX8" fmla="*/ 102394 w 439170"/>
                <a:gd name="connsiteY8" fmla="*/ 123999 h 141541"/>
                <a:gd name="connsiteX9" fmla="*/ 95250 w 439170"/>
                <a:gd name="connsiteY9" fmla="*/ 112092 h 141541"/>
                <a:gd name="connsiteX10" fmla="*/ 88106 w 439170"/>
                <a:gd name="connsiteY10" fmla="*/ 104949 h 141541"/>
                <a:gd name="connsiteX11" fmla="*/ 78581 w 439170"/>
                <a:gd name="connsiteY11" fmla="*/ 88280 h 141541"/>
                <a:gd name="connsiteX12" fmla="*/ 73819 w 439170"/>
                <a:gd name="connsiteY12" fmla="*/ 81136 h 141541"/>
                <a:gd name="connsiteX13" fmla="*/ 66675 w 439170"/>
                <a:gd name="connsiteY13" fmla="*/ 76374 h 141541"/>
                <a:gd name="connsiteX14" fmla="*/ 59531 w 439170"/>
                <a:gd name="connsiteY14" fmla="*/ 69230 h 141541"/>
                <a:gd name="connsiteX15" fmla="*/ 52387 w 439170"/>
                <a:gd name="connsiteY15" fmla="*/ 54942 h 141541"/>
                <a:gd name="connsiteX16" fmla="*/ 45244 w 439170"/>
                <a:gd name="connsiteY16" fmla="*/ 47799 h 141541"/>
                <a:gd name="connsiteX17" fmla="*/ 33337 w 439170"/>
                <a:gd name="connsiteY17" fmla="*/ 38274 h 141541"/>
                <a:gd name="connsiteX18" fmla="*/ 28575 w 439170"/>
                <a:gd name="connsiteY18" fmla="*/ 31130 h 141541"/>
                <a:gd name="connsiteX19" fmla="*/ 26194 w 439170"/>
                <a:gd name="connsiteY19" fmla="*/ 23986 h 141541"/>
                <a:gd name="connsiteX20" fmla="*/ 16669 w 439170"/>
                <a:gd name="connsiteY20" fmla="*/ 9699 h 141541"/>
                <a:gd name="connsiteX21" fmla="*/ 0 w 439170"/>
                <a:gd name="connsiteY21" fmla="*/ 174 h 141541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95190 w 446391"/>
                <a:gd name="connsiteY9" fmla="*/ 106998 h 143590"/>
                <a:gd name="connsiteX10" fmla="*/ 85665 w 446391"/>
                <a:gd name="connsiteY10" fmla="*/ 90329 h 143590"/>
                <a:gd name="connsiteX11" fmla="*/ 80903 w 446391"/>
                <a:gd name="connsiteY11" fmla="*/ 83185 h 143590"/>
                <a:gd name="connsiteX12" fmla="*/ 73759 w 446391"/>
                <a:gd name="connsiteY12" fmla="*/ 78423 h 143590"/>
                <a:gd name="connsiteX13" fmla="*/ 66615 w 446391"/>
                <a:gd name="connsiteY13" fmla="*/ 71279 h 143590"/>
                <a:gd name="connsiteX14" fmla="*/ 59471 w 446391"/>
                <a:gd name="connsiteY14" fmla="*/ 56991 h 143590"/>
                <a:gd name="connsiteX15" fmla="*/ 52328 w 446391"/>
                <a:gd name="connsiteY15" fmla="*/ 49848 h 143590"/>
                <a:gd name="connsiteX16" fmla="*/ 40421 w 446391"/>
                <a:gd name="connsiteY16" fmla="*/ 40323 h 143590"/>
                <a:gd name="connsiteX17" fmla="*/ 35659 w 446391"/>
                <a:gd name="connsiteY17" fmla="*/ 33179 h 143590"/>
                <a:gd name="connsiteX18" fmla="*/ 33278 w 446391"/>
                <a:gd name="connsiteY18" fmla="*/ 26035 h 143590"/>
                <a:gd name="connsiteX19" fmla="*/ 23753 w 446391"/>
                <a:gd name="connsiteY19" fmla="*/ 11748 h 143590"/>
                <a:gd name="connsiteX20" fmla="*/ 7084 w 446391"/>
                <a:gd name="connsiteY20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85665 w 446391"/>
                <a:gd name="connsiteY9" fmla="*/ 90329 h 143590"/>
                <a:gd name="connsiteX10" fmla="*/ 80903 w 446391"/>
                <a:gd name="connsiteY10" fmla="*/ 83185 h 143590"/>
                <a:gd name="connsiteX11" fmla="*/ 73759 w 446391"/>
                <a:gd name="connsiteY11" fmla="*/ 78423 h 143590"/>
                <a:gd name="connsiteX12" fmla="*/ 66615 w 446391"/>
                <a:gd name="connsiteY12" fmla="*/ 71279 h 143590"/>
                <a:gd name="connsiteX13" fmla="*/ 59471 w 446391"/>
                <a:gd name="connsiteY13" fmla="*/ 56991 h 143590"/>
                <a:gd name="connsiteX14" fmla="*/ 52328 w 446391"/>
                <a:gd name="connsiteY14" fmla="*/ 49848 h 143590"/>
                <a:gd name="connsiteX15" fmla="*/ 40421 w 446391"/>
                <a:gd name="connsiteY15" fmla="*/ 40323 h 143590"/>
                <a:gd name="connsiteX16" fmla="*/ 35659 w 446391"/>
                <a:gd name="connsiteY16" fmla="*/ 33179 h 143590"/>
                <a:gd name="connsiteX17" fmla="*/ 33278 w 446391"/>
                <a:gd name="connsiteY17" fmla="*/ 26035 h 143590"/>
                <a:gd name="connsiteX18" fmla="*/ 23753 w 446391"/>
                <a:gd name="connsiteY18" fmla="*/ 11748 h 143590"/>
                <a:gd name="connsiteX19" fmla="*/ 7084 w 446391"/>
                <a:gd name="connsiteY19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85665 w 446391"/>
                <a:gd name="connsiteY8" fmla="*/ 90329 h 143590"/>
                <a:gd name="connsiteX9" fmla="*/ 80903 w 446391"/>
                <a:gd name="connsiteY9" fmla="*/ 83185 h 143590"/>
                <a:gd name="connsiteX10" fmla="*/ 73759 w 446391"/>
                <a:gd name="connsiteY10" fmla="*/ 78423 h 143590"/>
                <a:gd name="connsiteX11" fmla="*/ 66615 w 446391"/>
                <a:gd name="connsiteY11" fmla="*/ 71279 h 143590"/>
                <a:gd name="connsiteX12" fmla="*/ 59471 w 446391"/>
                <a:gd name="connsiteY12" fmla="*/ 56991 h 143590"/>
                <a:gd name="connsiteX13" fmla="*/ 52328 w 446391"/>
                <a:gd name="connsiteY13" fmla="*/ 49848 h 143590"/>
                <a:gd name="connsiteX14" fmla="*/ 40421 w 446391"/>
                <a:gd name="connsiteY14" fmla="*/ 40323 h 143590"/>
                <a:gd name="connsiteX15" fmla="*/ 35659 w 446391"/>
                <a:gd name="connsiteY15" fmla="*/ 33179 h 143590"/>
                <a:gd name="connsiteX16" fmla="*/ 33278 w 446391"/>
                <a:gd name="connsiteY16" fmla="*/ 26035 h 143590"/>
                <a:gd name="connsiteX17" fmla="*/ 23753 w 446391"/>
                <a:gd name="connsiteY17" fmla="*/ 11748 h 143590"/>
                <a:gd name="connsiteX18" fmla="*/ 7084 w 446391"/>
                <a:gd name="connsiteY18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85665 w 446391"/>
                <a:gd name="connsiteY7" fmla="*/ 90329 h 143590"/>
                <a:gd name="connsiteX8" fmla="*/ 80903 w 446391"/>
                <a:gd name="connsiteY8" fmla="*/ 83185 h 143590"/>
                <a:gd name="connsiteX9" fmla="*/ 73759 w 446391"/>
                <a:gd name="connsiteY9" fmla="*/ 78423 h 143590"/>
                <a:gd name="connsiteX10" fmla="*/ 66615 w 446391"/>
                <a:gd name="connsiteY10" fmla="*/ 71279 h 143590"/>
                <a:gd name="connsiteX11" fmla="*/ 59471 w 446391"/>
                <a:gd name="connsiteY11" fmla="*/ 56991 h 143590"/>
                <a:gd name="connsiteX12" fmla="*/ 52328 w 446391"/>
                <a:gd name="connsiteY12" fmla="*/ 49848 h 143590"/>
                <a:gd name="connsiteX13" fmla="*/ 40421 w 446391"/>
                <a:gd name="connsiteY13" fmla="*/ 40323 h 143590"/>
                <a:gd name="connsiteX14" fmla="*/ 35659 w 446391"/>
                <a:gd name="connsiteY14" fmla="*/ 33179 h 143590"/>
                <a:gd name="connsiteX15" fmla="*/ 33278 w 446391"/>
                <a:gd name="connsiteY15" fmla="*/ 26035 h 143590"/>
                <a:gd name="connsiteX16" fmla="*/ 23753 w 446391"/>
                <a:gd name="connsiteY16" fmla="*/ 11748 h 143590"/>
                <a:gd name="connsiteX17" fmla="*/ 7084 w 446391"/>
                <a:gd name="connsiteY17" fmla="*/ 2223 h 143590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80903 w 446391"/>
                <a:gd name="connsiteY7" fmla="*/ 83185 h 146846"/>
                <a:gd name="connsiteX8" fmla="*/ 73759 w 446391"/>
                <a:gd name="connsiteY8" fmla="*/ 78423 h 146846"/>
                <a:gd name="connsiteX9" fmla="*/ 66615 w 446391"/>
                <a:gd name="connsiteY9" fmla="*/ 71279 h 146846"/>
                <a:gd name="connsiteX10" fmla="*/ 59471 w 446391"/>
                <a:gd name="connsiteY10" fmla="*/ 56991 h 146846"/>
                <a:gd name="connsiteX11" fmla="*/ 52328 w 446391"/>
                <a:gd name="connsiteY11" fmla="*/ 49848 h 146846"/>
                <a:gd name="connsiteX12" fmla="*/ 40421 w 446391"/>
                <a:gd name="connsiteY12" fmla="*/ 40323 h 146846"/>
                <a:gd name="connsiteX13" fmla="*/ 35659 w 446391"/>
                <a:gd name="connsiteY13" fmla="*/ 33179 h 146846"/>
                <a:gd name="connsiteX14" fmla="*/ 33278 w 446391"/>
                <a:gd name="connsiteY14" fmla="*/ 26035 h 146846"/>
                <a:gd name="connsiteX15" fmla="*/ 23753 w 446391"/>
                <a:gd name="connsiteY15" fmla="*/ 11748 h 146846"/>
                <a:gd name="connsiteX16" fmla="*/ 7084 w 446391"/>
                <a:gd name="connsiteY16" fmla="*/ 2223 h 146846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73759 w 446391"/>
                <a:gd name="connsiteY7" fmla="*/ 78423 h 146846"/>
                <a:gd name="connsiteX8" fmla="*/ 66615 w 446391"/>
                <a:gd name="connsiteY8" fmla="*/ 71279 h 146846"/>
                <a:gd name="connsiteX9" fmla="*/ 59471 w 446391"/>
                <a:gd name="connsiteY9" fmla="*/ 56991 h 146846"/>
                <a:gd name="connsiteX10" fmla="*/ 52328 w 446391"/>
                <a:gd name="connsiteY10" fmla="*/ 49848 h 146846"/>
                <a:gd name="connsiteX11" fmla="*/ 40421 w 446391"/>
                <a:gd name="connsiteY11" fmla="*/ 40323 h 146846"/>
                <a:gd name="connsiteX12" fmla="*/ 35659 w 446391"/>
                <a:gd name="connsiteY12" fmla="*/ 33179 h 146846"/>
                <a:gd name="connsiteX13" fmla="*/ 33278 w 446391"/>
                <a:gd name="connsiteY13" fmla="*/ 26035 h 146846"/>
                <a:gd name="connsiteX14" fmla="*/ 23753 w 446391"/>
                <a:gd name="connsiteY14" fmla="*/ 11748 h 146846"/>
                <a:gd name="connsiteX15" fmla="*/ 7084 w 446391"/>
                <a:gd name="connsiteY15" fmla="*/ 2223 h 146846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66615 w 446391"/>
                <a:gd name="connsiteY7" fmla="*/ 71279 h 147718"/>
                <a:gd name="connsiteX8" fmla="*/ 59471 w 446391"/>
                <a:gd name="connsiteY8" fmla="*/ 56991 h 147718"/>
                <a:gd name="connsiteX9" fmla="*/ 52328 w 446391"/>
                <a:gd name="connsiteY9" fmla="*/ 49848 h 147718"/>
                <a:gd name="connsiteX10" fmla="*/ 40421 w 446391"/>
                <a:gd name="connsiteY10" fmla="*/ 40323 h 147718"/>
                <a:gd name="connsiteX11" fmla="*/ 35659 w 446391"/>
                <a:gd name="connsiteY11" fmla="*/ 33179 h 147718"/>
                <a:gd name="connsiteX12" fmla="*/ 33278 w 446391"/>
                <a:gd name="connsiteY12" fmla="*/ 26035 h 147718"/>
                <a:gd name="connsiteX13" fmla="*/ 23753 w 446391"/>
                <a:gd name="connsiteY13" fmla="*/ 11748 h 147718"/>
                <a:gd name="connsiteX14" fmla="*/ 7084 w 446391"/>
                <a:gd name="connsiteY14" fmla="*/ 2223 h 147718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59471 w 446391"/>
                <a:gd name="connsiteY7" fmla="*/ 56991 h 147718"/>
                <a:gd name="connsiteX8" fmla="*/ 52328 w 446391"/>
                <a:gd name="connsiteY8" fmla="*/ 49848 h 147718"/>
                <a:gd name="connsiteX9" fmla="*/ 40421 w 446391"/>
                <a:gd name="connsiteY9" fmla="*/ 40323 h 147718"/>
                <a:gd name="connsiteX10" fmla="*/ 35659 w 446391"/>
                <a:gd name="connsiteY10" fmla="*/ 33179 h 147718"/>
                <a:gd name="connsiteX11" fmla="*/ 33278 w 446391"/>
                <a:gd name="connsiteY11" fmla="*/ 26035 h 147718"/>
                <a:gd name="connsiteX12" fmla="*/ 23753 w 446391"/>
                <a:gd name="connsiteY12" fmla="*/ 11748 h 147718"/>
                <a:gd name="connsiteX13" fmla="*/ 7084 w 446391"/>
                <a:gd name="connsiteY13" fmla="*/ 2223 h 147718"/>
                <a:gd name="connsiteX0" fmla="*/ 7084 w 446391"/>
                <a:gd name="connsiteY0" fmla="*/ 2223 h 149292"/>
                <a:gd name="connsiteX1" fmla="*/ 7084 w 446391"/>
                <a:gd name="connsiteY1" fmla="*/ 2223 h 149292"/>
                <a:gd name="connsiteX2" fmla="*/ 28515 w 446391"/>
                <a:gd name="connsiteY2" fmla="*/ 6985 h 149292"/>
                <a:gd name="connsiteX3" fmla="*/ 326171 w 446391"/>
                <a:gd name="connsiteY3" fmla="*/ 9366 h 149292"/>
                <a:gd name="connsiteX4" fmla="*/ 438090 w 446391"/>
                <a:gd name="connsiteY4" fmla="*/ 128429 h 149292"/>
                <a:gd name="connsiteX5" fmla="*/ 121384 w 446391"/>
                <a:gd name="connsiteY5" fmla="*/ 142716 h 149292"/>
                <a:gd name="connsiteX6" fmla="*/ 59471 w 446391"/>
                <a:gd name="connsiteY6" fmla="*/ 56991 h 149292"/>
                <a:gd name="connsiteX7" fmla="*/ 52328 w 446391"/>
                <a:gd name="connsiteY7" fmla="*/ 49848 h 149292"/>
                <a:gd name="connsiteX8" fmla="*/ 40421 w 446391"/>
                <a:gd name="connsiteY8" fmla="*/ 40323 h 149292"/>
                <a:gd name="connsiteX9" fmla="*/ 35659 w 446391"/>
                <a:gd name="connsiteY9" fmla="*/ 33179 h 149292"/>
                <a:gd name="connsiteX10" fmla="*/ 33278 w 446391"/>
                <a:gd name="connsiteY10" fmla="*/ 26035 h 149292"/>
                <a:gd name="connsiteX11" fmla="*/ 23753 w 446391"/>
                <a:gd name="connsiteY11" fmla="*/ 11748 h 149292"/>
                <a:gd name="connsiteX12" fmla="*/ 7084 w 446391"/>
                <a:gd name="connsiteY12" fmla="*/ 2223 h 149292"/>
                <a:gd name="connsiteX0" fmla="*/ 7084 w 446391"/>
                <a:gd name="connsiteY0" fmla="*/ 2223 h 149818"/>
                <a:gd name="connsiteX1" fmla="*/ 7084 w 446391"/>
                <a:gd name="connsiteY1" fmla="*/ 2223 h 149818"/>
                <a:gd name="connsiteX2" fmla="*/ 28515 w 446391"/>
                <a:gd name="connsiteY2" fmla="*/ 6985 h 149818"/>
                <a:gd name="connsiteX3" fmla="*/ 326171 w 446391"/>
                <a:gd name="connsiteY3" fmla="*/ 9366 h 149818"/>
                <a:gd name="connsiteX4" fmla="*/ 438090 w 446391"/>
                <a:gd name="connsiteY4" fmla="*/ 128429 h 149818"/>
                <a:gd name="connsiteX5" fmla="*/ 121384 w 446391"/>
                <a:gd name="connsiteY5" fmla="*/ 142716 h 149818"/>
                <a:gd name="connsiteX6" fmla="*/ 52328 w 446391"/>
                <a:gd name="connsiteY6" fmla="*/ 49848 h 149818"/>
                <a:gd name="connsiteX7" fmla="*/ 40421 w 446391"/>
                <a:gd name="connsiteY7" fmla="*/ 40323 h 149818"/>
                <a:gd name="connsiteX8" fmla="*/ 35659 w 446391"/>
                <a:gd name="connsiteY8" fmla="*/ 33179 h 149818"/>
                <a:gd name="connsiteX9" fmla="*/ 33278 w 446391"/>
                <a:gd name="connsiteY9" fmla="*/ 26035 h 149818"/>
                <a:gd name="connsiteX10" fmla="*/ 23753 w 446391"/>
                <a:gd name="connsiteY10" fmla="*/ 11748 h 149818"/>
                <a:gd name="connsiteX11" fmla="*/ 7084 w 446391"/>
                <a:gd name="connsiteY11" fmla="*/ 2223 h 149818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5659 w 446391"/>
                <a:gd name="connsiteY7" fmla="*/ 33179 h 150520"/>
                <a:gd name="connsiteX8" fmla="*/ 33278 w 446391"/>
                <a:gd name="connsiteY8" fmla="*/ 26035 h 150520"/>
                <a:gd name="connsiteX9" fmla="*/ 23753 w 446391"/>
                <a:gd name="connsiteY9" fmla="*/ 11748 h 150520"/>
                <a:gd name="connsiteX10" fmla="*/ 7084 w 446391"/>
                <a:gd name="connsiteY10" fmla="*/ 2223 h 150520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3278 w 446391"/>
                <a:gd name="connsiteY7" fmla="*/ 26035 h 150520"/>
                <a:gd name="connsiteX8" fmla="*/ 23753 w 446391"/>
                <a:gd name="connsiteY8" fmla="*/ 11748 h 150520"/>
                <a:gd name="connsiteX9" fmla="*/ 7084 w 446391"/>
                <a:gd name="connsiteY9" fmla="*/ 2223 h 150520"/>
                <a:gd name="connsiteX0" fmla="*/ 7084 w 446391"/>
                <a:gd name="connsiteY0" fmla="*/ 2223 h 151574"/>
                <a:gd name="connsiteX1" fmla="*/ 7084 w 446391"/>
                <a:gd name="connsiteY1" fmla="*/ 2223 h 151574"/>
                <a:gd name="connsiteX2" fmla="*/ 28515 w 446391"/>
                <a:gd name="connsiteY2" fmla="*/ 6985 h 151574"/>
                <a:gd name="connsiteX3" fmla="*/ 326171 w 446391"/>
                <a:gd name="connsiteY3" fmla="*/ 9366 h 151574"/>
                <a:gd name="connsiteX4" fmla="*/ 438090 w 446391"/>
                <a:gd name="connsiteY4" fmla="*/ 128429 h 151574"/>
                <a:gd name="connsiteX5" fmla="*/ 121384 w 446391"/>
                <a:gd name="connsiteY5" fmla="*/ 142716 h 151574"/>
                <a:gd name="connsiteX6" fmla="*/ 33278 w 446391"/>
                <a:gd name="connsiteY6" fmla="*/ 26035 h 151574"/>
                <a:gd name="connsiteX7" fmla="*/ 23753 w 446391"/>
                <a:gd name="connsiteY7" fmla="*/ 11748 h 151574"/>
                <a:gd name="connsiteX8" fmla="*/ 7084 w 446391"/>
                <a:gd name="connsiteY8" fmla="*/ 2223 h 151574"/>
                <a:gd name="connsiteX0" fmla="*/ 7084 w 446391"/>
                <a:gd name="connsiteY0" fmla="*/ 2223 h 152628"/>
                <a:gd name="connsiteX1" fmla="*/ 7084 w 446391"/>
                <a:gd name="connsiteY1" fmla="*/ 2223 h 152628"/>
                <a:gd name="connsiteX2" fmla="*/ 28515 w 446391"/>
                <a:gd name="connsiteY2" fmla="*/ 6985 h 152628"/>
                <a:gd name="connsiteX3" fmla="*/ 326171 w 446391"/>
                <a:gd name="connsiteY3" fmla="*/ 9366 h 152628"/>
                <a:gd name="connsiteX4" fmla="*/ 438090 w 446391"/>
                <a:gd name="connsiteY4" fmla="*/ 128429 h 152628"/>
                <a:gd name="connsiteX5" fmla="*/ 121384 w 446391"/>
                <a:gd name="connsiteY5" fmla="*/ 142716 h 152628"/>
                <a:gd name="connsiteX6" fmla="*/ 23753 w 446391"/>
                <a:gd name="connsiteY6" fmla="*/ 11748 h 152628"/>
                <a:gd name="connsiteX7" fmla="*/ 7084 w 446391"/>
                <a:gd name="connsiteY7" fmla="*/ 2223 h 152628"/>
                <a:gd name="connsiteX0" fmla="*/ 7084 w 446391"/>
                <a:gd name="connsiteY0" fmla="*/ 2223 h 153332"/>
                <a:gd name="connsiteX1" fmla="*/ 7084 w 446391"/>
                <a:gd name="connsiteY1" fmla="*/ 2223 h 153332"/>
                <a:gd name="connsiteX2" fmla="*/ 28515 w 446391"/>
                <a:gd name="connsiteY2" fmla="*/ 6985 h 153332"/>
                <a:gd name="connsiteX3" fmla="*/ 326171 w 446391"/>
                <a:gd name="connsiteY3" fmla="*/ 9366 h 153332"/>
                <a:gd name="connsiteX4" fmla="*/ 438090 w 446391"/>
                <a:gd name="connsiteY4" fmla="*/ 128429 h 153332"/>
                <a:gd name="connsiteX5" fmla="*/ 121384 w 446391"/>
                <a:gd name="connsiteY5" fmla="*/ 142716 h 153332"/>
                <a:gd name="connsiteX6" fmla="*/ 7084 w 446391"/>
                <a:gd name="connsiteY6" fmla="*/ 2223 h 153332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46850"/>
                <a:gd name="connsiteX1" fmla="*/ 0 w 439565"/>
                <a:gd name="connsiteY1" fmla="*/ 4129 h 146850"/>
                <a:gd name="connsiteX2" fmla="*/ 319087 w 439565"/>
                <a:gd name="connsiteY2" fmla="*/ 11272 h 146850"/>
                <a:gd name="connsiteX3" fmla="*/ 431006 w 439565"/>
                <a:gd name="connsiteY3" fmla="*/ 130335 h 146850"/>
                <a:gd name="connsiteX4" fmla="*/ 114300 w 439565"/>
                <a:gd name="connsiteY4" fmla="*/ 144622 h 146850"/>
                <a:gd name="connsiteX5" fmla="*/ 0 w 439565"/>
                <a:gd name="connsiteY5" fmla="*/ 4129 h 146850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46056"/>
                <a:gd name="connsiteX1" fmla="*/ 0 w 439565"/>
                <a:gd name="connsiteY1" fmla="*/ 5146 h 146056"/>
                <a:gd name="connsiteX2" fmla="*/ 319087 w 439565"/>
                <a:gd name="connsiteY2" fmla="*/ 12289 h 146056"/>
                <a:gd name="connsiteX3" fmla="*/ 431006 w 439565"/>
                <a:gd name="connsiteY3" fmla="*/ 145639 h 146056"/>
                <a:gd name="connsiteX4" fmla="*/ 114300 w 439565"/>
                <a:gd name="connsiteY4" fmla="*/ 145639 h 146056"/>
                <a:gd name="connsiteX5" fmla="*/ 0 w 439565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23636 w 454642"/>
                <a:gd name="connsiteY0" fmla="*/ 11906 h 140910"/>
                <a:gd name="connsiteX1" fmla="*/ 23636 w 454642"/>
                <a:gd name="connsiteY1" fmla="*/ 0 h 140910"/>
                <a:gd name="connsiteX2" fmla="*/ 342723 w 454642"/>
                <a:gd name="connsiteY2" fmla="*/ 7143 h 140910"/>
                <a:gd name="connsiteX3" fmla="*/ 454642 w 454642"/>
                <a:gd name="connsiteY3" fmla="*/ 140493 h 140910"/>
                <a:gd name="connsiteX4" fmla="*/ 137936 w 454642"/>
                <a:gd name="connsiteY4" fmla="*/ 140493 h 140910"/>
                <a:gd name="connsiteX5" fmla="*/ 23636 w 454642"/>
                <a:gd name="connsiteY5" fmla="*/ 11906 h 14091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14300 w 431006"/>
                <a:gd name="connsiteY0" fmla="*/ 149213 h 149630"/>
                <a:gd name="connsiteX1" fmla="*/ 0 w 431006"/>
                <a:gd name="connsiteY1" fmla="*/ 8720 h 149630"/>
                <a:gd name="connsiteX2" fmla="*/ 319087 w 431006"/>
                <a:gd name="connsiteY2" fmla="*/ 15863 h 149630"/>
                <a:gd name="connsiteX3" fmla="*/ 431006 w 431006"/>
                <a:gd name="connsiteY3" fmla="*/ 149213 h 149630"/>
                <a:gd name="connsiteX4" fmla="*/ 114300 w 431006"/>
                <a:gd name="connsiteY4" fmla="*/ 149213 h 14963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33350 h 133767"/>
                <a:gd name="connsiteX1" fmla="*/ 0 w 431006"/>
                <a:gd name="connsiteY1" fmla="*/ 0 h 133767"/>
                <a:gd name="connsiteX2" fmla="*/ 319087 w 431006"/>
                <a:gd name="connsiteY2" fmla="*/ 0 h 133767"/>
                <a:gd name="connsiteX3" fmla="*/ 431006 w 431006"/>
                <a:gd name="connsiteY3" fmla="*/ 133350 h 133767"/>
                <a:gd name="connsiteX4" fmla="*/ 114300 w 431006"/>
                <a:gd name="connsiteY4" fmla="*/ 133350 h 133767"/>
                <a:gd name="connsiteX0" fmla="*/ 114300 w 431006"/>
                <a:gd name="connsiteY0" fmla="*/ 133350 h 133350"/>
                <a:gd name="connsiteX1" fmla="*/ 0 w 431006"/>
                <a:gd name="connsiteY1" fmla="*/ 0 h 133350"/>
                <a:gd name="connsiteX2" fmla="*/ 319087 w 431006"/>
                <a:gd name="connsiteY2" fmla="*/ 0 h 133350"/>
                <a:gd name="connsiteX3" fmla="*/ 431006 w 431006"/>
                <a:gd name="connsiteY3" fmla="*/ 133350 h 133350"/>
                <a:gd name="connsiteX4" fmla="*/ 114300 w 431006"/>
                <a:gd name="connsiteY4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1006" h="133350">
                  <a:moveTo>
                    <a:pt x="114300" y="133350"/>
                  </a:moveTo>
                  <a:cubicBezTo>
                    <a:pt x="68659" y="78979"/>
                    <a:pt x="53975" y="65088"/>
                    <a:pt x="0" y="0"/>
                  </a:cubicBezTo>
                  <a:lnTo>
                    <a:pt x="319087" y="0"/>
                  </a:lnTo>
                  <a:cubicBezTo>
                    <a:pt x="371871" y="56753"/>
                    <a:pt x="381794" y="80169"/>
                    <a:pt x="431006" y="133350"/>
                  </a:cubicBezTo>
                  <a:lnTo>
                    <a:pt x="114300" y="13335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63" name="Straight Arrow Connector 62"/>
          <p:cNvCxnSpPr>
            <a:cxnSpLocks noChangeAspect="1"/>
          </p:cNvCxnSpPr>
          <p:nvPr/>
        </p:nvCxnSpPr>
        <p:spPr bwMode="auto">
          <a:xfrm>
            <a:off x="4654527" y="2709901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4499095" y="2684051"/>
            <a:ext cx="27432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>
            <a:cxnSpLocks noChangeAspect="1"/>
          </p:cNvCxnSpPr>
          <p:nvPr/>
        </p:nvCxnSpPr>
        <p:spPr bwMode="auto">
          <a:xfrm>
            <a:off x="4121217" y="1956244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3088275" y="2293017"/>
            <a:ext cx="1207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</a:t>
            </a:r>
            <a:r>
              <a:rPr lang="en-US" sz="1200" baseline="-25000" dirty="0" err="1" smtClean="0">
                <a:solidFill>
                  <a:srgbClr val="006600"/>
                </a:solidFill>
                <a:sym typeface="Symbol"/>
              </a:rPr>
              <a:t>yx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13.8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834525" y="3018414"/>
            <a:ext cx="11646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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y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45.2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 bwMode="auto">
          <a:xfrm rot="-7860000" flipH="1" flipV="1">
            <a:off x="4160671" y="2606850"/>
            <a:ext cx="27432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2521916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2443652" y="3623462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2443652" y="3541015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H="1">
            <a:off x="2443652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398413" y="3496027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5813502" y="3627567"/>
            <a:ext cx="914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6760917" y="3653023"/>
            <a:ext cx="0" cy="4114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Oval 65"/>
          <p:cNvSpPr/>
          <p:nvPr/>
        </p:nvSpPr>
        <p:spPr bwMode="auto">
          <a:xfrm>
            <a:off x="6722439" y="3590012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407613" name="Picture 6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0" y="4884158"/>
            <a:ext cx="4594689" cy="1059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7615" name="Picture 6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988" y="4778403"/>
            <a:ext cx="4478560" cy="131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492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1216025"/>
          </a:xfrm>
        </p:spPr>
        <p:txBody>
          <a:bodyPr/>
          <a:lstStyle/>
          <a:p>
            <a:r>
              <a:rPr lang="en-US" dirty="0" smtClean="0"/>
              <a:t>Forces and Couples Related to Normal and Shear Stress @ 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7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7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02496" y="197139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31" name="Oval 30"/>
          <p:cNvSpPr/>
          <p:nvPr/>
        </p:nvSpPr>
        <p:spPr bwMode="auto">
          <a:xfrm>
            <a:off x="3153783" y="3281172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</a:t>
            </a:r>
          </a:p>
        </p:txBody>
      </p:sp>
      <p:sp>
        <p:nvSpPr>
          <p:cNvPr id="33" name="Oval 32"/>
          <p:cNvSpPr/>
          <p:nvPr/>
        </p:nvSpPr>
        <p:spPr bwMode="auto">
          <a:xfrm>
            <a:off x="7447538" y="3357319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554" y="3207130"/>
            <a:ext cx="822585" cy="28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111" y="3643723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583" y="4521964"/>
            <a:ext cx="911691" cy="279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240" y="3731663"/>
            <a:ext cx="607154" cy="2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398" y="3707912"/>
            <a:ext cx="528189" cy="26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953" y="3602651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84024" y="2229843"/>
            <a:ext cx="775952" cy="698657"/>
            <a:chOff x="792479" y="2050256"/>
            <a:chExt cx="436247" cy="461963"/>
          </a:xfrm>
        </p:grpSpPr>
        <p:sp>
          <p:nvSpPr>
            <p:cNvPr id="6" name="Rectangle 5"/>
            <p:cNvSpPr/>
            <p:nvPr/>
          </p:nvSpPr>
          <p:spPr bwMode="auto">
            <a:xfrm>
              <a:off x="914401" y="2183709"/>
              <a:ext cx="312233" cy="32851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792479" y="2050733"/>
              <a:ext cx="117687" cy="460058"/>
            </a:xfrm>
            <a:custGeom>
              <a:avLst/>
              <a:gdLst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11430 w 133350"/>
                <a:gd name="connsiteY28" fmla="*/ 144780 h 491490"/>
                <a:gd name="connsiteX29" fmla="*/ 0 w 133350"/>
                <a:gd name="connsiteY29" fmla="*/ 304800 h 491490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0 w 133350"/>
                <a:gd name="connsiteY28" fmla="*/ 304800 h 491490"/>
                <a:gd name="connsiteX0" fmla="*/ 0 w 133350"/>
                <a:gd name="connsiteY0" fmla="*/ 323944 h 510634"/>
                <a:gd name="connsiteX1" fmla="*/ 0 w 133350"/>
                <a:gd name="connsiteY1" fmla="*/ 323944 h 510634"/>
                <a:gd name="connsiteX2" fmla="*/ 7620 w 133350"/>
                <a:gd name="connsiteY2" fmla="*/ 358234 h 510634"/>
                <a:gd name="connsiteX3" fmla="*/ 15240 w 133350"/>
                <a:gd name="connsiteY3" fmla="*/ 388714 h 510634"/>
                <a:gd name="connsiteX4" fmla="*/ 19050 w 133350"/>
                <a:gd name="connsiteY4" fmla="*/ 407764 h 510634"/>
                <a:gd name="connsiteX5" fmla="*/ 22860 w 133350"/>
                <a:gd name="connsiteY5" fmla="*/ 430624 h 510634"/>
                <a:gd name="connsiteX6" fmla="*/ 30480 w 133350"/>
                <a:gd name="connsiteY6" fmla="*/ 453484 h 510634"/>
                <a:gd name="connsiteX7" fmla="*/ 41910 w 133350"/>
                <a:gd name="connsiteY7" fmla="*/ 487774 h 510634"/>
                <a:gd name="connsiteX8" fmla="*/ 53340 w 133350"/>
                <a:gd name="connsiteY8" fmla="*/ 499204 h 510634"/>
                <a:gd name="connsiteX9" fmla="*/ 60960 w 133350"/>
                <a:gd name="connsiteY9" fmla="*/ 510634 h 510634"/>
                <a:gd name="connsiteX10" fmla="*/ 76200 w 133350"/>
                <a:gd name="connsiteY10" fmla="*/ 506824 h 510634"/>
                <a:gd name="connsiteX11" fmla="*/ 95250 w 133350"/>
                <a:gd name="connsiteY11" fmla="*/ 487774 h 510634"/>
                <a:gd name="connsiteX12" fmla="*/ 114300 w 133350"/>
                <a:gd name="connsiteY12" fmla="*/ 483964 h 510634"/>
                <a:gd name="connsiteX13" fmla="*/ 121920 w 133350"/>
                <a:gd name="connsiteY13" fmla="*/ 289654 h 510634"/>
                <a:gd name="connsiteX14" fmla="*/ 125730 w 133350"/>
                <a:gd name="connsiteY14" fmla="*/ 270604 h 510634"/>
                <a:gd name="connsiteX15" fmla="*/ 133350 w 133350"/>
                <a:gd name="connsiteY15" fmla="*/ 213454 h 510634"/>
                <a:gd name="connsiteX16" fmla="*/ 129540 w 133350"/>
                <a:gd name="connsiteY16" fmla="*/ 141064 h 510634"/>
                <a:gd name="connsiteX17" fmla="*/ 118110 w 133350"/>
                <a:gd name="connsiteY17" fmla="*/ 133444 h 510634"/>
                <a:gd name="connsiteX18" fmla="*/ 102870 w 133350"/>
                <a:gd name="connsiteY18" fmla="*/ 110584 h 510634"/>
                <a:gd name="connsiteX19" fmla="*/ 95250 w 133350"/>
                <a:gd name="connsiteY19" fmla="*/ 99154 h 510634"/>
                <a:gd name="connsiteX20" fmla="*/ 83820 w 133350"/>
                <a:gd name="connsiteY20" fmla="*/ 95344 h 510634"/>
                <a:gd name="connsiteX21" fmla="*/ 80010 w 133350"/>
                <a:gd name="connsiteY21" fmla="*/ 83914 h 510634"/>
                <a:gd name="connsiteX22" fmla="*/ 68580 w 133350"/>
                <a:gd name="connsiteY22" fmla="*/ 76294 h 510634"/>
                <a:gd name="connsiteX23" fmla="*/ 57150 w 133350"/>
                <a:gd name="connsiteY23" fmla="*/ 64864 h 510634"/>
                <a:gd name="connsiteX24" fmla="*/ 41910 w 133350"/>
                <a:gd name="connsiteY24" fmla="*/ 45814 h 510634"/>
                <a:gd name="connsiteX25" fmla="*/ 34290 w 133350"/>
                <a:gd name="connsiteY25" fmla="*/ 34384 h 510634"/>
                <a:gd name="connsiteX26" fmla="*/ 11430 w 133350"/>
                <a:gd name="connsiteY26" fmla="*/ 19144 h 510634"/>
                <a:gd name="connsiteX27" fmla="*/ 0 w 133350"/>
                <a:gd name="connsiteY27" fmla="*/ 323944 h 510634"/>
                <a:gd name="connsiteX0" fmla="*/ 0 w 133350"/>
                <a:gd name="connsiteY0" fmla="*/ 321273 h 507963"/>
                <a:gd name="connsiteX1" fmla="*/ 0 w 133350"/>
                <a:gd name="connsiteY1" fmla="*/ 321273 h 507963"/>
                <a:gd name="connsiteX2" fmla="*/ 7620 w 133350"/>
                <a:gd name="connsiteY2" fmla="*/ 355563 h 507963"/>
                <a:gd name="connsiteX3" fmla="*/ 15240 w 133350"/>
                <a:gd name="connsiteY3" fmla="*/ 386043 h 507963"/>
                <a:gd name="connsiteX4" fmla="*/ 19050 w 133350"/>
                <a:gd name="connsiteY4" fmla="*/ 405093 h 507963"/>
                <a:gd name="connsiteX5" fmla="*/ 22860 w 133350"/>
                <a:gd name="connsiteY5" fmla="*/ 427953 h 507963"/>
                <a:gd name="connsiteX6" fmla="*/ 30480 w 133350"/>
                <a:gd name="connsiteY6" fmla="*/ 450813 h 507963"/>
                <a:gd name="connsiteX7" fmla="*/ 41910 w 133350"/>
                <a:gd name="connsiteY7" fmla="*/ 485103 h 507963"/>
                <a:gd name="connsiteX8" fmla="*/ 53340 w 133350"/>
                <a:gd name="connsiteY8" fmla="*/ 496533 h 507963"/>
                <a:gd name="connsiteX9" fmla="*/ 60960 w 133350"/>
                <a:gd name="connsiteY9" fmla="*/ 507963 h 507963"/>
                <a:gd name="connsiteX10" fmla="*/ 76200 w 133350"/>
                <a:gd name="connsiteY10" fmla="*/ 504153 h 507963"/>
                <a:gd name="connsiteX11" fmla="*/ 95250 w 133350"/>
                <a:gd name="connsiteY11" fmla="*/ 485103 h 507963"/>
                <a:gd name="connsiteX12" fmla="*/ 114300 w 133350"/>
                <a:gd name="connsiteY12" fmla="*/ 481293 h 507963"/>
                <a:gd name="connsiteX13" fmla="*/ 121920 w 133350"/>
                <a:gd name="connsiteY13" fmla="*/ 286983 h 507963"/>
                <a:gd name="connsiteX14" fmla="*/ 125730 w 133350"/>
                <a:gd name="connsiteY14" fmla="*/ 267933 h 507963"/>
                <a:gd name="connsiteX15" fmla="*/ 133350 w 133350"/>
                <a:gd name="connsiteY15" fmla="*/ 210783 h 507963"/>
                <a:gd name="connsiteX16" fmla="*/ 129540 w 133350"/>
                <a:gd name="connsiteY16" fmla="*/ 138393 h 507963"/>
                <a:gd name="connsiteX17" fmla="*/ 118110 w 133350"/>
                <a:gd name="connsiteY17" fmla="*/ 130773 h 507963"/>
                <a:gd name="connsiteX18" fmla="*/ 102870 w 133350"/>
                <a:gd name="connsiteY18" fmla="*/ 107913 h 507963"/>
                <a:gd name="connsiteX19" fmla="*/ 95250 w 133350"/>
                <a:gd name="connsiteY19" fmla="*/ 96483 h 507963"/>
                <a:gd name="connsiteX20" fmla="*/ 83820 w 133350"/>
                <a:gd name="connsiteY20" fmla="*/ 92673 h 507963"/>
                <a:gd name="connsiteX21" fmla="*/ 80010 w 133350"/>
                <a:gd name="connsiteY21" fmla="*/ 81243 h 507963"/>
                <a:gd name="connsiteX22" fmla="*/ 68580 w 133350"/>
                <a:gd name="connsiteY22" fmla="*/ 73623 h 507963"/>
                <a:gd name="connsiteX23" fmla="*/ 57150 w 133350"/>
                <a:gd name="connsiteY23" fmla="*/ 62193 h 507963"/>
                <a:gd name="connsiteX24" fmla="*/ 41910 w 133350"/>
                <a:gd name="connsiteY24" fmla="*/ 43143 h 507963"/>
                <a:gd name="connsiteX25" fmla="*/ 11430 w 133350"/>
                <a:gd name="connsiteY25" fmla="*/ 16473 h 507963"/>
                <a:gd name="connsiteX26" fmla="*/ 0 w 133350"/>
                <a:gd name="connsiteY26" fmla="*/ 321273 h 507963"/>
                <a:gd name="connsiteX0" fmla="*/ 0 w 133350"/>
                <a:gd name="connsiteY0" fmla="*/ 317572 h 504262"/>
                <a:gd name="connsiteX1" fmla="*/ 0 w 133350"/>
                <a:gd name="connsiteY1" fmla="*/ 317572 h 504262"/>
                <a:gd name="connsiteX2" fmla="*/ 7620 w 133350"/>
                <a:gd name="connsiteY2" fmla="*/ 351862 h 504262"/>
                <a:gd name="connsiteX3" fmla="*/ 15240 w 133350"/>
                <a:gd name="connsiteY3" fmla="*/ 382342 h 504262"/>
                <a:gd name="connsiteX4" fmla="*/ 19050 w 133350"/>
                <a:gd name="connsiteY4" fmla="*/ 401392 h 504262"/>
                <a:gd name="connsiteX5" fmla="*/ 22860 w 133350"/>
                <a:gd name="connsiteY5" fmla="*/ 424252 h 504262"/>
                <a:gd name="connsiteX6" fmla="*/ 30480 w 133350"/>
                <a:gd name="connsiteY6" fmla="*/ 447112 h 504262"/>
                <a:gd name="connsiteX7" fmla="*/ 41910 w 133350"/>
                <a:gd name="connsiteY7" fmla="*/ 481402 h 504262"/>
                <a:gd name="connsiteX8" fmla="*/ 53340 w 133350"/>
                <a:gd name="connsiteY8" fmla="*/ 492832 h 504262"/>
                <a:gd name="connsiteX9" fmla="*/ 60960 w 133350"/>
                <a:gd name="connsiteY9" fmla="*/ 504262 h 504262"/>
                <a:gd name="connsiteX10" fmla="*/ 76200 w 133350"/>
                <a:gd name="connsiteY10" fmla="*/ 500452 h 504262"/>
                <a:gd name="connsiteX11" fmla="*/ 95250 w 133350"/>
                <a:gd name="connsiteY11" fmla="*/ 481402 h 504262"/>
                <a:gd name="connsiteX12" fmla="*/ 114300 w 133350"/>
                <a:gd name="connsiteY12" fmla="*/ 477592 h 504262"/>
                <a:gd name="connsiteX13" fmla="*/ 121920 w 133350"/>
                <a:gd name="connsiteY13" fmla="*/ 283282 h 504262"/>
                <a:gd name="connsiteX14" fmla="*/ 125730 w 133350"/>
                <a:gd name="connsiteY14" fmla="*/ 264232 h 504262"/>
                <a:gd name="connsiteX15" fmla="*/ 133350 w 133350"/>
                <a:gd name="connsiteY15" fmla="*/ 207082 h 504262"/>
                <a:gd name="connsiteX16" fmla="*/ 129540 w 133350"/>
                <a:gd name="connsiteY16" fmla="*/ 134692 h 504262"/>
                <a:gd name="connsiteX17" fmla="*/ 118110 w 133350"/>
                <a:gd name="connsiteY17" fmla="*/ 127072 h 504262"/>
                <a:gd name="connsiteX18" fmla="*/ 102870 w 133350"/>
                <a:gd name="connsiteY18" fmla="*/ 104212 h 504262"/>
                <a:gd name="connsiteX19" fmla="*/ 95250 w 133350"/>
                <a:gd name="connsiteY19" fmla="*/ 92782 h 504262"/>
                <a:gd name="connsiteX20" fmla="*/ 83820 w 133350"/>
                <a:gd name="connsiteY20" fmla="*/ 88972 h 504262"/>
                <a:gd name="connsiteX21" fmla="*/ 80010 w 133350"/>
                <a:gd name="connsiteY21" fmla="*/ 77542 h 504262"/>
                <a:gd name="connsiteX22" fmla="*/ 68580 w 133350"/>
                <a:gd name="connsiteY22" fmla="*/ 69922 h 504262"/>
                <a:gd name="connsiteX23" fmla="*/ 57150 w 133350"/>
                <a:gd name="connsiteY23" fmla="*/ 58492 h 504262"/>
                <a:gd name="connsiteX24" fmla="*/ 11430 w 133350"/>
                <a:gd name="connsiteY24" fmla="*/ 12772 h 504262"/>
                <a:gd name="connsiteX25" fmla="*/ 0 w 133350"/>
                <a:gd name="connsiteY25" fmla="*/ 317572 h 504262"/>
                <a:gd name="connsiteX0" fmla="*/ 0 w 133350"/>
                <a:gd name="connsiteY0" fmla="*/ 315779 h 502469"/>
                <a:gd name="connsiteX1" fmla="*/ 0 w 133350"/>
                <a:gd name="connsiteY1" fmla="*/ 315779 h 502469"/>
                <a:gd name="connsiteX2" fmla="*/ 7620 w 133350"/>
                <a:gd name="connsiteY2" fmla="*/ 350069 h 502469"/>
                <a:gd name="connsiteX3" fmla="*/ 15240 w 133350"/>
                <a:gd name="connsiteY3" fmla="*/ 380549 h 502469"/>
                <a:gd name="connsiteX4" fmla="*/ 19050 w 133350"/>
                <a:gd name="connsiteY4" fmla="*/ 399599 h 502469"/>
                <a:gd name="connsiteX5" fmla="*/ 22860 w 133350"/>
                <a:gd name="connsiteY5" fmla="*/ 422459 h 502469"/>
                <a:gd name="connsiteX6" fmla="*/ 30480 w 133350"/>
                <a:gd name="connsiteY6" fmla="*/ 445319 h 502469"/>
                <a:gd name="connsiteX7" fmla="*/ 41910 w 133350"/>
                <a:gd name="connsiteY7" fmla="*/ 479609 h 502469"/>
                <a:gd name="connsiteX8" fmla="*/ 53340 w 133350"/>
                <a:gd name="connsiteY8" fmla="*/ 491039 h 502469"/>
                <a:gd name="connsiteX9" fmla="*/ 60960 w 133350"/>
                <a:gd name="connsiteY9" fmla="*/ 502469 h 502469"/>
                <a:gd name="connsiteX10" fmla="*/ 76200 w 133350"/>
                <a:gd name="connsiteY10" fmla="*/ 498659 h 502469"/>
                <a:gd name="connsiteX11" fmla="*/ 95250 w 133350"/>
                <a:gd name="connsiteY11" fmla="*/ 479609 h 502469"/>
                <a:gd name="connsiteX12" fmla="*/ 114300 w 133350"/>
                <a:gd name="connsiteY12" fmla="*/ 475799 h 502469"/>
                <a:gd name="connsiteX13" fmla="*/ 121920 w 133350"/>
                <a:gd name="connsiteY13" fmla="*/ 281489 h 502469"/>
                <a:gd name="connsiteX14" fmla="*/ 125730 w 133350"/>
                <a:gd name="connsiteY14" fmla="*/ 262439 h 502469"/>
                <a:gd name="connsiteX15" fmla="*/ 133350 w 133350"/>
                <a:gd name="connsiteY15" fmla="*/ 205289 h 502469"/>
                <a:gd name="connsiteX16" fmla="*/ 129540 w 133350"/>
                <a:gd name="connsiteY16" fmla="*/ 132899 h 502469"/>
                <a:gd name="connsiteX17" fmla="*/ 118110 w 133350"/>
                <a:gd name="connsiteY17" fmla="*/ 125279 h 502469"/>
                <a:gd name="connsiteX18" fmla="*/ 102870 w 133350"/>
                <a:gd name="connsiteY18" fmla="*/ 102419 h 502469"/>
                <a:gd name="connsiteX19" fmla="*/ 95250 w 133350"/>
                <a:gd name="connsiteY19" fmla="*/ 90989 h 502469"/>
                <a:gd name="connsiteX20" fmla="*/ 83820 w 133350"/>
                <a:gd name="connsiteY20" fmla="*/ 87179 h 502469"/>
                <a:gd name="connsiteX21" fmla="*/ 80010 w 133350"/>
                <a:gd name="connsiteY21" fmla="*/ 75749 h 502469"/>
                <a:gd name="connsiteX22" fmla="*/ 68580 w 133350"/>
                <a:gd name="connsiteY22" fmla="*/ 68129 h 502469"/>
                <a:gd name="connsiteX23" fmla="*/ 11430 w 133350"/>
                <a:gd name="connsiteY23" fmla="*/ 10979 h 502469"/>
                <a:gd name="connsiteX24" fmla="*/ 0 w 133350"/>
                <a:gd name="connsiteY24" fmla="*/ 315779 h 502469"/>
                <a:gd name="connsiteX0" fmla="*/ 0 w 133350"/>
                <a:gd name="connsiteY0" fmla="*/ 314802 h 501492"/>
                <a:gd name="connsiteX1" fmla="*/ 0 w 133350"/>
                <a:gd name="connsiteY1" fmla="*/ 314802 h 501492"/>
                <a:gd name="connsiteX2" fmla="*/ 7620 w 133350"/>
                <a:gd name="connsiteY2" fmla="*/ 349092 h 501492"/>
                <a:gd name="connsiteX3" fmla="*/ 15240 w 133350"/>
                <a:gd name="connsiteY3" fmla="*/ 379572 h 501492"/>
                <a:gd name="connsiteX4" fmla="*/ 19050 w 133350"/>
                <a:gd name="connsiteY4" fmla="*/ 398622 h 501492"/>
                <a:gd name="connsiteX5" fmla="*/ 22860 w 133350"/>
                <a:gd name="connsiteY5" fmla="*/ 421482 h 501492"/>
                <a:gd name="connsiteX6" fmla="*/ 30480 w 133350"/>
                <a:gd name="connsiteY6" fmla="*/ 444342 h 501492"/>
                <a:gd name="connsiteX7" fmla="*/ 41910 w 133350"/>
                <a:gd name="connsiteY7" fmla="*/ 478632 h 501492"/>
                <a:gd name="connsiteX8" fmla="*/ 53340 w 133350"/>
                <a:gd name="connsiteY8" fmla="*/ 490062 h 501492"/>
                <a:gd name="connsiteX9" fmla="*/ 60960 w 133350"/>
                <a:gd name="connsiteY9" fmla="*/ 501492 h 501492"/>
                <a:gd name="connsiteX10" fmla="*/ 76200 w 133350"/>
                <a:gd name="connsiteY10" fmla="*/ 497682 h 501492"/>
                <a:gd name="connsiteX11" fmla="*/ 95250 w 133350"/>
                <a:gd name="connsiteY11" fmla="*/ 478632 h 501492"/>
                <a:gd name="connsiteX12" fmla="*/ 114300 w 133350"/>
                <a:gd name="connsiteY12" fmla="*/ 474822 h 501492"/>
                <a:gd name="connsiteX13" fmla="*/ 121920 w 133350"/>
                <a:gd name="connsiteY13" fmla="*/ 280512 h 501492"/>
                <a:gd name="connsiteX14" fmla="*/ 125730 w 133350"/>
                <a:gd name="connsiteY14" fmla="*/ 261462 h 501492"/>
                <a:gd name="connsiteX15" fmla="*/ 133350 w 133350"/>
                <a:gd name="connsiteY15" fmla="*/ 204312 h 501492"/>
                <a:gd name="connsiteX16" fmla="*/ 129540 w 133350"/>
                <a:gd name="connsiteY16" fmla="*/ 131922 h 501492"/>
                <a:gd name="connsiteX17" fmla="*/ 118110 w 133350"/>
                <a:gd name="connsiteY17" fmla="*/ 124302 h 501492"/>
                <a:gd name="connsiteX18" fmla="*/ 102870 w 133350"/>
                <a:gd name="connsiteY18" fmla="*/ 101442 h 501492"/>
                <a:gd name="connsiteX19" fmla="*/ 95250 w 133350"/>
                <a:gd name="connsiteY19" fmla="*/ 90012 h 501492"/>
                <a:gd name="connsiteX20" fmla="*/ 83820 w 133350"/>
                <a:gd name="connsiteY20" fmla="*/ 86202 h 501492"/>
                <a:gd name="connsiteX21" fmla="*/ 80010 w 133350"/>
                <a:gd name="connsiteY21" fmla="*/ 74772 h 501492"/>
                <a:gd name="connsiteX22" fmla="*/ 11430 w 133350"/>
                <a:gd name="connsiteY22" fmla="*/ 10002 h 501492"/>
                <a:gd name="connsiteX23" fmla="*/ 0 w 133350"/>
                <a:gd name="connsiteY23" fmla="*/ 314802 h 501492"/>
                <a:gd name="connsiteX0" fmla="*/ 0 w 133350"/>
                <a:gd name="connsiteY0" fmla="*/ 313339 h 500029"/>
                <a:gd name="connsiteX1" fmla="*/ 0 w 133350"/>
                <a:gd name="connsiteY1" fmla="*/ 313339 h 500029"/>
                <a:gd name="connsiteX2" fmla="*/ 7620 w 133350"/>
                <a:gd name="connsiteY2" fmla="*/ 347629 h 500029"/>
                <a:gd name="connsiteX3" fmla="*/ 15240 w 133350"/>
                <a:gd name="connsiteY3" fmla="*/ 378109 h 500029"/>
                <a:gd name="connsiteX4" fmla="*/ 19050 w 133350"/>
                <a:gd name="connsiteY4" fmla="*/ 397159 h 500029"/>
                <a:gd name="connsiteX5" fmla="*/ 22860 w 133350"/>
                <a:gd name="connsiteY5" fmla="*/ 420019 h 500029"/>
                <a:gd name="connsiteX6" fmla="*/ 30480 w 133350"/>
                <a:gd name="connsiteY6" fmla="*/ 442879 h 500029"/>
                <a:gd name="connsiteX7" fmla="*/ 41910 w 133350"/>
                <a:gd name="connsiteY7" fmla="*/ 477169 h 500029"/>
                <a:gd name="connsiteX8" fmla="*/ 53340 w 133350"/>
                <a:gd name="connsiteY8" fmla="*/ 488599 h 500029"/>
                <a:gd name="connsiteX9" fmla="*/ 60960 w 133350"/>
                <a:gd name="connsiteY9" fmla="*/ 500029 h 500029"/>
                <a:gd name="connsiteX10" fmla="*/ 76200 w 133350"/>
                <a:gd name="connsiteY10" fmla="*/ 496219 h 500029"/>
                <a:gd name="connsiteX11" fmla="*/ 95250 w 133350"/>
                <a:gd name="connsiteY11" fmla="*/ 477169 h 500029"/>
                <a:gd name="connsiteX12" fmla="*/ 114300 w 133350"/>
                <a:gd name="connsiteY12" fmla="*/ 473359 h 500029"/>
                <a:gd name="connsiteX13" fmla="*/ 121920 w 133350"/>
                <a:gd name="connsiteY13" fmla="*/ 279049 h 500029"/>
                <a:gd name="connsiteX14" fmla="*/ 125730 w 133350"/>
                <a:gd name="connsiteY14" fmla="*/ 259999 h 500029"/>
                <a:gd name="connsiteX15" fmla="*/ 133350 w 133350"/>
                <a:gd name="connsiteY15" fmla="*/ 202849 h 500029"/>
                <a:gd name="connsiteX16" fmla="*/ 129540 w 133350"/>
                <a:gd name="connsiteY16" fmla="*/ 130459 h 500029"/>
                <a:gd name="connsiteX17" fmla="*/ 118110 w 133350"/>
                <a:gd name="connsiteY17" fmla="*/ 122839 h 500029"/>
                <a:gd name="connsiteX18" fmla="*/ 102870 w 133350"/>
                <a:gd name="connsiteY18" fmla="*/ 99979 h 500029"/>
                <a:gd name="connsiteX19" fmla="*/ 95250 w 133350"/>
                <a:gd name="connsiteY19" fmla="*/ 88549 h 500029"/>
                <a:gd name="connsiteX20" fmla="*/ 83820 w 133350"/>
                <a:gd name="connsiteY20" fmla="*/ 84739 h 500029"/>
                <a:gd name="connsiteX21" fmla="*/ 11430 w 133350"/>
                <a:gd name="connsiteY21" fmla="*/ 8539 h 500029"/>
                <a:gd name="connsiteX22" fmla="*/ 0 w 133350"/>
                <a:gd name="connsiteY22" fmla="*/ 313339 h 500029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11430 w 133350"/>
                <a:gd name="connsiteY20" fmla="*/ 0 h 491490"/>
                <a:gd name="connsiteX21" fmla="*/ 0 w 133350"/>
                <a:gd name="connsiteY21" fmla="*/ 304800 h 491490"/>
                <a:gd name="connsiteX0" fmla="*/ 100 w 133450"/>
                <a:gd name="connsiteY0" fmla="*/ 311934 h 498624"/>
                <a:gd name="connsiteX1" fmla="*/ 100 w 133450"/>
                <a:gd name="connsiteY1" fmla="*/ 311934 h 498624"/>
                <a:gd name="connsiteX2" fmla="*/ 7720 w 133450"/>
                <a:gd name="connsiteY2" fmla="*/ 346224 h 498624"/>
                <a:gd name="connsiteX3" fmla="*/ 15340 w 133450"/>
                <a:gd name="connsiteY3" fmla="*/ 376704 h 498624"/>
                <a:gd name="connsiteX4" fmla="*/ 19150 w 133450"/>
                <a:gd name="connsiteY4" fmla="*/ 395754 h 498624"/>
                <a:gd name="connsiteX5" fmla="*/ 22960 w 133450"/>
                <a:gd name="connsiteY5" fmla="*/ 418614 h 498624"/>
                <a:gd name="connsiteX6" fmla="*/ 30580 w 133450"/>
                <a:gd name="connsiteY6" fmla="*/ 441474 h 498624"/>
                <a:gd name="connsiteX7" fmla="*/ 42010 w 133450"/>
                <a:gd name="connsiteY7" fmla="*/ 475764 h 498624"/>
                <a:gd name="connsiteX8" fmla="*/ 53440 w 133450"/>
                <a:gd name="connsiteY8" fmla="*/ 487194 h 498624"/>
                <a:gd name="connsiteX9" fmla="*/ 61060 w 133450"/>
                <a:gd name="connsiteY9" fmla="*/ 498624 h 498624"/>
                <a:gd name="connsiteX10" fmla="*/ 76300 w 133450"/>
                <a:gd name="connsiteY10" fmla="*/ 494814 h 498624"/>
                <a:gd name="connsiteX11" fmla="*/ 95350 w 133450"/>
                <a:gd name="connsiteY11" fmla="*/ 475764 h 498624"/>
                <a:gd name="connsiteX12" fmla="*/ 114400 w 133450"/>
                <a:gd name="connsiteY12" fmla="*/ 471954 h 498624"/>
                <a:gd name="connsiteX13" fmla="*/ 122020 w 133450"/>
                <a:gd name="connsiteY13" fmla="*/ 277644 h 498624"/>
                <a:gd name="connsiteX14" fmla="*/ 125830 w 133450"/>
                <a:gd name="connsiteY14" fmla="*/ 258594 h 498624"/>
                <a:gd name="connsiteX15" fmla="*/ 133450 w 133450"/>
                <a:gd name="connsiteY15" fmla="*/ 201444 h 498624"/>
                <a:gd name="connsiteX16" fmla="*/ 129640 w 133450"/>
                <a:gd name="connsiteY16" fmla="*/ 129054 h 498624"/>
                <a:gd name="connsiteX17" fmla="*/ 118210 w 133450"/>
                <a:gd name="connsiteY17" fmla="*/ 121434 h 498624"/>
                <a:gd name="connsiteX18" fmla="*/ 102970 w 133450"/>
                <a:gd name="connsiteY18" fmla="*/ 98574 h 498624"/>
                <a:gd name="connsiteX19" fmla="*/ 11530 w 133450"/>
                <a:gd name="connsiteY19" fmla="*/ 7134 h 498624"/>
                <a:gd name="connsiteX20" fmla="*/ 100 w 133450"/>
                <a:gd name="connsiteY20" fmla="*/ 311934 h 498624"/>
                <a:gd name="connsiteX0" fmla="*/ 961 w 134311"/>
                <a:gd name="connsiteY0" fmla="*/ 309912 h 496602"/>
                <a:gd name="connsiteX1" fmla="*/ 961 w 134311"/>
                <a:gd name="connsiteY1" fmla="*/ 309912 h 496602"/>
                <a:gd name="connsiteX2" fmla="*/ 8581 w 134311"/>
                <a:gd name="connsiteY2" fmla="*/ 344202 h 496602"/>
                <a:gd name="connsiteX3" fmla="*/ 16201 w 134311"/>
                <a:gd name="connsiteY3" fmla="*/ 374682 h 496602"/>
                <a:gd name="connsiteX4" fmla="*/ 20011 w 134311"/>
                <a:gd name="connsiteY4" fmla="*/ 393732 h 496602"/>
                <a:gd name="connsiteX5" fmla="*/ 23821 w 134311"/>
                <a:gd name="connsiteY5" fmla="*/ 416592 h 496602"/>
                <a:gd name="connsiteX6" fmla="*/ 31441 w 134311"/>
                <a:gd name="connsiteY6" fmla="*/ 439452 h 496602"/>
                <a:gd name="connsiteX7" fmla="*/ 42871 w 134311"/>
                <a:gd name="connsiteY7" fmla="*/ 473742 h 496602"/>
                <a:gd name="connsiteX8" fmla="*/ 54301 w 134311"/>
                <a:gd name="connsiteY8" fmla="*/ 485172 h 496602"/>
                <a:gd name="connsiteX9" fmla="*/ 61921 w 134311"/>
                <a:gd name="connsiteY9" fmla="*/ 496602 h 496602"/>
                <a:gd name="connsiteX10" fmla="*/ 77161 w 134311"/>
                <a:gd name="connsiteY10" fmla="*/ 492792 h 496602"/>
                <a:gd name="connsiteX11" fmla="*/ 96211 w 134311"/>
                <a:gd name="connsiteY11" fmla="*/ 473742 h 496602"/>
                <a:gd name="connsiteX12" fmla="*/ 115261 w 134311"/>
                <a:gd name="connsiteY12" fmla="*/ 469932 h 496602"/>
                <a:gd name="connsiteX13" fmla="*/ 122881 w 134311"/>
                <a:gd name="connsiteY13" fmla="*/ 275622 h 496602"/>
                <a:gd name="connsiteX14" fmla="*/ 126691 w 134311"/>
                <a:gd name="connsiteY14" fmla="*/ 256572 h 496602"/>
                <a:gd name="connsiteX15" fmla="*/ 134311 w 134311"/>
                <a:gd name="connsiteY15" fmla="*/ 199422 h 496602"/>
                <a:gd name="connsiteX16" fmla="*/ 130501 w 134311"/>
                <a:gd name="connsiteY16" fmla="*/ 127032 h 496602"/>
                <a:gd name="connsiteX17" fmla="*/ 119071 w 134311"/>
                <a:gd name="connsiteY17" fmla="*/ 119412 h 496602"/>
                <a:gd name="connsiteX18" fmla="*/ 12391 w 134311"/>
                <a:gd name="connsiteY18" fmla="*/ 5112 h 496602"/>
                <a:gd name="connsiteX19" fmla="*/ 961 w 134311"/>
                <a:gd name="connsiteY19" fmla="*/ 309912 h 496602"/>
                <a:gd name="connsiteX0" fmla="*/ 1668 w 141010"/>
                <a:gd name="connsiteY0" fmla="*/ 309713 h 496403"/>
                <a:gd name="connsiteX1" fmla="*/ 1668 w 141010"/>
                <a:gd name="connsiteY1" fmla="*/ 309713 h 496403"/>
                <a:gd name="connsiteX2" fmla="*/ 9288 w 141010"/>
                <a:gd name="connsiteY2" fmla="*/ 344003 h 496403"/>
                <a:gd name="connsiteX3" fmla="*/ 16908 w 141010"/>
                <a:gd name="connsiteY3" fmla="*/ 374483 h 496403"/>
                <a:gd name="connsiteX4" fmla="*/ 20718 w 141010"/>
                <a:gd name="connsiteY4" fmla="*/ 393533 h 496403"/>
                <a:gd name="connsiteX5" fmla="*/ 24528 w 141010"/>
                <a:gd name="connsiteY5" fmla="*/ 416393 h 496403"/>
                <a:gd name="connsiteX6" fmla="*/ 32148 w 141010"/>
                <a:gd name="connsiteY6" fmla="*/ 439253 h 496403"/>
                <a:gd name="connsiteX7" fmla="*/ 43578 w 141010"/>
                <a:gd name="connsiteY7" fmla="*/ 473543 h 496403"/>
                <a:gd name="connsiteX8" fmla="*/ 55008 w 141010"/>
                <a:gd name="connsiteY8" fmla="*/ 484973 h 496403"/>
                <a:gd name="connsiteX9" fmla="*/ 62628 w 141010"/>
                <a:gd name="connsiteY9" fmla="*/ 496403 h 496403"/>
                <a:gd name="connsiteX10" fmla="*/ 77868 w 141010"/>
                <a:gd name="connsiteY10" fmla="*/ 492593 h 496403"/>
                <a:gd name="connsiteX11" fmla="*/ 96918 w 141010"/>
                <a:gd name="connsiteY11" fmla="*/ 473543 h 496403"/>
                <a:gd name="connsiteX12" fmla="*/ 115968 w 141010"/>
                <a:gd name="connsiteY12" fmla="*/ 469733 h 496403"/>
                <a:gd name="connsiteX13" fmla="*/ 123588 w 141010"/>
                <a:gd name="connsiteY13" fmla="*/ 275423 h 496403"/>
                <a:gd name="connsiteX14" fmla="*/ 127398 w 141010"/>
                <a:gd name="connsiteY14" fmla="*/ 256373 h 496403"/>
                <a:gd name="connsiteX15" fmla="*/ 135018 w 141010"/>
                <a:gd name="connsiteY15" fmla="*/ 199223 h 496403"/>
                <a:gd name="connsiteX16" fmla="*/ 131208 w 141010"/>
                <a:gd name="connsiteY16" fmla="*/ 126833 h 496403"/>
                <a:gd name="connsiteX17" fmla="*/ 13098 w 141010"/>
                <a:gd name="connsiteY17" fmla="*/ 4913 h 496403"/>
                <a:gd name="connsiteX18" fmla="*/ 1668 w 141010"/>
                <a:gd name="connsiteY18" fmla="*/ 309713 h 496403"/>
                <a:gd name="connsiteX0" fmla="*/ 1668 w 139026"/>
                <a:gd name="connsiteY0" fmla="*/ 310045 h 496735"/>
                <a:gd name="connsiteX1" fmla="*/ 1668 w 139026"/>
                <a:gd name="connsiteY1" fmla="*/ 310045 h 496735"/>
                <a:gd name="connsiteX2" fmla="*/ 9288 w 139026"/>
                <a:gd name="connsiteY2" fmla="*/ 344335 h 496735"/>
                <a:gd name="connsiteX3" fmla="*/ 16908 w 139026"/>
                <a:gd name="connsiteY3" fmla="*/ 374815 h 496735"/>
                <a:gd name="connsiteX4" fmla="*/ 20718 w 139026"/>
                <a:gd name="connsiteY4" fmla="*/ 393865 h 496735"/>
                <a:gd name="connsiteX5" fmla="*/ 24528 w 139026"/>
                <a:gd name="connsiteY5" fmla="*/ 416725 h 496735"/>
                <a:gd name="connsiteX6" fmla="*/ 32148 w 139026"/>
                <a:gd name="connsiteY6" fmla="*/ 439585 h 496735"/>
                <a:gd name="connsiteX7" fmla="*/ 43578 w 139026"/>
                <a:gd name="connsiteY7" fmla="*/ 473875 h 496735"/>
                <a:gd name="connsiteX8" fmla="*/ 55008 w 139026"/>
                <a:gd name="connsiteY8" fmla="*/ 485305 h 496735"/>
                <a:gd name="connsiteX9" fmla="*/ 62628 w 139026"/>
                <a:gd name="connsiteY9" fmla="*/ 496735 h 496735"/>
                <a:gd name="connsiteX10" fmla="*/ 77868 w 139026"/>
                <a:gd name="connsiteY10" fmla="*/ 492925 h 496735"/>
                <a:gd name="connsiteX11" fmla="*/ 96918 w 139026"/>
                <a:gd name="connsiteY11" fmla="*/ 473875 h 496735"/>
                <a:gd name="connsiteX12" fmla="*/ 115968 w 139026"/>
                <a:gd name="connsiteY12" fmla="*/ 470065 h 496735"/>
                <a:gd name="connsiteX13" fmla="*/ 123588 w 139026"/>
                <a:gd name="connsiteY13" fmla="*/ 275755 h 496735"/>
                <a:gd name="connsiteX14" fmla="*/ 127398 w 139026"/>
                <a:gd name="connsiteY14" fmla="*/ 256705 h 496735"/>
                <a:gd name="connsiteX15" fmla="*/ 131208 w 139026"/>
                <a:gd name="connsiteY15" fmla="*/ 127165 h 496735"/>
                <a:gd name="connsiteX16" fmla="*/ 13098 w 139026"/>
                <a:gd name="connsiteY16" fmla="*/ 5245 h 496735"/>
                <a:gd name="connsiteX17" fmla="*/ 1668 w 139026"/>
                <a:gd name="connsiteY17" fmla="*/ 310045 h 496735"/>
                <a:gd name="connsiteX0" fmla="*/ 1668 w 138199"/>
                <a:gd name="connsiteY0" fmla="*/ 310166 h 496856"/>
                <a:gd name="connsiteX1" fmla="*/ 1668 w 138199"/>
                <a:gd name="connsiteY1" fmla="*/ 310166 h 496856"/>
                <a:gd name="connsiteX2" fmla="*/ 9288 w 138199"/>
                <a:gd name="connsiteY2" fmla="*/ 344456 h 496856"/>
                <a:gd name="connsiteX3" fmla="*/ 16908 w 138199"/>
                <a:gd name="connsiteY3" fmla="*/ 374936 h 496856"/>
                <a:gd name="connsiteX4" fmla="*/ 20718 w 138199"/>
                <a:gd name="connsiteY4" fmla="*/ 393986 h 496856"/>
                <a:gd name="connsiteX5" fmla="*/ 24528 w 138199"/>
                <a:gd name="connsiteY5" fmla="*/ 416846 h 496856"/>
                <a:gd name="connsiteX6" fmla="*/ 32148 w 138199"/>
                <a:gd name="connsiteY6" fmla="*/ 439706 h 496856"/>
                <a:gd name="connsiteX7" fmla="*/ 43578 w 138199"/>
                <a:gd name="connsiteY7" fmla="*/ 473996 h 496856"/>
                <a:gd name="connsiteX8" fmla="*/ 55008 w 138199"/>
                <a:gd name="connsiteY8" fmla="*/ 485426 h 496856"/>
                <a:gd name="connsiteX9" fmla="*/ 62628 w 138199"/>
                <a:gd name="connsiteY9" fmla="*/ 496856 h 496856"/>
                <a:gd name="connsiteX10" fmla="*/ 77868 w 138199"/>
                <a:gd name="connsiteY10" fmla="*/ 493046 h 496856"/>
                <a:gd name="connsiteX11" fmla="*/ 96918 w 138199"/>
                <a:gd name="connsiteY11" fmla="*/ 473996 h 496856"/>
                <a:gd name="connsiteX12" fmla="*/ 115968 w 138199"/>
                <a:gd name="connsiteY12" fmla="*/ 470186 h 496856"/>
                <a:gd name="connsiteX13" fmla="*/ 123588 w 138199"/>
                <a:gd name="connsiteY13" fmla="*/ 275876 h 496856"/>
                <a:gd name="connsiteX14" fmla="*/ 131208 w 138199"/>
                <a:gd name="connsiteY14" fmla="*/ 127286 h 496856"/>
                <a:gd name="connsiteX15" fmla="*/ 13098 w 138199"/>
                <a:gd name="connsiteY15" fmla="*/ 5366 h 496856"/>
                <a:gd name="connsiteX16" fmla="*/ 1668 w 138199"/>
                <a:gd name="connsiteY16" fmla="*/ 310166 h 496856"/>
                <a:gd name="connsiteX0" fmla="*/ 1668 w 136877"/>
                <a:gd name="connsiteY0" fmla="*/ 311759 h 498449"/>
                <a:gd name="connsiteX1" fmla="*/ 1668 w 136877"/>
                <a:gd name="connsiteY1" fmla="*/ 311759 h 498449"/>
                <a:gd name="connsiteX2" fmla="*/ 9288 w 136877"/>
                <a:gd name="connsiteY2" fmla="*/ 346049 h 498449"/>
                <a:gd name="connsiteX3" fmla="*/ 16908 w 136877"/>
                <a:gd name="connsiteY3" fmla="*/ 376529 h 498449"/>
                <a:gd name="connsiteX4" fmla="*/ 20718 w 136877"/>
                <a:gd name="connsiteY4" fmla="*/ 395579 h 498449"/>
                <a:gd name="connsiteX5" fmla="*/ 24528 w 136877"/>
                <a:gd name="connsiteY5" fmla="*/ 418439 h 498449"/>
                <a:gd name="connsiteX6" fmla="*/ 32148 w 136877"/>
                <a:gd name="connsiteY6" fmla="*/ 441299 h 498449"/>
                <a:gd name="connsiteX7" fmla="*/ 43578 w 136877"/>
                <a:gd name="connsiteY7" fmla="*/ 475589 h 498449"/>
                <a:gd name="connsiteX8" fmla="*/ 55008 w 136877"/>
                <a:gd name="connsiteY8" fmla="*/ 487019 h 498449"/>
                <a:gd name="connsiteX9" fmla="*/ 62628 w 136877"/>
                <a:gd name="connsiteY9" fmla="*/ 498449 h 498449"/>
                <a:gd name="connsiteX10" fmla="*/ 77868 w 136877"/>
                <a:gd name="connsiteY10" fmla="*/ 494639 h 498449"/>
                <a:gd name="connsiteX11" fmla="*/ 96918 w 136877"/>
                <a:gd name="connsiteY11" fmla="*/ 475589 h 498449"/>
                <a:gd name="connsiteX12" fmla="*/ 115968 w 136877"/>
                <a:gd name="connsiteY12" fmla="*/ 471779 h 498449"/>
                <a:gd name="connsiteX13" fmla="*/ 131208 w 136877"/>
                <a:gd name="connsiteY13" fmla="*/ 128879 h 498449"/>
                <a:gd name="connsiteX14" fmla="*/ 13098 w 136877"/>
                <a:gd name="connsiteY14" fmla="*/ 6959 h 498449"/>
                <a:gd name="connsiteX15" fmla="*/ 1668 w 136877"/>
                <a:gd name="connsiteY15" fmla="*/ 311759 h 498449"/>
                <a:gd name="connsiteX0" fmla="*/ 1668 w 136877"/>
                <a:gd name="connsiteY0" fmla="*/ 311759 h 504969"/>
                <a:gd name="connsiteX1" fmla="*/ 1668 w 136877"/>
                <a:gd name="connsiteY1" fmla="*/ 311759 h 504969"/>
                <a:gd name="connsiteX2" fmla="*/ 9288 w 136877"/>
                <a:gd name="connsiteY2" fmla="*/ 346049 h 504969"/>
                <a:gd name="connsiteX3" fmla="*/ 16908 w 136877"/>
                <a:gd name="connsiteY3" fmla="*/ 376529 h 504969"/>
                <a:gd name="connsiteX4" fmla="*/ 20718 w 136877"/>
                <a:gd name="connsiteY4" fmla="*/ 395579 h 504969"/>
                <a:gd name="connsiteX5" fmla="*/ 24528 w 136877"/>
                <a:gd name="connsiteY5" fmla="*/ 418439 h 504969"/>
                <a:gd name="connsiteX6" fmla="*/ 32148 w 136877"/>
                <a:gd name="connsiteY6" fmla="*/ 441299 h 504969"/>
                <a:gd name="connsiteX7" fmla="*/ 43578 w 136877"/>
                <a:gd name="connsiteY7" fmla="*/ 475589 h 504969"/>
                <a:gd name="connsiteX8" fmla="*/ 55008 w 136877"/>
                <a:gd name="connsiteY8" fmla="*/ 487019 h 504969"/>
                <a:gd name="connsiteX9" fmla="*/ 62628 w 136877"/>
                <a:gd name="connsiteY9" fmla="*/ 498449 h 504969"/>
                <a:gd name="connsiteX10" fmla="*/ 77868 w 136877"/>
                <a:gd name="connsiteY10" fmla="*/ 494639 h 504969"/>
                <a:gd name="connsiteX11" fmla="*/ 115968 w 136877"/>
                <a:gd name="connsiteY11" fmla="*/ 471779 h 504969"/>
                <a:gd name="connsiteX12" fmla="*/ 131208 w 136877"/>
                <a:gd name="connsiteY12" fmla="*/ 128879 h 504969"/>
                <a:gd name="connsiteX13" fmla="*/ 13098 w 136877"/>
                <a:gd name="connsiteY13" fmla="*/ 6959 h 504969"/>
                <a:gd name="connsiteX14" fmla="*/ 1668 w 136877"/>
                <a:gd name="connsiteY14" fmla="*/ 311759 h 504969"/>
                <a:gd name="connsiteX0" fmla="*/ 1668 w 136877"/>
                <a:gd name="connsiteY0" fmla="*/ 311759 h 507433"/>
                <a:gd name="connsiteX1" fmla="*/ 1668 w 136877"/>
                <a:gd name="connsiteY1" fmla="*/ 311759 h 507433"/>
                <a:gd name="connsiteX2" fmla="*/ 9288 w 136877"/>
                <a:gd name="connsiteY2" fmla="*/ 346049 h 507433"/>
                <a:gd name="connsiteX3" fmla="*/ 16908 w 136877"/>
                <a:gd name="connsiteY3" fmla="*/ 376529 h 507433"/>
                <a:gd name="connsiteX4" fmla="*/ 20718 w 136877"/>
                <a:gd name="connsiteY4" fmla="*/ 395579 h 507433"/>
                <a:gd name="connsiteX5" fmla="*/ 24528 w 136877"/>
                <a:gd name="connsiteY5" fmla="*/ 418439 h 507433"/>
                <a:gd name="connsiteX6" fmla="*/ 32148 w 136877"/>
                <a:gd name="connsiteY6" fmla="*/ 441299 h 507433"/>
                <a:gd name="connsiteX7" fmla="*/ 43578 w 136877"/>
                <a:gd name="connsiteY7" fmla="*/ 475589 h 507433"/>
                <a:gd name="connsiteX8" fmla="*/ 55008 w 136877"/>
                <a:gd name="connsiteY8" fmla="*/ 487019 h 507433"/>
                <a:gd name="connsiteX9" fmla="*/ 62628 w 136877"/>
                <a:gd name="connsiteY9" fmla="*/ 498449 h 507433"/>
                <a:gd name="connsiteX10" fmla="*/ 115968 w 136877"/>
                <a:gd name="connsiteY10" fmla="*/ 471779 h 507433"/>
                <a:gd name="connsiteX11" fmla="*/ 131208 w 136877"/>
                <a:gd name="connsiteY11" fmla="*/ 128879 h 507433"/>
                <a:gd name="connsiteX12" fmla="*/ 13098 w 136877"/>
                <a:gd name="connsiteY12" fmla="*/ 6959 h 507433"/>
                <a:gd name="connsiteX13" fmla="*/ 1668 w 136877"/>
                <a:gd name="connsiteY13" fmla="*/ 311759 h 507433"/>
                <a:gd name="connsiteX0" fmla="*/ 1668 w 136877"/>
                <a:gd name="connsiteY0" fmla="*/ 311759 h 502746"/>
                <a:gd name="connsiteX1" fmla="*/ 1668 w 136877"/>
                <a:gd name="connsiteY1" fmla="*/ 311759 h 502746"/>
                <a:gd name="connsiteX2" fmla="*/ 9288 w 136877"/>
                <a:gd name="connsiteY2" fmla="*/ 346049 h 502746"/>
                <a:gd name="connsiteX3" fmla="*/ 16908 w 136877"/>
                <a:gd name="connsiteY3" fmla="*/ 376529 h 502746"/>
                <a:gd name="connsiteX4" fmla="*/ 20718 w 136877"/>
                <a:gd name="connsiteY4" fmla="*/ 395579 h 502746"/>
                <a:gd name="connsiteX5" fmla="*/ 24528 w 136877"/>
                <a:gd name="connsiteY5" fmla="*/ 418439 h 502746"/>
                <a:gd name="connsiteX6" fmla="*/ 32148 w 136877"/>
                <a:gd name="connsiteY6" fmla="*/ 441299 h 502746"/>
                <a:gd name="connsiteX7" fmla="*/ 43578 w 136877"/>
                <a:gd name="connsiteY7" fmla="*/ 475589 h 502746"/>
                <a:gd name="connsiteX8" fmla="*/ 55008 w 136877"/>
                <a:gd name="connsiteY8" fmla="*/ 487019 h 502746"/>
                <a:gd name="connsiteX9" fmla="*/ 115968 w 136877"/>
                <a:gd name="connsiteY9" fmla="*/ 471779 h 502746"/>
                <a:gd name="connsiteX10" fmla="*/ 131208 w 136877"/>
                <a:gd name="connsiteY10" fmla="*/ 128879 h 502746"/>
                <a:gd name="connsiteX11" fmla="*/ 13098 w 136877"/>
                <a:gd name="connsiteY11" fmla="*/ 6959 h 502746"/>
                <a:gd name="connsiteX12" fmla="*/ 1668 w 136877"/>
                <a:gd name="connsiteY12" fmla="*/ 311759 h 502746"/>
                <a:gd name="connsiteX0" fmla="*/ 1668 w 136877"/>
                <a:gd name="connsiteY0" fmla="*/ 311759 h 499734"/>
                <a:gd name="connsiteX1" fmla="*/ 1668 w 136877"/>
                <a:gd name="connsiteY1" fmla="*/ 311759 h 499734"/>
                <a:gd name="connsiteX2" fmla="*/ 9288 w 136877"/>
                <a:gd name="connsiteY2" fmla="*/ 346049 h 499734"/>
                <a:gd name="connsiteX3" fmla="*/ 16908 w 136877"/>
                <a:gd name="connsiteY3" fmla="*/ 376529 h 499734"/>
                <a:gd name="connsiteX4" fmla="*/ 20718 w 136877"/>
                <a:gd name="connsiteY4" fmla="*/ 395579 h 499734"/>
                <a:gd name="connsiteX5" fmla="*/ 24528 w 136877"/>
                <a:gd name="connsiteY5" fmla="*/ 418439 h 499734"/>
                <a:gd name="connsiteX6" fmla="*/ 32148 w 136877"/>
                <a:gd name="connsiteY6" fmla="*/ 441299 h 499734"/>
                <a:gd name="connsiteX7" fmla="*/ 43578 w 136877"/>
                <a:gd name="connsiteY7" fmla="*/ 475589 h 499734"/>
                <a:gd name="connsiteX8" fmla="*/ 115968 w 136877"/>
                <a:gd name="connsiteY8" fmla="*/ 471779 h 499734"/>
                <a:gd name="connsiteX9" fmla="*/ 131208 w 136877"/>
                <a:gd name="connsiteY9" fmla="*/ 128879 h 499734"/>
                <a:gd name="connsiteX10" fmla="*/ 13098 w 136877"/>
                <a:gd name="connsiteY10" fmla="*/ 6959 h 499734"/>
                <a:gd name="connsiteX11" fmla="*/ 1668 w 136877"/>
                <a:gd name="connsiteY11" fmla="*/ 311759 h 499734"/>
                <a:gd name="connsiteX0" fmla="*/ 1668 w 136877"/>
                <a:gd name="connsiteY0" fmla="*/ 311759 h 490245"/>
                <a:gd name="connsiteX1" fmla="*/ 1668 w 136877"/>
                <a:gd name="connsiteY1" fmla="*/ 311759 h 490245"/>
                <a:gd name="connsiteX2" fmla="*/ 9288 w 136877"/>
                <a:gd name="connsiteY2" fmla="*/ 346049 h 490245"/>
                <a:gd name="connsiteX3" fmla="*/ 16908 w 136877"/>
                <a:gd name="connsiteY3" fmla="*/ 376529 h 490245"/>
                <a:gd name="connsiteX4" fmla="*/ 20718 w 136877"/>
                <a:gd name="connsiteY4" fmla="*/ 395579 h 490245"/>
                <a:gd name="connsiteX5" fmla="*/ 24528 w 136877"/>
                <a:gd name="connsiteY5" fmla="*/ 418439 h 490245"/>
                <a:gd name="connsiteX6" fmla="*/ 32148 w 136877"/>
                <a:gd name="connsiteY6" fmla="*/ 441299 h 490245"/>
                <a:gd name="connsiteX7" fmla="*/ 115968 w 136877"/>
                <a:gd name="connsiteY7" fmla="*/ 471779 h 490245"/>
                <a:gd name="connsiteX8" fmla="*/ 131208 w 136877"/>
                <a:gd name="connsiteY8" fmla="*/ 128879 h 490245"/>
                <a:gd name="connsiteX9" fmla="*/ 13098 w 136877"/>
                <a:gd name="connsiteY9" fmla="*/ 6959 h 490245"/>
                <a:gd name="connsiteX10" fmla="*/ 1668 w 136877"/>
                <a:gd name="connsiteY10" fmla="*/ 311759 h 490245"/>
                <a:gd name="connsiteX0" fmla="*/ 1668 w 136877"/>
                <a:gd name="connsiteY0" fmla="*/ 311759 h 486012"/>
                <a:gd name="connsiteX1" fmla="*/ 1668 w 136877"/>
                <a:gd name="connsiteY1" fmla="*/ 311759 h 486012"/>
                <a:gd name="connsiteX2" fmla="*/ 9288 w 136877"/>
                <a:gd name="connsiteY2" fmla="*/ 346049 h 486012"/>
                <a:gd name="connsiteX3" fmla="*/ 16908 w 136877"/>
                <a:gd name="connsiteY3" fmla="*/ 376529 h 486012"/>
                <a:gd name="connsiteX4" fmla="*/ 20718 w 136877"/>
                <a:gd name="connsiteY4" fmla="*/ 395579 h 486012"/>
                <a:gd name="connsiteX5" fmla="*/ 24528 w 136877"/>
                <a:gd name="connsiteY5" fmla="*/ 418439 h 486012"/>
                <a:gd name="connsiteX6" fmla="*/ 115968 w 136877"/>
                <a:gd name="connsiteY6" fmla="*/ 471779 h 486012"/>
                <a:gd name="connsiteX7" fmla="*/ 131208 w 136877"/>
                <a:gd name="connsiteY7" fmla="*/ 128879 h 486012"/>
                <a:gd name="connsiteX8" fmla="*/ 13098 w 136877"/>
                <a:gd name="connsiteY8" fmla="*/ 6959 h 486012"/>
                <a:gd name="connsiteX9" fmla="*/ 1668 w 136877"/>
                <a:gd name="connsiteY9" fmla="*/ 311759 h 486012"/>
                <a:gd name="connsiteX0" fmla="*/ 1668 w 136877"/>
                <a:gd name="connsiteY0" fmla="*/ 311759 h 482683"/>
                <a:gd name="connsiteX1" fmla="*/ 1668 w 136877"/>
                <a:gd name="connsiteY1" fmla="*/ 311759 h 482683"/>
                <a:gd name="connsiteX2" fmla="*/ 9288 w 136877"/>
                <a:gd name="connsiteY2" fmla="*/ 346049 h 482683"/>
                <a:gd name="connsiteX3" fmla="*/ 16908 w 136877"/>
                <a:gd name="connsiteY3" fmla="*/ 376529 h 482683"/>
                <a:gd name="connsiteX4" fmla="*/ 20718 w 136877"/>
                <a:gd name="connsiteY4" fmla="*/ 395579 h 482683"/>
                <a:gd name="connsiteX5" fmla="*/ 115968 w 136877"/>
                <a:gd name="connsiteY5" fmla="*/ 471779 h 482683"/>
                <a:gd name="connsiteX6" fmla="*/ 131208 w 136877"/>
                <a:gd name="connsiteY6" fmla="*/ 128879 h 482683"/>
                <a:gd name="connsiteX7" fmla="*/ 13098 w 136877"/>
                <a:gd name="connsiteY7" fmla="*/ 6959 h 482683"/>
                <a:gd name="connsiteX8" fmla="*/ 1668 w 136877"/>
                <a:gd name="connsiteY8" fmla="*/ 311759 h 482683"/>
                <a:gd name="connsiteX0" fmla="*/ 1668 w 136877"/>
                <a:gd name="connsiteY0" fmla="*/ 311759 h 480614"/>
                <a:gd name="connsiteX1" fmla="*/ 1668 w 136877"/>
                <a:gd name="connsiteY1" fmla="*/ 311759 h 480614"/>
                <a:gd name="connsiteX2" fmla="*/ 9288 w 136877"/>
                <a:gd name="connsiteY2" fmla="*/ 346049 h 480614"/>
                <a:gd name="connsiteX3" fmla="*/ 16908 w 136877"/>
                <a:gd name="connsiteY3" fmla="*/ 376529 h 480614"/>
                <a:gd name="connsiteX4" fmla="*/ 115968 w 136877"/>
                <a:gd name="connsiteY4" fmla="*/ 471779 h 480614"/>
                <a:gd name="connsiteX5" fmla="*/ 131208 w 136877"/>
                <a:gd name="connsiteY5" fmla="*/ 128879 h 480614"/>
                <a:gd name="connsiteX6" fmla="*/ 13098 w 136877"/>
                <a:gd name="connsiteY6" fmla="*/ 6959 h 480614"/>
                <a:gd name="connsiteX7" fmla="*/ 1668 w 136877"/>
                <a:gd name="connsiteY7" fmla="*/ 311759 h 480614"/>
                <a:gd name="connsiteX0" fmla="*/ 1668 w 136877"/>
                <a:gd name="connsiteY0" fmla="*/ 311759 h 480951"/>
                <a:gd name="connsiteX1" fmla="*/ 1668 w 136877"/>
                <a:gd name="connsiteY1" fmla="*/ 311759 h 480951"/>
                <a:gd name="connsiteX2" fmla="*/ 16908 w 136877"/>
                <a:gd name="connsiteY2" fmla="*/ 376529 h 480951"/>
                <a:gd name="connsiteX3" fmla="*/ 115968 w 136877"/>
                <a:gd name="connsiteY3" fmla="*/ 471779 h 480951"/>
                <a:gd name="connsiteX4" fmla="*/ 131208 w 136877"/>
                <a:gd name="connsiteY4" fmla="*/ 128879 h 480951"/>
                <a:gd name="connsiteX5" fmla="*/ 13098 w 136877"/>
                <a:gd name="connsiteY5" fmla="*/ 6959 h 480951"/>
                <a:gd name="connsiteX6" fmla="*/ 1668 w 136877"/>
                <a:gd name="connsiteY6" fmla="*/ 311759 h 480951"/>
                <a:gd name="connsiteX0" fmla="*/ 1668 w 136877"/>
                <a:gd name="connsiteY0" fmla="*/ 311759 h 475543"/>
                <a:gd name="connsiteX1" fmla="*/ 1668 w 136877"/>
                <a:gd name="connsiteY1" fmla="*/ 311759 h 475543"/>
                <a:gd name="connsiteX2" fmla="*/ 115968 w 136877"/>
                <a:gd name="connsiteY2" fmla="*/ 471779 h 475543"/>
                <a:gd name="connsiteX3" fmla="*/ 131208 w 136877"/>
                <a:gd name="connsiteY3" fmla="*/ 128879 h 475543"/>
                <a:gd name="connsiteX4" fmla="*/ 13098 w 136877"/>
                <a:gd name="connsiteY4" fmla="*/ 6959 h 475543"/>
                <a:gd name="connsiteX5" fmla="*/ 1668 w 136877"/>
                <a:gd name="connsiteY5" fmla="*/ 311759 h 475543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933 w 126600"/>
                <a:gd name="connsiteY0" fmla="*/ 309760 h 469780"/>
                <a:gd name="connsiteX1" fmla="*/ 933 w 126600"/>
                <a:gd name="connsiteY1" fmla="*/ 309760 h 469780"/>
                <a:gd name="connsiteX2" fmla="*/ 115233 w 126600"/>
                <a:gd name="connsiteY2" fmla="*/ 469780 h 469780"/>
                <a:gd name="connsiteX3" fmla="*/ 118567 w 126600"/>
                <a:gd name="connsiteY3" fmla="*/ 145930 h 469780"/>
                <a:gd name="connsiteX4" fmla="*/ 12363 w 126600"/>
                <a:gd name="connsiteY4" fmla="*/ 4960 h 469780"/>
                <a:gd name="connsiteX5" fmla="*/ 933 w 126600"/>
                <a:gd name="connsiteY5" fmla="*/ 309760 h 469780"/>
                <a:gd name="connsiteX0" fmla="*/ 933 w 118567"/>
                <a:gd name="connsiteY0" fmla="*/ 309760 h 469780"/>
                <a:gd name="connsiteX1" fmla="*/ 933 w 118567"/>
                <a:gd name="connsiteY1" fmla="*/ 309760 h 469780"/>
                <a:gd name="connsiteX2" fmla="*/ 115233 w 118567"/>
                <a:gd name="connsiteY2" fmla="*/ 469780 h 469780"/>
                <a:gd name="connsiteX3" fmla="*/ 118567 w 118567"/>
                <a:gd name="connsiteY3" fmla="*/ 145930 h 469780"/>
                <a:gd name="connsiteX4" fmla="*/ 12363 w 118567"/>
                <a:gd name="connsiteY4" fmla="*/ 4960 h 469780"/>
                <a:gd name="connsiteX5" fmla="*/ 933 w 118567"/>
                <a:gd name="connsiteY5" fmla="*/ 309760 h 469780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04800 h 464820"/>
                <a:gd name="connsiteX1" fmla="*/ 933 w 118567"/>
                <a:gd name="connsiteY1" fmla="*/ 304800 h 464820"/>
                <a:gd name="connsiteX2" fmla="*/ 115233 w 118567"/>
                <a:gd name="connsiteY2" fmla="*/ 464820 h 464820"/>
                <a:gd name="connsiteX3" fmla="*/ 118567 w 118567"/>
                <a:gd name="connsiteY3" fmla="*/ 140970 h 464820"/>
                <a:gd name="connsiteX4" fmla="*/ 12363 w 118567"/>
                <a:gd name="connsiteY4" fmla="*/ 0 h 464820"/>
                <a:gd name="connsiteX5" fmla="*/ 933 w 118567"/>
                <a:gd name="connsiteY5" fmla="*/ 304800 h 464820"/>
                <a:gd name="connsiteX0" fmla="*/ 0 w 117634"/>
                <a:gd name="connsiteY0" fmla="*/ 304800 h 464820"/>
                <a:gd name="connsiteX1" fmla="*/ 0 w 117634"/>
                <a:gd name="connsiteY1" fmla="*/ 304800 h 464820"/>
                <a:gd name="connsiteX2" fmla="*/ 114300 w 117634"/>
                <a:gd name="connsiteY2" fmla="*/ 464820 h 464820"/>
                <a:gd name="connsiteX3" fmla="*/ 117634 w 117634"/>
                <a:gd name="connsiteY3" fmla="*/ 140970 h 464820"/>
                <a:gd name="connsiteX4" fmla="*/ 11430 w 117634"/>
                <a:gd name="connsiteY4" fmla="*/ 0 h 464820"/>
                <a:gd name="connsiteX5" fmla="*/ 0 w 117634"/>
                <a:gd name="connsiteY5" fmla="*/ 304800 h 464820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87"/>
                <a:gd name="connsiteY0" fmla="*/ 300038 h 460058"/>
                <a:gd name="connsiteX1" fmla="*/ 0 w 117687"/>
                <a:gd name="connsiteY1" fmla="*/ 300038 h 460058"/>
                <a:gd name="connsiteX2" fmla="*/ 114300 w 117687"/>
                <a:gd name="connsiteY2" fmla="*/ 460058 h 460058"/>
                <a:gd name="connsiteX3" fmla="*/ 117634 w 117687"/>
                <a:gd name="connsiteY3" fmla="*/ 136208 h 460058"/>
                <a:gd name="connsiteX4" fmla="*/ 4286 w 117687"/>
                <a:gd name="connsiteY4" fmla="*/ 0 h 460058"/>
                <a:gd name="connsiteX5" fmla="*/ 0 w 117687"/>
                <a:gd name="connsiteY5" fmla="*/ 300038 h 460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687" h="460058">
                  <a:moveTo>
                    <a:pt x="0" y="300038"/>
                  </a:moveTo>
                  <a:lnTo>
                    <a:pt x="0" y="300038"/>
                  </a:lnTo>
                  <a:cubicBezTo>
                    <a:pt x="19050" y="326708"/>
                    <a:pt x="64134" y="385762"/>
                    <a:pt x="114300" y="460058"/>
                  </a:cubicBezTo>
                  <a:cubicBezTo>
                    <a:pt x="115252" y="276066"/>
                    <a:pt x="118111" y="282734"/>
                    <a:pt x="117634" y="136208"/>
                  </a:cubicBezTo>
                  <a:cubicBezTo>
                    <a:pt x="64770" y="65882"/>
                    <a:pt x="40561" y="46513"/>
                    <a:pt x="4286" y="0"/>
                  </a:cubicBezTo>
                  <a:cubicBezTo>
                    <a:pt x="3730" y="153511"/>
                    <a:pt x="1905" y="249238"/>
                    <a:pt x="0" y="300038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797720" y="2050256"/>
              <a:ext cx="431006" cy="133350"/>
            </a:xfrm>
            <a:custGeom>
              <a:avLst/>
              <a:gdLst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302419 w 438918"/>
                <a:gd name="connsiteY28" fmla="*/ 147637 h 157162"/>
                <a:gd name="connsiteX29" fmla="*/ 214312 w 438918"/>
                <a:gd name="connsiteY29" fmla="*/ 145256 h 157162"/>
                <a:gd name="connsiteX30" fmla="*/ 114300 w 438918"/>
                <a:gd name="connsiteY30" fmla="*/ 140493 h 157162"/>
                <a:gd name="connsiteX31" fmla="*/ 107156 w 438918"/>
                <a:gd name="connsiteY31" fmla="*/ 133350 h 157162"/>
                <a:gd name="connsiteX32" fmla="*/ 102394 w 438918"/>
                <a:gd name="connsiteY32" fmla="*/ 123825 h 157162"/>
                <a:gd name="connsiteX33" fmla="*/ 95250 w 438918"/>
                <a:gd name="connsiteY33" fmla="*/ 111918 h 157162"/>
                <a:gd name="connsiteX34" fmla="*/ 88106 w 438918"/>
                <a:gd name="connsiteY34" fmla="*/ 104775 h 157162"/>
                <a:gd name="connsiteX35" fmla="*/ 78581 w 438918"/>
                <a:gd name="connsiteY35" fmla="*/ 88106 h 157162"/>
                <a:gd name="connsiteX36" fmla="*/ 73819 w 438918"/>
                <a:gd name="connsiteY36" fmla="*/ 80962 h 157162"/>
                <a:gd name="connsiteX37" fmla="*/ 66675 w 438918"/>
                <a:gd name="connsiteY37" fmla="*/ 76200 h 157162"/>
                <a:gd name="connsiteX38" fmla="*/ 59531 w 438918"/>
                <a:gd name="connsiteY38" fmla="*/ 69056 h 157162"/>
                <a:gd name="connsiteX39" fmla="*/ 52387 w 438918"/>
                <a:gd name="connsiteY39" fmla="*/ 54768 h 157162"/>
                <a:gd name="connsiteX40" fmla="*/ 45244 w 438918"/>
                <a:gd name="connsiteY40" fmla="*/ 47625 h 157162"/>
                <a:gd name="connsiteX41" fmla="*/ 33337 w 438918"/>
                <a:gd name="connsiteY41" fmla="*/ 38100 h 157162"/>
                <a:gd name="connsiteX42" fmla="*/ 28575 w 438918"/>
                <a:gd name="connsiteY42" fmla="*/ 30956 h 157162"/>
                <a:gd name="connsiteX43" fmla="*/ 26194 w 438918"/>
                <a:gd name="connsiteY43" fmla="*/ 23812 h 157162"/>
                <a:gd name="connsiteX44" fmla="*/ 16669 w 438918"/>
                <a:gd name="connsiteY44" fmla="*/ 9525 h 157162"/>
                <a:gd name="connsiteX45" fmla="*/ 0 w 438918"/>
                <a:gd name="connsiteY45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214312 w 438918"/>
                <a:gd name="connsiteY28" fmla="*/ 145256 h 157162"/>
                <a:gd name="connsiteX29" fmla="*/ 114300 w 438918"/>
                <a:gd name="connsiteY29" fmla="*/ 140493 h 157162"/>
                <a:gd name="connsiteX30" fmla="*/ 107156 w 438918"/>
                <a:gd name="connsiteY30" fmla="*/ 133350 h 157162"/>
                <a:gd name="connsiteX31" fmla="*/ 102394 w 438918"/>
                <a:gd name="connsiteY31" fmla="*/ 123825 h 157162"/>
                <a:gd name="connsiteX32" fmla="*/ 95250 w 438918"/>
                <a:gd name="connsiteY32" fmla="*/ 111918 h 157162"/>
                <a:gd name="connsiteX33" fmla="*/ 88106 w 438918"/>
                <a:gd name="connsiteY33" fmla="*/ 104775 h 157162"/>
                <a:gd name="connsiteX34" fmla="*/ 78581 w 438918"/>
                <a:gd name="connsiteY34" fmla="*/ 88106 h 157162"/>
                <a:gd name="connsiteX35" fmla="*/ 73819 w 438918"/>
                <a:gd name="connsiteY35" fmla="*/ 80962 h 157162"/>
                <a:gd name="connsiteX36" fmla="*/ 66675 w 438918"/>
                <a:gd name="connsiteY36" fmla="*/ 76200 h 157162"/>
                <a:gd name="connsiteX37" fmla="*/ 59531 w 438918"/>
                <a:gd name="connsiteY37" fmla="*/ 69056 h 157162"/>
                <a:gd name="connsiteX38" fmla="*/ 52387 w 438918"/>
                <a:gd name="connsiteY38" fmla="*/ 54768 h 157162"/>
                <a:gd name="connsiteX39" fmla="*/ 45244 w 438918"/>
                <a:gd name="connsiteY39" fmla="*/ 47625 h 157162"/>
                <a:gd name="connsiteX40" fmla="*/ 33337 w 438918"/>
                <a:gd name="connsiteY40" fmla="*/ 38100 h 157162"/>
                <a:gd name="connsiteX41" fmla="*/ 28575 w 438918"/>
                <a:gd name="connsiteY41" fmla="*/ 30956 h 157162"/>
                <a:gd name="connsiteX42" fmla="*/ 26194 w 438918"/>
                <a:gd name="connsiteY42" fmla="*/ 23812 h 157162"/>
                <a:gd name="connsiteX43" fmla="*/ 16669 w 438918"/>
                <a:gd name="connsiteY43" fmla="*/ 9525 h 157162"/>
                <a:gd name="connsiteX44" fmla="*/ 0 w 438918"/>
                <a:gd name="connsiteY44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214312 w 438918"/>
                <a:gd name="connsiteY27" fmla="*/ 145256 h 157162"/>
                <a:gd name="connsiteX28" fmla="*/ 114300 w 438918"/>
                <a:gd name="connsiteY28" fmla="*/ 140493 h 157162"/>
                <a:gd name="connsiteX29" fmla="*/ 107156 w 438918"/>
                <a:gd name="connsiteY29" fmla="*/ 133350 h 157162"/>
                <a:gd name="connsiteX30" fmla="*/ 102394 w 438918"/>
                <a:gd name="connsiteY30" fmla="*/ 123825 h 157162"/>
                <a:gd name="connsiteX31" fmla="*/ 95250 w 438918"/>
                <a:gd name="connsiteY31" fmla="*/ 111918 h 157162"/>
                <a:gd name="connsiteX32" fmla="*/ 88106 w 438918"/>
                <a:gd name="connsiteY32" fmla="*/ 104775 h 157162"/>
                <a:gd name="connsiteX33" fmla="*/ 78581 w 438918"/>
                <a:gd name="connsiteY33" fmla="*/ 88106 h 157162"/>
                <a:gd name="connsiteX34" fmla="*/ 73819 w 438918"/>
                <a:gd name="connsiteY34" fmla="*/ 80962 h 157162"/>
                <a:gd name="connsiteX35" fmla="*/ 66675 w 438918"/>
                <a:gd name="connsiteY35" fmla="*/ 76200 h 157162"/>
                <a:gd name="connsiteX36" fmla="*/ 59531 w 438918"/>
                <a:gd name="connsiteY36" fmla="*/ 69056 h 157162"/>
                <a:gd name="connsiteX37" fmla="*/ 52387 w 438918"/>
                <a:gd name="connsiteY37" fmla="*/ 54768 h 157162"/>
                <a:gd name="connsiteX38" fmla="*/ 45244 w 438918"/>
                <a:gd name="connsiteY38" fmla="*/ 47625 h 157162"/>
                <a:gd name="connsiteX39" fmla="*/ 33337 w 438918"/>
                <a:gd name="connsiteY39" fmla="*/ 38100 h 157162"/>
                <a:gd name="connsiteX40" fmla="*/ 28575 w 438918"/>
                <a:gd name="connsiteY40" fmla="*/ 30956 h 157162"/>
                <a:gd name="connsiteX41" fmla="*/ 26194 w 438918"/>
                <a:gd name="connsiteY41" fmla="*/ 23812 h 157162"/>
                <a:gd name="connsiteX42" fmla="*/ 16669 w 438918"/>
                <a:gd name="connsiteY42" fmla="*/ 9525 h 157162"/>
                <a:gd name="connsiteX43" fmla="*/ 0 w 438918"/>
                <a:gd name="connsiteY43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114300 w 438918"/>
                <a:gd name="connsiteY27" fmla="*/ 140493 h 157162"/>
                <a:gd name="connsiteX28" fmla="*/ 107156 w 438918"/>
                <a:gd name="connsiteY28" fmla="*/ 133350 h 157162"/>
                <a:gd name="connsiteX29" fmla="*/ 102394 w 438918"/>
                <a:gd name="connsiteY29" fmla="*/ 123825 h 157162"/>
                <a:gd name="connsiteX30" fmla="*/ 95250 w 438918"/>
                <a:gd name="connsiteY30" fmla="*/ 111918 h 157162"/>
                <a:gd name="connsiteX31" fmla="*/ 88106 w 438918"/>
                <a:gd name="connsiteY31" fmla="*/ 104775 h 157162"/>
                <a:gd name="connsiteX32" fmla="*/ 78581 w 438918"/>
                <a:gd name="connsiteY32" fmla="*/ 88106 h 157162"/>
                <a:gd name="connsiteX33" fmla="*/ 73819 w 438918"/>
                <a:gd name="connsiteY33" fmla="*/ 80962 h 157162"/>
                <a:gd name="connsiteX34" fmla="*/ 66675 w 438918"/>
                <a:gd name="connsiteY34" fmla="*/ 76200 h 157162"/>
                <a:gd name="connsiteX35" fmla="*/ 59531 w 438918"/>
                <a:gd name="connsiteY35" fmla="*/ 69056 h 157162"/>
                <a:gd name="connsiteX36" fmla="*/ 52387 w 438918"/>
                <a:gd name="connsiteY36" fmla="*/ 54768 h 157162"/>
                <a:gd name="connsiteX37" fmla="*/ 45244 w 438918"/>
                <a:gd name="connsiteY37" fmla="*/ 47625 h 157162"/>
                <a:gd name="connsiteX38" fmla="*/ 33337 w 438918"/>
                <a:gd name="connsiteY38" fmla="*/ 38100 h 157162"/>
                <a:gd name="connsiteX39" fmla="*/ 28575 w 438918"/>
                <a:gd name="connsiteY39" fmla="*/ 30956 h 157162"/>
                <a:gd name="connsiteX40" fmla="*/ 26194 w 438918"/>
                <a:gd name="connsiteY40" fmla="*/ 23812 h 157162"/>
                <a:gd name="connsiteX41" fmla="*/ 16669 w 438918"/>
                <a:gd name="connsiteY41" fmla="*/ 9525 h 157162"/>
                <a:gd name="connsiteX42" fmla="*/ 0 w 438918"/>
                <a:gd name="connsiteY42" fmla="*/ 0 h 157162"/>
                <a:gd name="connsiteX0" fmla="*/ 0 w 451392"/>
                <a:gd name="connsiteY0" fmla="*/ 0 h 157162"/>
                <a:gd name="connsiteX1" fmla="*/ 0 w 451392"/>
                <a:gd name="connsiteY1" fmla="*/ 0 h 157162"/>
                <a:gd name="connsiteX2" fmla="*/ 21431 w 451392"/>
                <a:gd name="connsiteY2" fmla="*/ 4762 h 157162"/>
                <a:gd name="connsiteX3" fmla="*/ 33337 w 451392"/>
                <a:gd name="connsiteY3" fmla="*/ 11906 h 157162"/>
                <a:gd name="connsiteX4" fmla="*/ 54769 w 451392"/>
                <a:gd name="connsiteY4" fmla="*/ 14287 h 157162"/>
                <a:gd name="connsiteX5" fmla="*/ 171450 w 451392"/>
                <a:gd name="connsiteY5" fmla="*/ 11906 h 157162"/>
                <a:gd name="connsiteX6" fmla="*/ 190500 w 451392"/>
                <a:gd name="connsiteY6" fmla="*/ 9525 h 157162"/>
                <a:gd name="connsiteX7" fmla="*/ 259556 w 451392"/>
                <a:gd name="connsiteY7" fmla="*/ 7143 h 157162"/>
                <a:gd name="connsiteX8" fmla="*/ 309562 w 451392"/>
                <a:gd name="connsiteY8" fmla="*/ 4762 h 157162"/>
                <a:gd name="connsiteX9" fmla="*/ 319087 w 451392"/>
                <a:gd name="connsiteY9" fmla="*/ 7143 h 157162"/>
                <a:gd name="connsiteX10" fmla="*/ 323850 w 451392"/>
                <a:gd name="connsiteY10" fmla="*/ 19050 h 157162"/>
                <a:gd name="connsiteX11" fmla="*/ 330994 w 451392"/>
                <a:gd name="connsiteY11" fmla="*/ 40481 h 157162"/>
                <a:gd name="connsiteX12" fmla="*/ 342900 w 451392"/>
                <a:gd name="connsiteY12" fmla="*/ 47625 h 157162"/>
                <a:gd name="connsiteX13" fmla="*/ 354806 w 451392"/>
                <a:gd name="connsiteY13" fmla="*/ 57150 h 157162"/>
                <a:gd name="connsiteX14" fmla="*/ 361950 w 451392"/>
                <a:gd name="connsiteY14" fmla="*/ 64293 h 157162"/>
                <a:gd name="connsiteX15" fmla="*/ 376237 w 451392"/>
                <a:gd name="connsiteY15" fmla="*/ 71437 h 157162"/>
                <a:gd name="connsiteX16" fmla="*/ 402431 w 451392"/>
                <a:gd name="connsiteY16" fmla="*/ 85725 h 157162"/>
                <a:gd name="connsiteX17" fmla="*/ 411956 w 451392"/>
                <a:gd name="connsiteY17" fmla="*/ 88106 h 157162"/>
                <a:gd name="connsiteX18" fmla="*/ 416719 w 451392"/>
                <a:gd name="connsiteY18" fmla="*/ 97631 h 157162"/>
                <a:gd name="connsiteX19" fmla="*/ 426244 w 451392"/>
                <a:gd name="connsiteY19" fmla="*/ 111918 h 157162"/>
                <a:gd name="connsiteX20" fmla="*/ 431006 w 451392"/>
                <a:gd name="connsiteY20" fmla="*/ 126206 h 157162"/>
                <a:gd name="connsiteX21" fmla="*/ 433387 w 451392"/>
                <a:gd name="connsiteY21" fmla="*/ 133350 h 157162"/>
                <a:gd name="connsiteX22" fmla="*/ 435769 w 451392"/>
                <a:gd name="connsiteY22" fmla="*/ 150018 h 157162"/>
                <a:gd name="connsiteX23" fmla="*/ 438150 w 451392"/>
                <a:gd name="connsiteY23" fmla="*/ 157162 h 157162"/>
                <a:gd name="connsiteX24" fmla="*/ 433387 w 451392"/>
                <a:gd name="connsiteY24" fmla="*/ 150018 h 157162"/>
                <a:gd name="connsiteX25" fmla="*/ 426244 w 451392"/>
                <a:gd name="connsiteY25" fmla="*/ 147637 h 157162"/>
                <a:gd name="connsiteX26" fmla="*/ 114300 w 451392"/>
                <a:gd name="connsiteY26" fmla="*/ 140493 h 157162"/>
                <a:gd name="connsiteX27" fmla="*/ 107156 w 451392"/>
                <a:gd name="connsiteY27" fmla="*/ 133350 h 157162"/>
                <a:gd name="connsiteX28" fmla="*/ 102394 w 451392"/>
                <a:gd name="connsiteY28" fmla="*/ 123825 h 157162"/>
                <a:gd name="connsiteX29" fmla="*/ 95250 w 451392"/>
                <a:gd name="connsiteY29" fmla="*/ 111918 h 157162"/>
                <a:gd name="connsiteX30" fmla="*/ 88106 w 451392"/>
                <a:gd name="connsiteY30" fmla="*/ 104775 h 157162"/>
                <a:gd name="connsiteX31" fmla="*/ 78581 w 451392"/>
                <a:gd name="connsiteY31" fmla="*/ 88106 h 157162"/>
                <a:gd name="connsiteX32" fmla="*/ 73819 w 451392"/>
                <a:gd name="connsiteY32" fmla="*/ 80962 h 157162"/>
                <a:gd name="connsiteX33" fmla="*/ 66675 w 451392"/>
                <a:gd name="connsiteY33" fmla="*/ 76200 h 157162"/>
                <a:gd name="connsiteX34" fmla="*/ 59531 w 451392"/>
                <a:gd name="connsiteY34" fmla="*/ 69056 h 157162"/>
                <a:gd name="connsiteX35" fmla="*/ 52387 w 451392"/>
                <a:gd name="connsiteY35" fmla="*/ 54768 h 157162"/>
                <a:gd name="connsiteX36" fmla="*/ 45244 w 451392"/>
                <a:gd name="connsiteY36" fmla="*/ 47625 h 157162"/>
                <a:gd name="connsiteX37" fmla="*/ 33337 w 451392"/>
                <a:gd name="connsiteY37" fmla="*/ 38100 h 157162"/>
                <a:gd name="connsiteX38" fmla="*/ 28575 w 451392"/>
                <a:gd name="connsiteY38" fmla="*/ 30956 h 157162"/>
                <a:gd name="connsiteX39" fmla="*/ 26194 w 451392"/>
                <a:gd name="connsiteY39" fmla="*/ 23812 h 157162"/>
                <a:gd name="connsiteX40" fmla="*/ 16669 w 451392"/>
                <a:gd name="connsiteY40" fmla="*/ 9525 h 157162"/>
                <a:gd name="connsiteX41" fmla="*/ 0 w 451392"/>
                <a:gd name="connsiteY41" fmla="*/ 0 h 157162"/>
                <a:gd name="connsiteX0" fmla="*/ 0 w 457994"/>
                <a:gd name="connsiteY0" fmla="*/ 0 h 157162"/>
                <a:gd name="connsiteX1" fmla="*/ 0 w 457994"/>
                <a:gd name="connsiteY1" fmla="*/ 0 h 157162"/>
                <a:gd name="connsiteX2" fmla="*/ 21431 w 457994"/>
                <a:gd name="connsiteY2" fmla="*/ 4762 h 157162"/>
                <a:gd name="connsiteX3" fmla="*/ 33337 w 457994"/>
                <a:gd name="connsiteY3" fmla="*/ 11906 h 157162"/>
                <a:gd name="connsiteX4" fmla="*/ 54769 w 457994"/>
                <a:gd name="connsiteY4" fmla="*/ 14287 h 157162"/>
                <a:gd name="connsiteX5" fmla="*/ 171450 w 457994"/>
                <a:gd name="connsiteY5" fmla="*/ 11906 h 157162"/>
                <a:gd name="connsiteX6" fmla="*/ 190500 w 457994"/>
                <a:gd name="connsiteY6" fmla="*/ 9525 h 157162"/>
                <a:gd name="connsiteX7" fmla="*/ 259556 w 457994"/>
                <a:gd name="connsiteY7" fmla="*/ 7143 h 157162"/>
                <a:gd name="connsiteX8" fmla="*/ 309562 w 457994"/>
                <a:gd name="connsiteY8" fmla="*/ 4762 h 157162"/>
                <a:gd name="connsiteX9" fmla="*/ 319087 w 457994"/>
                <a:gd name="connsiteY9" fmla="*/ 7143 h 157162"/>
                <a:gd name="connsiteX10" fmla="*/ 323850 w 457994"/>
                <a:gd name="connsiteY10" fmla="*/ 19050 h 157162"/>
                <a:gd name="connsiteX11" fmla="*/ 330994 w 457994"/>
                <a:gd name="connsiteY11" fmla="*/ 40481 h 157162"/>
                <a:gd name="connsiteX12" fmla="*/ 342900 w 457994"/>
                <a:gd name="connsiteY12" fmla="*/ 47625 h 157162"/>
                <a:gd name="connsiteX13" fmla="*/ 354806 w 457994"/>
                <a:gd name="connsiteY13" fmla="*/ 57150 h 157162"/>
                <a:gd name="connsiteX14" fmla="*/ 361950 w 457994"/>
                <a:gd name="connsiteY14" fmla="*/ 64293 h 157162"/>
                <a:gd name="connsiteX15" fmla="*/ 376237 w 457994"/>
                <a:gd name="connsiteY15" fmla="*/ 71437 h 157162"/>
                <a:gd name="connsiteX16" fmla="*/ 402431 w 457994"/>
                <a:gd name="connsiteY16" fmla="*/ 85725 h 157162"/>
                <a:gd name="connsiteX17" fmla="*/ 411956 w 457994"/>
                <a:gd name="connsiteY17" fmla="*/ 88106 h 157162"/>
                <a:gd name="connsiteX18" fmla="*/ 416719 w 457994"/>
                <a:gd name="connsiteY18" fmla="*/ 97631 h 157162"/>
                <a:gd name="connsiteX19" fmla="*/ 426244 w 457994"/>
                <a:gd name="connsiteY19" fmla="*/ 111918 h 157162"/>
                <a:gd name="connsiteX20" fmla="*/ 431006 w 457994"/>
                <a:gd name="connsiteY20" fmla="*/ 126206 h 157162"/>
                <a:gd name="connsiteX21" fmla="*/ 433387 w 457994"/>
                <a:gd name="connsiteY21" fmla="*/ 133350 h 157162"/>
                <a:gd name="connsiteX22" fmla="*/ 435769 w 457994"/>
                <a:gd name="connsiteY22" fmla="*/ 150018 h 157162"/>
                <a:gd name="connsiteX23" fmla="*/ 438150 w 457994"/>
                <a:gd name="connsiteY23" fmla="*/ 157162 h 157162"/>
                <a:gd name="connsiteX24" fmla="*/ 433387 w 457994"/>
                <a:gd name="connsiteY24" fmla="*/ 150018 h 157162"/>
                <a:gd name="connsiteX25" fmla="*/ 114300 w 457994"/>
                <a:gd name="connsiteY25" fmla="*/ 140493 h 157162"/>
                <a:gd name="connsiteX26" fmla="*/ 107156 w 457994"/>
                <a:gd name="connsiteY26" fmla="*/ 133350 h 157162"/>
                <a:gd name="connsiteX27" fmla="*/ 102394 w 457994"/>
                <a:gd name="connsiteY27" fmla="*/ 123825 h 157162"/>
                <a:gd name="connsiteX28" fmla="*/ 95250 w 457994"/>
                <a:gd name="connsiteY28" fmla="*/ 111918 h 157162"/>
                <a:gd name="connsiteX29" fmla="*/ 88106 w 457994"/>
                <a:gd name="connsiteY29" fmla="*/ 104775 h 157162"/>
                <a:gd name="connsiteX30" fmla="*/ 78581 w 457994"/>
                <a:gd name="connsiteY30" fmla="*/ 88106 h 157162"/>
                <a:gd name="connsiteX31" fmla="*/ 73819 w 457994"/>
                <a:gd name="connsiteY31" fmla="*/ 80962 h 157162"/>
                <a:gd name="connsiteX32" fmla="*/ 66675 w 457994"/>
                <a:gd name="connsiteY32" fmla="*/ 76200 h 157162"/>
                <a:gd name="connsiteX33" fmla="*/ 59531 w 457994"/>
                <a:gd name="connsiteY33" fmla="*/ 69056 h 157162"/>
                <a:gd name="connsiteX34" fmla="*/ 52387 w 457994"/>
                <a:gd name="connsiteY34" fmla="*/ 54768 h 157162"/>
                <a:gd name="connsiteX35" fmla="*/ 45244 w 457994"/>
                <a:gd name="connsiteY35" fmla="*/ 47625 h 157162"/>
                <a:gd name="connsiteX36" fmla="*/ 33337 w 457994"/>
                <a:gd name="connsiteY36" fmla="*/ 38100 h 157162"/>
                <a:gd name="connsiteX37" fmla="*/ 28575 w 457994"/>
                <a:gd name="connsiteY37" fmla="*/ 30956 h 157162"/>
                <a:gd name="connsiteX38" fmla="*/ 26194 w 457994"/>
                <a:gd name="connsiteY38" fmla="*/ 23812 h 157162"/>
                <a:gd name="connsiteX39" fmla="*/ 16669 w 457994"/>
                <a:gd name="connsiteY39" fmla="*/ 9525 h 157162"/>
                <a:gd name="connsiteX40" fmla="*/ 0 w 457994"/>
                <a:gd name="connsiteY40" fmla="*/ 0 h 157162"/>
                <a:gd name="connsiteX0" fmla="*/ 0 w 461465"/>
                <a:gd name="connsiteY0" fmla="*/ 0 h 157416"/>
                <a:gd name="connsiteX1" fmla="*/ 0 w 461465"/>
                <a:gd name="connsiteY1" fmla="*/ 0 h 157416"/>
                <a:gd name="connsiteX2" fmla="*/ 21431 w 461465"/>
                <a:gd name="connsiteY2" fmla="*/ 4762 h 157416"/>
                <a:gd name="connsiteX3" fmla="*/ 33337 w 461465"/>
                <a:gd name="connsiteY3" fmla="*/ 11906 h 157416"/>
                <a:gd name="connsiteX4" fmla="*/ 54769 w 461465"/>
                <a:gd name="connsiteY4" fmla="*/ 14287 h 157416"/>
                <a:gd name="connsiteX5" fmla="*/ 171450 w 461465"/>
                <a:gd name="connsiteY5" fmla="*/ 11906 h 157416"/>
                <a:gd name="connsiteX6" fmla="*/ 190500 w 461465"/>
                <a:gd name="connsiteY6" fmla="*/ 9525 h 157416"/>
                <a:gd name="connsiteX7" fmla="*/ 259556 w 461465"/>
                <a:gd name="connsiteY7" fmla="*/ 7143 h 157416"/>
                <a:gd name="connsiteX8" fmla="*/ 309562 w 461465"/>
                <a:gd name="connsiteY8" fmla="*/ 4762 h 157416"/>
                <a:gd name="connsiteX9" fmla="*/ 319087 w 461465"/>
                <a:gd name="connsiteY9" fmla="*/ 7143 h 157416"/>
                <a:gd name="connsiteX10" fmla="*/ 323850 w 461465"/>
                <a:gd name="connsiteY10" fmla="*/ 19050 h 157416"/>
                <a:gd name="connsiteX11" fmla="*/ 330994 w 461465"/>
                <a:gd name="connsiteY11" fmla="*/ 40481 h 157416"/>
                <a:gd name="connsiteX12" fmla="*/ 342900 w 461465"/>
                <a:gd name="connsiteY12" fmla="*/ 47625 h 157416"/>
                <a:gd name="connsiteX13" fmla="*/ 354806 w 461465"/>
                <a:gd name="connsiteY13" fmla="*/ 57150 h 157416"/>
                <a:gd name="connsiteX14" fmla="*/ 361950 w 461465"/>
                <a:gd name="connsiteY14" fmla="*/ 64293 h 157416"/>
                <a:gd name="connsiteX15" fmla="*/ 376237 w 461465"/>
                <a:gd name="connsiteY15" fmla="*/ 71437 h 157416"/>
                <a:gd name="connsiteX16" fmla="*/ 402431 w 461465"/>
                <a:gd name="connsiteY16" fmla="*/ 85725 h 157416"/>
                <a:gd name="connsiteX17" fmla="*/ 411956 w 461465"/>
                <a:gd name="connsiteY17" fmla="*/ 88106 h 157416"/>
                <a:gd name="connsiteX18" fmla="*/ 416719 w 461465"/>
                <a:gd name="connsiteY18" fmla="*/ 97631 h 157416"/>
                <a:gd name="connsiteX19" fmla="*/ 426244 w 461465"/>
                <a:gd name="connsiteY19" fmla="*/ 111918 h 157416"/>
                <a:gd name="connsiteX20" fmla="*/ 431006 w 461465"/>
                <a:gd name="connsiteY20" fmla="*/ 126206 h 157416"/>
                <a:gd name="connsiteX21" fmla="*/ 433387 w 461465"/>
                <a:gd name="connsiteY21" fmla="*/ 133350 h 157416"/>
                <a:gd name="connsiteX22" fmla="*/ 435769 w 461465"/>
                <a:gd name="connsiteY22" fmla="*/ 150018 h 157416"/>
                <a:gd name="connsiteX23" fmla="*/ 438150 w 461465"/>
                <a:gd name="connsiteY23" fmla="*/ 157162 h 157416"/>
                <a:gd name="connsiteX24" fmla="*/ 114300 w 461465"/>
                <a:gd name="connsiteY24" fmla="*/ 140493 h 157416"/>
                <a:gd name="connsiteX25" fmla="*/ 107156 w 461465"/>
                <a:gd name="connsiteY25" fmla="*/ 133350 h 157416"/>
                <a:gd name="connsiteX26" fmla="*/ 102394 w 461465"/>
                <a:gd name="connsiteY26" fmla="*/ 123825 h 157416"/>
                <a:gd name="connsiteX27" fmla="*/ 95250 w 461465"/>
                <a:gd name="connsiteY27" fmla="*/ 111918 h 157416"/>
                <a:gd name="connsiteX28" fmla="*/ 88106 w 461465"/>
                <a:gd name="connsiteY28" fmla="*/ 104775 h 157416"/>
                <a:gd name="connsiteX29" fmla="*/ 78581 w 461465"/>
                <a:gd name="connsiteY29" fmla="*/ 88106 h 157416"/>
                <a:gd name="connsiteX30" fmla="*/ 73819 w 461465"/>
                <a:gd name="connsiteY30" fmla="*/ 80962 h 157416"/>
                <a:gd name="connsiteX31" fmla="*/ 66675 w 461465"/>
                <a:gd name="connsiteY31" fmla="*/ 76200 h 157416"/>
                <a:gd name="connsiteX32" fmla="*/ 59531 w 461465"/>
                <a:gd name="connsiteY32" fmla="*/ 69056 h 157416"/>
                <a:gd name="connsiteX33" fmla="*/ 52387 w 461465"/>
                <a:gd name="connsiteY33" fmla="*/ 54768 h 157416"/>
                <a:gd name="connsiteX34" fmla="*/ 45244 w 461465"/>
                <a:gd name="connsiteY34" fmla="*/ 47625 h 157416"/>
                <a:gd name="connsiteX35" fmla="*/ 33337 w 461465"/>
                <a:gd name="connsiteY35" fmla="*/ 38100 h 157416"/>
                <a:gd name="connsiteX36" fmla="*/ 28575 w 461465"/>
                <a:gd name="connsiteY36" fmla="*/ 30956 h 157416"/>
                <a:gd name="connsiteX37" fmla="*/ 26194 w 461465"/>
                <a:gd name="connsiteY37" fmla="*/ 23812 h 157416"/>
                <a:gd name="connsiteX38" fmla="*/ 16669 w 461465"/>
                <a:gd name="connsiteY38" fmla="*/ 9525 h 157416"/>
                <a:gd name="connsiteX39" fmla="*/ 0 w 461465"/>
                <a:gd name="connsiteY39" fmla="*/ 0 h 157416"/>
                <a:gd name="connsiteX0" fmla="*/ 0 w 458972"/>
                <a:gd name="connsiteY0" fmla="*/ 0 h 150018"/>
                <a:gd name="connsiteX1" fmla="*/ 0 w 458972"/>
                <a:gd name="connsiteY1" fmla="*/ 0 h 150018"/>
                <a:gd name="connsiteX2" fmla="*/ 21431 w 458972"/>
                <a:gd name="connsiteY2" fmla="*/ 4762 h 150018"/>
                <a:gd name="connsiteX3" fmla="*/ 33337 w 458972"/>
                <a:gd name="connsiteY3" fmla="*/ 11906 h 150018"/>
                <a:gd name="connsiteX4" fmla="*/ 54769 w 458972"/>
                <a:gd name="connsiteY4" fmla="*/ 14287 h 150018"/>
                <a:gd name="connsiteX5" fmla="*/ 171450 w 458972"/>
                <a:gd name="connsiteY5" fmla="*/ 11906 h 150018"/>
                <a:gd name="connsiteX6" fmla="*/ 190500 w 458972"/>
                <a:gd name="connsiteY6" fmla="*/ 9525 h 150018"/>
                <a:gd name="connsiteX7" fmla="*/ 259556 w 458972"/>
                <a:gd name="connsiteY7" fmla="*/ 7143 h 150018"/>
                <a:gd name="connsiteX8" fmla="*/ 309562 w 458972"/>
                <a:gd name="connsiteY8" fmla="*/ 4762 h 150018"/>
                <a:gd name="connsiteX9" fmla="*/ 319087 w 458972"/>
                <a:gd name="connsiteY9" fmla="*/ 7143 h 150018"/>
                <a:gd name="connsiteX10" fmla="*/ 323850 w 458972"/>
                <a:gd name="connsiteY10" fmla="*/ 19050 h 150018"/>
                <a:gd name="connsiteX11" fmla="*/ 330994 w 458972"/>
                <a:gd name="connsiteY11" fmla="*/ 40481 h 150018"/>
                <a:gd name="connsiteX12" fmla="*/ 342900 w 458972"/>
                <a:gd name="connsiteY12" fmla="*/ 47625 h 150018"/>
                <a:gd name="connsiteX13" fmla="*/ 354806 w 458972"/>
                <a:gd name="connsiteY13" fmla="*/ 57150 h 150018"/>
                <a:gd name="connsiteX14" fmla="*/ 361950 w 458972"/>
                <a:gd name="connsiteY14" fmla="*/ 64293 h 150018"/>
                <a:gd name="connsiteX15" fmla="*/ 376237 w 458972"/>
                <a:gd name="connsiteY15" fmla="*/ 71437 h 150018"/>
                <a:gd name="connsiteX16" fmla="*/ 402431 w 458972"/>
                <a:gd name="connsiteY16" fmla="*/ 85725 h 150018"/>
                <a:gd name="connsiteX17" fmla="*/ 411956 w 458972"/>
                <a:gd name="connsiteY17" fmla="*/ 88106 h 150018"/>
                <a:gd name="connsiteX18" fmla="*/ 416719 w 458972"/>
                <a:gd name="connsiteY18" fmla="*/ 97631 h 150018"/>
                <a:gd name="connsiteX19" fmla="*/ 426244 w 458972"/>
                <a:gd name="connsiteY19" fmla="*/ 111918 h 150018"/>
                <a:gd name="connsiteX20" fmla="*/ 431006 w 458972"/>
                <a:gd name="connsiteY20" fmla="*/ 126206 h 150018"/>
                <a:gd name="connsiteX21" fmla="*/ 433387 w 458972"/>
                <a:gd name="connsiteY21" fmla="*/ 133350 h 150018"/>
                <a:gd name="connsiteX22" fmla="*/ 435769 w 458972"/>
                <a:gd name="connsiteY22" fmla="*/ 150018 h 150018"/>
                <a:gd name="connsiteX23" fmla="*/ 114300 w 458972"/>
                <a:gd name="connsiteY23" fmla="*/ 140493 h 150018"/>
                <a:gd name="connsiteX24" fmla="*/ 107156 w 458972"/>
                <a:gd name="connsiteY24" fmla="*/ 133350 h 150018"/>
                <a:gd name="connsiteX25" fmla="*/ 102394 w 458972"/>
                <a:gd name="connsiteY25" fmla="*/ 123825 h 150018"/>
                <a:gd name="connsiteX26" fmla="*/ 95250 w 458972"/>
                <a:gd name="connsiteY26" fmla="*/ 111918 h 150018"/>
                <a:gd name="connsiteX27" fmla="*/ 88106 w 458972"/>
                <a:gd name="connsiteY27" fmla="*/ 104775 h 150018"/>
                <a:gd name="connsiteX28" fmla="*/ 78581 w 458972"/>
                <a:gd name="connsiteY28" fmla="*/ 88106 h 150018"/>
                <a:gd name="connsiteX29" fmla="*/ 73819 w 458972"/>
                <a:gd name="connsiteY29" fmla="*/ 80962 h 150018"/>
                <a:gd name="connsiteX30" fmla="*/ 66675 w 458972"/>
                <a:gd name="connsiteY30" fmla="*/ 76200 h 150018"/>
                <a:gd name="connsiteX31" fmla="*/ 59531 w 458972"/>
                <a:gd name="connsiteY31" fmla="*/ 69056 h 150018"/>
                <a:gd name="connsiteX32" fmla="*/ 52387 w 458972"/>
                <a:gd name="connsiteY32" fmla="*/ 54768 h 150018"/>
                <a:gd name="connsiteX33" fmla="*/ 45244 w 458972"/>
                <a:gd name="connsiteY33" fmla="*/ 47625 h 150018"/>
                <a:gd name="connsiteX34" fmla="*/ 33337 w 458972"/>
                <a:gd name="connsiteY34" fmla="*/ 38100 h 150018"/>
                <a:gd name="connsiteX35" fmla="*/ 28575 w 458972"/>
                <a:gd name="connsiteY35" fmla="*/ 30956 h 150018"/>
                <a:gd name="connsiteX36" fmla="*/ 26194 w 458972"/>
                <a:gd name="connsiteY36" fmla="*/ 23812 h 150018"/>
                <a:gd name="connsiteX37" fmla="*/ 16669 w 458972"/>
                <a:gd name="connsiteY37" fmla="*/ 9525 h 150018"/>
                <a:gd name="connsiteX38" fmla="*/ 0 w 458972"/>
                <a:gd name="connsiteY38" fmla="*/ 0 h 150018"/>
                <a:gd name="connsiteX0" fmla="*/ 0 w 456414"/>
                <a:gd name="connsiteY0" fmla="*/ 0 h 140493"/>
                <a:gd name="connsiteX1" fmla="*/ 0 w 456414"/>
                <a:gd name="connsiteY1" fmla="*/ 0 h 140493"/>
                <a:gd name="connsiteX2" fmla="*/ 21431 w 456414"/>
                <a:gd name="connsiteY2" fmla="*/ 4762 h 140493"/>
                <a:gd name="connsiteX3" fmla="*/ 33337 w 456414"/>
                <a:gd name="connsiteY3" fmla="*/ 11906 h 140493"/>
                <a:gd name="connsiteX4" fmla="*/ 54769 w 456414"/>
                <a:gd name="connsiteY4" fmla="*/ 14287 h 140493"/>
                <a:gd name="connsiteX5" fmla="*/ 171450 w 456414"/>
                <a:gd name="connsiteY5" fmla="*/ 11906 h 140493"/>
                <a:gd name="connsiteX6" fmla="*/ 190500 w 456414"/>
                <a:gd name="connsiteY6" fmla="*/ 9525 h 140493"/>
                <a:gd name="connsiteX7" fmla="*/ 259556 w 456414"/>
                <a:gd name="connsiteY7" fmla="*/ 7143 h 140493"/>
                <a:gd name="connsiteX8" fmla="*/ 309562 w 456414"/>
                <a:gd name="connsiteY8" fmla="*/ 4762 h 140493"/>
                <a:gd name="connsiteX9" fmla="*/ 319087 w 456414"/>
                <a:gd name="connsiteY9" fmla="*/ 7143 h 140493"/>
                <a:gd name="connsiteX10" fmla="*/ 323850 w 456414"/>
                <a:gd name="connsiteY10" fmla="*/ 19050 h 140493"/>
                <a:gd name="connsiteX11" fmla="*/ 330994 w 456414"/>
                <a:gd name="connsiteY11" fmla="*/ 40481 h 140493"/>
                <a:gd name="connsiteX12" fmla="*/ 342900 w 456414"/>
                <a:gd name="connsiteY12" fmla="*/ 47625 h 140493"/>
                <a:gd name="connsiteX13" fmla="*/ 354806 w 456414"/>
                <a:gd name="connsiteY13" fmla="*/ 57150 h 140493"/>
                <a:gd name="connsiteX14" fmla="*/ 361950 w 456414"/>
                <a:gd name="connsiteY14" fmla="*/ 64293 h 140493"/>
                <a:gd name="connsiteX15" fmla="*/ 376237 w 456414"/>
                <a:gd name="connsiteY15" fmla="*/ 71437 h 140493"/>
                <a:gd name="connsiteX16" fmla="*/ 402431 w 456414"/>
                <a:gd name="connsiteY16" fmla="*/ 85725 h 140493"/>
                <a:gd name="connsiteX17" fmla="*/ 411956 w 456414"/>
                <a:gd name="connsiteY17" fmla="*/ 88106 h 140493"/>
                <a:gd name="connsiteX18" fmla="*/ 416719 w 456414"/>
                <a:gd name="connsiteY18" fmla="*/ 97631 h 140493"/>
                <a:gd name="connsiteX19" fmla="*/ 426244 w 456414"/>
                <a:gd name="connsiteY19" fmla="*/ 111918 h 140493"/>
                <a:gd name="connsiteX20" fmla="*/ 431006 w 456414"/>
                <a:gd name="connsiteY20" fmla="*/ 126206 h 140493"/>
                <a:gd name="connsiteX21" fmla="*/ 433387 w 456414"/>
                <a:gd name="connsiteY21" fmla="*/ 133350 h 140493"/>
                <a:gd name="connsiteX22" fmla="*/ 114300 w 456414"/>
                <a:gd name="connsiteY22" fmla="*/ 140493 h 140493"/>
                <a:gd name="connsiteX23" fmla="*/ 107156 w 456414"/>
                <a:gd name="connsiteY23" fmla="*/ 133350 h 140493"/>
                <a:gd name="connsiteX24" fmla="*/ 102394 w 456414"/>
                <a:gd name="connsiteY24" fmla="*/ 123825 h 140493"/>
                <a:gd name="connsiteX25" fmla="*/ 95250 w 456414"/>
                <a:gd name="connsiteY25" fmla="*/ 111918 h 140493"/>
                <a:gd name="connsiteX26" fmla="*/ 88106 w 456414"/>
                <a:gd name="connsiteY26" fmla="*/ 104775 h 140493"/>
                <a:gd name="connsiteX27" fmla="*/ 78581 w 456414"/>
                <a:gd name="connsiteY27" fmla="*/ 88106 h 140493"/>
                <a:gd name="connsiteX28" fmla="*/ 73819 w 456414"/>
                <a:gd name="connsiteY28" fmla="*/ 80962 h 140493"/>
                <a:gd name="connsiteX29" fmla="*/ 66675 w 456414"/>
                <a:gd name="connsiteY29" fmla="*/ 76200 h 140493"/>
                <a:gd name="connsiteX30" fmla="*/ 59531 w 456414"/>
                <a:gd name="connsiteY30" fmla="*/ 69056 h 140493"/>
                <a:gd name="connsiteX31" fmla="*/ 52387 w 456414"/>
                <a:gd name="connsiteY31" fmla="*/ 54768 h 140493"/>
                <a:gd name="connsiteX32" fmla="*/ 45244 w 456414"/>
                <a:gd name="connsiteY32" fmla="*/ 47625 h 140493"/>
                <a:gd name="connsiteX33" fmla="*/ 33337 w 456414"/>
                <a:gd name="connsiteY33" fmla="*/ 38100 h 140493"/>
                <a:gd name="connsiteX34" fmla="*/ 28575 w 456414"/>
                <a:gd name="connsiteY34" fmla="*/ 30956 h 140493"/>
                <a:gd name="connsiteX35" fmla="*/ 26194 w 456414"/>
                <a:gd name="connsiteY35" fmla="*/ 23812 h 140493"/>
                <a:gd name="connsiteX36" fmla="*/ 16669 w 456414"/>
                <a:gd name="connsiteY36" fmla="*/ 9525 h 140493"/>
                <a:gd name="connsiteX37" fmla="*/ 0 w 456414"/>
                <a:gd name="connsiteY37" fmla="*/ 0 h 140493"/>
                <a:gd name="connsiteX0" fmla="*/ 0 w 456846"/>
                <a:gd name="connsiteY0" fmla="*/ 0 h 140493"/>
                <a:gd name="connsiteX1" fmla="*/ 0 w 456846"/>
                <a:gd name="connsiteY1" fmla="*/ 0 h 140493"/>
                <a:gd name="connsiteX2" fmla="*/ 21431 w 456846"/>
                <a:gd name="connsiteY2" fmla="*/ 4762 h 140493"/>
                <a:gd name="connsiteX3" fmla="*/ 33337 w 456846"/>
                <a:gd name="connsiteY3" fmla="*/ 11906 h 140493"/>
                <a:gd name="connsiteX4" fmla="*/ 54769 w 456846"/>
                <a:gd name="connsiteY4" fmla="*/ 14287 h 140493"/>
                <a:gd name="connsiteX5" fmla="*/ 171450 w 456846"/>
                <a:gd name="connsiteY5" fmla="*/ 11906 h 140493"/>
                <a:gd name="connsiteX6" fmla="*/ 190500 w 456846"/>
                <a:gd name="connsiteY6" fmla="*/ 9525 h 140493"/>
                <a:gd name="connsiteX7" fmla="*/ 259556 w 456846"/>
                <a:gd name="connsiteY7" fmla="*/ 7143 h 140493"/>
                <a:gd name="connsiteX8" fmla="*/ 309562 w 456846"/>
                <a:gd name="connsiteY8" fmla="*/ 4762 h 140493"/>
                <a:gd name="connsiteX9" fmla="*/ 319087 w 456846"/>
                <a:gd name="connsiteY9" fmla="*/ 7143 h 140493"/>
                <a:gd name="connsiteX10" fmla="*/ 323850 w 456846"/>
                <a:gd name="connsiteY10" fmla="*/ 19050 h 140493"/>
                <a:gd name="connsiteX11" fmla="*/ 330994 w 456846"/>
                <a:gd name="connsiteY11" fmla="*/ 40481 h 140493"/>
                <a:gd name="connsiteX12" fmla="*/ 342900 w 456846"/>
                <a:gd name="connsiteY12" fmla="*/ 47625 h 140493"/>
                <a:gd name="connsiteX13" fmla="*/ 354806 w 456846"/>
                <a:gd name="connsiteY13" fmla="*/ 57150 h 140493"/>
                <a:gd name="connsiteX14" fmla="*/ 361950 w 456846"/>
                <a:gd name="connsiteY14" fmla="*/ 64293 h 140493"/>
                <a:gd name="connsiteX15" fmla="*/ 376237 w 456846"/>
                <a:gd name="connsiteY15" fmla="*/ 71437 h 140493"/>
                <a:gd name="connsiteX16" fmla="*/ 402431 w 456846"/>
                <a:gd name="connsiteY16" fmla="*/ 85725 h 140493"/>
                <a:gd name="connsiteX17" fmla="*/ 411956 w 456846"/>
                <a:gd name="connsiteY17" fmla="*/ 88106 h 140493"/>
                <a:gd name="connsiteX18" fmla="*/ 416719 w 456846"/>
                <a:gd name="connsiteY18" fmla="*/ 97631 h 140493"/>
                <a:gd name="connsiteX19" fmla="*/ 431006 w 456846"/>
                <a:gd name="connsiteY19" fmla="*/ 126206 h 140493"/>
                <a:gd name="connsiteX20" fmla="*/ 433387 w 456846"/>
                <a:gd name="connsiteY20" fmla="*/ 133350 h 140493"/>
                <a:gd name="connsiteX21" fmla="*/ 114300 w 456846"/>
                <a:gd name="connsiteY21" fmla="*/ 140493 h 140493"/>
                <a:gd name="connsiteX22" fmla="*/ 107156 w 456846"/>
                <a:gd name="connsiteY22" fmla="*/ 133350 h 140493"/>
                <a:gd name="connsiteX23" fmla="*/ 102394 w 456846"/>
                <a:gd name="connsiteY23" fmla="*/ 123825 h 140493"/>
                <a:gd name="connsiteX24" fmla="*/ 95250 w 456846"/>
                <a:gd name="connsiteY24" fmla="*/ 111918 h 140493"/>
                <a:gd name="connsiteX25" fmla="*/ 88106 w 456846"/>
                <a:gd name="connsiteY25" fmla="*/ 104775 h 140493"/>
                <a:gd name="connsiteX26" fmla="*/ 78581 w 456846"/>
                <a:gd name="connsiteY26" fmla="*/ 88106 h 140493"/>
                <a:gd name="connsiteX27" fmla="*/ 73819 w 456846"/>
                <a:gd name="connsiteY27" fmla="*/ 80962 h 140493"/>
                <a:gd name="connsiteX28" fmla="*/ 66675 w 456846"/>
                <a:gd name="connsiteY28" fmla="*/ 76200 h 140493"/>
                <a:gd name="connsiteX29" fmla="*/ 59531 w 456846"/>
                <a:gd name="connsiteY29" fmla="*/ 69056 h 140493"/>
                <a:gd name="connsiteX30" fmla="*/ 52387 w 456846"/>
                <a:gd name="connsiteY30" fmla="*/ 54768 h 140493"/>
                <a:gd name="connsiteX31" fmla="*/ 45244 w 456846"/>
                <a:gd name="connsiteY31" fmla="*/ 47625 h 140493"/>
                <a:gd name="connsiteX32" fmla="*/ 33337 w 456846"/>
                <a:gd name="connsiteY32" fmla="*/ 38100 h 140493"/>
                <a:gd name="connsiteX33" fmla="*/ 28575 w 456846"/>
                <a:gd name="connsiteY33" fmla="*/ 30956 h 140493"/>
                <a:gd name="connsiteX34" fmla="*/ 26194 w 456846"/>
                <a:gd name="connsiteY34" fmla="*/ 23812 h 140493"/>
                <a:gd name="connsiteX35" fmla="*/ 16669 w 456846"/>
                <a:gd name="connsiteY35" fmla="*/ 9525 h 140493"/>
                <a:gd name="connsiteX36" fmla="*/ 0 w 456846"/>
                <a:gd name="connsiteY36" fmla="*/ 0 h 140493"/>
                <a:gd name="connsiteX0" fmla="*/ 0 w 450772"/>
                <a:gd name="connsiteY0" fmla="*/ 0 h 140657"/>
                <a:gd name="connsiteX1" fmla="*/ 0 w 450772"/>
                <a:gd name="connsiteY1" fmla="*/ 0 h 140657"/>
                <a:gd name="connsiteX2" fmla="*/ 21431 w 450772"/>
                <a:gd name="connsiteY2" fmla="*/ 4762 h 140657"/>
                <a:gd name="connsiteX3" fmla="*/ 33337 w 450772"/>
                <a:gd name="connsiteY3" fmla="*/ 11906 h 140657"/>
                <a:gd name="connsiteX4" fmla="*/ 54769 w 450772"/>
                <a:gd name="connsiteY4" fmla="*/ 14287 h 140657"/>
                <a:gd name="connsiteX5" fmla="*/ 171450 w 450772"/>
                <a:gd name="connsiteY5" fmla="*/ 11906 h 140657"/>
                <a:gd name="connsiteX6" fmla="*/ 190500 w 450772"/>
                <a:gd name="connsiteY6" fmla="*/ 9525 h 140657"/>
                <a:gd name="connsiteX7" fmla="*/ 259556 w 450772"/>
                <a:gd name="connsiteY7" fmla="*/ 7143 h 140657"/>
                <a:gd name="connsiteX8" fmla="*/ 309562 w 450772"/>
                <a:gd name="connsiteY8" fmla="*/ 4762 h 140657"/>
                <a:gd name="connsiteX9" fmla="*/ 319087 w 450772"/>
                <a:gd name="connsiteY9" fmla="*/ 7143 h 140657"/>
                <a:gd name="connsiteX10" fmla="*/ 323850 w 450772"/>
                <a:gd name="connsiteY10" fmla="*/ 19050 h 140657"/>
                <a:gd name="connsiteX11" fmla="*/ 330994 w 450772"/>
                <a:gd name="connsiteY11" fmla="*/ 40481 h 140657"/>
                <a:gd name="connsiteX12" fmla="*/ 342900 w 450772"/>
                <a:gd name="connsiteY12" fmla="*/ 47625 h 140657"/>
                <a:gd name="connsiteX13" fmla="*/ 354806 w 450772"/>
                <a:gd name="connsiteY13" fmla="*/ 57150 h 140657"/>
                <a:gd name="connsiteX14" fmla="*/ 361950 w 450772"/>
                <a:gd name="connsiteY14" fmla="*/ 64293 h 140657"/>
                <a:gd name="connsiteX15" fmla="*/ 376237 w 450772"/>
                <a:gd name="connsiteY15" fmla="*/ 71437 h 140657"/>
                <a:gd name="connsiteX16" fmla="*/ 402431 w 450772"/>
                <a:gd name="connsiteY16" fmla="*/ 85725 h 140657"/>
                <a:gd name="connsiteX17" fmla="*/ 411956 w 450772"/>
                <a:gd name="connsiteY17" fmla="*/ 88106 h 140657"/>
                <a:gd name="connsiteX18" fmla="*/ 416719 w 450772"/>
                <a:gd name="connsiteY18" fmla="*/ 97631 h 140657"/>
                <a:gd name="connsiteX19" fmla="*/ 431006 w 450772"/>
                <a:gd name="connsiteY19" fmla="*/ 126206 h 140657"/>
                <a:gd name="connsiteX20" fmla="*/ 114300 w 450772"/>
                <a:gd name="connsiteY20" fmla="*/ 140493 h 140657"/>
                <a:gd name="connsiteX21" fmla="*/ 107156 w 450772"/>
                <a:gd name="connsiteY21" fmla="*/ 133350 h 140657"/>
                <a:gd name="connsiteX22" fmla="*/ 102394 w 450772"/>
                <a:gd name="connsiteY22" fmla="*/ 123825 h 140657"/>
                <a:gd name="connsiteX23" fmla="*/ 95250 w 450772"/>
                <a:gd name="connsiteY23" fmla="*/ 111918 h 140657"/>
                <a:gd name="connsiteX24" fmla="*/ 88106 w 450772"/>
                <a:gd name="connsiteY24" fmla="*/ 104775 h 140657"/>
                <a:gd name="connsiteX25" fmla="*/ 78581 w 450772"/>
                <a:gd name="connsiteY25" fmla="*/ 88106 h 140657"/>
                <a:gd name="connsiteX26" fmla="*/ 73819 w 450772"/>
                <a:gd name="connsiteY26" fmla="*/ 80962 h 140657"/>
                <a:gd name="connsiteX27" fmla="*/ 66675 w 450772"/>
                <a:gd name="connsiteY27" fmla="*/ 76200 h 140657"/>
                <a:gd name="connsiteX28" fmla="*/ 59531 w 450772"/>
                <a:gd name="connsiteY28" fmla="*/ 69056 h 140657"/>
                <a:gd name="connsiteX29" fmla="*/ 52387 w 450772"/>
                <a:gd name="connsiteY29" fmla="*/ 54768 h 140657"/>
                <a:gd name="connsiteX30" fmla="*/ 45244 w 450772"/>
                <a:gd name="connsiteY30" fmla="*/ 47625 h 140657"/>
                <a:gd name="connsiteX31" fmla="*/ 33337 w 450772"/>
                <a:gd name="connsiteY31" fmla="*/ 38100 h 140657"/>
                <a:gd name="connsiteX32" fmla="*/ 28575 w 450772"/>
                <a:gd name="connsiteY32" fmla="*/ 30956 h 140657"/>
                <a:gd name="connsiteX33" fmla="*/ 26194 w 450772"/>
                <a:gd name="connsiteY33" fmla="*/ 23812 h 140657"/>
                <a:gd name="connsiteX34" fmla="*/ 16669 w 450772"/>
                <a:gd name="connsiteY34" fmla="*/ 9525 h 140657"/>
                <a:gd name="connsiteX35" fmla="*/ 0 w 450772"/>
                <a:gd name="connsiteY35" fmla="*/ 0 h 140657"/>
                <a:gd name="connsiteX0" fmla="*/ 0 w 431006"/>
                <a:gd name="connsiteY0" fmla="*/ 0 h 140657"/>
                <a:gd name="connsiteX1" fmla="*/ 0 w 431006"/>
                <a:gd name="connsiteY1" fmla="*/ 0 h 140657"/>
                <a:gd name="connsiteX2" fmla="*/ 21431 w 431006"/>
                <a:gd name="connsiteY2" fmla="*/ 4762 h 140657"/>
                <a:gd name="connsiteX3" fmla="*/ 33337 w 431006"/>
                <a:gd name="connsiteY3" fmla="*/ 11906 h 140657"/>
                <a:gd name="connsiteX4" fmla="*/ 54769 w 431006"/>
                <a:gd name="connsiteY4" fmla="*/ 14287 h 140657"/>
                <a:gd name="connsiteX5" fmla="*/ 171450 w 431006"/>
                <a:gd name="connsiteY5" fmla="*/ 11906 h 140657"/>
                <a:gd name="connsiteX6" fmla="*/ 190500 w 431006"/>
                <a:gd name="connsiteY6" fmla="*/ 9525 h 140657"/>
                <a:gd name="connsiteX7" fmla="*/ 259556 w 431006"/>
                <a:gd name="connsiteY7" fmla="*/ 7143 h 140657"/>
                <a:gd name="connsiteX8" fmla="*/ 309562 w 431006"/>
                <a:gd name="connsiteY8" fmla="*/ 4762 h 140657"/>
                <a:gd name="connsiteX9" fmla="*/ 319087 w 431006"/>
                <a:gd name="connsiteY9" fmla="*/ 7143 h 140657"/>
                <a:gd name="connsiteX10" fmla="*/ 323850 w 431006"/>
                <a:gd name="connsiteY10" fmla="*/ 19050 h 140657"/>
                <a:gd name="connsiteX11" fmla="*/ 330994 w 431006"/>
                <a:gd name="connsiteY11" fmla="*/ 40481 h 140657"/>
                <a:gd name="connsiteX12" fmla="*/ 342900 w 431006"/>
                <a:gd name="connsiteY12" fmla="*/ 47625 h 140657"/>
                <a:gd name="connsiteX13" fmla="*/ 354806 w 431006"/>
                <a:gd name="connsiteY13" fmla="*/ 57150 h 140657"/>
                <a:gd name="connsiteX14" fmla="*/ 361950 w 431006"/>
                <a:gd name="connsiteY14" fmla="*/ 64293 h 140657"/>
                <a:gd name="connsiteX15" fmla="*/ 376237 w 431006"/>
                <a:gd name="connsiteY15" fmla="*/ 71437 h 140657"/>
                <a:gd name="connsiteX16" fmla="*/ 402431 w 431006"/>
                <a:gd name="connsiteY16" fmla="*/ 85725 h 140657"/>
                <a:gd name="connsiteX17" fmla="*/ 411956 w 431006"/>
                <a:gd name="connsiteY17" fmla="*/ 88106 h 140657"/>
                <a:gd name="connsiteX18" fmla="*/ 431006 w 431006"/>
                <a:gd name="connsiteY18" fmla="*/ 126206 h 140657"/>
                <a:gd name="connsiteX19" fmla="*/ 114300 w 431006"/>
                <a:gd name="connsiteY19" fmla="*/ 140493 h 140657"/>
                <a:gd name="connsiteX20" fmla="*/ 107156 w 431006"/>
                <a:gd name="connsiteY20" fmla="*/ 133350 h 140657"/>
                <a:gd name="connsiteX21" fmla="*/ 102394 w 431006"/>
                <a:gd name="connsiteY21" fmla="*/ 123825 h 140657"/>
                <a:gd name="connsiteX22" fmla="*/ 95250 w 431006"/>
                <a:gd name="connsiteY22" fmla="*/ 111918 h 140657"/>
                <a:gd name="connsiteX23" fmla="*/ 88106 w 431006"/>
                <a:gd name="connsiteY23" fmla="*/ 104775 h 140657"/>
                <a:gd name="connsiteX24" fmla="*/ 78581 w 431006"/>
                <a:gd name="connsiteY24" fmla="*/ 88106 h 140657"/>
                <a:gd name="connsiteX25" fmla="*/ 73819 w 431006"/>
                <a:gd name="connsiteY25" fmla="*/ 80962 h 140657"/>
                <a:gd name="connsiteX26" fmla="*/ 66675 w 431006"/>
                <a:gd name="connsiteY26" fmla="*/ 76200 h 140657"/>
                <a:gd name="connsiteX27" fmla="*/ 59531 w 431006"/>
                <a:gd name="connsiteY27" fmla="*/ 69056 h 140657"/>
                <a:gd name="connsiteX28" fmla="*/ 52387 w 431006"/>
                <a:gd name="connsiteY28" fmla="*/ 54768 h 140657"/>
                <a:gd name="connsiteX29" fmla="*/ 45244 w 431006"/>
                <a:gd name="connsiteY29" fmla="*/ 47625 h 140657"/>
                <a:gd name="connsiteX30" fmla="*/ 33337 w 431006"/>
                <a:gd name="connsiteY30" fmla="*/ 38100 h 140657"/>
                <a:gd name="connsiteX31" fmla="*/ 28575 w 431006"/>
                <a:gd name="connsiteY31" fmla="*/ 30956 h 140657"/>
                <a:gd name="connsiteX32" fmla="*/ 26194 w 431006"/>
                <a:gd name="connsiteY32" fmla="*/ 23812 h 140657"/>
                <a:gd name="connsiteX33" fmla="*/ 16669 w 431006"/>
                <a:gd name="connsiteY33" fmla="*/ 9525 h 140657"/>
                <a:gd name="connsiteX34" fmla="*/ 0 w 431006"/>
                <a:gd name="connsiteY34" fmla="*/ 0 h 140657"/>
                <a:gd name="connsiteX0" fmla="*/ 0 w 448097"/>
                <a:gd name="connsiteY0" fmla="*/ 0 h 140657"/>
                <a:gd name="connsiteX1" fmla="*/ 0 w 448097"/>
                <a:gd name="connsiteY1" fmla="*/ 0 h 140657"/>
                <a:gd name="connsiteX2" fmla="*/ 21431 w 448097"/>
                <a:gd name="connsiteY2" fmla="*/ 4762 h 140657"/>
                <a:gd name="connsiteX3" fmla="*/ 33337 w 448097"/>
                <a:gd name="connsiteY3" fmla="*/ 11906 h 140657"/>
                <a:gd name="connsiteX4" fmla="*/ 54769 w 448097"/>
                <a:gd name="connsiteY4" fmla="*/ 14287 h 140657"/>
                <a:gd name="connsiteX5" fmla="*/ 171450 w 448097"/>
                <a:gd name="connsiteY5" fmla="*/ 11906 h 140657"/>
                <a:gd name="connsiteX6" fmla="*/ 190500 w 448097"/>
                <a:gd name="connsiteY6" fmla="*/ 9525 h 140657"/>
                <a:gd name="connsiteX7" fmla="*/ 259556 w 448097"/>
                <a:gd name="connsiteY7" fmla="*/ 7143 h 140657"/>
                <a:gd name="connsiteX8" fmla="*/ 309562 w 448097"/>
                <a:gd name="connsiteY8" fmla="*/ 4762 h 140657"/>
                <a:gd name="connsiteX9" fmla="*/ 319087 w 448097"/>
                <a:gd name="connsiteY9" fmla="*/ 7143 h 140657"/>
                <a:gd name="connsiteX10" fmla="*/ 323850 w 448097"/>
                <a:gd name="connsiteY10" fmla="*/ 19050 h 140657"/>
                <a:gd name="connsiteX11" fmla="*/ 330994 w 448097"/>
                <a:gd name="connsiteY11" fmla="*/ 40481 h 140657"/>
                <a:gd name="connsiteX12" fmla="*/ 342900 w 448097"/>
                <a:gd name="connsiteY12" fmla="*/ 47625 h 140657"/>
                <a:gd name="connsiteX13" fmla="*/ 354806 w 448097"/>
                <a:gd name="connsiteY13" fmla="*/ 57150 h 140657"/>
                <a:gd name="connsiteX14" fmla="*/ 361950 w 448097"/>
                <a:gd name="connsiteY14" fmla="*/ 64293 h 140657"/>
                <a:gd name="connsiteX15" fmla="*/ 376237 w 448097"/>
                <a:gd name="connsiteY15" fmla="*/ 71437 h 140657"/>
                <a:gd name="connsiteX16" fmla="*/ 402431 w 448097"/>
                <a:gd name="connsiteY16" fmla="*/ 85725 h 140657"/>
                <a:gd name="connsiteX17" fmla="*/ 431006 w 448097"/>
                <a:gd name="connsiteY17" fmla="*/ 126206 h 140657"/>
                <a:gd name="connsiteX18" fmla="*/ 114300 w 448097"/>
                <a:gd name="connsiteY18" fmla="*/ 140493 h 140657"/>
                <a:gd name="connsiteX19" fmla="*/ 107156 w 448097"/>
                <a:gd name="connsiteY19" fmla="*/ 133350 h 140657"/>
                <a:gd name="connsiteX20" fmla="*/ 102394 w 448097"/>
                <a:gd name="connsiteY20" fmla="*/ 123825 h 140657"/>
                <a:gd name="connsiteX21" fmla="*/ 95250 w 448097"/>
                <a:gd name="connsiteY21" fmla="*/ 111918 h 140657"/>
                <a:gd name="connsiteX22" fmla="*/ 88106 w 448097"/>
                <a:gd name="connsiteY22" fmla="*/ 104775 h 140657"/>
                <a:gd name="connsiteX23" fmla="*/ 78581 w 448097"/>
                <a:gd name="connsiteY23" fmla="*/ 88106 h 140657"/>
                <a:gd name="connsiteX24" fmla="*/ 73819 w 448097"/>
                <a:gd name="connsiteY24" fmla="*/ 80962 h 140657"/>
                <a:gd name="connsiteX25" fmla="*/ 66675 w 448097"/>
                <a:gd name="connsiteY25" fmla="*/ 76200 h 140657"/>
                <a:gd name="connsiteX26" fmla="*/ 59531 w 448097"/>
                <a:gd name="connsiteY26" fmla="*/ 69056 h 140657"/>
                <a:gd name="connsiteX27" fmla="*/ 52387 w 448097"/>
                <a:gd name="connsiteY27" fmla="*/ 54768 h 140657"/>
                <a:gd name="connsiteX28" fmla="*/ 45244 w 448097"/>
                <a:gd name="connsiteY28" fmla="*/ 47625 h 140657"/>
                <a:gd name="connsiteX29" fmla="*/ 33337 w 448097"/>
                <a:gd name="connsiteY29" fmla="*/ 38100 h 140657"/>
                <a:gd name="connsiteX30" fmla="*/ 28575 w 448097"/>
                <a:gd name="connsiteY30" fmla="*/ 30956 h 140657"/>
                <a:gd name="connsiteX31" fmla="*/ 26194 w 448097"/>
                <a:gd name="connsiteY31" fmla="*/ 23812 h 140657"/>
                <a:gd name="connsiteX32" fmla="*/ 16669 w 448097"/>
                <a:gd name="connsiteY32" fmla="*/ 9525 h 140657"/>
                <a:gd name="connsiteX33" fmla="*/ 0 w 448097"/>
                <a:gd name="connsiteY33" fmla="*/ 0 h 140657"/>
                <a:gd name="connsiteX0" fmla="*/ 0 w 443179"/>
                <a:gd name="connsiteY0" fmla="*/ 0 h 140657"/>
                <a:gd name="connsiteX1" fmla="*/ 0 w 443179"/>
                <a:gd name="connsiteY1" fmla="*/ 0 h 140657"/>
                <a:gd name="connsiteX2" fmla="*/ 21431 w 443179"/>
                <a:gd name="connsiteY2" fmla="*/ 4762 h 140657"/>
                <a:gd name="connsiteX3" fmla="*/ 33337 w 443179"/>
                <a:gd name="connsiteY3" fmla="*/ 11906 h 140657"/>
                <a:gd name="connsiteX4" fmla="*/ 54769 w 443179"/>
                <a:gd name="connsiteY4" fmla="*/ 14287 h 140657"/>
                <a:gd name="connsiteX5" fmla="*/ 171450 w 443179"/>
                <a:gd name="connsiteY5" fmla="*/ 11906 h 140657"/>
                <a:gd name="connsiteX6" fmla="*/ 190500 w 443179"/>
                <a:gd name="connsiteY6" fmla="*/ 9525 h 140657"/>
                <a:gd name="connsiteX7" fmla="*/ 259556 w 443179"/>
                <a:gd name="connsiteY7" fmla="*/ 7143 h 140657"/>
                <a:gd name="connsiteX8" fmla="*/ 309562 w 443179"/>
                <a:gd name="connsiteY8" fmla="*/ 4762 h 140657"/>
                <a:gd name="connsiteX9" fmla="*/ 319087 w 443179"/>
                <a:gd name="connsiteY9" fmla="*/ 7143 h 140657"/>
                <a:gd name="connsiteX10" fmla="*/ 323850 w 443179"/>
                <a:gd name="connsiteY10" fmla="*/ 19050 h 140657"/>
                <a:gd name="connsiteX11" fmla="*/ 330994 w 443179"/>
                <a:gd name="connsiteY11" fmla="*/ 40481 h 140657"/>
                <a:gd name="connsiteX12" fmla="*/ 342900 w 443179"/>
                <a:gd name="connsiteY12" fmla="*/ 47625 h 140657"/>
                <a:gd name="connsiteX13" fmla="*/ 354806 w 443179"/>
                <a:gd name="connsiteY13" fmla="*/ 57150 h 140657"/>
                <a:gd name="connsiteX14" fmla="*/ 361950 w 443179"/>
                <a:gd name="connsiteY14" fmla="*/ 64293 h 140657"/>
                <a:gd name="connsiteX15" fmla="*/ 376237 w 443179"/>
                <a:gd name="connsiteY15" fmla="*/ 71437 h 140657"/>
                <a:gd name="connsiteX16" fmla="*/ 431006 w 443179"/>
                <a:gd name="connsiteY16" fmla="*/ 126206 h 140657"/>
                <a:gd name="connsiteX17" fmla="*/ 114300 w 443179"/>
                <a:gd name="connsiteY17" fmla="*/ 140493 h 140657"/>
                <a:gd name="connsiteX18" fmla="*/ 107156 w 443179"/>
                <a:gd name="connsiteY18" fmla="*/ 133350 h 140657"/>
                <a:gd name="connsiteX19" fmla="*/ 102394 w 443179"/>
                <a:gd name="connsiteY19" fmla="*/ 123825 h 140657"/>
                <a:gd name="connsiteX20" fmla="*/ 95250 w 443179"/>
                <a:gd name="connsiteY20" fmla="*/ 111918 h 140657"/>
                <a:gd name="connsiteX21" fmla="*/ 88106 w 443179"/>
                <a:gd name="connsiteY21" fmla="*/ 104775 h 140657"/>
                <a:gd name="connsiteX22" fmla="*/ 78581 w 443179"/>
                <a:gd name="connsiteY22" fmla="*/ 88106 h 140657"/>
                <a:gd name="connsiteX23" fmla="*/ 73819 w 443179"/>
                <a:gd name="connsiteY23" fmla="*/ 80962 h 140657"/>
                <a:gd name="connsiteX24" fmla="*/ 66675 w 443179"/>
                <a:gd name="connsiteY24" fmla="*/ 76200 h 140657"/>
                <a:gd name="connsiteX25" fmla="*/ 59531 w 443179"/>
                <a:gd name="connsiteY25" fmla="*/ 69056 h 140657"/>
                <a:gd name="connsiteX26" fmla="*/ 52387 w 443179"/>
                <a:gd name="connsiteY26" fmla="*/ 54768 h 140657"/>
                <a:gd name="connsiteX27" fmla="*/ 45244 w 443179"/>
                <a:gd name="connsiteY27" fmla="*/ 47625 h 140657"/>
                <a:gd name="connsiteX28" fmla="*/ 33337 w 443179"/>
                <a:gd name="connsiteY28" fmla="*/ 38100 h 140657"/>
                <a:gd name="connsiteX29" fmla="*/ 28575 w 443179"/>
                <a:gd name="connsiteY29" fmla="*/ 30956 h 140657"/>
                <a:gd name="connsiteX30" fmla="*/ 26194 w 443179"/>
                <a:gd name="connsiteY30" fmla="*/ 23812 h 140657"/>
                <a:gd name="connsiteX31" fmla="*/ 16669 w 443179"/>
                <a:gd name="connsiteY31" fmla="*/ 9525 h 140657"/>
                <a:gd name="connsiteX32" fmla="*/ 0 w 443179"/>
                <a:gd name="connsiteY32" fmla="*/ 0 h 140657"/>
                <a:gd name="connsiteX0" fmla="*/ 0 w 441114"/>
                <a:gd name="connsiteY0" fmla="*/ 0 h 140657"/>
                <a:gd name="connsiteX1" fmla="*/ 0 w 441114"/>
                <a:gd name="connsiteY1" fmla="*/ 0 h 140657"/>
                <a:gd name="connsiteX2" fmla="*/ 21431 w 441114"/>
                <a:gd name="connsiteY2" fmla="*/ 4762 h 140657"/>
                <a:gd name="connsiteX3" fmla="*/ 33337 w 441114"/>
                <a:gd name="connsiteY3" fmla="*/ 11906 h 140657"/>
                <a:gd name="connsiteX4" fmla="*/ 54769 w 441114"/>
                <a:gd name="connsiteY4" fmla="*/ 14287 h 140657"/>
                <a:gd name="connsiteX5" fmla="*/ 171450 w 441114"/>
                <a:gd name="connsiteY5" fmla="*/ 11906 h 140657"/>
                <a:gd name="connsiteX6" fmla="*/ 190500 w 441114"/>
                <a:gd name="connsiteY6" fmla="*/ 9525 h 140657"/>
                <a:gd name="connsiteX7" fmla="*/ 259556 w 441114"/>
                <a:gd name="connsiteY7" fmla="*/ 7143 h 140657"/>
                <a:gd name="connsiteX8" fmla="*/ 309562 w 441114"/>
                <a:gd name="connsiteY8" fmla="*/ 4762 h 140657"/>
                <a:gd name="connsiteX9" fmla="*/ 319087 w 441114"/>
                <a:gd name="connsiteY9" fmla="*/ 7143 h 140657"/>
                <a:gd name="connsiteX10" fmla="*/ 323850 w 441114"/>
                <a:gd name="connsiteY10" fmla="*/ 19050 h 140657"/>
                <a:gd name="connsiteX11" fmla="*/ 330994 w 441114"/>
                <a:gd name="connsiteY11" fmla="*/ 40481 h 140657"/>
                <a:gd name="connsiteX12" fmla="*/ 342900 w 441114"/>
                <a:gd name="connsiteY12" fmla="*/ 47625 h 140657"/>
                <a:gd name="connsiteX13" fmla="*/ 354806 w 441114"/>
                <a:gd name="connsiteY13" fmla="*/ 57150 h 140657"/>
                <a:gd name="connsiteX14" fmla="*/ 361950 w 441114"/>
                <a:gd name="connsiteY14" fmla="*/ 64293 h 140657"/>
                <a:gd name="connsiteX15" fmla="*/ 431006 w 441114"/>
                <a:gd name="connsiteY15" fmla="*/ 126206 h 140657"/>
                <a:gd name="connsiteX16" fmla="*/ 114300 w 441114"/>
                <a:gd name="connsiteY16" fmla="*/ 140493 h 140657"/>
                <a:gd name="connsiteX17" fmla="*/ 107156 w 441114"/>
                <a:gd name="connsiteY17" fmla="*/ 133350 h 140657"/>
                <a:gd name="connsiteX18" fmla="*/ 102394 w 441114"/>
                <a:gd name="connsiteY18" fmla="*/ 123825 h 140657"/>
                <a:gd name="connsiteX19" fmla="*/ 95250 w 441114"/>
                <a:gd name="connsiteY19" fmla="*/ 111918 h 140657"/>
                <a:gd name="connsiteX20" fmla="*/ 88106 w 441114"/>
                <a:gd name="connsiteY20" fmla="*/ 104775 h 140657"/>
                <a:gd name="connsiteX21" fmla="*/ 78581 w 441114"/>
                <a:gd name="connsiteY21" fmla="*/ 88106 h 140657"/>
                <a:gd name="connsiteX22" fmla="*/ 73819 w 441114"/>
                <a:gd name="connsiteY22" fmla="*/ 80962 h 140657"/>
                <a:gd name="connsiteX23" fmla="*/ 66675 w 441114"/>
                <a:gd name="connsiteY23" fmla="*/ 76200 h 140657"/>
                <a:gd name="connsiteX24" fmla="*/ 59531 w 441114"/>
                <a:gd name="connsiteY24" fmla="*/ 69056 h 140657"/>
                <a:gd name="connsiteX25" fmla="*/ 52387 w 441114"/>
                <a:gd name="connsiteY25" fmla="*/ 54768 h 140657"/>
                <a:gd name="connsiteX26" fmla="*/ 45244 w 441114"/>
                <a:gd name="connsiteY26" fmla="*/ 47625 h 140657"/>
                <a:gd name="connsiteX27" fmla="*/ 33337 w 441114"/>
                <a:gd name="connsiteY27" fmla="*/ 38100 h 140657"/>
                <a:gd name="connsiteX28" fmla="*/ 28575 w 441114"/>
                <a:gd name="connsiteY28" fmla="*/ 30956 h 140657"/>
                <a:gd name="connsiteX29" fmla="*/ 26194 w 441114"/>
                <a:gd name="connsiteY29" fmla="*/ 23812 h 140657"/>
                <a:gd name="connsiteX30" fmla="*/ 16669 w 441114"/>
                <a:gd name="connsiteY30" fmla="*/ 9525 h 140657"/>
                <a:gd name="connsiteX31" fmla="*/ 0 w 441114"/>
                <a:gd name="connsiteY31" fmla="*/ 0 h 140657"/>
                <a:gd name="connsiteX0" fmla="*/ 0 w 440303"/>
                <a:gd name="connsiteY0" fmla="*/ 0 h 140657"/>
                <a:gd name="connsiteX1" fmla="*/ 0 w 440303"/>
                <a:gd name="connsiteY1" fmla="*/ 0 h 140657"/>
                <a:gd name="connsiteX2" fmla="*/ 21431 w 440303"/>
                <a:gd name="connsiteY2" fmla="*/ 4762 h 140657"/>
                <a:gd name="connsiteX3" fmla="*/ 33337 w 440303"/>
                <a:gd name="connsiteY3" fmla="*/ 11906 h 140657"/>
                <a:gd name="connsiteX4" fmla="*/ 54769 w 440303"/>
                <a:gd name="connsiteY4" fmla="*/ 14287 h 140657"/>
                <a:gd name="connsiteX5" fmla="*/ 171450 w 440303"/>
                <a:gd name="connsiteY5" fmla="*/ 11906 h 140657"/>
                <a:gd name="connsiteX6" fmla="*/ 190500 w 440303"/>
                <a:gd name="connsiteY6" fmla="*/ 9525 h 140657"/>
                <a:gd name="connsiteX7" fmla="*/ 259556 w 440303"/>
                <a:gd name="connsiteY7" fmla="*/ 7143 h 140657"/>
                <a:gd name="connsiteX8" fmla="*/ 309562 w 440303"/>
                <a:gd name="connsiteY8" fmla="*/ 4762 h 140657"/>
                <a:gd name="connsiteX9" fmla="*/ 319087 w 440303"/>
                <a:gd name="connsiteY9" fmla="*/ 7143 h 140657"/>
                <a:gd name="connsiteX10" fmla="*/ 323850 w 440303"/>
                <a:gd name="connsiteY10" fmla="*/ 19050 h 140657"/>
                <a:gd name="connsiteX11" fmla="*/ 330994 w 440303"/>
                <a:gd name="connsiteY11" fmla="*/ 40481 h 140657"/>
                <a:gd name="connsiteX12" fmla="*/ 342900 w 440303"/>
                <a:gd name="connsiteY12" fmla="*/ 47625 h 140657"/>
                <a:gd name="connsiteX13" fmla="*/ 354806 w 440303"/>
                <a:gd name="connsiteY13" fmla="*/ 57150 h 140657"/>
                <a:gd name="connsiteX14" fmla="*/ 431006 w 440303"/>
                <a:gd name="connsiteY14" fmla="*/ 126206 h 140657"/>
                <a:gd name="connsiteX15" fmla="*/ 114300 w 440303"/>
                <a:gd name="connsiteY15" fmla="*/ 140493 h 140657"/>
                <a:gd name="connsiteX16" fmla="*/ 107156 w 440303"/>
                <a:gd name="connsiteY16" fmla="*/ 133350 h 140657"/>
                <a:gd name="connsiteX17" fmla="*/ 102394 w 440303"/>
                <a:gd name="connsiteY17" fmla="*/ 123825 h 140657"/>
                <a:gd name="connsiteX18" fmla="*/ 95250 w 440303"/>
                <a:gd name="connsiteY18" fmla="*/ 111918 h 140657"/>
                <a:gd name="connsiteX19" fmla="*/ 88106 w 440303"/>
                <a:gd name="connsiteY19" fmla="*/ 104775 h 140657"/>
                <a:gd name="connsiteX20" fmla="*/ 78581 w 440303"/>
                <a:gd name="connsiteY20" fmla="*/ 88106 h 140657"/>
                <a:gd name="connsiteX21" fmla="*/ 73819 w 440303"/>
                <a:gd name="connsiteY21" fmla="*/ 80962 h 140657"/>
                <a:gd name="connsiteX22" fmla="*/ 66675 w 440303"/>
                <a:gd name="connsiteY22" fmla="*/ 76200 h 140657"/>
                <a:gd name="connsiteX23" fmla="*/ 59531 w 440303"/>
                <a:gd name="connsiteY23" fmla="*/ 69056 h 140657"/>
                <a:gd name="connsiteX24" fmla="*/ 52387 w 440303"/>
                <a:gd name="connsiteY24" fmla="*/ 54768 h 140657"/>
                <a:gd name="connsiteX25" fmla="*/ 45244 w 440303"/>
                <a:gd name="connsiteY25" fmla="*/ 47625 h 140657"/>
                <a:gd name="connsiteX26" fmla="*/ 33337 w 440303"/>
                <a:gd name="connsiteY26" fmla="*/ 38100 h 140657"/>
                <a:gd name="connsiteX27" fmla="*/ 28575 w 440303"/>
                <a:gd name="connsiteY27" fmla="*/ 30956 h 140657"/>
                <a:gd name="connsiteX28" fmla="*/ 26194 w 440303"/>
                <a:gd name="connsiteY28" fmla="*/ 23812 h 140657"/>
                <a:gd name="connsiteX29" fmla="*/ 16669 w 440303"/>
                <a:gd name="connsiteY29" fmla="*/ 9525 h 140657"/>
                <a:gd name="connsiteX30" fmla="*/ 0 w 440303"/>
                <a:gd name="connsiteY30" fmla="*/ 0 h 140657"/>
                <a:gd name="connsiteX0" fmla="*/ 0 w 439001"/>
                <a:gd name="connsiteY0" fmla="*/ 0 h 140657"/>
                <a:gd name="connsiteX1" fmla="*/ 0 w 439001"/>
                <a:gd name="connsiteY1" fmla="*/ 0 h 140657"/>
                <a:gd name="connsiteX2" fmla="*/ 21431 w 439001"/>
                <a:gd name="connsiteY2" fmla="*/ 4762 h 140657"/>
                <a:gd name="connsiteX3" fmla="*/ 33337 w 439001"/>
                <a:gd name="connsiteY3" fmla="*/ 11906 h 140657"/>
                <a:gd name="connsiteX4" fmla="*/ 54769 w 439001"/>
                <a:gd name="connsiteY4" fmla="*/ 14287 h 140657"/>
                <a:gd name="connsiteX5" fmla="*/ 171450 w 439001"/>
                <a:gd name="connsiteY5" fmla="*/ 11906 h 140657"/>
                <a:gd name="connsiteX6" fmla="*/ 190500 w 439001"/>
                <a:gd name="connsiteY6" fmla="*/ 9525 h 140657"/>
                <a:gd name="connsiteX7" fmla="*/ 259556 w 439001"/>
                <a:gd name="connsiteY7" fmla="*/ 7143 h 140657"/>
                <a:gd name="connsiteX8" fmla="*/ 309562 w 439001"/>
                <a:gd name="connsiteY8" fmla="*/ 4762 h 140657"/>
                <a:gd name="connsiteX9" fmla="*/ 319087 w 439001"/>
                <a:gd name="connsiteY9" fmla="*/ 7143 h 140657"/>
                <a:gd name="connsiteX10" fmla="*/ 323850 w 439001"/>
                <a:gd name="connsiteY10" fmla="*/ 19050 h 140657"/>
                <a:gd name="connsiteX11" fmla="*/ 330994 w 439001"/>
                <a:gd name="connsiteY11" fmla="*/ 40481 h 140657"/>
                <a:gd name="connsiteX12" fmla="*/ 342900 w 439001"/>
                <a:gd name="connsiteY12" fmla="*/ 47625 h 140657"/>
                <a:gd name="connsiteX13" fmla="*/ 431006 w 439001"/>
                <a:gd name="connsiteY13" fmla="*/ 126206 h 140657"/>
                <a:gd name="connsiteX14" fmla="*/ 114300 w 439001"/>
                <a:gd name="connsiteY14" fmla="*/ 140493 h 140657"/>
                <a:gd name="connsiteX15" fmla="*/ 107156 w 439001"/>
                <a:gd name="connsiteY15" fmla="*/ 133350 h 140657"/>
                <a:gd name="connsiteX16" fmla="*/ 102394 w 439001"/>
                <a:gd name="connsiteY16" fmla="*/ 123825 h 140657"/>
                <a:gd name="connsiteX17" fmla="*/ 95250 w 439001"/>
                <a:gd name="connsiteY17" fmla="*/ 111918 h 140657"/>
                <a:gd name="connsiteX18" fmla="*/ 88106 w 439001"/>
                <a:gd name="connsiteY18" fmla="*/ 104775 h 140657"/>
                <a:gd name="connsiteX19" fmla="*/ 78581 w 439001"/>
                <a:gd name="connsiteY19" fmla="*/ 88106 h 140657"/>
                <a:gd name="connsiteX20" fmla="*/ 73819 w 439001"/>
                <a:gd name="connsiteY20" fmla="*/ 80962 h 140657"/>
                <a:gd name="connsiteX21" fmla="*/ 66675 w 439001"/>
                <a:gd name="connsiteY21" fmla="*/ 76200 h 140657"/>
                <a:gd name="connsiteX22" fmla="*/ 59531 w 439001"/>
                <a:gd name="connsiteY22" fmla="*/ 69056 h 140657"/>
                <a:gd name="connsiteX23" fmla="*/ 52387 w 439001"/>
                <a:gd name="connsiteY23" fmla="*/ 54768 h 140657"/>
                <a:gd name="connsiteX24" fmla="*/ 45244 w 439001"/>
                <a:gd name="connsiteY24" fmla="*/ 47625 h 140657"/>
                <a:gd name="connsiteX25" fmla="*/ 33337 w 439001"/>
                <a:gd name="connsiteY25" fmla="*/ 38100 h 140657"/>
                <a:gd name="connsiteX26" fmla="*/ 28575 w 439001"/>
                <a:gd name="connsiteY26" fmla="*/ 30956 h 140657"/>
                <a:gd name="connsiteX27" fmla="*/ 26194 w 439001"/>
                <a:gd name="connsiteY27" fmla="*/ 23812 h 140657"/>
                <a:gd name="connsiteX28" fmla="*/ 16669 w 439001"/>
                <a:gd name="connsiteY28" fmla="*/ 9525 h 140657"/>
                <a:gd name="connsiteX29" fmla="*/ 0 w 439001"/>
                <a:gd name="connsiteY29" fmla="*/ 0 h 140657"/>
                <a:gd name="connsiteX0" fmla="*/ 0 w 437824"/>
                <a:gd name="connsiteY0" fmla="*/ 0 h 140657"/>
                <a:gd name="connsiteX1" fmla="*/ 0 w 437824"/>
                <a:gd name="connsiteY1" fmla="*/ 0 h 140657"/>
                <a:gd name="connsiteX2" fmla="*/ 21431 w 437824"/>
                <a:gd name="connsiteY2" fmla="*/ 4762 h 140657"/>
                <a:gd name="connsiteX3" fmla="*/ 33337 w 437824"/>
                <a:gd name="connsiteY3" fmla="*/ 11906 h 140657"/>
                <a:gd name="connsiteX4" fmla="*/ 54769 w 437824"/>
                <a:gd name="connsiteY4" fmla="*/ 14287 h 140657"/>
                <a:gd name="connsiteX5" fmla="*/ 171450 w 437824"/>
                <a:gd name="connsiteY5" fmla="*/ 11906 h 140657"/>
                <a:gd name="connsiteX6" fmla="*/ 190500 w 437824"/>
                <a:gd name="connsiteY6" fmla="*/ 9525 h 140657"/>
                <a:gd name="connsiteX7" fmla="*/ 259556 w 437824"/>
                <a:gd name="connsiteY7" fmla="*/ 7143 h 140657"/>
                <a:gd name="connsiteX8" fmla="*/ 309562 w 437824"/>
                <a:gd name="connsiteY8" fmla="*/ 4762 h 140657"/>
                <a:gd name="connsiteX9" fmla="*/ 319087 w 437824"/>
                <a:gd name="connsiteY9" fmla="*/ 7143 h 140657"/>
                <a:gd name="connsiteX10" fmla="*/ 323850 w 437824"/>
                <a:gd name="connsiteY10" fmla="*/ 19050 h 140657"/>
                <a:gd name="connsiteX11" fmla="*/ 330994 w 437824"/>
                <a:gd name="connsiteY11" fmla="*/ 40481 h 140657"/>
                <a:gd name="connsiteX12" fmla="*/ 431006 w 437824"/>
                <a:gd name="connsiteY12" fmla="*/ 126206 h 140657"/>
                <a:gd name="connsiteX13" fmla="*/ 114300 w 437824"/>
                <a:gd name="connsiteY13" fmla="*/ 140493 h 140657"/>
                <a:gd name="connsiteX14" fmla="*/ 107156 w 437824"/>
                <a:gd name="connsiteY14" fmla="*/ 133350 h 140657"/>
                <a:gd name="connsiteX15" fmla="*/ 102394 w 437824"/>
                <a:gd name="connsiteY15" fmla="*/ 123825 h 140657"/>
                <a:gd name="connsiteX16" fmla="*/ 95250 w 437824"/>
                <a:gd name="connsiteY16" fmla="*/ 111918 h 140657"/>
                <a:gd name="connsiteX17" fmla="*/ 88106 w 437824"/>
                <a:gd name="connsiteY17" fmla="*/ 104775 h 140657"/>
                <a:gd name="connsiteX18" fmla="*/ 78581 w 437824"/>
                <a:gd name="connsiteY18" fmla="*/ 88106 h 140657"/>
                <a:gd name="connsiteX19" fmla="*/ 73819 w 437824"/>
                <a:gd name="connsiteY19" fmla="*/ 80962 h 140657"/>
                <a:gd name="connsiteX20" fmla="*/ 66675 w 437824"/>
                <a:gd name="connsiteY20" fmla="*/ 76200 h 140657"/>
                <a:gd name="connsiteX21" fmla="*/ 59531 w 437824"/>
                <a:gd name="connsiteY21" fmla="*/ 69056 h 140657"/>
                <a:gd name="connsiteX22" fmla="*/ 52387 w 437824"/>
                <a:gd name="connsiteY22" fmla="*/ 54768 h 140657"/>
                <a:gd name="connsiteX23" fmla="*/ 45244 w 437824"/>
                <a:gd name="connsiteY23" fmla="*/ 47625 h 140657"/>
                <a:gd name="connsiteX24" fmla="*/ 33337 w 437824"/>
                <a:gd name="connsiteY24" fmla="*/ 38100 h 140657"/>
                <a:gd name="connsiteX25" fmla="*/ 28575 w 437824"/>
                <a:gd name="connsiteY25" fmla="*/ 30956 h 140657"/>
                <a:gd name="connsiteX26" fmla="*/ 26194 w 437824"/>
                <a:gd name="connsiteY26" fmla="*/ 23812 h 140657"/>
                <a:gd name="connsiteX27" fmla="*/ 16669 w 437824"/>
                <a:gd name="connsiteY27" fmla="*/ 9525 h 140657"/>
                <a:gd name="connsiteX28" fmla="*/ 0 w 437824"/>
                <a:gd name="connsiteY28" fmla="*/ 0 h 140657"/>
                <a:gd name="connsiteX0" fmla="*/ 0 w 437195"/>
                <a:gd name="connsiteY0" fmla="*/ 0 h 140786"/>
                <a:gd name="connsiteX1" fmla="*/ 0 w 437195"/>
                <a:gd name="connsiteY1" fmla="*/ 0 h 140786"/>
                <a:gd name="connsiteX2" fmla="*/ 21431 w 437195"/>
                <a:gd name="connsiteY2" fmla="*/ 4762 h 140786"/>
                <a:gd name="connsiteX3" fmla="*/ 33337 w 437195"/>
                <a:gd name="connsiteY3" fmla="*/ 11906 h 140786"/>
                <a:gd name="connsiteX4" fmla="*/ 54769 w 437195"/>
                <a:gd name="connsiteY4" fmla="*/ 14287 h 140786"/>
                <a:gd name="connsiteX5" fmla="*/ 171450 w 437195"/>
                <a:gd name="connsiteY5" fmla="*/ 11906 h 140786"/>
                <a:gd name="connsiteX6" fmla="*/ 190500 w 437195"/>
                <a:gd name="connsiteY6" fmla="*/ 9525 h 140786"/>
                <a:gd name="connsiteX7" fmla="*/ 259556 w 437195"/>
                <a:gd name="connsiteY7" fmla="*/ 7143 h 140786"/>
                <a:gd name="connsiteX8" fmla="*/ 309562 w 437195"/>
                <a:gd name="connsiteY8" fmla="*/ 4762 h 140786"/>
                <a:gd name="connsiteX9" fmla="*/ 319087 w 437195"/>
                <a:gd name="connsiteY9" fmla="*/ 7143 h 140786"/>
                <a:gd name="connsiteX10" fmla="*/ 323850 w 437195"/>
                <a:gd name="connsiteY10" fmla="*/ 19050 h 140786"/>
                <a:gd name="connsiteX11" fmla="*/ 431006 w 437195"/>
                <a:gd name="connsiteY11" fmla="*/ 126206 h 140786"/>
                <a:gd name="connsiteX12" fmla="*/ 114300 w 437195"/>
                <a:gd name="connsiteY12" fmla="*/ 140493 h 140786"/>
                <a:gd name="connsiteX13" fmla="*/ 107156 w 437195"/>
                <a:gd name="connsiteY13" fmla="*/ 133350 h 140786"/>
                <a:gd name="connsiteX14" fmla="*/ 102394 w 437195"/>
                <a:gd name="connsiteY14" fmla="*/ 123825 h 140786"/>
                <a:gd name="connsiteX15" fmla="*/ 95250 w 437195"/>
                <a:gd name="connsiteY15" fmla="*/ 111918 h 140786"/>
                <a:gd name="connsiteX16" fmla="*/ 88106 w 437195"/>
                <a:gd name="connsiteY16" fmla="*/ 104775 h 140786"/>
                <a:gd name="connsiteX17" fmla="*/ 78581 w 437195"/>
                <a:gd name="connsiteY17" fmla="*/ 88106 h 140786"/>
                <a:gd name="connsiteX18" fmla="*/ 73819 w 437195"/>
                <a:gd name="connsiteY18" fmla="*/ 80962 h 140786"/>
                <a:gd name="connsiteX19" fmla="*/ 66675 w 437195"/>
                <a:gd name="connsiteY19" fmla="*/ 76200 h 140786"/>
                <a:gd name="connsiteX20" fmla="*/ 59531 w 437195"/>
                <a:gd name="connsiteY20" fmla="*/ 69056 h 140786"/>
                <a:gd name="connsiteX21" fmla="*/ 52387 w 437195"/>
                <a:gd name="connsiteY21" fmla="*/ 54768 h 140786"/>
                <a:gd name="connsiteX22" fmla="*/ 45244 w 437195"/>
                <a:gd name="connsiteY22" fmla="*/ 47625 h 140786"/>
                <a:gd name="connsiteX23" fmla="*/ 33337 w 437195"/>
                <a:gd name="connsiteY23" fmla="*/ 38100 h 140786"/>
                <a:gd name="connsiteX24" fmla="*/ 28575 w 437195"/>
                <a:gd name="connsiteY24" fmla="*/ 30956 h 140786"/>
                <a:gd name="connsiteX25" fmla="*/ 26194 w 437195"/>
                <a:gd name="connsiteY25" fmla="*/ 23812 h 140786"/>
                <a:gd name="connsiteX26" fmla="*/ 16669 w 437195"/>
                <a:gd name="connsiteY26" fmla="*/ 9525 h 140786"/>
                <a:gd name="connsiteX27" fmla="*/ 0 w 437195"/>
                <a:gd name="connsiteY27" fmla="*/ 0 h 140786"/>
                <a:gd name="connsiteX0" fmla="*/ 0 w 436843"/>
                <a:gd name="connsiteY0" fmla="*/ 2318 h 143685"/>
                <a:gd name="connsiteX1" fmla="*/ 0 w 436843"/>
                <a:gd name="connsiteY1" fmla="*/ 2318 h 143685"/>
                <a:gd name="connsiteX2" fmla="*/ 21431 w 436843"/>
                <a:gd name="connsiteY2" fmla="*/ 7080 h 143685"/>
                <a:gd name="connsiteX3" fmla="*/ 33337 w 436843"/>
                <a:gd name="connsiteY3" fmla="*/ 14224 h 143685"/>
                <a:gd name="connsiteX4" fmla="*/ 54769 w 436843"/>
                <a:gd name="connsiteY4" fmla="*/ 16605 h 143685"/>
                <a:gd name="connsiteX5" fmla="*/ 171450 w 436843"/>
                <a:gd name="connsiteY5" fmla="*/ 14224 h 143685"/>
                <a:gd name="connsiteX6" fmla="*/ 190500 w 436843"/>
                <a:gd name="connsiteY6" fmla="*/ 11843 h 143685"/>
                <a:gd name="connsiteX7" fmla="*/ 259556 w 436843"/>
                <a:gd name="connsiteY7" fmla="*/ 9461 h 143685"/>
                <a:gd name="connsiteX8" fmla="*/ 309562 w 436843"/>
                <a:gd name="connsiteY8" fmla="*/ 7080 h 143685"/>
                <a:gd name="connsiteX9" fmla="*/ 319087 w 436843"/>
                <a:gd name="connsiteY9" fmla="*/ 9461 h 143685"/>
                <a:gd name="connsiteX10" fmla="*/ 431006 w 436843"/>
                <a:gd name="connsiteY10" fmla="*/ 128524 h 143685"/>
                <a:gd name="connsiteX11" fmla="*/ 114300 w 436843"/>
                <a:gd name="connsiteY11" fmla="*/ 142811 h 143685"/>
                <a:gd name="connsiteX12" fmla="*/ 107156 w 436843"/>
                <a:gd name="connsiteY12" fmla="*/ 135668 h 143685"/>
                <a:gd name="connsiteX13" fmla="*/ 102394 w 436843"/>
                <a:gd name="connsiteY13" fmla="*/ 126143 h 143685"/>
                <a:gd name="connsiteX14" fmla="*/ 95250 w 436843"/>
                <a:gd name="connsiteY14" fmla="*/ 114236 h 143685"/>
                <a:gd name="connsiteX15" fmla="*/ 88106 w 436843"/>
                <a:gd name="connsiteY15" fmla="*/ 107093 h 143685"/>
                <a:gd name="connsiteX16" fmla="*/ 78581 w 436843"/>
                <a:gd name="connsiteY16" fmla="*/ 90424 h 143685"/>
                <a:gd name="connsiteX17" fmla="*/ 73819 w 436843"/>
                <a:gd name="connsiteY17" fmla="*/ 83280 h 143685"/>
                <a:gd name="connsiteX18" fmla="*/ 66675 w 436843"/>
                <a:gd name="connsiteY18" fmla="*/ 78518 h 143685"/>
                <a:gd name="connsiteX19" fmla="*/ 59531 w 436843"/>
                <a:gd name="connsiteY19" fmla="*/ 71374 h 143685"/>
                <a:gd name="connsiteX20" fmla="*/ 52387 w 436843"/>
                <a:gd name="connsiteY20" fmla="*/ 57086 h 143685"/>
                <a:gd name="connsiteX21" fmla="*/ 45244 w 436843"/>
                <a:gd name="connsiteY21" fmla="*/ 49943 h 143685"/>
                <a:gd name="connsiteX22" fmla="*/ 33337 w 436843"/>
                <a:gd name="connsiteY22" fmla="*/ 40418 h 143685"/>
                <a:gd name="connsiteX23" fmla="*/ 28575 w 436843"/>
                <a:gd name="connsiteY23" fmla="*/ 33274 h 143685"/>
                <a:gd name="connsiteX24" fmla="*/ 26194 w 436843"/>
                <a:gd name="connsiteY24" fmla="*/ 26130 h 143685"/>
                <a:gd name="connsiteX25" fmla="*/ 16669 w 436843"/>
                <a:gd name="connsiteY25" fmla="*/ 11843 h 143685"/>
                <a:gd name="connsiteX26" fmla="*/ 0 w 436843"/>
                <a:gd name="connsiteY26" fmla="*/ 2318 h 143685"/>
                <a:gd name="connsiteX0" fmla="*/ 0 w 436843"/>
                <a:gd name="connsiteY0" fmla="*/ 0 h 141367"/>
                <a:gd name="connsiteX1" fmla="*/ 0 w 436843"/>
                <a:gd name="connsiteY1" fmla="*/ 0 h 141367"/>
                <a:gd name="connsiteX2" fmla="*/ 21431 w 436843"/>
                <a:gd name="connsiteY2" fmla="*/ 4762 h 141367"/>
                <a:gd name="connsiteX3" fmla="*/ 33337 w 436843"/>
                <a:gd name="connsiteY3" fmla="*/ 11906 h 141367"/>
                <a:gd name="connsiteX4" fmla="*/ 54769 w 436843"/>
                <a:gd name="connsiteY4" fmla="*/ 14287 h 141367"/>
                <a:gd name="connsiteX5" fmla="*/ 171450 w 436843"/>
                <a:gd name="connsiteY5" fmla="*/ 11906 h 141367"/>
                <a:gd name="connsiteX6" fmla="*/ 190500 w 436843"/>
                <a:gd name="connsiteY6" fmla="*/ 9525 h 141367"/>
                <a:gd name="connsiteX7" fmla="*/ 259556 w 436843"/>
                <a:gd name="connsiteY7" fmla="*/ 7143 h 141367"/>
                <a:gd name="connsiteX8" fmla="*/ 319087 w 436843"/>
                <a:gd name="connsiteY8" fmla="*/ 7143 h 141367"/>
                <a:gd name="connsiteX9" fmla="*/ 431006 w 436843"/>
                <a:gd name="connsiteY9" fmla="*/ 126206 h 141367"/>
                <a:gd name="connsiteX10" fmla="*/ 114300 w 436843"/>
                <a:gd name="connsiteY10" fmla="*/ 140493 h 141367"/>
                <a:gd name="connsiteX11" fmla="*/ 107156 w 436843"/>
                <a:gd name="connsiteY11" fmla="*/ 133350 h 141367"/>
                <a:gd name="connsiteX12" fmla="*/ 102394 w 436843"/>
                <a:gd name="connsiteY12" fmla="*/ 123825 h 141367"/>
                <a:gd name="connsiteX13" fmla="*/ 95250 w 436843"/>
                <a:gd name="connsiteY13" fmla="*/ 111918 h 141367"/>
                <a:gd name="connsiteX14" fmla="*/ 88106 w 436843"/>
                <a:gd name="connsiteY14" fmla="*/ 104775 h 141367"/>
                <a:gd name="connsiteX15" fmla="*/ 78581 w 436843"/>
                <a:gd name="connsiteY15" fmla="*/ 88106 h 141367"/>
                <a:gd name="connsiteX16" fmla="*/ 73819 w 436843"/>
                <a:gd name="connsiteY16" fmla="*/ 80962 h 141367"/>
                <a:gd name="connsiteX17" fmla="*/ 66675 w 436843"/>
                <a:gd name="connsiteY17" fmla="*/ 76200 h 141367"/>
                <a:gd name="connsiteX18" fmla="*/ 59531 w 436843"/>
                <a:gd name="connsiteY18" fmla="*/ 69056 h 141367"/>
                <a:gd name="connsiteX19" fmla="*/ 52387 w 436843"/>
                <a:gd name="connsiteY19" fmla="*/ 54768 h 141367"/>
                <a:gd name="connsiteX20" fmla="*/ 45244 w 436843"/>
                <a:gd name="connsiteY20" fmla="*/ 47625 h 141367"/>
                <a:gd name="connsiteX21" fmla="*/ 33337 w 436843"/>
                <a:gd name="connsiteY21" fmla="*/ 38100 h 141367"/>
                <a:gd name="connsiteX22" fmla="*/ 28575 w 436843"/>
                <a:gd name="connsiteY22" fmla="*/ 30956 h 141367"/>
                <a:gd name="connsiteX23" fmla="*/ 26194 w 436843"/>
                <a:gd name="connsiteY23" fmla="*/ 23812 h 141367"/>
                <a:gd name="connsiteX24" fmla="*/ 16669 w 436843"/>
                <a:gd name="connsiteY24" fmla="*/ 9525 h 141367"/>
                <a:gd name="connsiteX25" fmla="*/ 0 w 436843"/>
                <a:gd name="connsiteY25" fmla="*/ 0 h 141367"/>
                <a:gd name="connsiteX0" fmla="*/ 0 w 437676"/>
                <a:gd name="connsiteY0" fmla="*/ 1081 h 142448"/>
                <a:gd name="connsiteX1" fmla="*/ 0 w 437676"/>
                <a:gd name="connsiteY1" fmla="*/ 1081 h 142448"/>
                <a:gd name="connsiteX2" fmla="*/ 21431 w 437676"/>
                <a:gd name="connsiteY2" fmla="*/ 5843 h 142448"/>
                <a:gd name="connsiteX3" fmla="*/ 33337 w 437676"/>
                <a:gd name="connsiteY3" fmla="*/ 12987 h 142448"/>
                <a:gd name="connsiteX4" fmla="*/ 54769 w 437676"/>
                <a:gd name="connsiteY4" fmla="*/ 15368 h 142448"/>
                <a:gd name="connsiteX5" fmla="*/ 171450 w 437676"/>
                <a:gd name="connsiteY5" fmla="*/ 12987 h 142448"/>
                <a:gd name="connsiteX6" fmla="*/ 190500 w 437676"/>
                <a:gd name="connsiteY6" fmla="*/ 10606 h 142448"/>
                <a:gd name="connsiteX7" fmla="*/ 319087 w 437676"/>
                <a:gd name="connsiteY7" fmla="*/ 8224 h 142448"/>
                <a:gd name="connsiteX8" fmla="*/ 431006 w 437676"/>
                <a:gd name="connsiteY8" fmla="*/ 127287 h 142448"/>
                <a:gd name="connsiteX9" fmla="*/ 114300 w 437676"/>
                <a:gd name="connsiteY9" fmla="*/ 141574 h 142448"/>
                <a:gd name="connsiteX10" fmla="*/ 107156 w 437676"/>
                <a:gd name="connsiteY10" fmla="*/ 134431 h 142448"/>
                <a:gd name="connsiteX11" fmla="*/ 102394 w 437676"/>
                <a:gd name="connsiteY11" fmla="*/ 124906 h 142448"/>
                <a:gd name="connsiteX12" fmla="*/ 95250 w 437676"/>
                <a:gd name="connsiteY12" fmla="*/ 112999 h 142448"/>
                <a:gd name="connsiteX13" fmla="*/ 88106 w 437676"/>
                <a:gd name="connsiteY13" fmla="*/ 105856 h 142448"/>
                <a:gd name="connsiteX14" fmla="*/ 78581 w 437676"/>
                <a:gd name="connsiteY14" fmla="*/ 89187 h 142448"/>
                <a:gd name="connsiteX15" fmla="*/ 73819 w 437676"/>
                <a:gd name="connsiteY15" fmla="*/ 82043 h 142448"/>
                <a:gd name="connsiteX16" fmla="*/ 66675 w 437676"/>
                <a:gd name="connsiteY16" fmla="*/ 77281 h 142448"/>
                <a:gd name="connsiteX17" fmla="*/ 59531 w 437676"/>
                <a:gd name="connsiteY17" fmla="*/ 70137 h 142448"/>
                <a:gd name="connsiteX18" fmla="*/ 52387 w 437676"/>
                <a:gd name="connsiteY18" fmla="*/ 55849 h 142448"/>
                <a:gd name="connsiteX19" fmla="*/ 45244 w 437676"/>
                <a:gd name="connsiteY19" fmla="*/ 48706 h 142448"/>
                <a:gd name="connsiteX20" fmla="*/ 33337 w 437676"/>
                <a:gd name="connsiteY20" fmla="*/ 39181 h 142448"/>
                <a:gd name="connsiteX21" fmla="*/ 28575 w 437676"/>
                <a:gd name="connsiteY21" fmla="*/ 32037 h 142448"/>
                <a:gd name="connsiteX22" fmla="*/ 26194 w 437676"/>
                <a:gd name="connsiteY22" fmla="*/ 24893 h 142448"/>
                <a:gd name="connsiteX23" fmla="*/ 16669 w 437676"/>
                <a:gd name="connsiteY23" fmla="*/ 10606 h 142448"/>
                <a:gd name="connsiteX24" fmla="*/ 0 w 437676"/>
                <a:gd name="connsiteY24" fmla="*/ 1081 h 142448"/>
                <a:gd name="connsiteX0" fmla="*/ 0 w 437829"/>
                <a:gd name="connsiteY0" fmla="*/ 457 h 141824"/>
                <a:gd name="connsiteX1" fmla="*/ 0 w 437829"/>
                <a:gd name="connsiteY1" fmla="*/ 457 h 141824"/>
                <a:gd name="connsiteX2" fmla="*/ 21431 w 437829"/>
                <a:gd name="connsiteY2" fmla="*/ 5219 h 141824"/>
                <a:gd name="connsiteX3" fmla="*/ 33337 w 437829"/>
                <a:gd name="connsiteY3" fmla="*/ 12363 h 141824"/>
                <a:gd name="connsiteX4" fmla="*/ 54769 w 437829"/>
                <a:gd name="connsiteY4" fmla="*/ 14744 h 141824"/>
                <a:gd name="connsiteX5" fmla="*/ 171450 w 437829"/>
                <a:gd name="connsiteY5" fmla="*/ 12363 h 141824"/>
                <a:gd name="connsiteX6" fmla="*/ 319087 w 437829"/>
                <a:gd name="connsiteY6" fmla="*/ 7600 h 141824"/>
                <a:gd name="connsiteX7" fmla="*/ 431006 w 437829"/>
                <a:gd name="connsiteY7" fmla="*/ 126663 h 141824"/>
                <a:gd name="connsiteX8" fmla="*/ 114300 w 437829"/>
                <a:gd name="connsiteY8" fmla="*/ 140950 h 141824"/>
                <a:gd name="connsiteX9" fmla="*/ 107156 w 437829"/>
                <a:gd name="connsiteY9" fmla="*/ 133807 h 141824"/>
                <a:gd name="connsiteX10" fmla="*/ 102394 w 437829"/>
                <a:gd name="connsiteY10" fmla="*/ 124282 h 141824"/>
                <a:gd name="connsiteX11" fmla="*/ 95250 w 437829"/>
                <a:gd name="connsiteY11" fmla="*/ 112375 h 141824"/>
                <a:gd name="connsiteX12" fmla="*/ 88106 w 437829"/>
                <a:gd name="connsiteY12" fmla="*/ 105232 h 141824"/>
                <a:gd name="connsiteX13" fmla="*/ 78581 w 437829"/>
                <a:gd name="connsiteY13" fmla="*/ 88563 h 141824"/>
                <a:gd name="connsiteX14" fmla="*/ 73819 w 437829"/>
                <a:gd name="connsiteY14" fmla="*/ 81419 h 141824"/>
                <a:gd name="connsiteX15" fmla="*/ 66675 w 437829"/>
                <a:gd name="connsiteY15" fmla="*/ 76657 h 141824"/>
                <a:gd name="connsiteX16" fmla="*/ 59531 w 437829"/>
                <a:gd name="connsiteY16" fmla="*/ 69513 h 141824"/>
                <a:gd name="connsiteX17" fmla="*/ 52387 w 437829"/>
                <a:gd name="connsiteY17" fmla="*/ 55225 h 141824"/>
                <a:gd name="connsiteX18" fmla="*/ 45244 w 437829"/>
                <a:gd name="connsiteY18" fmla="*/ 48082 h 141824"/>
                <a:gd name="connsiteX19" fmla="*/ 33337 w 437829"/>
                <a:gd name="connsiteY19" fmla="*/ 38557 h 141824"/>
                <a:gd name="connsiteX20" fmla="*/ 28575 w 437829"/>
                <a:gd name="connsiteY20" fmla="*/ 31413 h 141824"/>
                <a:gd name="connsiteX21" fmla="*/ 26194 w 437829"/>
                <a:gd name="connsiteY21" fmla="*/ 24269 h 141824"/>
                <a:gd name="connsiteX22" fmla="*/ 16669 w 437829"/>
                <a:gd name="connsiteY22" fmla="*/ 9982 h 141824"/>
                <a:gd name="connsiteX23" fmla="*/ 0 w 437829"/>
                <a:gd name="connsiteY23" fmla="*/ 457 h 141824"/>
                <a:gd name="connsiteX0" fmla="*/ 0 w 437829"/>
                <a:gd name="connsiteY0" fmla="*/ 0 h 141367"/>
                <a:gd name="connsiteX1" fmla="*/ 0 w 437829"/>
                <a:gd name="connsiteY1" fmla="*/ 0 h 141367"/>
                <a:gd name="connsiteX2" fmla="*/ 21431 w 437829"/>
                <a:gd name="connsiteY2" fmla="*/ 4762 h 141367"/>
                <a:gd name="connsiteX3" fmla="*/ 33337 w 437829"/>
                <a:gd name="connsiteY3" fmla="*/ 11906 h 141367"/>
                <a:gd name="connsiteX4" fmla="*/ 54769 w 437829"/>
                <a:gd name="connsiteY4" fmla="*/ 14287 h 141367"/>
                <a:gd name="connsiteX5" fmla="*/ 319087 w 437829"/>
                <a:gd name="connsiteY5" fmla="*/ 7143 h 141367"/>
                <a:gd name="connsiteX6" fmla="*/ 431006 w 437829"/>
                <a:gd name="connsiteY6" fmla="*/ 126206 h 141367"/>
                <a:gd name="connsiteX7" fmla="*/ 114300 w 437829"/>
                <a:gd name="connsiteY7" fmla="*/ 140493 h 141367"/>
                <a:gd name="connsiteX8" fmla="*/ 107156 w 437829"/>
                <a:gd name="connsiteY8" fmla="*/ 133350 h 141367"/>
                <a:gd name="connsiteX9" fmla="*/ 102394 w 437829"/>
                <a:gd name="connsiteY9" fmla="*/ 123825 h 141367"/>
                <a:gd name="connsiteX10" fmla="*/ 95250 w 437829"/>
                <a:gd name="connsiteY10" fmla="*/ 111918 h 141367"/>
                <a:gd name="connsiteX11" fmla="*/ 88106 w 437829"/>
                <a:gd name="connsiteY11" fmla="*/ 104775 h 141367"/>
                <a:gd name="connsiteX12" fmla="*/ 78581 w 437829"/>
                <a:gd name="connsiteY12" fmla="*/ 88106 h 141367"/>
                <a:gd name="connsiteX13" fmla="*/ 73819 w 437829"/>
                <a:gd name="connsiteY13" fmla="*/ 80962 h 141367"/>
                <a:gd name="connsiteX14" fmla="*/ 66675 w 437829"/>
                <a:gd name="connsiteY14" fmla="*/ 76200 h 141367"/>
                <a:gd name="connsiteX15" fmla="*/ 59531 w 437829"/>
                <a:gd name="connsiteY15" fmla="*/ 69056 h 141367"/>
                <a:gd name="connsiteX16" fmla="*/ 52387 w 437829"/>
                <a:gd name="connsiteY16" fmla="*/ 54768 h 141367"/>
                <a:gd name="connsiteX17" fmla="*/ 45244 w 437829"/>
                <a:gd name="connsiteY17" fmla="*/ 47625 h 141367"/>
                <a:gd name="connsiteX18" fmla="*/ 33337 w 437829"/>
                <a:gd name="connsiteY18" fmla="*/ 38100 h 141367"/>
                <a:gd name="connsiteX19" fmla="*/ 28575 w 437829"/>
                <a:gd name="connsiteY19" fmla="*/ 30956 h 141367"/>
                <a:gd name="connsiteX20" fmla="*/ 26194 w 437829"/>
                <a:gd name="connsiteY20" fmla="*/ 23812 h 141367"/>
                <a:gd name="connsiteX21" fmla="*/ 16669 w 437829"/>
                <a:gd name="connsiteY21" fmla="*/ 9525 h 141367"/>
                <a:gd name="connsiteX22" fmla="*/ 0 w 437829"/>
                <a:gd name="connsiteY22" fmla="*/ 0 h 141367"/>
                <a:gd name="connsiteX0" fmla="*/ 0 w 439170"/>
                <a:gd name="connsiteY0" fmla="*/ 174 h 141541"/>
                <a:gd name="connsiteX1" fmla="*/ 0 w 439170"/>
                <a:gd name="connsiteY1" fmla="*/ 174 h 141541"/>
                <a:gd name="connsiteX2" fmla="*/ 21431 w 439170"/>
                <a:gd name="connsiteY2" fmla="*/ 4936 h 141541"/>
                <a:gd name="connsiteX3" fmla="*/ 33337 w 439170"/>
                <a:gd name="connsiteY3" fmla="*/ 12080 h 141541"/>
                <a:gd name="connsiteX4" fmla="*/ 319087 w 439170"/>
                <a:gd name="connsiteY4" fmla="*/ 7317 h 141541"/>
                <a:gd name="connsiteX5" fmla="*/ 431006 w 439170"/>
                <a:gd name="connsiteY5" fmla="*/ 126380 h 141541"/>
                <a:gd name="connsiteX6" fmla="*/ 114300 w 439170"/>
                <a:gd name="connsiteY6" fmla="*/ 140667 h 141541"/>
                <a:gd name="connsiteX7" fmla="*/ 107156 w 439170"/>
                <a:gd name="connsiteY7" fmla="*/ 133524 h 141541"/>
                <a:gd name="connsiteX8" fmla="*/ 102394 w 439170"/>
                <a:gd name="connsiteY8" fmla="*/ 123999 h 141541"/>
                <a:gd name="connsiteX9" fmla="*/ 95250 w 439170"/>
                <a:gd name="connsiteY9" fmla="*/ 112092 h 141541"/>
                <a:gd name="connsiteX10" fmla="*/ 88106 w 439170"/>
                <a:gd name="connsiteY10" fmla="*/ 104949 h 141541"/>
                <a:gd name="connsiteX11" fmla="*/ 78581 w 439170"/>
                <a:gd name="connsiteY11" fmla="*/ 88280 h 141541"/>
                <a:gd name="connsiteX12" fmla="*/ 73819 w 439170"/>
                <a:gd name="connsiteY12" fmla="*/ 81136 h 141541"/>
                <a:gd name="connsiteX13" fmla="*/ 66675 w 439170"/>
                <a:gd name="connsiteY13" fmla="*/ 76374 h 141541"/>
                <a:gd name="connsiteX14" fmla="*/ 59531 w 439170"/>
                <a:gd name="connsiteY14" fmla="*/ 69230 h 141541"/>
                <a:gd name="connsiteX15" fmla="*/ 52387 w 439170"/>
                <a:gd name="connsiteY15" fmla="*/ 54942 h 141541"/>
                <a:gd name="connsiteX16" fmla="*/ 45244 w 439170"/>
                <a:gd name="connsiteY16" fmla="*/ 47799 h 141541"/>
                <a:gd name="connsiteX17" fmla="*/ 33337 w 439170"/>
                <a:gd name="connsiteY17" fmla="*/ 38274 h 141541"/>
                <a:gd name="connsiteX18" fmla="*/ 28575 w 439170"/>
                <a:gd name="connsiteY18" fmla="*/ 31130 h 141541"/>
                <a:gd name="connsiteX19" fmla="*/ 26194 w 439170"/>
                <a:gd name="connsiteY19" fmla="*/ 23986 h 141541"/>
                <a:gd name="connsiteX20" fmla="*/ 16669 w 439170"/>
                <a:gd name="connsiteY20" fmla="*/ 9699 h 141541"/>
                <a:gd name="connsiteX21" fmla="*/ 0 w 439170"/>
                <a:gd name="connsiteY21" fmla="*/ 174 h 141541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95190 w 446391"/>
                <a:gd name="connsiteY9" fmla="*/ 106998 h 143590"/>
                <a:gd name="connsiteX10" fmla="*/ 85665 w 446391"/>
                <a:gd name="connsiteY10" fmla="*/ 90329 h 143590"/>
                <a:gd name="connsiteX11" fmla="*/ 80903 w 446391"/>
                <a:gd name="connsiteY11" fmla="*/ 83185 h 143590"/>
                <a:gd name="connsiteX12" fmla="*/ 73759 w 446391"/>
                <a:gd name="connsiteY12" fmla="*/ 78423 h 143590"/>
                <a:gd name="connsiteX13" fmla="*/ 66615 w 446391"/>
                <a:gd name="connsiteY13" fmla="*/ 71279 h 143590"/>
                <a:gd name="connsiteX14" fmla="*/ 59471 w 446391"/>
                <a:gd name="connsiteY14" fmla="*/ 56991 h 143590"/>
                <a:gd name="connsiteX15" fmla="*/ 52328 w 446391"/>
                <a:gd name="connsiteY15" fmla="*/ 49848 h 143590"/>
                <a:gd name="connsiteX16" fmla="*/ 40421 w 446391"/>
                <a:gd name="connsiteY16" fmla="*/ 40323 h 143590"/>
                <a:gd name="connsiteX17" fmla="*/ 35659 w 446391"/>
                <a:gd name="connsiteY17" fmla="*/ 33179 h 143590"/>
                <a:gd name="connsiteX18" fmla="*/ 33278 w 446391"/>
                <a:gd name="connsiteY18" fmla="*/ 26035 h 143590"/>
                <a:gd name="connsiteX19" fmla="*/ 23753 w 446391"/>
                <a:gd name="connsiteY19" fmla="*/ 11748 h 143590"/>
                <a:gd name="connsiteX20" fmla="*/ 7084 w 446391"/>
                <a:gd name="connsiteY20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85665 w 446391"/>
                <a:gd name="connsiteY9" fmla="*/ 90329 h 143590"/>
                <a:gd name="connsiteX10" fmla="*/ 80903 w 446391"/>
                <a:gd name="connsiteY10" fmla="*/ 83185 h 143590"/>
                <a:gd name="connsiteX11" fmla="*/ 73759 w 446391"/>
                <a:gd name="connsiteY11" fmla="*/ 78423 h 143590"/>
                <a:gd name="connsiteX12" fmla="*/ 66615 w 446391"/>
                <a:gd name="connsiteY12" fmla="*/ 71279 h 143590"/>
                <a:gd name="connsiteX13" fmla="*/ 59471 w 446391"/>
                <a:gd name="connsiteY13" fmla="*/ 56991 h 143590"/>
                <a:gd name="connsiteX14" fmla="*/ 52328 w 446391"/>
                <a:gd name="connsiteY14" fmla="*/ 49848 h 143590"/>
                <a:gd name="connsiteX15" fmla="*/ 40421 w 446391"/>
                <a:gd name="connsiteY15" fmla="*/ 40323 h 143590"/>
                <a:gd name="connsiteX16" fmla="*/ 35659 w 446391"/>
                <a:gd name="connsiteY16" fmla="*/ 33179 h 143590"/>
                <a:gd name="connsiteX17" fmla="*/ 33278 w 446391"/>
                <a:gd name="connsiteY17" fmla="*/ 26035 h 143590"/>
                <a:gd name="connsiteX18" fmla="*/ 23753 w 446391"/>
                <a:gd name="connsiteY18" fmla="*/ 11748 h 143590"/>
                <a:gd name="connsiteX19" fmla="*/ 7084 w 446391"/>
                <a:gd name="connsiteY19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85665 w 446391"/>
                <a:gd name="connsiteY8" fmla="*/ 90329 h 143590"/>
                <a:gd name="connsiteX9" fmla="*/ 80903 w 446391"/>
                <a:gd name="connsiteY9" fmla="*/ 83185 h 143590"/>
                <a:gd name="connsiteX10" fmla="*/ 73759 w 446391"/>
                <a:gd name="connsiteY10" fmla="*/ 78423 h 143590"/>
                <a:gd name="connsiteX11" fmla="*/ 66615 w 446391"/>
                <a:gd name="connsiteY11" fmla="*/ 71279 h 143590"/>
                <a:gd name="connsiteX12" fmla="*/ 59471 w 446391"/>
                <a:gd name="connsiteY12" fmla="*/ 56991 h 143590"/>
                <a:gd name="connsiteX13" fmla="*/ 52328 w 446391"/>
                <a:gd name="connsiteY13" fmla="*/ 49848 h 143590"/>
                <a:gd name="connsiteX14" fmla="*/ 40421 w 446391"/>
                <a:gd name="connsiteY14" fmla="*/ 40323 h 143590"/>
                <a:gd name="connsiteX15" fmla="*/ 35659 w 446391"/>
                <a:gd name="connsiteY15" fmla="*/ 33179 h 143590"/>
                <a:gd name="connsiteX16" fmla="*/ 33278 w 446391"/>
                <a:gd name="connsiteY16" fmla="*/ 26035 h 143590"/>
                <a:gd name="connsiteX17" fmla="*/ 23753 w 446391"/>
                <a:gd name="connsiteY17" fmla="*/ 11748 h 143590"/>
                <a:gd name="connsiteX18" fmla="*/ 7084 w 446391"/>
                <a:gd name="connsiteY18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85665 w 446391"/>
                <a:gd name="connsiteY7" fmla="*/ 90329 h 143590"/>
                <a:gd name="connsiteX8" fmla="*/ 80903 w 446391"/>
                <a:gd name="connsiteY8" fmla="*/ 83185 h 143590"/>
                <a:gd name="connsiteX9" fmla="*/ 73759 w 446391"/>
                <a:gd name="connsiteY9" fmla="*/ 78423 h 143590"/>
                <a:gd name="connsiteX10" fmla="*/ 66615 w 446391"/>
                <a:gd name="connsiteY10" fmla="*/ 71279 h 143590"/>
                <a:gd name="connsiteX11" fmla="*/ 59471 w 446391"/>
                <a:gd name="connsiteY11" fmla="*/ 56991 h 143590"/>
                <a:gd name="connsiteX12" fmla="*/ 52328 w 446391"/>
                <a:gd name="connsiteY12" fmla="*/ 49848 h 143590"/>
                <a:gd name="connsiteX13" fmla="*/ 40421 w 446391"/>
                <a:gd name="connsiteY13" fmla="*/ 40323 h 143590"/>
                <a:gd name="connsiteX14" fmla="*/ 35659 w 446391"/>
                <a:gd name="connsiteY14" fmla="*/ 33179 h 143590"/>
                <a:gd name="connsiteX15" fmla="*/ 33278 w 446391"/>
                <a:gd name="connsiteY15" fmla="*/ 26035 h 143590"/>
                <a:gd name="connsiteX16" fmla="*/ 23753 w 446391"/>
                <a:gd name="connsiteY16" fmla="*/ 11748 h 143590"/>
                <a:gd name="connsiteX17" fmla="*/ 7084 w 446391"/>
                <a:gd name="connsiteY17" fmla="*/ 2223 h 143590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80903 w 446391"/>
                <a:gd name="connsiteY7" fmla="*/ 83185 h 146846"/>
                <a:gd name="connsiteX8" fmla="*/ 73759 w 446391"/>
                <a:gd name="connsiteY8" fmla="*/ 78423 h 146846"/>
                <a:gd name="connsiteX9" fmla="*/ 66615 w 446391"/>
                <a:gd name="connsiteY9" fmla="*/ 71279 h 146846"/>
                <a:gd name="connsiteX10" fmla="*/ 59471 w 446391"/>
                <a:gd name="connsiteY10" fmla="*/ 56991 h 146846"/>
                <a:gd name="connsiteX11" fmla="*/ 52328 w 446391"/>
                <a:gd name="connsiteY11" fmla="*/ 49848 h 146846"/>
                <a:gd name="connsiteX12" fmla="*/ 40421 w 446391"/>
                <a:gd name="connsiteY12" fmla="*/ 40323 h 146846"/>
                <a:gd name="connsiteX13" fmla="*/ 35659 w 446391"/>
                <a:gd name="connsiteY13" fmla="*/ 33179 h 146846"/>
                <a:gd name="connsiteX14" fmla="*/ 33278 w 446391"/>
                <a:gd name="connsiteY14" fmla="*/ 26035 h 146846"/>
                <a:gd name="connsiteX15" fmla="*/ 23753 w 446391"/>
                <a:gd name="connsiteY15" fmla="*/ 11748 h 146846"/>
                <a:gd name="connsiteX16" fmla="*/ 7084 w 446391"/>
                <a:gd name="connsiteY16" fmla="*/ 2223 h 146846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73759 w 446391"/>
                <a:gd name="connsiteY7" fmla="*/ 78423 h 146846"/>
                <a:gd name="connsiteX8" fmla="*/ 66615 w 446391"/>
                <a:gd name="connsiteY8" fmla="*/ 71279 h 146846"/>
                <a:gd name="connsiteX9" fmla="*/ 59471 w 446391"/>
                <a:gd name="connsiteY9" fmla="*/ 56991 h 146846"/>
                <a:gd name="connsiteX10" fmla="*/ 52328 w 446391"/>
                <a:gd name="connsiteY10" fmla="*/ 49848 h 146846"/>
                <a:gd name="connsiteX11" fmla="*/ 40421 w 446391"/>
                <a:gd name="connsiteY11" fmla="*/ 40323 h 146846"/>
                <a:gd name="connsiteX12" fmla="*/ 35659 w 446391"/>
                <a:gd name="connsiteY12" fmla="*/ 33179 h 146846"/>
                <a:gd name="connsiteX13" fmla="*/ 33278 w 446391"/>
                <a:gd name="connsiteY13" fmla="*/ 26035 h 146846"/>
                <a:gd name="connsiteX14" fmla="*/ 23753 w 446391"/>
                <a:gd name="connsiteY14" fmla="*/ 11748 h 146846"/>
                <a:gd name="connsiteX15" fmla="*/ 7084 w 446391"/>
                <a:gd name="connsiteY15" fmla="*/ 2223 h 146846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66615 w 446391"/>
                <a:gd name="connsiteY7" fmla="*/ 71279 h 147718"/>
                <a:gd name="connsiteX8" fmla="*/ 59471 w 446391"/>
                <a:gd name="connsiteY8" fmla="*/ 56991 h 147718"/>
                <a:gd name="connsiteX9" fmla="*/ 52328 w 446391"/>
                <a:gd name="connsiteY9" fmla="*/ 49848 h 147718"/>
                <a:gd name="connsiteX10" fmla="*/ 40421 w 446391"/>
                <a:gd name="connsiteY10" fmla="*/ 40323 h 147718"/>
                <a:gd name="connsiteX11" fmla="*/ 35659 w 446391"/>
                <a:gd name="connsiteY11" fmla="*/ 33179 h 147718"/>
                <a:gd name="connsiteX12" fmla="*/ 33278 w 446391"/>
                <a:gd name="connsiteY12" fmla="*/ 26035 h 147718"/>
                <a:gd name="connsiteX13" fmla="*/ 23753 w 446391"/>
                <a:gd name="connsiteY13" fmla="*/ 11748 h 147718"/>
                <a:gd name="connsiteX14" fmla="*/ 7084 w 446391"/>
                <a:gd name="connsiteY14" fmla="*/ 2223 h 147718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59471 w 446391"/>
                <a:gd name="connsiteY7" fmla="*/ 56991 h 147718"/>
                <a:gd name="connsiteX8" fmla="*/ 52328 w 446391"/>
                <a:gd name="connsiteY8" fmla="*/ 49848 h 147718"/>
                <a:gd name="connsiteX9" fmla="*/ 40421 w 446391"/>
                <a:gd name="connsiteY9" fmla="*/ 40323 h 147718"/>
                <a:gd name="connsiteX10" fmla="*/ 35659 w 446391"/>
                <a:gd name="connsiteY10" fmla="*/ 33179 h 147718"/>
                <a:gd name="connsiteX11" fmla="*/ 33278 w 446391"/>
                <a:gd name="connsiteY11" fmla="*/ 26035 h 147718"/>
                <a:gd name="connsiteX12" fmla="*/ 23753 w 446391"/>
                <a:gd name="connsiteY12" fmla="*/ 11748 h 147718"/>
                <a:gd name="connsiteX13" fmla="*/ 7084 w 446391"/>
                <a:gd name="connsiteY13" fmla="*/ 2223 h 147718"/>
                <a:gd name="connsiteX0" fmla="*/ 7084 w 446391"/>
                <a:gd name="connsiteY0" fmla="*/ 2223 h 149292"/>
                <a:gd name="connsiteX1" fmla="*/ 7084 w 446391"/>
                <a:gd name="connsiteY1" fmla="*/ 2223 h 149292"/>
                <a:gd name="connsiteX2" fmla="*/ 28515 w 446391"/>
                <a:gd name="connsiteY2" fmla="*/ 6985 h 149292"/>
                <a:gd name="connsiteX3" fmla="*/ 326171 w 446391"/>
                <a:gd name="connsiteY3" fmla="*/ 9366 h 149292"/>
                <a:gd name="connsiteX4" fmla="*/ 438090 w 446391"/>
                <a:gd name="connsiteY4" fmla="*/ 128429 h 149292"/>
                <a:gd name="connsiteX5" fmla="*/ 121384 w 446391"/>
                <a:gd name="connsiteY5" fmla="*/ 142716 h 149292"/>
                <a:gd name="connsiteX6" fmla="*/ 59471 w 446391"/>
                <a:gd name="connsiteY6" fmla="*/ 56991 h 149292"/>
                <a:gd name="connsiteX7" fmla="*/ 52328 w 446391"/>
                <a:gd name="connsiteY7" fmla="*/ 49848 h 149292"/>
                <a:gd name="connsiteX8" fmla="*/ 40421 w 446391"/>
                <a:gd name="connsiteY8" fmla="*/ 40323 h 149292"/>
                <a:gd name="connsiteX9" fmla="*/ 35659 w 446391"/>
                <a:gd name="connsiteY9" fmla="*/ 33179 h 149292"/>
                <a:gd name="connsiteX10" fmla="*/ 33278 w 446391"/>
                <a:gd name="connsiteY10" fmla="*/ 26035 h 149292"/>
                <a:gd name="connsiteX11" fmla="*/ 23753 w 446391"/>
                <a:gd name="connsiteY11" fmla="*/ 11748 h 149292"/>
                <a:gd name="connsiteX12" fmla="*/ 7084 w 446391"/>
                <a:gd name="connsiteY12" fmla="*/ 2223 h 149292"/>
                <a:gd name="connsiteX0" fmla="*/ 7084 w 446391"/>
                <a:gd name="connsiteY0" fmla="*/ 2223 h 149818"/>
                <a:gd name="connsiteX1" fmla="*/ 7084 w 446391"/>
                <a:gd name="connsiteY1" fmla="*/ 2223 h 149818"/>
                <a:gd name="connsiteX2" fmla="*/ 28515 w 446391"/>
                <a:gd name="connsiteY2" fmla="*/ 6985 h 149818"/>
                <a:gd name="connsiteX3" fmla="*/ 326171 w 446391"/>
                <a:gd name="connsiteY3" fmla="*/ 9366 h 149818"/>
                <a:gd name="connsiteX4" fmla="*/ 438090 w 446391"/>
                <a:gd name="connsiteY4" fmla="*/ 128429 h 149818"/>
                <a:gd name="connsiteX5" fmla="*/ 121384 w 446391"/>
                <a:gd name="connsiteY5" fmla="*/ 142716 h 149818"/>
                <a:gd name="connsiteX6" fmla="*/ 52328 w 446391"/>
                <a:gd name="connsiteY6" fmla="*/ 49848 h 149818"/>
                <a:gd name="connsiteX7" fmla="*/ 40421 w 446391"/>
                <a:gd name="connsiteY7" fmla="*/ 40323 h 149818"/>
                <a:gd name="connsiteX8" fmla="*/ 35659 w 446391"/>
                <a:gd name="connsiteY8" fmla="*/ 33179 h 149818"/>
                <a:gd name="connsiteX9" fmla="*/ 33278 w 446391"/>
                <a:gd name="connsiteY9" fmla="*/ 26035 h 149818"/>
                <a:gd name="connsiteX10" fmla="*/ 23753 w 446391"/>
                <a:gd name="connsiteY10" fmla="*/ 11748 h 149818"/>
                <a:gd name="connsiteX11" fmla="*/ 7084 w 446391"/>
                <a:gd name="connsiteY11" fmla="*/ 2223 h 149818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5659 w 446391"/>
                <a:gd name="connsiteY7" fmla="*/ 33179 h 150520"/>
                <a:gd name="connsiteX8" fmla="*/ 33278 w 446391"/>
                <a:gd name="connsiteY8" fmla="*/ 26035 h 150520"/>
                <a:gd name="connsiteX9" fmla="*/ 23753 w 446391"/>
                <a:gd name="connsiteY9" fmla="*/ 11748 h 150520"/>
                <a:gd name="connsiteX10" fmla="*/ 7084 w 446391"/>
                <a:gd name="connsiteY10" fmla="*/ 2223 h 150520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3278 w 446391"/>
                <a:gd name="connsiteY7" fmla="*/ 26035 h 150520"/>
                <a:gd name="connsiteX8" fmla="*/ 23753 w 446391"/>
                <a:gd name="connsiteY8" fmla="*/ 11748 h 150520"/>
                <a:gd name="connsiteX9" fmla="*/ 7084 w 446391"/>
                <a:gd name="connsiteY9" fmla="*/ 2223 h 150520"/>
                <a:gd name="connsiteX0" fmla="*/ 7084 w 446391"/>
                <a:gd name="connsiteY0" fmla="*/ 2223 h 151574"/>
                <a:gd name="connsiteX1" fmla="*/ 7084 w 446391"/>
                <a:gd name="connsiteY1" fmla="*/ 2223 h 151574"/>
                <a:gd name="connsiteX2" fmla="*/ 28515 w 446391"/>
                <a:gd name="connsiteY2" fmla="*/ 6985 h 151574"/>
                <a:gd name="connsiteX3" fmla="*/ 326171 w 446391"/>
                <a:gd name="connsiteY3" fmla="*/ 9366 h 151574"/>
                <a:gd name="connsiteX4" fmla="*/ 438090 w 446391"/>
                <a:gd name="connsiteY4" fmla="*/ 128429 h 151574"/>
                <a:gd name="connsiteX5" fmla="*/ 121384 w 446391"/>
                <a:gd name="connsiteY5" fmla="*/ 142716 h 151574"/>
                <a:gd name="connsiteX6" fmla="*/ 33278 w 446391"/>
                <a:gd name="connsiteY6" fmla="*/ 26035 h 151574"/>
                <a:gd name="connsiteX7" fmla="*/ 23753 w 446391"/>
                <a:gd name="connsiteY7" fmla="*/ 11748 h 151574"/>
                <a:gd name="connsiteX8" fmla="*/ 7084 w 446391"/>
                <a:gd name="connsiteY8" fmla="*/ 2223 h 151574"/>
                <a:gd name="connsiteX0" fmla="*/ 7084 w 446391"/>
                <a:gd name="connsiteY0" fmla="*/ 2223 h 152628"/>
                <a:gd name="connsiteX1" fmla="*/ 7084 w 446391"/>
                <a:gd name="connsiteY1" fmla="*/ 2223 h 152628"/>
                <a:gd name="connsiteX2" fmla="*/ 28515 w 446391"/>
                <a:gd name="connsiteY2" fmla="*/ 6985 h 152628"/>
                <a:gd name="connsiteX3" fmla="*/ 326171 w 446391"/>
                <a:gd name="connsiteY3" fmla="*/ 9366 h 152628"/>
                <a:gd name="connsiteX4" fmla="*/ 438090 w 446391"/>
                <a:gd name="connsiteY4" fmla="*/ 128429 h 152628"/>
                <a:gd name="connsiteX5" fmla="*/ 121384 w 446391"/>
                <a:gd name="connsiteY5" fmla="*/ 142716 h 152628"/>
                <a:gd name="connsiteX6" fmla="*/ 23753 w 446391"/>
                <a:gd name="connsiteY6" fmla="*/ 11748 h 152628"/>
                <a:gd name="connsiteX7" fmla="*/ 7084 w 446391"/>
                <a:gd name="connsiteY7" fmla="*/ 2223 h 152628"/>
                <a:gd name="connsiteX0" fmla="*/ 7084 w 446391"/>
                <a:gd name="connsiteY0" fmla="*/ 2223 h 153332"/>
                <a:gd name="connsiteX1" fmla="*/ 7084 w 446391"/>
                <a:gd name="connsiteY1" fmla="*/ 2223 h 153332"/>
                <a:gd name="connsiteX2" fmla="*/ 28515 w 446391"/>
                <a:gd name="connsiteY2" fmla="*/ 6985 h 153332"/>
                <a:gd name="connsiteX3" fmla="*/ 326171 w 446391"/>
                <a:gd name="connsiteY3" fmla="*/ 9366 h 153332"/>
                <a:gd name="connsiteX4" fmla="*/ 438090 w 446391"/>
                <a:gd name="connsiteY4" fmla="*/ 128429 h 153332"/>
                <a:gd name="connsiteX5" fmla="*/ 121384 w 446391"/>
                <a:gd name="connsiteY5" fmla="*/ 142716 h 153332"/>
                <a:gd name="connsiteX6" fmla="*/ 7084 w 446391"/>
                <a:gd name="connsiteY6" fmla="*/ 2223 h 153332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46850"/>
                <a:gd name="connsiteX1" fmla="*/ 0 w 439565"/>
                <a:gd name="connsiteY1" fmla="*/ 4129 h 146850"/>
                <a:gd name="connsiteX2" fmla="*/ 319087 w 439565"/>
                <a:gd name="connsiteY2" fmla="*/ 11272 h 146850"/>
                <a:gd name="connsiteX3" fmla="*/ 431006 w 439565"/>
                <a:gd name="connsiteY3" fmla="*/ 130335 h 146850"/>
                <a:gd name="connsiteX4" fmla="*/ 114300 w 439565"/>
                <a:gd name="connsiteY4" fmla="*/ 144622 h 146850"/>
                <a:gd name="connsiteX5" fmla="*/ 0 w 439565"/>
                <a:gd name="connsiteY5" fmla="*/ 4129 h 146850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46056"/>
                <a:gd name="connsiteX1" fmla="*/ 0 w 439565"/>
                <a:gd name="connsiteY1" fmla="*/ 5146 h 146056"/>
                <a:gd name="connsiteX2" fmla="*/ 319087 w 439565"/>
                <a:gd name="connsiteY2" fmla="*/ 12289 h 146056"/>
                <a:gd name="connsiteX3" fmla="*/ 431006 w 439565"/>
                <a:gd name="connsiteY3" fmla="*/ 145639 h 146056"/>
                <a:gd name="connsiteX4" fmla="*/ 114300 w 439565"/>
                <a:gd name="connsiteY4" fmla="*/ 145639 h 146056"/>
                <a:gd name="connsiteX5" fmla="*/ 0 w 439565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23636 w 454642"/>
                <a:gd name="connsiteY0" fmla="*/ 11906 h 140910"/>
                <a:gd name="connsiteX1" fmla="*/ 23636 w 454642"/>
                <a:gd name="connsiteY1" fmla="*/ 0 h 140910"/>
                <a:gd name="connsiteX2" fmla="*/ 342723 w 454642"/>
                <a:gd name="connsiteY2" fmla="*/ 7143 h 140910"/>
                <a:gd name="connsiteX3" fmla="*/ 454642 w 454642"/>
                <a:gd name="connsiteY3" fmla="*/ 140493 h 140910"/>
                <a:gd name="connsiteX4" fmla="*/ 137936 w 454642"/>
                <a:gd name="connsiteY4" fmla="*/ 140493 h 140910"/>
                <a:gd name="connsiteX5" fmla="*/ 23636 w 454642"/>
                <a:gd name="connsiteY5" fmla="*/ 11906 h 14091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14300 w 431006"/>
                <a:gd name="connsiteY0" fmla="*/ 149213 h 149630"/>
                <a:gd name="connsiteX1" fmla="*/ 0 w 431006"/>
                <a:gd name="connsiteY1" fmla="*/ 8720 h 149630"/>
                <a:gd name="connsiteX2" fmla="*/ 319087 w 431006"/>
                <a:gd name="connsiteY2" fmla="*/ 15863 h 149630"/>
                <a:gd name="connsiteX3" fmla="*/ 431006 w 431006"/>
                <a:gd name="connsiteY3" fmla="*/ 149213 h 149630"/>
                <a:gd name="connsiteX4" fmla="*/ 114300 w 431006"/>
                <a:gd name="connsiteY4" fmla="*/ 149213 h 14963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33350 h 133767"/>
                <a:gd name="connsiteX1" fmla="*/ 0 w 431006"/>
                <a:gd name="connsiteY1" fmla="*/ 0 h 133767"/>
                <a:gd name="connsiteX2" fmla="*/ 319087 w 431006"/>
                <a:gd name="connsiteY2" fmla="*/ 0 h 133767"/>
                <a:gd name="connsiteX3" fmla="*/ 431006 w 431006"/>
                <a:gd name="connsiteY3" fmla="*/ 133350 h 133767"/>
                <a:gd name="connsiteX4" fmla="*/ 114300 w 431006"/>
                <a:gd name="connsiteY4" fmla="*/ 133350 h 133767"/>
                <a:gd name="connsiteX0" fmla="*/ 114300 w 431006"/>
                <a:gd name="connsiteY0" fmla="*/ 133350 h 133350"/>
                <a:gd name="connsiteX1" fmla="*/ 0 w 431006"/>
                <a:gd name="connsiteY1" fmla="*/ 0 h 133350"/>
                <a:gd name="connsiteX2" fmla="*/ 319087 w 431006"/>
                <a:gd name="connsiteY2" fmla="*/ 0 h 133350"/>
                <a:gd name="connsiteX3" fmla="*/ 431006 w 431006"/>
                <a:gd name="connsiteY3" fmla="*/ 133350 h 133350"/>
                <a:gd name="connsiteX4" fmla="*/ 114300 w 431006"/>
                <a:gd name="connsiteY4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1006" h="133350">
                  <a:moveTo>
                    <a:pt x="114300" y="133350"/>
                  </a:moveTo>
                  <a:cubicBezTo>
                    <a:pt x="68659" y="78979"/>
                    <a:pt x="53975" y="65088"/>
                    <a:pt x="0" y="0"/>
                  </a:cubicBezTo>
                  <a:lnTo>
                    <a:pt x="319087" y="0"/>
                  </a:lnTo>
                  <a:cubicBezTo>
                    <a:pt x="371871" y="56753"/>
                    <a:pt x="381794" y="80169"/>
                    <a:pt x="431006" y="133350"/>
                  </a:cubicBezTo>
                  <a:lnTo>
                    <a:pt x="114300" y="13335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63" name="Straight Arrow Connector 62"/>
          <p:cNvCxnSpPr/>
          <p:nvPr/>
        </p:nvCxnSpPr>
        <p:spPr bwMode="auto">
          <a:xfrm>
            <a:off x="4743346" y="2709901"/>
            <a:ext cx="425817" cy="45318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>
            <a:endCxn id="6" idx="2"/>
          </p:cNvCxnSpPr>
          <p:nvPr/>
        </p:nvCxnSpPr>
        <p:spPr bwMode="auto">
          <a:xfrm>
            <a:off x="4662506" y="2448657"/>
            <a:ext cx="0" cy="47984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4495800" y="2229843"/>
            <a:ext cx="160090" cy="1846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3801752" y="1744800"/>
            <a:ext cx="425817" cy="45318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4400887" y="1920581"/>
            <a:ext cx="11967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</a:t>
            </a:r>
            <a:r>
              <a:rPr lang="en-US" sz="1200" baseline="-25000" dirty="0" err="1" smtClean="0">
                <a:solidFill>
                  <a:srgbClr val="006600"/>
                </a:solidFill>
                <a:sym typeface="Symbol"/>
              </a:rPr>
              <a:t>yz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7.64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959976" y="2752272"/>
            <a:ext cx="11646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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y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306.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3078480" y="3486723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 bwMode="auto">
          <a:xfrm>
            <a:off x="7401818" y="3583885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 flipH="1">
            <a:off x="2521916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2443652" y="3623462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2443652" y="3541015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H="1">
            <a:off x="2443652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399209" y="3494343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5813502" y="3627567"/>
            <a:ext cx="914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6760917" y="3653023"/>
            <a:ext cx="0" cy="4114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Oval 65"/>
          <p:cNvSpPr/>
          <p:nvPr/>
        </p:nvSpPr>
        <p:spPr bwMode="auto">
          <a:xfrm>
            <a:off x="6722439" y="3590012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408636" name="Picture 6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6" y="4946785"/>
            <a:ext cx="4618832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8640" name="Picture 6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4" y="4829214"/>
            <a:ext cx="4456902" cy="1320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452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1216025"/>
          </a:xfrm>
        </p:spPr>
        <p:txBody>
          <a:bodyPr/>
          <a:lstStyle/>
          <a:p>
            <a:r>
              <a:rPr lang="en-US" dirty="0" smtClean="0"/>
              <a:t>Forces and Couples Related to Normal and Shear Stress @ 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8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8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02496" y="197139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32" name="Oval 31"/>
          <p:cNvSpPr/>
          <p:nvPr/>
        </p:nvSpPr>
        <p:spPr bwMode="auto">
          <a:xfrm>
            <a:off x="2497849" y="4239701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6815514" y="4351653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554" y="3207130"/>
            <a:ext cx="822585" cy="28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111" y="3643723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583" y="4521964"/>
            <a:ext cx="911691" cy="279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240" y="3731663"/>
            <a:ext cx="607154" cy="2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398" y="3707912"/>
            <a:ext cx="528189" cy="26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953" y="3602651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Oval 29"/>
          <p:cNvSpPr>
            <a:spLocks noChangeAspect="1"/>
          </p:cNvSpPr>
          <p:nvPr/>
        </p:nvSpPr>
        <p:spPr bwMode="auto">
          <a:xfrm>
            <a:off x="6717191" y="4260213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84024" y="2229843"/>
            <a:ext cx="775952" cy="698657"/>
            <a:chOff x="792479" y="2050256"/>
            <a:chExt cx="436247" cy="461963"/>
          </a:xfrm>
        </p:grpSpPr>
        <p:sp>
          <p:nvSpPr>
            <p:cNvPr id="6" name="Rectangle 5"/>
            <p:cNvSpPr/>
            <p:nvPr/>
          </p:nvSpPr>
          <p:spPr bwMode="auto">
            <a:xfrm>
              <a:off x="914401" y="2183709"/>
              <a:ext cx="312233" cy="32851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792479" y="2050733"/>
              <a:ext cx="117687" cy="460058"/>
            </a:xfrm>
            <a:custGeom>
              <a:avLst/>
              <a:gdLst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11430 w 133350"/>
                <a:gd name="connsiteY28" fmla="*/ 144780 h 491490"/>
                <a:gd name="connsiteX29" fmla="*/ 0 w 133350"/>
                <a:gd name="connsiteY29" fmla="*/ 304800 h 491490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83820 w 133350"/>
                <a:gd name="connsiteY20" fmla="*/ 76200 h 491490"/>
                <a:gd name="connsiteX21" fmla="*/ 80010 w 133350"/>
                <a:gd name="connsiteY21" fmla="*/ 64770 h 491490"/>
                <a:gd name="connsiteX22" fmla="*/ 68580 w 133350"/>
                <a:gd name="connsiteY22" fmla="*/ 57150 h 491490"/>
                <a:gd name="connsiteX23" fmla="*/ 57150 w 133350"/>
                <a:gd name="connsiteY23" fmla="*/ 45720 h 491490"/>
                <a:gd name="connsiteX24" fmla="*/ 41910 w 133350"/>
                <a:gd name="connsiteY24" fmla="*/ 26670 h 491490"/>
                <a:gd name="connsiteX25" fmla="*/ 34290 w 133350"/>
                <a:gd name="connsiteY25" fmla="*/ 15240 h 491490"/>
                <a:gd name="connsiteX26" fmla="*/ 11430 w 133350"/>
                <a:gd name="connsiteY26" fmla="*/ 0 h 491490"/>
                <a:gd name="connsiteX27" fmla="*/ 3810 w 133350"/>
                <a:gd name="connsiteY27" fmla="*/ 11430 h 491490"/>
                <a:gd name="connsiteX28" fmla="*/ 0 w 133350"/>
                <a:gd name="connsiteY28" fmla="*/ 304800 h 491490"/>
                <a:gd name="connsiteX0" fmla="*/ 0 w 133350"/>
                <a:gd name="connsiteY0" fmla="*/ 323944 h 510634"/>
                <a:gd name="connsiteX1" fmla="*/ 0 w 133350"/>
                <a:gd name="connsiteY1" fmla="*/ 323944 h 510634"/>
                <a:gd name="connsiteX2" fmla="*/ 7620 w 133350"/>
                <a:gd name="connsiteY2" fmla="*/ 358234 h 510634"/>
                <a:gd name="connsiteX3" fmla="*/ 15240 w 133350"/>
                <a:gd name="connsiteY3" fmla="*/ 388714 h 510634"/>
                <a:gd name="connsiteX4" fmla="*/ 19050 w 133350"/>
                <a:gd name="connsiteY4" fmla="*/ 407764 h 510634"/>
                <a:gd name="connsiteX5" fmla="*/ 22860 w 133350"/>
                <a:gd name="connsiteY5" fmla="*/ 430624 h 510634"/>
                <a:gd name="connsiteX6" fmla="*/ 30480 w 133350"/>
                <a:gd name="connsiteY6" fmla="*/ 453484 h 510634"/>
                <a:gd name="connsiteX7" fmla="*/ 41910 w 133350"/>
                <a:gd name="connsiteY7" fmla="*/ 487774 h 510634"/>
                <a:gd name="connsiteX8" fmla="*/ 53340 w 133350"/>
                <a:gd name="connsiteY8" fmla="*/ 499204 h 510634"/>
                <a:gd name="connsiteX9" fmla="*/ 60960 w 133350"/>
                <a:gd name="connsiteY9" fmla="*/ 510634 h 510634"/>
                <a:gd name="connsiteX10" fmla="*/ 76200 w 133350"/>
                <a:gd name="connsiteY10" fmla="*/ 506824 h 510634"/>
                <a:gd name="connsiteX11" fmla="*/ 95250 w 133350"/>
                <a:gd name="connsiteY11" fmla="*/ 487774 h 510634"/>
                <a:gd name="connsiteX12" fmla="*/ 114300 w 133350"/>
                <a:gd name="connsiteY12" fmla="*/ 483964 h 510634"/>
                <a:gd name="connsiteX13" fmla="*/ 121920 w 133350"/>
                <a:gd name="connsiteY13" fmla="*/ 289654 h 510634"/>
                <a:gd name="connsiteX14" fmla="*/ 125730 w 133350"/>
                <a:gd name="connsiteY14" fmla="*/ 270604 h 510634"/>
                <a:gd name="connsiteX15" fmla="*/ 133350 w 133350"/>
                <a:gd name="connsiteY15" fmla="*/ 213454 h 510634"/>
                <a:gd name="connsiteX16" fmla="*/ 129540 w 133350"/>
                <a:gd name="connsiteY16" fmla="*/ 141064 h 510634"/>
                <a:gd name="connsiteX17" fmla="*/ 118110 w 133350"/>
                <a:gd name="connsiteY17" fmla="*/ 133444 h 510634"/>
                <a:gd name="connsiteX18" fmla="*/ 102870 w 133350"/>
                <a:gd name="connsiteY18" fmla="*/ 110584 h 510634"/>
                <a:gd name="connsiteX19" fmla="*/ 95250 w 133350"/>
                <a:gd name="connsiteY19" fmla="*/ 99154 h 510634"/>
                <a:gd name="connsiteX20" fmla="*/ 83820 w 133350"/>
                <a:gd name="connsiteY20" fmla="*/ 95344 h 510634"/>
                <a:gd name="connsiteX21" fmla="*/ 80010 w 133350"/>
                <a:gd name="connsiteY21" fmla="*/ 83914 h 510634"/>
                <a:gd name="connsiteX22" fmla="*/ 68580 w 133350"/>
                <a:gd name="connsiteY22" fmla="*/ 76294 h 510634"/>
                <a:gd name="connsiteX23" fmla="*/ 57150 w 133350"/>
                <a:gd name="connsiteY23" fmla="*/ 64864 h 510634"/>
                <a:gd name="connsiteX24" fmla="*/ 41910 w 133350"/>
                <a:gd name="connsiteY24" fmla="*/ 45814 h 510634"/>
                <a:gd name="connsiteX25" fmla="*/ 34290 w 133350"/>
                <a:gd name="connsiteY25" fmla="*/ 34384 h 510634"/>
                <a:gd name="connsiteX26" fmla="*/ 11430 w 133350"/>
                <a:gd name="connsiteY26" fmla="*/ 19144 h 510634"/>
                <a:gd name="connsiteX27" fmla="*/ 0 w 133350"/>
                <a:gd name="connsiteY27" fmla="*/ 323944 h 510634"/>
                <a:gd name="connsiteX0" fmla="*/ 0 w 133350"/>
                <a:gd name="connsiteY0" fmla="*/ 321273 h 507963"/>
                <a:gd name="connsiteX1" fmla="*/ 0 w 133350"/>
                <a:gd name="connsiteY1" fmla="*/ 321273 h 507963"/>
                <a:gd name="connsiteX2" fmla="*/ 7620 w 133350"/>
                <a:gd name="connsiteY2" fmla="*/ 355563 h 507963"/>
                <a:gd name="connsiteX3" fmla="*/ 15240 w 133350"/>
                <a:gd name="connsiteY3" fmla="*/ 386043 h 507963"/>
                <a:gd name="connsiteX4" fmla="*/ 19050 w 133350"/>
                <a:gd name="connsiteY4" fmla="*/ 405093 h 507963"/>
                <a:gd name="connsiteX5" fmla="*/ 22860 w 133350"/>
                <a:gd name="connsiteY5" fmla="*/ 427953 h 507963"/>
                <a:gd name="connsiteX6" fmla="*/ 30480 w 133350"/>
                <a:gd name="connsiteY6" fmla="*/ 450813 h 507963"/>
                <a:gd name="connsiteX7" fmla="*/ 41910 w 133350"/>
                <a:gd name="connsiteY7" fmla="*/ 485103 h 507963"/>
                <a:gd name="connsiteX8" fmla="*/ 53340 w 133350"/>
                <a:gd name="connsiteY8" fmla="*/ 496533 h 507963"/>
                <a:gd name="connsiteX9" fmla="*/ 60960 w 133350"/>
                <a:gd name="connsiteY9" fmla="*/ 507963 h 507963"/>
                <a:gd name="connsiteX10" fmla="*/ 76200 w 133350"/>
                <a:gd name="connsiteY10" fmla="*/ 504153 h 507963"/>
                <a:gd name="connsiteX11" fmla="*/ 95250 w 133350"/>
                <a:gd name="connsiteY11" fmla="*/ 485103 h 507963"/>
                <a:gd name="connsiteX12" fmla="*/ 114300 w 133350"/>
                <a:gd name="connsiteY12" fmla="*/ 481293 h 507963"/>
                <a:gd name="connsiteX13" fmla="*/ 121920 w 133350"/>
                <a:gd name="connsiteY13" fmla="*/ 286983 h 507963"/>
                <a:gd name="connsiteX14" fmla="*/ 125730 w 133350"/>
                <a:gd name="connsiteY14" fmla="*/ 267933 h 507963"/>
                <a:gd name="connsiteX15" fmla="*/ 133350 w 133350"/>
                <a:gd name="connsiteY15" fmla="*/ 210783 h 507963"/>
                <a:gd name="connsiteX16" fmla="*/ 129540 w 133350"/>
                <a:gd name="connsiteY16" fmla="*/ 138393 h 507963"/>
                <a:gd name="connsiteX17" fmla="*/ 118110 w 133350"/>
                <a:gd name="connsiteY17" fmla="*/ 130773 h 507963"/>
                <a:gd name="connsiteX18" fmla="*/ 102870 w 133350"/>
                <a:gd name="connsiteY18" fmla="*/ 107913 h 507963"/>
                <a:gd name="connsiteX19" fmla="*/ 95250 w 133350"/>
                <a:gd name="connsiteY19" fmla="*/ 96483 h 507963"/>
                <a:gd name="connsiteX20" fmla="*/ 83820 w 133350"/>
                <a:gd name="connsiteY20" fmla="*/ 92673 h 507963"/>
                <a:gd name="connsiteX21" fmla="*/ 80010 w 133350"/>
                <a:gd name="connsiteY21" fmla="*/ 81243 h 507963"/>
                <a:gd name="connsiteX22" fmla="*/ 68580 w 133350"/>
                <a:gd name="connsiteY22" fmla="*/ 73623 h 507963"/>
                <a:gd name="connsiteX23" fmla="*/ 57150 w 133350"/>
                <a:gd name="connsiteY23" fmla="*/ 62193 h 507963"/>
                <a:gd name="connsiteX24" fmla="*/ 41910 w 133350"/>
                <a:gd name="connsiteY24" fmla="*/ 43143 h 507963"/>
                <a:gd name="connsiteX25" fmla="*/ 11430 w 133350"/>
                <a:gd name="connsiteY25" fmla="*/ 16473 h 507963"/>
                <a:gd name="connsiteX26" fmla="*/ 0 w 133350"/>
                <a:gd name="connsiteY26" fmla="*/ 321273 h 507963"/>
                <a:gd name="connsiteX0" fmla="*/ 0 w 133350"/>
                <a:gd name="connsiteY0" fmla="*/ 317572 h 504262"/>
                <a:gd name="connsiteX1" fmla="*/ 0 w 133350"/>
                <a:gd name="connsiteY1" fmla="*/ 317572 h 504262"/>
                <a:gd name="connsiteX2" fmla="*/ 7620 w 133350"/>
                <a:gd name="connsiteY2" fmla="*/ 351862 h 504262"/>
                <a:gd name="connsiteX3" fmla="*/ 15240 w 133350"/>
                <a:gd name="connsiteY3" fmla="*/ 382342 h 504262"/>
                <a:gd name="connsiteX4" fmla="*/ 19050 w 133350"/>
                <a:gd name="connsiteY4" fmla="*/ 401392 h 504262"/>
                <a:gd name="connsiteX5" fmla="*/ 22860 w 133350"/>
                <a:gd name="connsiteY5" fmla="*/ 424252 h 504262"/>
                <a:gd name="connsiteX6" fmla="*/ 30480 w 133350"/>
                <a:gd name="connsiteY6" fmla="*/ 447112 h 504262"/>
                <a:gd name="connsiteX7" fmla="*/ 41910 w 133350"/>
                <a:gd name="connsiteY7" fmla="*/ 481402 h 504262"/>
                <a:gd name="connsiteX8" fmla="*/ 53340 w 133350"/>
                <a:gd name="connsiteY8" fmla="*/ 492832 h 504262"/>
                <a:gd name="connsiteX9" fmla="*/ 60960 w 133350"/>
                <a:gd name="connsiteY9" fmla="*/ 504262 h 504262"/>
                <a:gd name="connsiteX10" fmla="*/ 76200 w 133350"/>
                <a:gd name="connsiteY10" fmla="*/ 500452 h 504262"/>
                <a:gd name="connsiteX11" fmla="*/ 95250 w 133350"/>
                <a:gd name="connsiteY11" fmla="*/ 481402 h 504262"/>
                <a:gd name="connsiteX12" fmla="*/ 114300 w 133350"/>
                <a:gd name="connsiteY12" fmla="*/ 477592 h 504262"/>
                <a:gd name="connsiteX13" fmla="*/ 121920 w 133350"/>
                <a:gd name="connsiteY13" fmla="*/ 283282 h 504262"/>
                <a:gd name="connsiteX14" fmla="*/ 125730 w 133350"/>
                <a:gd name="connsiteY14" fmla="*/ 264232 h 504262"/>
                <a:gd name="connsiteX15" fmla="*/ 133350 w 133350"/>
                <a:gd name="connsiteY15" fmla="*/ 207082 h 504262"/>
                <a:gd name="connsiteX16" fmla="*/ 129540 w 133350"/>
                <a:gd name="connsiteY16" fmla="*/ 134692 h 504262"/>
                <a:gd name="connsiteX17" fmla="*/ 118110 w 133350"/>
                <a:gd name="connsiteY17" fmla="*/ 127072 h 504262"/>
                <a:gd name="connsiteX18" fmla="*/ 102870 w 133350"/>
                <a:gd name="connsiteY18" fmla="*/ 104212 h 504262"/>
                <a:gd name="connsiteX19" fmla="*/ 95250 w 133350"/>
                <a:gd name="connsiteY19" fmla="*/ 92782 h 504262"/>
                <a:gd name="connsiteX20" fmla="*/ 83820 w 133350"/>
                <a:gd name="connsiteY20" fmla="*/ 88972 h 504262"/>
                <a:gd name="connsiteX21" fmla="*/ 80010 w 133350"/>
                <a:gd name="connsiteY21" fmla="*/ 77542 h 504262"/>
                <a:gd name="connsiteX22" fmla="*/ 68580 w 133350"/>
                <a:gd name="connsiteY22" fmla="*/ 69922 h 504262"/>
                <a:gd name="connsiteX23" fmla="*/ 57150 w 133350"/>
                <a:gd name="connsiteY23" fmla="*/ 58492 h 504262"/>
                <a:gd name="connsiteX24" fmla="*/ 11430 w 133350"/>
                <a:gd name="connsiteY24" fmla="*/ 12772 h 504262"/>
                <a:gd name="connsiteX25" fmla="*/ 0 w 133350"/>
                <a:gd name="connsiteY25" fmla="*/ 317572 h 504262"/>
                <a:gd name="connsiteX0" fmla="*/ 0 w 133350"/>
                <a:gd name="connsiteY0" fmla="*/ 315779 h 502469"/>
                <a:gd name="connsiteX1" fmla="*/ 0 w 133350"/>
                <a:gd name="connsiteY1" fmla="*/ 315779 h 502469"/>
                <a:gd name="connsiteX2" fmla="*/ 7620 w 133350"/>
                <a:gd name="connsiteY2" fmla="*/ 350069 h 502469"/>
                <a:gd name="connsiteX3" fmla="*/ 15240 w 133350"/>
                <a:gd name="connsiteY3" fmla="*/ 380549 h 502469"/>
                <a:gd name="connsiteX4" fmla="*/ 19050 w 133350"/>
                <a:gd name="connsiteY4" fmla="*/ 399599 h 502469"/>
                <a:gd name="connsiteX5" fmla="*/ 22860 w 133350"/>
                <a:gd name="connsiteY5" fmla="*/ 422459 h 502469"/>
                <a:gd name="connsiteX6" fmla="*/ 30480 w 133350"/>
                <a:gd name="connsiteY6" fmla="*/ 445319 h 502469"/>
                <a:gd name="connsiteX7" fmla="*/ 41910 w 133350"/>
                <a:gd name="connsiteY7" fmla="*/ 479609 h 502469"/>
                <a:gd name="connsiteX8" fmla="*/ 53340 w 133350"/>
                <a:gd name="connsiteY8" fmla="*/ 491039 h 502469"/>
                <a:gd name="connsiteX9" fmla="*/ 60960 w 133350"/>
                <a:gd name="connsiteY9" fmla="*/ 502469 h 502469"/>
                <a:gd name="connsiteX10" fmla="*/ 76200 w 133350"/>
                <a:gd name="connsiteY10" fmla="*/ 498659 h 502469"/>
                <a:gd name="connsiteX11" fmla="*/ 95250 w 133350"/>
                <a:gd name="connsiteY11" fmla="*/ 479609 h 502469"/>
                <a:gd name="connsiteX12" fmla="*/ 114300 w 133350"/>
                <a:gd name="connsiteY12" fmla="*/ 475799 h 502469"/>
                <a:gd name="connsiteX13" fmla="*/ 121920 w 133350"/>
                <a:gd name="connsiteY13" fmla="*/ 281489 h 502469"/>
                <a:gd name="connsiteX14" fmla="*/ 125730 w 133350"/>
                <a:gd name="connsiteY14" fmla="*/ 262439 h 502469"/>
                <a:gd name="connsiteX15" fmla="*/ 133350 w 133350"/>
                <a:gd name="connsiteY15" fmla="*/ 205289 h 502469"/>
                <a:gd name="connsiteX16" fmla="*/ 129540 w 133350"/>
                <a:gd name="connsiteY16" fmla="*/ 132899 h 502469"/>
                <a:gd name="connsiteX17" fmla="*/ 118110 w 133350"/>
                <a:gd name="connsiteY17" fmla="*/ 125279 h 502469"/>
                <a:gd name="connsiteX18" fmla="*/ 102870 w 133350"/>
                <a:gd name="connsiteY18" fmla="*/ 102419 h 502469"/>
                <a:gd name="connsiteX19" fmla="*/ 95250 w 133350"/>
                <a:gd name="connsiteY19" fmla="*/ 90989 h 502469"/>
                <a:gd name="connsiteX20" fmla="*/ 83820 w 133350"/>
                <a:gd name="connsiteY20" fmla="*/ 87179 h 502469"/>
                <a:gd name="connsiteX21" fmla="*/ 80010 w 133350"/>
                <a:gd name="connsiteY21" fmla="*/ 75749 h 502469"/>
                <a:gd name="connsiteX22" fmla="*/ 68580 w 133350"/>
                <a:gd name="connsiteY22" fmla="*/ 68129 h 502469"/>
                <a:gd name="connsiteX23" fmla="*/ 11430 w 133350"/>
                <a:gd name="connsiteY23" fmla="*/ 10979 h 502469"/>
                <a:gd name="connsiteX24" fmla="*/ 0 w 133350"/>
                <a:gd name="connsiteY24" fmla="*/ 315779 h 502469"/>
                <a:gd name="connsiteX0" fmla="*/ 0 w 133350"/>
                <a:gd name="connsiteY0" fmla="*/ 314802 h 501492"/>
                <a:gd name="connsiteX1" fmla="*/ 0 w 133350"/>
                <a:gd name="connsiteY1" fmla="*/ 314802 h 501492"/>
                <a:gd name="connsiteX2" fmla="*/ 7620 w 133350"/>
                <a:gd name="connsiteY2" fmla="*/ 349092 h 501492"/>
                <a:gd name="connsiteX3" fmla="*/ 15240 w 133350"/>
                <a:gd name="connsiteY3" fmla="*/ 379572 h 501492"/>
                <a:gd name="connsiteX4" fmla="*/ 19050 w 133350"/>
                <a:gd name="connsiteY4" fmla="*/ 398622 h 501492"/>
                <a:gd name="connsiteX5" fmla="*/ 22860 w 133350"/>
                <a:gd name="connsiteY5" fmla="*/ 421482 h 501492"/>
                <a:gd name="connsiteX6" fmla="*/ 30480 w 133350"/>
                <a:gd name="connsiteY6" fmla="*/ 444342 h 501492"/>
                <a:gd name="connsiteX7" fmla="*/ 41910 w 133350"/>
                <a:gd name="connsiteY7" fmla="*/ 478632 h 501492"/>
                <a:gd name="connsiteX8" fmla="*/ 53340 w 133350"/>
                <a:gd name="connsiteY8" fmla="*/ 490062 h 501492"/>
                <a:gd name="connsiteX9" fmla="*/ 60960 w 133350"/>
                <a:gd name="connsiteY9" fmla="*/ 501492 h 501492"/>
                <a:gd name="connsiteX10" fmla="*/ 76200 w 133350"/>
                <a:gd name="connsiteY10" fmla="*/ 497682 h 501492"/>
                <a:gd name="connsiteX11" fmla="*/ 95250 w 133350"/>
                <a:gd name="connsiteY11" fmla="*/ 478632 h 501492"/>
                <a:gd name="connsiteX12" fmla="*/ 114300 w 133350"/>
                <a:gd name="connsiteY12" fmla="*/ 474822 h 501492"/>
                <a:gd name="connsiteX13" fmla="*/ 121920 w 133350"/>
                <a:gd name="connsiteY13" fmla="*/ 280512 h 501492"/>
                <a:gd name="connsiteX14" fmla="*/ 125730 w 133350"/>
                <a:gd name="connsiteY14" fmla="*/ 261462 h 501492"/>
                <a:gd name="connsiteX15" fmla="*/ 133350 w 133350"/>
                <a:gd name="connsiteY15" fmla="*/ 204312 h 501492"/>
                <a:gd name="connsiteX16" fmla="*/ 129540 w 133350"/>
                <a:gd name="connsiteY16" fmla="*/ 131922 h 501492"/>
                <a:gd name="connsiteX17" fmla="*/ 118110 w 133350"/>
                <a:gd name="connsiteY17" fmla="*/ 124302 h 501492"/>
                <a:gd name="connsiteX18" fmla="*/ 102870 w 133350"/>
                <a:gd name="connsiteY18" fmla="*/ 101442 h 501492"/>
                <a:gd name="connsiteX19" fmla="*/ 95250 w 133350"/>
                <a:gd name="connsiteY19" fmla="*/ 90012 h 501492"/>
                <a:gd name="connsiteX20" fmla="*/ 83820 w 133350"/>
                <a:gd name="connsiteY20" fmla="*/ 86202 h 501492"/>
                <a:gd name="connsiteX21" fmla="*/ 80010 w 133350"/>
                <a:gd name="connsiteY21" fmla="*/ 74772 h 501492"/>
                <a:gd name="connsiteX22" fmla="*/ 11430 w 133350"/>
                <a:gd name="connsiteY22" fmla="*/ 10002 h 501492"/>
                <a:gd name="connsiteX23" fmla="*/ 0 w 133350"/>
                <a:gd name="connsiteY23" fmla="*/ 314802 h 501492"/>
                <a:gd name="connsiteX0" fmla="*/ 0 w 133350"/>
                <a:gd name="connsiteY0" fmla="*/ 313339 h 500029"/>
                <a:gd name="connsiteX1" fmla="*/ 0 w 133350"/>
                <a:gd name="connsiteY1" fmla="*/ 313339 h 500029"/>
                <a:gd name="connsiteX2" fmla="*/ 7620 w 133350"/>
                <a:gd name="connsiteY2" fmla="*/ 347629 h 500029"/>
                <a:gd name="connsiteX3" fmla="*/ 15240 w 133350"/>
                <a:gd name="connsiteY3" fmla="*/ 378109 h 500029"/>
                <a:gd name="connsiteX4" fmla="*/ 19050 w 133350"/>
                <a:gd name="connsiteY4" fmla="*/ 397159 h 500029"/>
                <a:gd name="connsiteX5" fmla="*/ 22860 w 133350"/>
                <a:gd name="connsiteY5" fmla="*/ 420019 h 500029"/>
                <a:gd name="connsiteX6" fmla="*/ 30480 w 133350"/>
                <a:gd name="connsiteY6" fmla="*/ 442879 h 500029"/>
                <a:gd name="connsiteX7" fmla="*/ 41910 w 133350"/>
                <a:gd name="connsiteY7" fmla="*/ 477169 h 500029"/>
                <a:gd name="connsiteX8" fmla="*/ 53340 w 133350"/>
                <a:gd name="connsiteY8" fmla="*/ 488599 h 500029"/>
                <a:gd name="connsiteX9" fmla="*/ 60960 w 133350"/>
                <a:gd name="connsiteY9" fmla="*/ 500029 h 500029"/>
                <a:gd name="connsiteX10" fmla="*/ 76200 w 133350"/>
                <a:gd name="connsiteY10" fmla="*/ 496219 h 500029"/>
                <a:gd name="connsiteX11" fmla="*/ 95250 w 133350"/>
                <a:gd name="connsiteY11" fmla="*/ 477169 h 500029"/>
                <a:gd name="connsiteX12" fmla="*/ 114300 w 133350"/>
                <a:gd name="connsiteY12" fmla="*/ 473359 h 500029"/>
                <a:gd name="connsiteX13" fmla="*/ 121920 w 133350"/>
                <a:gd name="connsiteY13" fmla="*/ 279049 h 500029"/>
                <a:gd name="connsiteX14" fmla="*/ 125730 w 133350"/>
                <a:gd name="connsiteY14" fmla="*/ 259999 h 500029"/>
                <a:gd name="connsiteX15" fmla="*/ 133350 w 133350"/>
                <a:gd name="connsiteY15" fmla="*/ 202849 h 500029"/>
                <a:gd name="connsiteX16" fmla="*/ 129540 w 133350"/>
                <a:gd name="connsiteY16" fmla="*/ 130459 h 500029"/>
                <a:gd name="connsiteX17" fmla="*/ 118110 w 133350"/>
                <a:gd name="connsiteY17" fmla="*/ 122839 h 500029"/>
                <a:gd name="connsiteX18" fmla="*/ 102870 w 133350"/>
                <a:gd name="connsiteY18" fmla="*/ 99979 h 500029"/>
                <a:gd name="connsiteX19" fmla="*/ 95250 w 133350"/>
                <a:gd name="connsiteY19" fmla="*/ 88549 h 500029"/>
                <a:gd name="connsiteX20" fmla="*/ 83820 w 133350"/>
                <a:gd name="connsiteY20" fmla="*/ 84739 h 500029"/>
                <a:gd name="connsiteX21" fmla="*/ 11430 w 133350"/>
                <a:gd name="connsiteY21" fmla="*/ 8539 h 500029"/>
                <a:gd name="connsiteX22" fmla="*/ 0 w 133350"/>
                <a:gd name="connsiteY22" fmla="*/ 313339 h 500029"/>
                <a:gd name="connsiteX0" fmla="*/ 0 w 133350"/>
                <a:gd name="connsiteY0" fmla="*/ 304800 h 491490"/>
                <a:gd name="connsiteX1" fmla="*/ 0 w 133350"/>
                <a:gd name="connsiteY1" fmla="*/ 304800 h 491490"/>
                <a:gd name="connsiteX2" fmla="*/ 7620 w 133350"/>
                <a:gd name="connsiteY2" fmla="*/ 339090 h 491490"/>
                <a:gd name="connsiteX3" fmla="*/ 15240 w 133350"/>
                <a:gd name="connsiteY3" fmla="*/ 369570 h 491490"/>
                <a:gd name="connsiteX4" fmla="*/ 19050 w 133350"/>
                <a:gd name="connsiteY4" fmla="*/ 388620 h 491490"/>
                <a:gd name="connsiteX5" fmla="*/ 22860 w 133350"/>
                <a:gd name="connsiteY5" fmla="*/ 411480 h 491490"/>
                <a:gd name="connsiteX6" fmla="*/ 30480 w 133350"/>
                <a:gd name="connsiteY6" fmla="*/ 434340 h 491490"/>
                <a:gd name="connsiteX7" fmla="*/ 41910 w 133350"/>
                <a:gd name="connsiteY7" fmla="*/ 468630 h 491490"/>
                <a:gd name="connsiteX8" fmla="*/ 53340 w 133350"/>
                <a:gd name="connsiteY8" fmla="*/ 480060 h 491490"/>
                <a:gd name="connsiteX9" fmla="*/ 60960 w 133350"/>
                <a:gd name="connsiteY9" fmla="*/ 491490 h 491490"/>
                <a:gd name="connsiteX10" fmla="*/ 76200 w 133350"/>
                <a:gd name="connsiteY10" fmla="*/ 487680 h 491490"/>
                <a:gd name="connsiteX11" fmla="*/ 95250 w 133350"/>
                <a:gd name="connsiteY11" fmla="*/ 468630 h 491490"/>
                <a:gd name="connsiteX12" fmla="*/ 114300 w 133350"/>
                <a:gd name="connsiteY12" fmla="*/ 464820 h 491490"/>
                <a:gd name="connsiteX13" fmla="*/ 121920 w 133350"/>
                <a:gd name="connsiteY13" fmla="*/ 270510 h 491490"/>
                <a:gd name="connsiteX14" fmla="*/ 125730 w 133350"/>
                <a:gd name="connsiteY14" fmla="*/ 251460 h 491490"/>
                <a:gd name="connsiteX15" fmla="*/ 133350 w 133350"/>
                <a:gd name="connsiteY15" fmla="*/ 194310 h 491490"/>
                <a:gd name="connsiteX16" fmla="*/ 129540 w 133350"/>
                <a:gd name="connsiteY16" fmla="*/ 121920 h 491490"/>
                <a:gd name="connsiteX17" fmla="*/ 118110 w 133350"/>
                <a:gd name="connsiteY17" fmla="*/ 114300 h 491490"/>
                <a:gd name="connsiteX18" fmla="*/ 102870 w 133350"/>
                <a:gd name="connsiteY18" fmla="*/ 91440 h 491490"/>
                <a:gd name="connsiteX19" fmla="*/ 95250 w 133350"/>
                <a:gd name="connsiteY19" fmla="*/ 80010 h 491490"/>
                <a:gd name="connsiteX20" fmla="*/ 11430 w 133350"/>
                <a:gd name="connsiteY20" fmla="*/ 0 h 491490"/>
                <a:gd name="connsiteX21" fmla="*/ 0 w 133350"/>
                <a:gd name="connsiteY21" fmla="*/ 304800 h 491490"/>
                <a:gd name="connsiteX0" fmla="*/ 100 w 133450"/>
                <a:gd name="connsiteY0" fmla="*/ 311934 h 498624"/>
                <a:gd name="connsiteX1" fmla="*/ 100 w 133450"/>
                <a:gd name="connsiteY1" fmla="*/ 311934 h 498624"/>
                <a:gd name="connsiteX2" fmla="*/ 7720 w 133450"/>
                <a:gd name="connsiteY2" fmla="*/ 346224 h 498624"/>
                <a:gd name="connsiteX3" fmla="*/ 15340 w 133450"/>
                <a:gd name="connsiteY3" fmla="*/ 376704 h 498624"/>
                <a:gd name="connsiteX4" fmla="*/ 19150 w 133450"/>
                <a:gd name="connsiteY4" fmla="*/ 395754 h 498624"/>
                <a:gd name="connsiteX5" fmla="*/ 22960 w 133450"/>
                <a:gd name="connsiteY5" fmla="*/ 418614 h 498624"/>
                <a:gd name="connsiteX6" fmla="*/ 30580 w 133450"/>
                <a:gd name="connsiteY6" fmla="*/ 441474 h 498624"/>
                <a:gd name="connsiteX7" fmla="*/ 42010 w 133450"/>
                <a:gd name="connsiteY7" fmla="*/ 475764 h 498624"/>
                <a:gd name="connsiteX8" fmla="*/ 53440 w 133450"/>
                <a:gd name="connsiteY8" fmla="*/ 487194 h 498624"/>
                <a:gd name="connsiteX9" fmla="*/ 61060 w 133450"/>
                <a:gd name="connsiteY9" fmla="*/ 498624 h 498624"/>
                <a:gd name="connsiteX10" fmla="*/ 76300 w 133450"/>
                <a:gd name="connsiteY10" fmla="*/ 494814 h 498624"/>
                <a:gd name="connsiteX11" fmla="*/ 95350 w 133450"/>
                <a:gd name="connsiteY11" fmla="*/ 475764 h 498624"/>
                <a:gd name="connsiteX12" fmla="*/ 114400 w 133450"/>
                <a:gd name="connsiteY12" fmla="*/ 471954 h 498624"/>
                <a:gd name="connsiteX13" fmla="*/ 122020 w 133450"/>
                <a:gd name="connsiteY13" fmla="*/ 277644 h 498624"/>
                <a:gd name="connsiteX14" fmla="*/ 125830 w 133450"/>
                <a:gd name="connsiteY14" fmla="*/ 258594 h 498624"/>
                <a:gd name="connsiteX15" fmla="*/ 133450 w 133450"/>
                <a:gd name="connsiteY15" fmla="*/ 201444 h 498624"/>
                <a:gd name="connsiteX16" fmla="*/ 129640 w 133450"/>
                <a:gd name="connsiteY16" fmla="*/ 129054 h 498624"/>
                <a:gd name="connsiteX17" fmla="*/ 118210 w 133450"/>
                <a:gd name="connsiteY17" fmla="*/ 121434 h 498624"/>
                <a:gd name="connsiteX18" fmla="*/ 102970 w 133450"/>
                <a:gd name="connsiteY18" fmla="*/ 98574 h 498624"/>
                <a:gd name="connsiteX19" fmla="*/ 11530 w 133450"/>
                <a:gd name="connsiteY19" fmla="*/ 7134 h 498624"/>
                <a:gd name="connsiteX20" fmla="*/ 100 w 133450"/>
                <a:gd name="connsiteY20" fmla="*/ 311934 h 498624"/>
                <a:gd name="connsiteX0" fmla="*/ 961 w 134311"/>
                <a:gd name="connsiteY0" fmla="*/ 309912 h 496602"/>
                <a:gd name="connsiteX1" fmla="*/ 961 w 134311"/>
                <a:gd name="connsiteY1" fmla="*/ 309912 h 496602"/>
                <a:gd name="connsiteX2" fmla="*/ 8581 w 134311"/>
                <a:gd name="connsiteY2" fmla="*/ 344202 h 496602"/>
                <a:gd name="connsiteX3" fmla="*/ 16201 w 134311"/>
                <a:gd name="connsiteY3" fmla="*/ 374682 h 496602"/>
                <a:gd name="connsiteX4" fmla="*/ 20011 w 134311"/>
                <a:gd name="connsiteY4" fmla="*/ 393732 h 496602"/>
                <a:gd name="connsiteX5" fmla="*/ 23821 w 134311"/>
                <a:gd name="connsiteY5" fmla="*/ 416592 h 496602"/>
                <a:gd name="connsiteX6" fmla="*/ 31441 w 134311"/>
                <a:gd name="connsiteY6" fmla="*/ 439452 h 496602"/>
                <a:gd name="connsiteX7" fmla="*/ 42871 w 134311"/>
                <a:gd name="connsiteY7" fmla="*/ 473742 h 496602"/>
                <a:gd name="connsiteX8" fmla="*/ 54301 w 134311"/>
                <a:gd name="connsiteY8" fmla="*/ 485172 h 496602"/>
                <a:gd name="connsiteX9" fmla="*/ 61921 w 134311"/>
                <a:gd name="connsiteY9" fmla="*/ 496602 h 496602"/>
                <a:gd name="connsiteX10" fmla="*/ 77161 w 134311"/>
                <a:gd name="connsiteY10" fmla="*/ 492792 h 496602"/>
                <a:gd name="connsiteX11" fmla="*/ 96211 w 134311"/>
                <a:gd name="connsiteY11" fmla="*/ 473742 h 496602"/>
                <a:gd name="connsiteX12" fmla="*/ 115261 w 134311"/>
                <a:gd name="connsiteY12" fmla="*/ 469932 h 496602"/>
                <a:gd name="connsiteX13" fmla="*/ 122881 w 134311"/>
                <a:gd name="connsiteY13" fmla="*/ 275622 h 496602"/>
                <a:gd name="connsiteX14" fmla="*/ 126691 w 134311"/>
                <a:gd name="connsiteY14" fmla="*/ 256572 h 496602"/>
                <a:gd name="connsiteX15" fmla="*/ 134311 w 134311"/>
                <a:gd name="connsiteY15" fmla="*/ 199422 h 496602"/>
                <a:gd name="connsiteX16" fmla="*/ 130501 w 134311"/>
                <a:gd name="connsiteY16" fmla="*/ 127032 h 496602"/>
                <a:gd name="connsiteX17" fmla="*/ 119071 w 134311"/>
                <a:gd name="connsiteY17" fmla="*/ 119412 h 496602"/>
                <a:gd name="connsiteX18" fmla="*/ 12391 w 134311"/>
                <a:gd name="connsiteY18" fmla="*/ 5112 h 496602"/>
                <a:gd name="connsiteX19" fmla="*/ 961 w 134311"/>
                <a:gd name="connsiteY19" fmla="*/ 309912 h 496602"/>
                <a:gd name="connsiteX0" fmla="*/ 1668 w 141010"/>
                <a:gd name="connsiteY0" fmla="*/ 309713 h 496403"/>
                <a:gd name="connsiteX1" fmla="*/ 1668 w 141010"/>
                <a:gd name="connsiteY1" fmla="*/ 309713 h 496403"/>
                <a:gd name="connsiteX2" fmla="*/ 9288 w 141010"/>
                <a:gd name="connsiteY2" fmla="*/ 344003 h 496403"/>
                <a:gd name="connsiteX3" fmla="*/ 16908 w 141010"/>
                <a:gd name="connsiteY3" fmla="*/ 374483 h 496403"/>
                <a:gd name="connsiteX4" fmla="*/ 20718 w 141010"/>
                <a:gd name="connsiteY4" fmla="*/ 393533 h 496403"/>
                <a:gd name="connsiteX5" fmla="*/ 24528 w 141010"/>
                <a:gd name="connsiteY5" fmla="*/ 416393 h 496403"/>
                <a:gd name="connsiteX6" fmla="*/ 32148 w 141010"/>
                <a:gd name="connsiteY6" fmla="*/ 439253 h 496403"/>
                <a:gd name="connsiteX7" fmla="*/ 43578 w 141010"/>
                <a:gd name="connsiteY7" fmla="*/ 473543 h 496403"/>
                <a:gd name="connsiteX8" fmla="*/ 55008 w 141010"/>
                <a:gd name="connsiteY8" fmla="*/ 484973 h 496403"/>
                <a:gd name="connsiteX9" fmla="*/ 62628 w 141010"/>
                <a:gd name="connsiteY9" fmla="*/ 496403 h 496403"/>
                <a:gd name="connsiteX10" fmla="*/ 77868 w 141010"/>
                <a:gd name="connsiteY10" fmla="*/ 492593 h 496403"/>
                <a:gd name="connsiteX11" fmla="*/ 96918 w 141010"/>
                <a:gd name="connsiteY11" fmla="*/ 473543 h 496403"/>
                <a:gd name="connsiteX12" fmla="*/ 115968 w 141010"/>
                <a:gd name="connsiteY12" fmla="*/ 469733 h 496403"/>
                <a:gd name="connsiteX13" fmla="*/ 123588 w 141010"/>
                <a:gd name="connsiteY13" fmla="*/ 275423 h 496403"/>
                <a:gd name="connsiteX14" fmla="*/ 127398 w 141010"/>
                <a:gd name="connsiteY14" fmla="*/ 256373 h 496403"/>
                <a:gd name="connsiteX15" fmla="*/ 135018 w 141010"/>
                <a:gd name="connsiteY15" fmla="*/ 199223 h 496403"/>
                <a:gd name="connsiteX16" fmla="*/ 131208 w 141010"/>
                <a:gd name="connsiteY16" fmla="*/ 126833 h 496403"/>
                <a:gd name="connsiteX17" fmla="*/ 13098 w 141010"/>
                <a:gd name="connsiteY17" fmla="*/ 4913 h 496403"/>
                <a:gd name="connsiteX18" fmla="*/ 1668 w 141010"/>
                <a:gd name="connsiteY18" fmla="*/ 309713 h 496403"/>
                <a:gd name="connsiteX0" fmla="*/ 1668 w 139026"/>
                <a:gd name="connsiteY0" fmla="*/ 310045 h 496735"/>
                <a:gd name="connsiteX1" fmla="*/ 1668 w 139026"/>
                <a:gd name="connsiteY1" fmla="*/ 310045 h 496735"/>
                <a:gd name="connsiteX2" fmla="*/ 9288 w 139026"/>
                <a:gd name="connsiteY2" fmla="*/ 344335 h 496735"/>
                <a:gd name="connsiteX3" fmla="*/ 16908 w 139026"/>
                <a:gd name="connsiteY3" fmla="*/ 374815 h 496735"/>
                <a:gd name="connsiteX4" fmla="*/ 20718 w 139026"/>
                <a:gd name="connsiteY4" fmla="*/ 393865 h 496735"/>
                <a:gd name="connsiteX5" fmla="*/ 24528 w 139026"/>
                <a:gd name="connsiteY5" fmla="*/ 416725 h 496735"/>
                <a:gd name="connsiteX6" fmla="*/ 32148 w 139026"/>
                <a:gd name="connsiteY6" fmla="*/ 439585 h 496735"/>
                <a:gd name="connsiteX7" fmla="*/ 43578 w 139026"/>
                <a:gd name="connsiteY7" fmla="*/ 473875 h 496735"/>
                <a:gd name="connsiteX8" fmla="*/ 55008 w 139026"/>
                <a:gd name="connsiteY8" fmla="*/ 485305 h 496735"/>
                <a:gd name="connsiteX9" fmla="*/ 62628 w 139026"/>
                <a:gd name="connsiteY9" fmla="*/ 496735 h 496735"/>
                <a:gd name="connsiteX10" fmla="*/ 77868 w 139026"/>
                <a:gd name="connsiteY10" fmla="*/ 492925 h 496735"/>
                <a:gd name="connsiteX11" fmla="*/ 96918 w 139026"/>
                <a:gd name="connsiteY11" fmla="*/ 473875 h 496735"/>
                <a:gd name="connsiteX12" fmla="*/ 115968 w 139026"/>
                <a:gd name="connsiteY12" fmla="*/ 470065 h 496735"/>
                <a:gd name="connsiteX13" fmla="*/ 123588 w 139026"/>
                <a:gd name="connsiteY13" fmla="*/ 275755 h 496735"/>
                <a:gd name="connsiteX14" fmla="*/ 127398 w 139026"/>
                <a:gd name="connsiteY14" fmla="*/ 256705 h 496735"/>
                <a:gd name="connsiteX15" fmla="*/ 131208 w 139026"/>
                <a:gd name="connsiteY15" fmla="*/ 127165 h 496735"/>
                <a:gd name="connsiteX16" fmla="*/ 13098 w 139026"/>
                <a:gd name="connsiteY16" fmla="*/ 5245 h 496735"/>
                <a:gd name="connsiteX17" fmla="*/ 1668 w 139026"/>
                <a:gd name="connsiteY17" fmla="*/ 310045 h 496735"/>
                <a:gd name="connsiteX0" fmla="*/ 1668 w 138199"/>
                <a:gd name="connsiteY0" fmla="*/ 310166 h 496856"/>
                <a:gd name="connsiteX1" fmla="*/ 1668 w 138199"/>
                <a:gd name="connsiteY1" fmla="*/ 310166 h 496856"/>
                <a:gd name="connsiteX2" fmla="*/ 9288 w 138199"/>
                <a:gd name="connsiteY2" fmla="*/ 344456 h 496856"/>
                <a:gd name="connsiteX3" fmla="*/ 16908 w 138199"/>
                <a:gd name="connsiteY3" fmla="*/ 374936 h 496856"/>
                <a:gd name="connsiteX4" fmla="*/ 20718 w 138199"/>
                <a:gd name="connsiteY4" fmla="*/ 393986 h 496856"/>
                <a:gd name="connsiteX5" fmla="*/ 24528 w 138199"/>
                <a:gd name="connsiteY5" fmla="*/ 416846 h 496856"/>
                <a:gd name="connsiteX6" fmla="*/ 32148 w 138199"/>
                <a:gd name="connsiteY6" fmla="*/ 439706 h 496856"/>
                <a:gd name="connsiteX7" fmla="*/ 43578 w 138199"/>
                <a:gd name="connsiteY7" fmla="*/ 473996 h 496856"/>
                <a:gd name="connsiteX8" fmla="*/ 55008 w 138199"/>
                <a:gd name="connsiteY8" fmla="*/ 485426 h 496856"/>
                <a:gd name="connsiteX9" fmla="*/ 62628 w 138199"/>
                <a:gd name="connsiteY9" fmla="*/ 496856 h 496856"/>
                <a:gd name="connsiteX10" fmla="*/ 77868 w 138199"/>
                <a:gd name="connsiteY10" fmla="*/ 493046 h 496856"/>
                <a:gd name="connsiteX11" fmla="*/ 96918 w 138199"/>
                <a:gd name="connsiteY11" fmla="*/ 473996 h 496856"/>
                <a:gd name="connsiteX12" fmla="*/ 115968 w 138199"/>
                <a:gd name="connsiteY12" fmla="*/ 470186 h 496856"/>
                <a:gd name="connsiteX13" fmla="*/ 123588 w 138199"/>
                <a:gd name="connsiteY13" fmla="*/ 275876 h 496856"/>
                <a:gd name="connsiteX14" fmla="*/ 131208 w 138199"/>
                <a:gd name="connsiteY14" fmla="*/ 127286 h 496856"/>
                <a:gd name="connsiteX15" fmla="*/ 13098 w 138199"/>
                <a:gd name="connsiteY15" fmla="*/ 5366 h 496856"/>
                <a:gd name="connsiteX16" fmla="*/ 1668 w 138199"/>
                <a:gd name="connsiteY16" fmla="*/ 310166 h 496856"/>
                <a:gd name="connsiteX0" fmla="*/ 1668 w 136877"/>
                <a:gd name="connsiteY0" fmla="*/ 311759 h 498449"/>
                <a:gd name="connsiteX1" fmla="*/ 1668 w 136877"/>
                <a:gd name="connsiteY1" fmla="*/ 311759 h 498449"/>
                <a:gd name="connsiteX2" fmla="*/ 9288 w 136877"/>
                <a:gd name="connsiteY2" fmla="*/ 346049 h 498449"/>
                <a:gd name="connsiteX3" fmla="*/ 16908 w 136877"/>
                <a:gd name="connsiteY3" fmla="*/ 376529 h 498449"/>
                <a:gd name="connsiteX4" fmla="*/ 20718 w 136877"/>
                <a:gd name="connsiteY4" fmla="*/ 395579 h 498449"/>
                <a:gd name="connsiteX5" fmla="*/ 24528 w 136877"/>
                <a:gd name="connsiteY5" fmla="*/ 418439 h 498449"/>
                <a:gd name="connsiteX6" fmla="*/ 32148 w 136877"/>
                <a:gd name="connsiteY6" fmla="*/ 441299 h 498449"/>
                <a:gd name="connsiteX7" fmla="*/ 43578 w 136877"/>
                <a:gd name="connsiteY7" fmla="*/ 475589 h 498449"/>
                <a:gd name="connsiteX8" fmla="*/ 55008 w 136877"/>
                <a:gd name="connsiteY8" fmla="*/ 487019 h 498449"/>
                <a:gd name="connsiteX9" fmla="*/ 62628 w 136877"/>
                <a:gd name="connsiteY9" fmla="*/ 498449 h 498449"/>
                <a:gd name="connsiteX10" fmla="*/ 77868 w 136877"/>
                <a:gd name="connsiteY10" fmla="*/ 494639 h 498449"/>
                <a:gd name="connsiteX11" fmla="*/ 96918 w 136877"/>
                <a:gd name="connsiteY11" fmla="*/ 475589 h 498449"/>
                <a:gd name="connsiteX12" fmla="*/ 115968 w 136877"/>
                <a:gd name="connsiteY12" fmla="*/ 471779 h 498449"/>
                <a:gd name="connsiteX13" fmla="*/ 131208 w 136877"/>
                <a:gd name="connsiteY13" fmla="*/ 128879 h 498449"/>
                <a:gd name="connsiteX14" fmla="*/ 13098 w 136877"/>
                <a:gd name="connsiteY14" fmla="*/ 6959 h 498449"/>
                <a:gd name="connsiteX15" fmla="*/ 1668 w 136877"/>
                <a:gd name="connsiteY15" fmla="*/ 311759 h 498449"/>
                <a:gd name="connsiteX0" fmla="*/ 1668 w 136877"/>
                <a:gd name="connsiteY0" fmla="*/ 311759 h 504969"/>
                <a:gd name="connsiteX1" fmla="*/ 1668 w 136877"/>
                <a:gd name="connsiteY1" fmla="*/ 311759 h 504969"/>
                <a:gd name="connsiteX2" fmla="*/ 9288 w 136877"/>
                <a:gd name="connsiteY2" fmla="*/ 346049 h 504969"/>
                <a:gd name="connsiteX3" fmla="*/ 16908 w 136877"/>
                <a:gd name="connsiteY3" fmla="*/ 376529 h 504969"/>
                <a:gd name="connsiteX4" fmla="*/ 20718 w 136877"/>
                <a:gd name="connsiteY4" fmla="*/ 395579 h 504969"/>
                <a:gd name="connsiteX5" fmla="*/ 24528 w 136877"/>
                <a:gd name="connsiteY5" fmla="*/ 418439 h 504969"/>
                <a:gd name="connsiteX6" fmla="*/ 32148 w 136877"/>
                <a:gd name="connsiteY6" fmla="*/ 441299 h 504969"/>
                <a:gd name="connsiteX7" fmla="*/ 43578 w 136877"/>
                <a:gd name="connsiteY7" fmla="*/ 475589 h 504969"/>
                <a:gd name="connsiteX8" fmla="*/ 55008 w 136877"/>
                <a:gd name="connsiteY8" fmla="*/ 487019 h 504969"/>
                <a:gd name="connsiteX9" fmla="*/ 62628 w 136877"/>
                <a:gd name="connsiteY9" fmla="*/ 498449 h 504969"/>
                <a:gd name="connsiteX10" fmla="*/ 77868 w 136877"/>
                <a:gd name="connsiteY10" fmla="*/ 494639 h 504969"/>
                <a:gd name="connsiteX11" fmla="*/ 115968 w 136877"/>
                <a:gd name="connsiteY11" fmla="*/ 471779 h 504969"/>
                <a:gd name="connsiteX12" fmla="*/ 131208 w 136877"/>
                <a:gd name="connsiteY12" fmla="*/ 128879 h 504969"/>
                <a:gd name="connsiteX13" fmla="*/ 13098 w 136877"/>
                <a:gd name="connsiteY13" fmla="*/ 6959 h 504969"/>
                <a:gd name="connsiteX14" fmla="*/ 1668 w 136877"/>
                <a:gd name="connsiteY14" fmla="*/ 311759 h 504969"/>
                <a:gd name="connsiteX0" fmla="*/ 1668 w 136877"/>
                <a:gd name="connsiteY0" fmla="*/ 311759 h 507433"/>
                <a:gd name="connsiteX1" fmla="*/ 1668 w 136877"/>
                <a:gd name="connsiteY1" fmla="*/ 311759 h 507433"/>
                <a:gd name="connsiteX2" fmla="*/ 9288 w 136877"/>
                <a:gd name="connsiteY2" fmla="*/ 346049 h 507433"/>
                <a:gd name="connsiteX3" fmla="*/ 16908 w 136877"/>
                <a:gd name="connsiteY3" fmla="*/ 376529 h 507433"/>
                <a:gd name="connsiteX4" fmla="*/ 20718 w 136877"/>
                <a:gd name="connsiteY4" fmla="*/ 395579 h 507433"/>
                <a:gd name="connsiteX5" fmla="*/ 24528 w 136877"/>
                <a:gd name="connsiteY5" fmla="*/ 418439 h 507433"/>
                <a:gd name="connsiteX6" fmla="*/ 32148 w 136877"/>
                <a:gd name="connsiteY6" fmla="*/ 441299 h 507433"/>
                <a:gd name="connsiteX7" fmla="*/ 43578 w 136877"/>
                <a:gd name="connsiteY7" fmla="*/ 475589 h 507433"/>
                <a:gd name="connsiteX8" fmla="*/ 55008 w 136877"/>
                <a:gd name="connsiteY8" fmla="*/ 487019 h 507433"/>
                <a:gd name="connsiteX9" fmla="*/ 62628 w 136877"/>
                <a:gd name="connsiteY9" fmla="*/ 498449 h 507433"/>
                <a:gd name="connsiteX10" fmla="*/ 115968 w 136877"/>
                <a:gd name="connsiteY10" fmla="*/ 471779 h 507433"/>
                <a:gd name="connsiteX11" fmla="*/ 131208 w 136877"/>
                <a:gd name="connsiteY11" fmla="*/ 128879 h 507433"/>
                <a:gd name="connsiteX12" fmla="*/ 13098 w 136877"/>
                <a:gd name="connsiteY12" fmla="*/ 6959 h 507433"/>
                <a:gd name="connsiteX13" fmla="*/ 1668 w 136877"/>
                <a:gd name="connsiteY13" fmla="*/ 311759 h 507433"/>
                <a:gd name="connsiteX0" fmla="*/ 1668 w 136877"/>
                <a:gd name="connsiteY0" fmla="*/ 311759 h 502746"/>
                <a:gd name="connsiteX1" fmla="*/ 1668 w 136877"/>
                <a:gd name="connsiteY1" fmla="*/ 311759 h 502746"/>
                <a:gd name="connsiteX2" fmla="*/ 9288 w 136877"/>
                <a:gd name="connsiteY2" fmla="*/ 346049 h 502746"/>
                <a:gd name="connsiteX3" fmla="*/ 16908 w 136877"/>
                <a:gd name="connsiteY3" fmla="*/ 376529 h 502746"/>
                <a:gd name="connsiteX4" fmla="*/ 20718 w 136877"/>
                <a:gd name="connsiteY4" fmla="*/ 395579 h 502746"/>
                <a:gd name="connsiteX5" fmla="*/ 24528 w 136877"/>
                <a:gd name="connsiteY5" fmla="*/ 418439 h 502746"/>
                <a:gd name="connsiteX6" fmla="*/ 32148 w 136877"/>
                <a:gd name="connsiteY6" fmla="*/ 441299 h 502746"/>
                <a:gd name="connsiteX7" fmla="*/ 43578 w 136877"/>
                <a:gd name="connsiteY7" fmla="*/ 475589 h 502746"/>
                <a:gd name="connsiteX8" fmla="*/ 55008 w 136877"/>
                <a:gd name="connsiteY8" fmla="*/ 487019 h 502746"/>
                <a:gd name="connsiteX9" fmla="*/ 115968 w 136877"/>
                <a:gd name="connsiteY9" fmla="*/ 471779 h 502746"/>
                <a:gd name="connsiteX10" fmla="*/ 131208 w 136877"/>
                <a:gd name="connsiteY10" fmla="*/ 128879 h 502746"/>
                <a:gd name="connsiteX11" fmla="*/ 13098 w 136877"/>
                <a:gd name="connsiteY11" fmla="*/ 6959 h 502746"/>
                <a:gd name="connsiteX12" fmla="*/ 1668 w 136877"/>
                <a:gd name="connsiteY12" fmla="*/ 311759 h 502746"/>
                <a:gd name="connsiteX0" fmla="*/ 1668 w 136877"/>
                <a:gd name="connsiteY0" fmla="*/ 311759 h 499734"/>
                <a:gd name="connsiteX1" fmla="*/ 1668 w 136877"/>
                <a:gd name="connsiteY1" fmla="*/ 311759 h 499734"/>
                <a:gd name="connsiteX2" fmla="*/ 9288 w 136877"/>
                <a:gd name="connsiteY2" fmla="*/ 346049 h 499734"/>
                <a:gd name="connsiteX3" fmla="*/ 16908 w 136877"/>
                <a:gd name="connsiteY3" fmla="*/ 376529 h 499734"/>
                <a:gd name="connsiteX4" fmla="*/ 20718 w 136877"/>
                <a:gd name="connsiteY4" fmla="*/ 395579 h 499734"/>
                <a:gd name="connsiteX5" fmla="*/ 24528 w 136877"/>
                <a:gd name="connsiteY5" fmla="*/ 418439 h 499734"/>
                <a:gd name="connsiteX6" fmla="*/ 32148 w 136877"/>
                <a:gd name="connsiteY6" fmla="*/ 441299 h 499734"/>
                <a:gd name="connsiteX7" fmla="*/ 43578 w 136877"/>
                <a:gd name="connsiteY7" fmla="*/ 475589 h 499734"/>
                <a:gd name="connsiteX8" fmla="*/ 115968 w 136877"/>
                <a:gd name="connsiteY8" fmla="*/ 471779 h 499734"/>
                <a:gd name="connsiteX9" fmla="*/ 131208 w 136877"/>
                <a:gd name="connsiteY9" fmla="*/ 128879 h 499734"/>
                <a:gd name="connsiteX10" fmla="*/ 13098 w 136877"/>
                <a:gd name="connsiteY10" fmla="*/ 6959 h 499734"/>
                <a:gd name="connsiteX11" fmla="*/ 1668 w 136877"/>
                <a:gd name="connsiteY11" fmla="*/ 311759 h 499734"/>
                <a:gd name="connsiteX0" fmla="*/ 1668 w 136877"/>
                <a:gd name="connsiteY0" fmla="*/ 311759 h 490245"/>
                <a:gd name="connsiteX1" fmla="*/ 1668 w 136877"/>
                <a:gd name="connsiteY1" fmla="*/ 311759 h 490245"/>
                <a:gd name="connsiteX2" fmla="*/ 9288 w 136877"/>
                <a:gd name="connsiteY2" fmla="*/ 346049 h 490245"/>
                <a:gd name="connsiteX3" fmla="*/ 16908 w 136877"/>
                <a:gd name="connsiteY3" fmla="*/ 376529 h 490245"/>
                <a:gd name="connsiteX4" fmla="*/ 20718 w 136877"/>
                <a:gd name="connsiteY4" fmla="*/ 395579 h 490245"/>
                <a:gd name="connsiteX5" fmla="*/ 24528 w 136877"/>
                <a:gd name="connsiteY5" fmla="*/ 418439 h 490245"/>
                <a:gd name="connsiteX6" fmla="*/ 32148 w 136877"/>
                <a:gd name="connsiteY6" fmla="*/ 441299 h 490245"/>
                <a:gd name="connsiteX7" fmla="*/ 115968 w 136877"/>
                <a:gd name="connsiteY7" fmla="*/ 471779 h 490245"/>
                <a:gd name="connsiteX8" fmla="*/ 131208 w 136877"/>
                <a:gd name="connsiteY8" fmla="*/ 128879 h 490245"/>
                <a:gd name="connsiteX9" fmla="*/ 13098 w 136877"/>
                <a:gd name="connsiteY9" fmla="*/ 6959 h 490245"/>
                <a:gd name="connsiteX10" fmla="*/ 1668 w 136877"/>
                <a:gd name="connsiteY10" fmla="*/ 311759 h 490245"/>
                <a:gd name="connsiteX0" fmla="*/ 1668 w 136877"/>
                <a:gd name="connsiteY0" fmla="*/ 311759 h 486012"/>
                <a:gd name="connsiteX1" fmla="*/ 1668 w 136877"/>
                <a:gd name="connsiteY1" fmla="*/ 311759 h 486012"/>
                <a:gd name="connsiteX2" fmla="*/ 9288 w 136877"/>
                <a:gd name="connsiteY2" fmla="*/ 346049 h 486012"/>
                <a:gd name="connsiteX3" fmla="*/ 16908 w 136877"/>
                <a:gd name="connsiteY3" fmla="*/ 376529 h 486012"/>
                <a:gd name="connsiteX4" fmla="*/ 20718 w 136877"/>
                <a:gd name="connsiteY4" fmla="*/ 395579 h 486012"/>
                <a:gd name="connsiteX5" fmla="*/ 24528 w 136877"/>
                <a:gd name="connsiteY5" fmla="*/ 418439 h 486012"/>
                <a:gd name="connsiteX6" fmla="*/ 115968 w 136877"/>
                <a:gd name="connsiteY6" fmla="*/ 471779 h 486012"/>
                <a:gd name="connsiteX7" fmla="*/ 131208 w 136877"/>
                <a:gd name="connsiteY7" fmla="*/ 128879 h 486012"/>
                <a:gd name="connsiteX8" fmla="*/ 13098 w 136877"/>
                <a:gd name="connsiteY8" fmla="*/ 6959 h 486012"/>
                <a:gd name="connsiteX9" fmla="*/ 1668 w 136877"/>
                <a:gd name="connsiteY9" fmla="*/ 311759 h 486012"/>
                <a:gd name="connsiteX0" fmla="*/ 1668 w 136877"/>
                <a:gd name="connsiteY0" fmla="*/ 311759 h 482683"/>
                <a:gd name="connsiteX1" fmla="*/ 1668 w 136877"/>
                <a:gd name="connsiteY1" fmla="*/ 311759 h 482683"/>
                <a:gd name="connsiteX2" fmla="*/ 9288 w 136877"/>
                <a:gd name="connsiteY2" fmla="*/ 346049 h 482683"/>
                <a:gd name="connsiteX3" fmla="*/ 16908 w 136877"/>
                <a:gd name="connsiteY3" fmla="*/ 376529 h 482683"/>
                <a:gd name="connsiteX4" fmla="*/ 20718 w 136877"/>
                <a:gd name="connsiteY4" fmla="*/ 395579 h 482683"/>
                <a:gd name="connsiteX5" fmla="*/ 115968 w 136877"/>
                <a:gd name="connsiteY5" fmla="*/ 471779 h 482683"/>
                <a:gd name="connsiteX6" fmla="*/ 131208 w 136877"/>
                <a:gd name="connsiteY6" fmla="*/ 128879 h 482683"/>
                <a:gd name="connsiteX7" fmla="*/ 13098 w 136877"/>
                <a:gd name="connsiteY7" fmla="*/ 6959 h 482683"/>
                <a:gd name="connsiteX8" fmla="*/ 1668 w 136877"/>
                <a:gd name="connsiteY8" fmla="*/ 311759 h 482683"/>
                <a:gd name="connsiteX0" fmla="*/ 1668 w 136877"/>
                <a:gd name="connsiteY0" fmla="*/ 311759 h 480614"/>
                <a:gd name="connsiteX1" fmla="*/ 1668 w 136877"/>
                <a:gd name="connsiteY1" fmla="*/ 311759 h 480614"/>
                <a:gd name="connsiteX2" fmla="*/ 9288 w 136877"/>
                <a:gd name="connsiteY2" fmla="*/ 346049 h 480614"/>
                <a:gd name="connsiteX3" fmla="*/ 16908 w 136877"/>
                <a:gd name="connsiteY3" fmla="*/ 376529 h 480614"/>
                <a:gd name="connsiteX4" fmla="*/ 115968 w 136877"/>
                <a:gd name="connsiteY4" fmla="*/ 471779 h 480614"/>
                <a:gd name="connsiteX5" fmla="*/ 131208 w 136877"/>
                <a:gd name="connsiteY5" fmla="*/ 128879 h 480614"/>
                <a:gd name="connsiteX6" fmla="*/ 13098 w 136877"/>
                <a:gd name="connsiteY6" fmla="*/ 6959 h 480614"/>
                <a:gd name="connsiteX7" fmla="*/ 1668 w 136877"/>
                <a:gd name="connsiteY7" fmla="*/ 311759 h 480614"/>
                <a:gd name="connsiteX0" fmla="*/ 1668 w 136877"/>
                <a:gd name="connsiteY0" fmla="*/ 311759 h 480951"/>
                <a:gd name="connsiteX1" fmla="*/ 1668 w 136877"/>
                <a:gd name="connsiteY1" fmla="*/ 311759 h 480951"/>
                <a:gd name="connsiteX2" fmla="*/ 16908 w 136877"/>
                <a:gd name="connsiteY2" fmla="*/ 376529 h 480951"/>
                <a:gd name="connsiteX3" fmla="*/ 115968 w 136877"/>
                <a:gd name="connsiteY3" fmla="*/ 471779 h 480951"/>
                <a:gd name="connsiteX4" fmla="*/ 131208 w 136877"/>
                <a:gd name="connsiteY4" fmla="*/ 128879 h 480951"/>
                <a:gd name="connsiteX5" fmla="*/ 13098 w 136877"/>
                <a:gd name="connsiteY5" fmla="*/ 6959 h 480951"/>
                <a:gd name="connsiteX6" fmla="*/ 1668 w 136877"/>
                <a:gd name="connsiteY6" fmla="*/ 311759 h 480951"/>
                <a:gd name="connsiteX0" fmla="*/ 1668 w 136877"/>
                <a:gd name="connsiteY0" fmla="*/ 311759 h 475543"/>
                <a:gd name="connsiteX1" fmla="*/ 1668 w 136877"/>
                <a:gd name="connsiteY1" fmla="*/ 311759 h 475543"/>
                <a:gd name="connsiteX2" fmla="*/ 115968 w 136877"/>
                <a:gd name="connsiteY2" fmla="*/ 471779 h 475543"/>
                <a:gd name="connsiteX3" fmla="*/ 131208 w 136877"/>
                <a:gd name="connsiteY3" fmla="*/ 128879 h 475543"/>
                <a:gd name="connsiteX4" fmla="*/ 13098 w 136877"/>
                <a:gd name="connsiteY4" fmla="*/ 6959 h 475543"/>
                <a:gd name="connsiteX5" fmla="*/ 1668 w 136877"/>
                <a:gd name="connsiteY5" fmla="*/ 311759 h 475543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1668 w 136877"/>
                <a:gd name="connsiteY0" fmla="*/ 311759 h 471779"/>
                <a:gd name="connsiteX1" fmla="*/ 1668 w 136877"/>
                <a:gd name="connsiteY1" fmla="*/ 311759 h 471779"/>
                <a:gd name="connsiteX2" fmla="*/ 115968 w 136877"/>
                <a:gd name="connsiteY2" fmla="*/ 471779 h 471779"/>
                <a:gd name="connsiteX3" fmla="*/ 131208 w 136877"/>
                <a:gd name="connsiteY3" fmla="*/ 128879 h 471779"/>
                <a:gd name="connsiteX4" fmla="*/ 13098 w 136877"/>
                <a:gd name="connsiteY4" fmla="*/ 6959 h 471779"/>
                <a:gd name="connsiteX5" fmla="*/ 1668 w 136877"/>
                <a:gd name="connsiteY5" fmla="*/ 311759 h 471779"/>
                <a:gd name="connsiteX0" fmla="*/ 933 w 126600"/>
                <a:gd name="connsiteY0" fmla="*/ 309760 h 469780"/>
                <a:gd name="connsiteX1" fmla="*/ 933 w 126600"/>
                <a:gd name="connsiteY1" fmla="*/ 309760 h 469780"/>
                <a:gd name="connsiteX2" fmla="*/ 115233 w 126600"/>
                <a:gd name="connsiteY2" fmla="*/ 469780 h 469780"/>
                <a:gd name="connsiteX3" fmla="*/ 118567 w 126600"/>
                <a:gd name="connsiteY3" fmla="*/ 145930 h 469780"/>
                <a:gd name="connsiteX4" fmla="*/ 12363 w 126600"/>
                <a:gd name="connsiteY4" fmla="*/ 4960 h 469780"/>
                <a:gd name="connsiteX5" fmla="*/ 933 w 126600"/>
                <a:gd name="connsiteY5" fmla="*/ 309760 h 469780"/>
                <a:gd name="connsiteX0" fmla="*/ 933 w 118567"/>
                <a:gd name="connsiteY0" fmla="*/ 309760 h 469780"/>
                <a:gd name="connsiteX1" fmla="*/ 933 w 118567"/>
                <a:gd name="connsiteY1" fmla="*/ 309760 h 469780"/>
                <a:gd name="connsiteX2" fmla="*/ 115233 w 118567"/>
                <a:gd name="connsiteY2" fmla="*/ 469780 h 469780"/>
                <a:gd name="connsiteX3" fmla="*/ 118567 w 118567"/>
                <a:gd name="connsiteY3" fmla="*/ 145930 h 469780"/>
                <a:gd name="connsiteX4" fmla="*/ 12363 w 118567"/>
                <a:gd name="connsiteY4" fmla="*/ 4960 h 469780"/>
                <a:gd name="connsiteX5" fmla="*/ 933 w 118567"/>
                <a:gd name="connsiteY5" fmla="*/ 309760 h 469780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18598 h 478618"/>
                <a:gd name="connsiteX1" fmla="*/ 933 w 118567"/>
                <a:gd name="connsiteY1" fmla="*/ 318598 h 478618"/>
                <a:gd name="connsiteX2" fmla="*/ 115233 w 118567"/>
                <a:gd name="connsiteY2" fmla="*/ 478618 h 478618"/>
                <a:gd name="connsiteX3" fmla="*/ 118567 w 118567"/>
                <a:gd name="connsiteY3" fmla="*/ 154768 h 478618"/>
                <a:gd name="connsiteX4" fmla="*/ 12363 w 118567"/>
                <a:gd name="connsiteY4" fmla="*/ 13798 h 478618"/>
                <a:gd name="connsiteX5" fmla="*/ 933 w 118567"/>
                <a:gd name="connsiteY5" fmla="*/ 318598 h 478618"/>
                <a:gd name="connsiteX0" fmla="*/ 933 w 118567"/>
                <a:gd name="connsiteY0" fmla="*/ 304800 h 464820"/>
                <a:gd name="connsiteX1" fmla="*/ 933 w 118567"/>
                <a:gd name="connsiteY1" fmla="*/ 304800 h 464820"/>
                <a:gd name="connsiteX2" fmla="*/ 115233 w 118567"/>
                <a:gd name="connsiteY2" fmla="*/ 464820 h 464820"/>
                <a:gd name="connsiteX3" fmla="*/ 118567 w 118567"/>
                <a:gd name="connsiteY3" fmla="*/ 140970 h 464820"/>
                <a:gd name="connsiteX4" fmla="*/ 12363 w 118567"/>
                <a:gd name="connsiteY4" fmla="*/ 0 h 464820"/>
                <a:gd name="connsiteX5" fmla="*/ 933 w 118567"/>
                <a:gd name="connsiteY5" fmla="*/ 304800 h 464820"/>
                <a:gd name="connsiteX0" fmla="*/ 0 w 117634"/>
                <a:gd name="connsiteY0" fmla="*/ 304800 h 464820"/>
                <a:gd name="connsiteX1" fmla="*/ 0 w 117634"/>
                <a:gd name="connsiteY1" fmla="*/ 304800 h 464820"/>
                <a:gd name="connsiteX2" fmla="*/ 114300 w 117634"/>
                <a:gd name="connsiteY2" fmla="*/ 464820 h 464820"/>
                <a:gd name="connsiteX3" fmla="*/ 117634 w 117634"/>
                <a:gd name="connsiteY3" fmla="*/ 140970 h 464820"/>
                <a:gd name="connsiteX4" fmla="*/ 11430 w 117634"/>
                <a:gd name="connsiteY4" fmla="*/ 0 h 464820"/>
                <a:gd name="connsiteX5" fmla="*/ 0 w 117634"/>
                <a:gd name="connsiteY5" fmla="*/ 304800 h 464820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2057 w 119691"/>
                <a:gd name="connsiteY0" fmla="*/ 300038 h 460058"/>
                <a:gd name="connsiteX1" fmla="*/ 2057 w 119691"/>
                <a:gd name="connsiteY1" fmla="*/ 300038 h 460058"/>
                <a:gd name="connsiteX2" fmla="*/ 116357 w 119691"/>
                <a:gd name="connsiteY2" fmla="*/ 460058 h 460058"/>
                <a:gd name="connsiteX3" fmla="*/ 119691 w 119691"/>
                <a:gd name="connsiteY3" fmla="*/ 136208 h 460058"/>
                <a:gd name="connsiteX4" fmla="*/ 6343 w 119691"/>
                <a:gd name="connsiteY4" fmla="*/ 0 h 460058"/>
                <a:gd name="connsiteX5" fmla="*/ 2057 w 119691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34"/>
                <a:gd name="connsiteY0" fmla="*/ 300038 h 460058"/>
                <a:gd name="connsiteX1" fmla="*/ 0 w 117634"/>
                <a:gd name="connsiteY1" fmla="*/ 300038 h 460058"/>
                <a:gd name="connsiteX2" fmla="*/ 114300 w 117634"/>
                <a:gd name="connsiteY2" fmla="*/ 460058 h 460058"/>
                <a:gd name="connsiteX3" fmla="*/ 117634 w 117634"/>
                <a:gd name="connsiteY3" fmla="*/ 136208 h 460058"/>
                <a:gd name="connsiteX4" fmla="*/ 4286 w 117634"/>
                <a:gd name="connsiteY4" fmla="*/ 0 h 460058"/>
                <a:gd name="connsiteX5" fmla="*/ 0 w 117634"/>
                <a:gd name="connsiteY5" fmla="*/ 300038 h 460058"/>
                <a:gd name="connsiteX0" fmla="*/ 0 w 117687"/>
                <a:gd name="connsiteY0" fmla="*/ 300038 h 460058"/>
                <a:gd name="connsiteX1" fmla="*/ 0 w 117687"/>
                <a:gd name="connsiteY1" fmla="*/ 300038 h 460058"/>
                <a:gd name="connsiteX2" fmla="*/ 114300 w 117687"/>
                <a:gd name="connsiteY2" fmla="*/ 460058 h 460058"/>
                <a:gd name="connsiteX3" fmla="*/ 117634 w 117687"/>
                <a:gd name="connsiteY3" fmla="*/ 136208 h 460058"/>
                <a:gd name="connsiteX4" fmla="*/ 4286 w 117687"/>
                <a:gd name="connsiteY4" fmla="*/ 0 h 460058"/>
                <a:gd name="connsiteX5" fmla="*/ 0 w 117687"/>
                <a:gd name="connsiteY5" fmla="*/ 300038 h 460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687" h="460058">
                  <a:moveTo>
                    <a:pt x="0" y="300038"/>
                  </a:moveTo>
                  <a:lnTo>
                    <a:pt x="0" y="300038"/>
                  </a:lnTo>
                  <a:cubicBezTo>
                    <a:pt x="19050" y="326708"/>
                    <a:pt x="64134" y="385762"/>
                    <a:pt x="114300" y="460058"/>
                  </a:cubicBezTo>
                  <a:cubicBezTo>
                    <a:pt x="115252" y="276066"/>
                    <a:pt x="118111" y="282734"/>
                    <a:pt x="117634" y="136208"/>
                  </a:cubicBezTo>
                  <a:cubicBezTo>
                    <a:pt x="64770" y="65882"/>
                    <a:pt x="40561" y="46513"/>
                    <a:pt x="4286" y="0"/>
                  </a:cubicBezTo>
                  <a:cubicBezTo>
                    <a:pt x="3730" y="153511"/>
                    <a:pt x="1905" y="249238"/>
                    <a:pt x="0" y="300038"/>
                  </a:cubicBez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797720" y="2050256"/>
              <a:ext cx="431006" cy="133350"/>
            </a:xfrm>
            <a:custGeom>
              <a:avLst/>
              <a:gdLst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302419 w 438918"/>
                <a:gd name="connsiteY28" fmla="*/ 147637 h 157162"/>
                <a:gd name="connsiteX29" fmla="*/ 214312 w 438918"/>
                <a:gd name="connsiteY29" fmla="*/ 145256 h 157162"/>
                <a:gd name="connsiteX30" fmla="*/ 114300 w 438918"/>
                <a:gd name="connsiteY30" fmla="*/ 140493 h 157162"/>
                <a:gd name="connsiteX31" fmla="*/ 107156 w 438918"/>
                <a:gd name="connsiteY31" fmla="*/ 133350 h 157162"/>
                <a:gd name="connsiteX32" fmla="*/ 102394 w 438918"/>
                <a:gd name="connsiteY32" fmla="*/ 123825 h 157162"/>
                <a:gd name="connsiteX33" fmla="*/ 95250 w 438918"/>
                <a:gd name="connsiteY33" fmla="*/ 111918 h 157162"/>
                <a:gd name="connsiteX34" fmla="*/ 88106 w 438918"/>
                <a:gd name="connsiteY34" fmla="*/ 104775 h 157162"/>
                <a:gd name="connsiteX35" fmla="*/ 78581 w 438918"/>
                <a:gd name="connsiteY35" fmla="*/ 88106 h 157162"/>
                <a:gd name="connsiteX36" fmla="*/ 73819 w 438918"/>
                <a:gd name="connsiteY36" fmla="*/ 80962 h 157162"/>
                <a:gd name="connsiteX37" fmla="*/ 66675 w 438918"/>
                <a:gd name="connsiteY37" fmla="*/ 76200 h 157162"/>
                <a:gd name="connsiteX38" fmla="*/ 59531 w 438918"/>
                <a:gd name="connsiteY38" fmla="*/ 69056 h 157162"/>
                <a:gd name="connsiteX39" fmla="*/ 52387 w 438918"/>
                <a:gd name="connsiteY39" fmla="*/ 54768 h 157162"/>
                <a:gd name="connsiteX40" fmla="*/ 45244 w 438918"/>
                <a:gd name="connsiteY40" fmla="*/ 47625 h 157162"/>
                <a:gd name="connsiteX41" fmla="*/ 33337 w 438918"/>
                <a:gd name="connsiteY41" fmla="*/ 38100 h 157162"/>
                <a:gd name="connsiteX42" fmla="*/ 28575 w 438918"/>
                <a:gd name="connsiteY42" fmla="*/ 30956 h 157162"/>
                <a:gd name="connsiteX43" fmla="*/ 26194 w 438918"/>
                <a:gd name="connsiteY43" fmla="*/ 23812 h 157162"/>
                <a:gd name="connsiteX44" fmla="*/ 16669 w 438918"/>
                <a:gd name="connsiteY44" fmla="*/ 9525 h 157162"/>
                <a:gd name="connsiteX45" fmla="*/ 0 w 438918"/>
                <a:gd name="connsiteY45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311944 w 438918"/>
                <a:gd name="connsiteY27" fmla="*/ 145256 h 157162"/>
                <a:gd name="connsiteX28" fmla="*/ 214312 w 438918"/>
                <a:gd name="connsiteY28" fmla="*/ 145256 h 157162"/>
                <a:gd name="connsiteX29" fmla="*/ 114300 w 438918"/>
                <a:gd name="connsiteY29" fmla="*/ 140493 h 157162"/>
                <a:gd name="connsiteX30" fmla="*/ 107156 w 438918"/>
                <a:gd name="connsiteY30" fmla="*/ 133350 h 157162"/>
                <a:gd name="connsiteX31" fmla="*/ 102394 w 438918"/>
                <a:gd name="connsiteY31" fmla="*/ 123825 h 157162"/>
                <a:gd name="connsiteX32" fmla="*/ 95250 w 438918"/>
                <a:gd name="connsiteY32" fmla="*/ 111918 h 157162"/>
                <a:gd name="connsiteX33" fmla="*/ 88106 w 438918"/>
                <a:gd name="connsiteY33" fmla="*/ 104775 h 157162"/>
                <a:gd name="connsiteX34" fmla="*/ 78581 w 438918"/>
                <a:gd name="connsiteY34" fmla="*/ 88106 h 157162"/>
                <a:gd name="connsiteX35" fmla="*/ 73819 w 438918"/>
                <a:gd name="connsiteY35" fmla="*/ 80962 h 157162"/>
                <a:gd name="connsiteX36" fmla="*/ 66675 w 438918"/>
                <a:gd name="connsiteY36" fmla="*/ 76200 h 157162"/>
                <a:gd name="connsiteX37" fmla="*/ 59531 w 438918"/>
                <a:gd name="connsiteY37" fmla="*/ 69056 h 157162"/>
                <a:gd name="connsiteX38" fmla="*/ 52387 w 438918"/>
                <a:gd name="connsiteY38" fmla="*/ 54768 h 157162"/>
                <a:gd name="connsiteX39" fmla="*/ 45244 w 438918"/>
                <a:gd name="connsiteY39" fmla="*/ 47625 h 157162"/>
                <a:gd name="connsiteX40" fmla="*/ 33337 w 438918"/>
                <a:gd name="connsiteY40" fmla="*/ 38100 h 157162"/>
                <a:gd name="connsiteX41" fmla="*/ 28575 w 438918"/>
                <a:gd name="connsiteY41" fmla="*/ 30956 h 157162"/>
                <a:gd name="connsiteX42" fmla="*/ 26194 w 438918"/>
                <a:gd name="connsiteY42" fmla="*/ 23812 h 157162"/>
                <a:gd name="connsiteX43" fmla="*/ 16669 w 438918"/>
                <a:gd name="connsiteY43" fmla="*/ 9525 h 157162"/>
                <a:gd name="connsiteX44" fmla="*/ 0 w 438918"/>
                <a:gd name="connsiteY44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214312 w 438918"/>
                <a:gd name="connsiteY27" fmla="*/ 145256 h 157162"/>
                <a:gd name="connsiteX28" fmla="*/ 114300 w 438918"/>
                <a:gd name="connsiteY28" fmla="*/ 140493 h 157162"/>
                <a:gd name="connsiteX29" fmla="*/ 107156 w 438918"/>
                <a:gd name="connsiteY29" fmla="*/ 133350 h 157162"/>
                <a:gd name="connsiteX30" fmla="*/ 102394 w 438918"/>
                <a:gd name="connsiteY30" fmla="*/ 123825 h 157162"/>
                <a:gd name="connsiteX31" fmla="*/ 95250 w 438918"/>
                <a:gd name="connsiteY31" fmla="*/ 111918 h 157162"/>
                <a:gd name="connsiteX32" fmla="*/ 88106 w 438918"/>
                <a:gd name="connsiteY32" fmla="*/ 104775 h 157162"/>
                <a:gd name="connsiteX33" fmla="*/ 78581 w 438918"/>
                <a:gd name="connsiteY33" fmla="*/ 88106 h 157162"/>
                <a:gd name="connsiteX34" fmla="*/ 73819 w 438918"/>
                <a:gd name="connsiteY34" fmla="*/ 80962 h 157162"/>
                <a:gd name="connsiteX35" fmla="*/ 66675 w 438918"/>
                <a:gd name="connsiteY35" fmla="*/ 76200 h 157162"/>
                <a:gd name="connsiteX36" fmla="*/ 59531 w 438918"/>
                <a:gd name="connsiteY36" fmla="*/ 69056 h 157162"/>
                <a:gd name="connsiteX37" fmla="*/ 52387 w 438918"/>
                <a:gd name="connsiteY37" fmla="*/ 54768 h 157162"/>
                <a:gd name="connsiteX38" fmla="*/ 45244 w 438918"/>
                <a:gd name="connsiteY38" fmla="*/ 47625 h 157162"/>
                <a:gd name="connsiteX39" fmla="*/ 33337 w 438918"/>
                <a:gd name="connsiteY39" fmla="*/ 38100 h 157162"/>
                <a:gd name="connsiteX40" fmla="*/ 28575 w 438918"/>
                <a:gd name="connsiteY40" fmla="*/ 30956 h 157162"/>
                <a:gd name="connsiteX41" fmla="*/ 26194 w 438918"/>
                <a:gd name="connsiteY41" fmla="*/ 23812 h 157162"/>
                <a:gd name="connsiteX42" fmla="*/ 16669 w 438918"/>
                <a:gd name="connsiteY42" fmla="*/ 9525 h 157162"/>
                <a:gd name="connsiteX43" fmla="*/ 0 w 438918"/>
                <a:gd name="connsiteY43" fmla="*/ 0 h 157162"/>
                <a:gd name="connsiteX0" fmla="*/ 0 w 438918"/>
                <a:gd name="connsiteY0" fmla="*/ 0 h 157162"/>
                <a:gd name="connsiteX1" fmla="*/ 0 w 438918"/>
                <a:gd name="connsiteY1" fmla="*/ 0 h 157162"/>
                <a:gd name="connsiteX2" fmla="*/ 21431 w 438918"/>
                <a:gd name="connsiteY2" fmla="*/ 4762 h 157162"/>
                <a:gd name="connsiteX3" fmla="*/ 33337 w 438918"/>
                <a:gd name="connsiteY3" fmla="*/ 11906 h 157162"/>
                <a:gd name="connsiteX4" fmla="*/ 54769 w 438918"/>
                <a:gd name="connsiteY4" fmla="*/ 14287 h 157162"/>
                <a:gd name="connsiteX5" fmla="*/ 171450 w 438918"/>
                <a:gd name="connsiteY5" fmla="*/ 11906 h 157162"/>
                <a:gd name="connsiteX6" fmla="*/ 190500 w 438918"/>
                <a:gd name="connsiteY6" fmla="*/ 9525 h 157162"/>
                <a:gd name="connsiteX7" fmla="*/ 259556 w 438918"/>
                <a:gd name="connsiteY7" fmla="*/ 7143 h 157162"/>
                <a:gd name="connsiteX8" fmla="*/ 309562 w 438918"/>
                <a:gd name="connsiteY8" fmla="*/ 4762 h 157162"/>
                <a:gd name="connsiteX9" fmla="*/ 319087 w 438918"/>
                <a:gd name="connsiteY9" fmla="*/ 7143 h 157162"/>
                <a:gd name="connsiteX10" fmla="*/ 323850 w 438918"/>
                <a:gd name="connsiteY10" fmla="*/ 19050 h 157162"/>
                <a:gd name="connsiteX11" fmla="*/ 330994 w 438918"/>
                <a:gd name="connsiteY11" fmla="*/ 40481 h 157162"/>
                <a:gd name="connsiteX12" fmla="*/ 342900 w 438918"/>
                <a:gd name="connsiteY12" fmla="*/ 47625 h 157162"/>
                <a:gd name="connsiteX13" fmla="*/ 354806 w 438918"/>
                <a:gd name="connsiteY13" fmla="*/ 57150 h 157162"/>
                <a:gd name="connsiteX14" fmla="*/ 361950 w 438918"/>
                <a:gd name="connsiteY14" fmla="*/ 64293 h 157162"/>
                <a:gd name="connsiteX15" fmla="*/ 376237 w 438918"/>
                <a:gd name="connsiteY15" fmla="*/ 71437 h 157162"/>
                <a:gd name="connsiteX16" fmla="*/ 402431 w 438918"/>
                <a:gd name="connsiteY16" fmla="*/ 85725 h 157162"/>
                <a:gd name="connsiteX17" fmla="*/ 411956 w 438918"/>
                <a:gd name="connsiteY17" fmla="*/ 88106 h 157162"/>
                <a:gd name="connsiteX18" fmla="*/ 416719 w 438918"/>
                <a:gd name="connsiteY18" fmla="*/ 97631 h 157162"/>
                <a:gd name="connsiteX19" fmla="*/ 426244 w 438918"/>
                <a:gd name="connsiteY19" fmla="*/ 111918 h 157162"/>
                <a:gd name="connsiteX20" fmla="*/ 431006 w 438918"/>
                <a:gd name="connsiteY20" fmla="*/ 126206 h 157162"/>
                <a:gd name="connsiteX21" fmla="*/ 433387 w 438918"/>
                <a:gd name="connsiteY21" fmla="*/ 133350 h 157162"/>
                <a:gd name="connsiteX22" fmla="*/ 435769 w 438918"/>
                <a:gd name="connsiteY22" fmla="*/ 150018 h 157162"/>
                <a:gd name="connsiteX23" fmla="*/ 438150 w 438918"/>
                <a:gd name="connsiteY23" fmla="*/ 157162 h 157162"/>
                <a:gd name="connsiteX24" fmla="*/ 433387 w 438918"/>
                <a:gd name="connsiteY24" fmla="*/ 150018 h 157162"/>
                <a:gd name="connsiteX25" fmla="*/ 426244 w 438918"/>
                <a:gd name="connsiteY25" fmla="*/ 147637 h 157162"/>
                <a:gd name="connsiteX26" fmla="*/ 419100 w 438918"/>
                <a:gd name="connsiteY26" fmla="*/ 142875 h 157162"/>
                <a:gd name="connsiteX27" fmla="*/ 114300 w 438918"/>
                <a:gd name="connsiteY27" fmla="*/ 140493 h 157162"/>
                <a:gd name="connsiteX28" fmla="*/ 107156 w 438918"/>
                <a:gd name="connsiteY28" fmla="*/ 133350 h 157162"/>
                <a:gd name="connsiteX29" fmla="*/ 102394 w 438918"/>
                <a:gd name="connsiteY29" fmla="*/ 123825 h 157162"/>
                <a:gd name="connsiteX30" fmla="*/ 95250 w 438918"/>
                <a:gd name="connsiteY30" fmla="*/ 111918 h 157162"/>
                <a:gd name="connsiteX31" fmla="*/ 88106 w 438918"/>
                <a:gd name="connsiteY31" fmla="*/ 104775 h 157162"/>
                <a:gd name="connsiteX32" fmla="*/ 78581 w 438918"/>
                <a:gd name="connsiteY32" fmla="*/ 88106 h 157162"/>
                <a:gd name="connsiteX33" fmla="*/ 73819 w 438918"/>
                <a:gd name="connsiteY33" fmla="*/ 80962 h 157162"/>
                <a:gd name="connsiteX34" fmla="*/ 66675 w 438918"/>
                <a:gd name="connsiteY34" fmla="*/ 76200 h 157162"/>
                <a:gd name="connsiteX35" fmla="*/ 59531 w 438918"/>
                <a:gd name="connsiteY35" fmla="*/ 69056 h 157162"/>
                <a:gd name="connsiteX36" fmla="*/ 52387 w 438918"/>
                <a:gd name="connsiteY36" fmla="*/ 54768 h 157162"/>
                <a:gd name="connsiteX37" fmla="*/ 45244 w 438918"/>
                <a:gd name="connsiteY37" fmla="*/ 47625 h 157162"/>
                <a:gd name="connsiteX38" fmla="*/ 33337 w 438918"/>
                <a:gd name="connsiteY38" fmla="*/ 38100 h 157162"/>
                <a:gd name="connsiteX39" fmla="*/ 28575 w 438918"/>
                <a:gd name="connsiteY39" fmla="*/ 30956 h 157162"/>
                <a:gd name="connsiteX40" fmla="*/ 26194 w 438918"/>
                <a:gd name="connsiteY40" fmla="*/ 23812 h 157162"/>
                <a:gd name="connsiteX41" fmla="*/ 16669 w 438918"/>
                <a:gd name="connsiteY41" fmla="*/ 9525 h 157162"/>
                <a:gd name="connsiteX42" fmla="*/ 0 w 438918"/>
                <a:gd name="connsiteY42" fmla="*/ 0 h 157162"/>
                <a:gd name="connsiteX0" fmla="*/ 0 w 451392"/>
                <a:gd name="connsiteY0" fmla="*/ 0 h 157162"/>
                <a:gd name="connsiteX1" fmla="*/ 0 w 451392"/>
                <a:gd name="connsiteY1" fmla="*/ 0 h 157162"/>
                <a:gd name="connsiteX2" fmla="*/ 21431 w 451392"/>
                <a:gd name="connsiteY2" fmla="*/ 4762 h 157162"/>
                <a:gd name="connsiteX3" fmla="*/ 33337 w 451392"/>
                <a:gd name="connsiteY3" fmla="*/ 11906 h 157162"/>
                <a:gd name="connsiteX4" fmla="*/ 54769 w 451392"/>
                <a:gd name="connsiteY4" fmla="*/ 14287 h 157162"/>
                <a:gd name="connsiteX5" fmla="*/ 171450 w 451392"/>
                <a:gd name="connsiteY5" fmla="*/ 11906 h 157162"/>
                <a:gd name="connsiteX6" fmla="*/ 190500 w 451392"/>
                <a:gd name="connsiteY6" fmla="*/ 9525 h 157162"/>
                <a:gd name="connsiteX7" fmla="*/ 259556 w 451392"/>
                <a:gd name="connsiteY7" fmla="*/ 7143 h 157162"/>
                <a:gd name="connsiteX8" fmla="*/ 309562 w 451392"/>
                <a:gd name="connsiteY8" fmla="*/ 4762 h 157162"/>
                <a:gd name="connsiteX9" fmla="*/ 319087 w 451392"/>
                <a:gd name="connsiteY9" fmla="*/ 7143 h 157162"/>
                <a:gd name="connsiteX10" fmla="*/ 323850 w 451392"/>
                <a:gd name="connsiteY10" fmla="*/ 19050 h 157162"/>
                <a:gd name="connsiteX11" fmla="*/ 330994 w 451392"/>
                <a:gd name="connsiteY11" fmla="*/ 40481 h 157162"/>
                <a:gd name="connsiteX12" fmla="*/ 342900 w 451392"/>
                <a:gd name="connsiteY12" fmla="*/ 47625 h 157162"/>
                <a:gd name="connsiteX13" fmla="*/ 354806 w 451392"/>
                <a:gd name="connsiteY13" fmla="*/ 57150 h 157162"/>
                <a:gd name="connsiteX14" fmla="*/ 361950 w 451392"/>
                <a:gd name="connsiteY14" fmla="*/ 64293 h 157162"/>
                <a:gd name="connsiteX15" fmla="*/ 376237 w 451392"/>
                <a:gd name="connsiteY15" fmla="*/ 71437 h 157162"/>
                <a:gd name="connsiteX16" fmla="*/ 402431 w 451392"/>
                <a:gd name="connsiteY16" fmla="*/ 85725 h 157162"/>
                <a:gd name="connsiteX17" fmla="*/ 411956 w 451392"/>
                <a:gd name="connsiteY17" fmla="*/ 88106 h 157162"/>
                <a:gd name="connsiteX18" fmla="*/ 416719 w 451392"/>
                <a:gd name="connsiteY18" fmla="*/ 97631 h 157162"/>
                <a:gd name="connsiteX19" fmla="*/ 426244 w 451392"/>
                <a:gd name="connsiteY19" fmla="*/ 111918 h 157162"/>
                <a:gd name="connsiteX20" fmla="*/ 431006 w 451392"/>
                <a:gd name="connsiteY20" fmla="*/ 126206 h 157162"/>
                <a:gd name="connsiteX21" fmla="*/ 433387 w 451392"/>
                <a:gd name="connsiteY21" fmla="*/ 133350 h 157162"/>
                <a:gd name="connsiteX22" fmla="*/ 435769 w 451392"/>
                <a:gd name="connsiteY22" fmla="*/ 150018 h 157162"/>
                <a:gd name="connsiteX23" fmla="*/ 438150 w 451392"/>
                <a:gd name="connsiteY23" fmla="*/ 157162 h 157162"/>
                <a:gd name="connsiteX24" fmla="*/ 433387 w 451392"/>
                <a:gd name="connsiteY24" fmla="*/ 150018 h 157162"/>
                <a:gd name="connsiteX25" fmla="*/ 426244 w 451392"/>
                <a:gd name="connsiteY25" fmla="*/ 147637 h 157162"/>
                <a:gd name="connsiteX26" fmla="*/ 114300 w 451392"/>
                <a:gd name="connsiteY26" fmla="*/ 140493 h 157162"/>
                <a:gd name="connsiteX27" fmla="*/ 107156 w 451392"/>
                <a:gd name="connsiteY27" fmla="*/ 133350 h 157162"/>
                <a:gd name="connsiteX28" fmla="*/ 102394 w 451392"/>
                <a:gd name="connsiteY28" fmla="*/ 123825 h 157162"/>
                <a:gd name="connsiteX29" fmla="*/ 95250 w 451392"/>
                <a:gd name="connsiteY29" fmla="*/ 111918 h 157162"/>
                <a:gd name="connsiteX30" fmla="*/ 88106 w 451392"/>
                <a:gd name="connsiteY30" fmla="*/ 104775 h 157162"/>
                <a:gd name="connsiteX31" fmla="*/ 78581 w 451392"/>
                <a:gd name="connsiteY31" fmla="*/ 88106 h 157162"/>
                <a:gd name="connsiteX32" fmla="*/ 73819 w 451392"/>
                <a:gd name="connsiteY32" fmla="*/ 80962 h 157162"/>
                <a:gd name="connsiteX33" fmla="*/ 66675 w 451392"/>
                <a:gd name="connsiteY33" fmla="*/ 76200 h 157162"/>
                <a:gd name="connsiteX34" fmla="*/ 59531 w 451392"/>
                <a:gd name="connsiteY34" fmla="*/ 69056 h 157162"/>
                <a:gd name="connsiteX35" fmla="*/ 52387 w 451392"/>
                <a:gd name="connsiteY35" fmla="*/ 54768 h 157162"/>
                <a:gd name="connsiteX36" fmla="*/ 45244 w 451392"/>
                <a:gd name="connsiteY36" fmla="*/ 47625 h 157162"/>
                <a:gd name="connsiteX37" fmla="*/ 33337 w 451392"/>
                <a:gd name="connsiteY37" fmla="*/ 38100 h 157162"/>
                <a:gd name="connsiteX38" fmla="*/ 28575 w 451392"/>
                <a:gd name="connsiteY38" fmla="*/ 30956 h 157162"/>
                <a:gd name="connsiteX39" fmla="*/ 26194 w 451392"/>
                <a:gd name="connsiteY39" fmla="*/ 23812 h 157162"/>
                <a:gd name="connsiteX40" fmla="*/ 16669 w 451392"/>
                <a:gd name="connsiteY40" fmla="*/ 9525 h 157162"/>
                <a:gd name="connsiteX41" fmla="*/ 0 w 451392"/>
                <a:gd name="connsiteY41" fmla="*/ 0 h 157162"/>
                <a:gd name="connsiteX0" fmla="*/ 0 w 457994"/>
                <a:gd name="connsiteY0" fmla="*/ 0 h 157162"/>
                <a:gd name="connsiteX1" fmla="*/ 0 w 457994"/>
                <a:gd name="connsiteY1" fmla="*/ 0 h 157162"/>
                <a:gd name="connsiteX2" fmla="*/ 21431 w 457994"/>
                <a:gd name="connsiteY2" fmla="*/ 4762 h 157162"/>
                <a:gd name="connsiteX3" fmla="*/ 33337 w 457994"/>
                <a:gd name="connsiteY3" fmla="*/ 11906 h 157162"/>
                <a:gd name="connsiteX4" fmla="*/ 54769 w 457994"/>
                <a:gd name="connsiteY4" fmla="*/ 14287 h 157162"/>
                <a:gd name="connsiteX5" fmla="*/ 171450 w 457994"/>
                <a:gd name="connsiteY5" fmla="*/ 11906 h 157162"/>
                <a:gd name="connsiteX6" fmla="*/ 190500 w 457994"/>
                <a:gd name="connsiteY6" fmla="*/ 9525 h 157162"/>
                <a:gd name="connsiteX7" fmla="*/ 259556 w 457994"/>
                <a:gd name="connsiteY7" fmla="*/ 7143 h 157162"/>
                <a:gd name="connsiteX8" fmla="*/ 309562 w 457994"/>
                <a:gd name="connsiteY8" fmla="*/ 4762 h 157162"/>
                <a:gd name="connsiteX9" fmla="*/ 319087 w 457994"/>
                <a:gd name="connsiteY9" fmla="*/ 7143 h 157162"/>
                <a:gd name="connsiteX10" fmla="*/ 323850 w 457994"/>
                <a:gd name="connsiteY10" fmla="*/ 19050 h 157162"/>
                <a:gd name="connsiteX11" fmla="*/ 330994 w 457994"/>
                <a:gd name="connsiteY11" fmla="*/ 40481 h 157162"/>
                <a:gd name="connsiteX12" fmla="*/ 342900 w 457994"/>
                <a:gd name="connsiteY12" fmla="*/ 47625 h 157162"/>
                <a:gd name="connsiteX13" fmla="*/ 354806 w 457994"/>
                <a:gd name="connsiteY13" fmla="*/ 57150 h 157162"/>
                <a:gd name="connsiteX14" fmla="*/ 361950 w 457994"/>
                <a:gd name="connsiteY14" fmla="*/ 64293 h 157162"/>
                <a:gd name="connsiteX15" fmla="*/ 376237 w 457994"/>
                <a:gd name="connsiteY15" fmla="*/ 71437 h 157162"/>
                <a:gd name="connsiteX16" fmla="*/ 402431 w 457994"/>
                <a:gd name="connsiteY16" fmla="*/ 85725 h 157162"/>
                <a:gd name="connsiteX17" fmla="*/ 411956 w 457994"/>
                <a:gd name="connsiteY17" fmla="*/ 88106 h 157162"/>
                <a:gd name="connsiteX18" fmla="*/ 416719 w 457994"/>
                <a:gd name="connsiteY18" fmla="*/ 97631 h 157162"/>
                <a:gd name="connsiteX19" fmla="*/ 426244 w 457994"/>
                <a:gd name="connsiteY19" fmla="*/ 111918 h 157162"/>
                <a:gd name="connsiteX20" fmla="*/ 431006 w 457994"/>
                <a:gd name="connsiteY20" fmla="*/ 126206 h 157162"/>
                <a:gd name="connsiteX21" fmla="*/ 433387 w 457994"/>
                <a:gd name="connsiteY21" fmla="*/ 133350 h 157162"/>
                <a:gd name="connsiteX22" fmla="*/ 435769 w 457994"/>
                <a:gd name="connsiteY22" fmla="*/ 150018 h 157162"/>
                <a:gd name="connsiteX23" fmla="*/ 438150 w 457994"/>
                <a:gd name="connsiteY23" fmla="*/ 157162 h 157162"/>
                <a:gd name="connsiteX24" fmla="*/ 433387 w 457994"/>
                <a:gd name="connsiteY24" fmla="*/ 150018 h 157162"/>
                <a:gd name="connsiteX25" fmla="*/ 114300 w 457994"/>
                <a:gd name="connsiteY25" fmla="*/ 140493 h 157162"/>
                <a:gd name="connsiteX26" fmla="*/ 107156 w 457994"/>
                <a:gd name="connsiteY26" fmla="*/ 133350 h 157162"/>
                <a:gd name="connsiteX27" fmla="*/ 102394 w 457994"/>
                <a:gd name="connsiteY27" fmla="*/ 123825 h 157162"/>
                <a:gd name="connsiteX28" fmla="*/ 95250 w 457994"/>
                <a:gd name="connsiteY28" fmla="*/ 111918 h 157162"/>
                <a:gd name="connsiteX29" fmla="*/ 88106 w 457994"/>
                <a:gd name="connsiteY29" fmla="*/ 104775 h 157162"/>
                <a:gd name="connsiteX30" fmla="*/ 78581 w 457994"/>
                <a:gd name="connsiteY30" fmla="*/ 88106 h 157162"/>
                <a:gd name="connsiteX31" fmla="*/ 73819 w 457994"/>
                <a:gd name="connsiteY31" fmla="*/ 80962 h 157162"/>
                <a:gd name="connsiteX32" fmla="*/ 66675 w 457994"/>
                <a:gd name="connsiteY32" fmla="*/ 76200 h 157162"/>
                <a:gd name="connsiteX33" fmla="*/ 59531 w 457994"/>
                <a:gd name="connsiteY33" fmla="*/ 69056 h 157162"/>
                <a:gd name="connsiteX34" fmla="*/ 52387 w 457994"/>
                <a:gd name="connsiteY34" fmla="*/ 54768 h 157162"/>
                <a:gd name="connsiteX35" fmla="*/ 45244 w 457994"/>
                <a:gd name="connsiteY35" fmla="*/ 47625 h 157162"/>
                <a:gd name="connsiteX36" fmla="*/ 33337 w 457994"/>
                <a:gd name="connsiteY36" fmla="*/ 38100 h 157162"/>
                <a:gd name="connsiteX37" fmla="*/ 28575 w 457994"/>
                <a:gd name="connsiteY37" fmla="*/ 30956 h 157162"/>
                <a:gd name="connsiteX38" fmla="*/ 26194 w 457994"/>
                <a:gd name="connsiteY38" fmla="*/ 23812 h 157162"/>
                <a:gd name="connsiteX39" fmla="*/ 16669 w 457994"/>
                <a:gd name="connsiteY39" fmla="*/ 9525 h 157162"/>
                <a:gd name="connsiteX40" fmla="*/ 0 w 457994"/>
                <a:gd name="connsiteY40" fmla="*/ 0 h 157162"/>
                <a:gd name="connsiteX0" fmla="*/ 0 w 461465"/>
                <a:gd name="connsiteY0" fmla="*/ 0 h 157416"/>
                <a:gd name="connsiteX1" fmla="*/ 0 w 461465"/>
                <a:gd name="connsiteY1" fmla="*/ 0 h 157416"/>
                <a:gd name="connsiteX2" fmla="*/ 21431 w 461465"/>
                <a:gd name="connsiteY2" fmla="*/ 4762 h 157416"/>
                <a:gd name="connsiteX3" fmla="*/ 33337 w 461465"/>
                <a:gd name="connsiteY3" fmla="*/ 11906 h 157416"/>
                <a:gd name="connsiteX4" fmla="*/ 54769 w 461465"/>
                <a:gd name="connsiteY4" fmla="*/ 14287 h 157416"/>
                <a:gd name="connsiteX5" fmla="*/ 171450 w 461465"/>
                <a:gd name="connsiteY5" fmla="*/ 11906 h 157416"/>
                <a:gd name="connsiteX6" fmla="*/ 190500 w 461465"/>
                <a:gd name="connsiteY6" fmla="*/ 9525 h 157416"/>
                <a:gd name="connsiteX7" fmla="*/ 259556 w 461465"/>
                <a:gd name="connsiteY7" fmla="*/ 7143 h 157416"/>
                <a:gd name="connsiteX8" fmla="*/ 309562 w 461465"/>
                <a:gd name="connsiteY8" fmla="*/ 4762 h 157416"/>
                <a:gd name="connsiteX9" fmla="*/ 319087 w 461465"/>
                <a:gd name="connsiteY9" fmla="*/ 7143 h 157416"/>
                <a:gd name="connsiteX10" fmla="*/ 323850 w 461465"/>
                <a:gd name="connsiteY10" fmla="*/ 19050 h 157416"/>
                <a:gd name="connsiteX11" fmla="*/ 330994 w 461465"/>
                <a:gd name="connsiteY11" fmla="*/ 40481 h 157416"/>
                <a:gd name="connsiteX12" fmla="*/ 342900 w 461465"/>
                <a:gd name="connsiteY12" fmla="*/ 47625 h 157416"/>
                <a:gd name="connsiteX13" fmla="*/ 354806 w 461465"/>
                <a:gd name="connsiteY13" fmla="*/ 57150 h 157416"/>
                <a:gd name="connsiteX14" fmla="*/ 361950 w 461465"/>
                <a:gd name="connsiteY14" fmla="*/ 64293 h 157416"/>
                <a:gd name="connsiteX15" fmla="*/ 376237 w 461465"/>
                <a:gd name="connsiteY15" fmla="*/ 71437 h 157416"/>
                <a:gd name="connsiteX16" fmla="*/ 402431 w 461465"/>
                <a:gd name="connsiteY16" fmla="*/ 85725 h 157416"/>
                <a:gd name="connsiteX17" fmla="*/ 411956 w 461465"/>
                <a:gd name="connsiteY17" fmla="*/ 88106 h 157416"/>
                <a:gd name="connsiteX18" fmla="*/ 416719 w 461465"/>
                <a:gd name="connsiteY18" fmla="*/ 97631 h 157416"/>
                <a:gd name="connsiteX19" fmla="*/ 426244 w 461465"/>
                <a:gd name="connsiteY19" fmla="*/ 111918 h 157416"/>
                <a:gd name="connsiteX20" fmla="*/ 431006 w 461465"/>
                <a:gd name="connsiteY20" fmla="*/ 126206 h 157416"/>
                <a:gd name="connsiteX21" fmla="*/ 433387 w 461465"/>
                <a:gd name="connsiteY21" fmla="*/ 133350 h 157416"/>
                <a:gd name="connsiteX22" fmla="*/ 435769 w 461465"/>
                <a:gd name="connsiteY22" fmla="*/ 150018 h 157416"/>
                <a:gd name="connsiteX23" fmla="*/ 438150 w 461465"/>
                <a:gd name="connsiteY23" fmla="*/ 157162 h 157416"/>
                <a:gd name="connsiteX24" fmla="*/ 114300 w 461465"/>
                <a:gd name="connsiteY24" fmla="*/ 140493 h 157416"/>
                <a:gd name="connsiteX25" fmla="*/ 107156 w 461465"/>
                <a:gd name="connsiteY25" fmla="*/ 133350 h 157416"/>
                <a:gd name="connsiteX26" fmla="*/ 102394 w 461465"/>
                <a:gd name="connsiteY26" fmla="*/ 123825 h 157416"/>
                <a:gd name="connsiteX27" fmla="*/ 95250 w 461465"/>
                <a:gd name="connsiteY27" fmla="*/ 111918 h 157416"/>
                <a:gd name="connsiteX28" fmla="*/ 88106 w 461465"/>
                <a:gd name="connsiteY28" fmla="*/ 104775 h 157416"/>
                <a:gd name="connsiteX29" fmla="*/ 78581 w 461465"/>
                <a:gd name="connsiteY29" fmla="*/ 88106 h 157416"/>
                <a:gd name="connsiteX30" fmla="*/ 73819 w 461465"/>
                <a:gd name="connsiteY30" fmla="*/ 80962 h 157416"/>
                <a:gd name="connsiteX31" fmla="*/ 66675 w 461465"/>
                <a:gd name="connsiteY31" fmla="*/ 76200 h 157416"/>
                <a:gd name="connsiteX32" fmla="*/ 59531 w 461465"/>
                <a:gd name="connsiteY32" fmla="*/ 69056 h 157416"/>
                <a:gd name="connsiteX33" fmla="*/ 52387 w 461465"/>
                <a:gd name="connsiteY33" fmla="*/ 54768 h 157416"/>
                <a:gd name="connsiteX34" fmla="*/ 45244 w 461465"/>
                <a:gd name="connsiteY34" fmla="*/ 47625 h 157416"/>
                <a:gd name="connsiteX35" fmla="*/ 33337 w 461465"/>
                <a:gd name="connsiteY35" fmla="*/ 38100 h 157416"/>
                <a:gd name="connsiteX36" fmla="*/ 28575 w 461465"/>
                <a:gd name="connsiteY36" fmla="*/ 30956 h 157416"/>
                <a:gd name="connsiteX37" fmla="*/ 26194 w 461465"/>
                <a:gd name="connsiteY37" fmla="*/ 23812 h 157416"/>
                <a:gd name="connsiteX38" fmla="*/ 16669 w 461465"/>
                <a:gd name="connsiteY38" fmla="*/ 9525 h 157416"/>
                <a:gd name="connsiteX39" fmla="*/ 0 w 461465"/>
                <a:gd name="connsiteY39" fmla="*/ 0 h 157416"/>
                <a:gd name="connsiteX0" fmla="*/ 0 w 458972"/>
                <a:gd name="connsiteY0" fmla="*/ 0 h 150018"/>
                <a:gd name="connsiteX1" fmla="*/ 0 w 458972"/>
                <a:gd name="connsiteY1" fmla="*/ 0 h 150018"/>
                <a:gd name="connsiteX2" fmla="*/ 21431 w 458972"/>
                <a:gd name="connsiteY2" fmla="*/ 4762 h 150018"/>
                <a:gd name="connsiteX3" fmla="*/ 33337 w 458972"/>
                <a:gd name="connsiteY3" fmla="*/ 11906 h 150018"/>
                <a:gd name="connsiteX4" fmla="*/ 54769 w 458972"/>
                <a:gd name="connsiteY4" fmla="*/ 14287 h 150018"/>
                <a:gd name="connsiteX5" fmla="*/ 171450 w 458972"/>
                <a:gd name="connsiteY5" fmla="*/ 11906 h 150018"/>
                <a:gd name="connsiteX6" fmla="*/ 190500 w 458972"/>
                <a:gd name="connsiteY6" fmla="*/ 9525 h 150018"/>
                <a:gd name="connsiteX7" fmla="*/ 259556 w 458972"/>
                <a:gd name="connsiteY7" fmla="*/ 7143 h 150018"/>
                <a:gd name="connsiteX8" fmla="*/ 309562 w 458972"/>
                <a:gd name="connsiteY8" fmla="*/ 4762 h 150018"/>
                <a:gd name="connsiteX9" fmla="*/ 319087 w 458972"/>
                <a:gd name="connsiteY9" fmla="*/ 7143 h 150018"/>
                <a:gd name="connsiteX10" fmla="*/ 323850 w 458972"/>
                <a:gd name="connsiteY10" fmla="*/ 19050 h 150018"/>
                <a:gd name="connsiteX11" fmla="*/ 330994 w 458972"/>
                <a:gd name="connsiteY11" fmla="*/ 40481 h 150018"/>
                <a:gd name="connsiteX12" fmla="*/ 342900 w 458972"/>
                <a:gd name="connsiteY12" fmla="*/ 47625 h 150018"/>
                <a:gd name="connsiteX13" fmla="*/ 354806 w 458972"/>
                <a:gd name="connsiteY13" fmla="*/ 57150 h 150018"/>
                <a:gd name="connsiteX14" fmla="*/ 361950 w 458972"/>
                <a:gd name="connsiteY14" fmla="*/ 64293 h 150018"/>
                <a:gd name="connsiteX15" fmla="*/ 376237 w 458972"/>
                <a:gd name="connsiteY15" fmla="*/ 71437 h 150018"/>
                <a:gd name="connsiteX16" fmla="*/ 402431 w 458972"/>
                <a:gd name="connsiteY16" fmla="*/ 85725 h 150018"/>
                <a:gd name="connsiteX17" fmla="*/ 411956 w 458972"/>
                <a:gd name="connsiteY17" fmla="*/ 88106 h 150018"/>
                <a:gd name="connsiteX18" fmla="*/ 416719 w 458972"/>
                <a:gd name="connsiteY18" fmla="*/ 97631 h 150018"/>
                <a:gd name="connsiteX19" fmla="*/ 426244 w 458972"/>
                <a:gd name="connsiteY19" fmla="*/ 111918 h 150018"/>
                <a:gd name="connsiteX20" fmla="*/ 431006 w 458972"/>
                <a:gd name="connsiteY20" fmla="*/ 126206 h 150018"/>
                <a:gd name="connsiteX21" fmla="*/ 433387 w 458972"/>
                <a:gd name="connsiteY21" fmla="*/ 133350 h 150018"/>
                <a:gd name="connsiteX22" fmla="*/ 435769 w 458972"/>
                <a:gd name="connsiteY22" fmla="*/ 150018 h 150018"/>
                <a:gd name="connsiteX23" fmla="*/ 114300 w 458972"/>
                <a:gd name="connsiteY23" fmla="*/ 140493 h 150018"/>
                <a:gd name="connsiteX24" fmla="*/ 107156 w 458972"/>
                <a:gd name="connsiteY24" fmla="*/ 133350 h 150018"/>
                <a:gd name="connsiteX25" fmla="*/ 102394 w 458972"/>
                <a:gd name="connsiteY25" fmla="*/ 123825 h 150018"/>
                <a:gd name="connsiteX26" fmla="*/ 95250 w 458972"/>
                <a:gd name="connsiteY26" fmla="*/ 111918 h 150018"/>
                <a:gd name="connsiteX27" fmla="*/ 88106 w 458972"/>
                <a:gd name="connsiteY27" fmla="*/ 104775 h 150018"/>
                <a:gd name="connsiteX28" fmla="*/ 78581 w 458972"/>
                <a:gd name="connsiteY28" fmla="*/ 88106 h 150018"/>
                <a:gd name="connsiteX29" fmla="*/ 73819 w 458972"/>
                <a:gd name="connsiteY29" fmla="*/ 80962 h 150018"/>
                <a:gd name="connsiteX30" fmla="*/ 66675 w 458972"/>
                <a:gd name="connsiteY30" fmla="*/ 76200 h 150018"/>
                <a:gd name="connsiteX31" fmla="*/ 59531 w 458972"/>
                <a:gd name="connsiteY31" fmla="*/ 69056 h 150018"/>
                <a:gd name="connsiteX32" fmla="*/ 52387 w 458972"/>
                <a:gd name="connsiteY32" fmla="*/ 54768 h 150018"/>
                <a:gd name="connsiteX33" fmla="*/ 45244 w 458972"/>
                <a:gd name="connsiteY33" fmla="*/ 47625 h 150018"/>
                <a:gd name="connsiteX34" fmla="*/ 33337 w 458972"/>
                <a:gd name="connsiteY34" fmla="*/ 38100 h 150018"/>
                <a:gd name="connsiteX35" fmla="*/ 28575 w 458972"/>
                <a:gd name="connsiteY35" fmla="*/ 30956 h 150018"/>
                <a:gd name="connsiteX36" fmla="*/ 26194 w 458972"/>
                <a:gd name="connsiteY36" fmla="*/ 23812 h 150018"/>
                <a:gd name="connsiteX37" fmla="*/ 16669 w 458972"/>
                <a:gd name="connsiteY37" fmla="*/ 9525 h 150018"/>
                <a:gd name="connsiteX38" fmla="*/ 0 w 458972"/>
                <a:gd name="connsiteY38" fmla="*/ 0 h 150018"/>
                <a:gd name="connsiteX0" fmla="*/ 0 w 456414"/>
                <a:gd name="connsiteY0" fmla="*/ 0 h 140493"/>
                <a:gd name="connsiteX1" fmla="*/ 0 w 456414"/>
                <a:gd name="connsiteY1" fmla="*/ 0 h 140493"/>
                <a:gd name="connsiteX2" fmla="*/ 21431 w 456414"/>
                <a:gd name="connsiteY2" fmla="*/ 4762 h 140493"/>
                <a:gd name="connsiteX3" fmla="*/ 33337 w 456414"/>
                <a:gd name="connsiteY3" fmla="*/ 11906 h 140493"/>
                <a:gd name="connsiteX4" fmla="*/ 54769 w 456414"/>
                <a:gd name="connsiteY4" fmla="*/ 14287 h 140493"/>
                <a:gd name="connsiteX5" fmla="*/ 171450 w 456414"/>
                <a:gd name="connsiteY5" fmla="*/ 11906 h 140493"/>
                <a:gd name="connsiteX6" fmla="*/ 190500 w 456414"/>
                <a:gd name="connsiteY6" fmla="*/ 9525 h 140493"/>
                <a:gd name="connsiteX7" fmla="*/ 259556 w 456414"/>
                <a:gd name="connsiteY7" fmla="*/ 7143 h 140493"/>
                <a:gd name="connsiteX8" fmla="*/ 309562 w 456414"/>
                <a:gd name="connsiteY8" fmla="*/ 4762 h 140493"/>
                <a:gd name="connsiteX9" fmla="*/ 319087 w 456414"/>
                <a:gd name="connsiteY9" fmla="*/ 7143 h 140493"/>
                <a:gd name="connsiteX10" fmla="*/ 323850 w 456414"/>
                <a:gd name="connsiteY10" fmla="*/ 19050 h 140493"/>
                <a:gd name="connsiteX11" fmla="*/ 330994 w 456414"/>
                <a:gd name="connsiteY11" fmla="*/ 40481 h 140493"/>
                <a:gd name="connsiteX12" fmla="*/ 342900 w 456414"/>
                <a:gd name="connsiteY12" fmla="*/ 47625 h 140493"/>
                <a:gd name="connsiteX13" fmla="*/ 354806 w 456414"/>
                <a:gd name="connsiteY13" fmla="*/ 57150 h 140493"/>
                <a:gd name="connsiteX14" fmla="*/ 361950 w 456414"/>
                <a:gd name="connsiteY14" fmla="*/ 64293 h 140493"/>
                <a:gd name="connsiteX15" fmla="*/ 376237 w 456414"/>
                <a:gd name="connsiteY15" fmla="*/ 71437 h 140493"/>
                <a:gd name="connsiteX16" fmla="*/ 402431 w 456414"/>
                <a:gd name="connsiteY16" fmla="*/ 85725 h 140493"/>
                <a:gd name="connsiteX17" fmla="*/ 411956 w 456414"/>
                <a:gd name="connsiteY17" fmla="*/ 88106 h 140493"/>
                <a:gd name="connsiteX18" fmla="*/ 416719 w 456414"/>
                <a:gd name="connsiteY18" fmla="*/ 97631 h 140493"/>
                <a:gd name="connsiteX19" fmla="*/ 426244 w 456414"/>
                <a:gd name="connsiteY19" fmla="*/ 111918 h 140493"/>
                <a:gd name="connsiteX20" fmla="*/ 431006 w 456414"/>
                <a:gd name="connsiteY20" fmla="*/ 126206 h 140493"/>
                <a:gd name="connsiteX21" fmla="*/ 433387 w 456414"/>
                <a:gd name="connsiteY21" fmla="*/ 133350 h 140493"/>
                <a:gd name="connsiteX22" fmla="*/ 114300 w 456414"/>
                <a:gd name="connsiteY22" fmla="*/ 140493 h 140493"/>
                <a:gd name="connsiteX23" fmla="*/ 107156 w 456414"/>
                <a:gd name="connsiteY23" fmla="*/ 133350 h 140493"/>
                <a:gd name="connsiteX24" fmla="*/ 102394 w 456414"/>
                <a:gd name="connsiteY24" fmla="*/ 123825 h 140493"/>
                <a:gd name="connsiteX25" fmla="*/ 95250 w 456414"/>
                <a:gd name="connsiteY25" fmla="*/ 111918 h 140493"/>
                <a:gd name="connsiteX26" fmla="*/ 88106 w 456414"/>
                <a:gd name="connsiteY26" fmla="*/ 104775 h 140493"/>
                <a:gd name="connsiteX27" fmla="*/ 78581 w 456414"/>
                <a:gd name="connsiteY27" fmla="*/ 88106 h 140493"/>
                <a:gd name="connsiteX28" fmla="*/ 73819 w 456414"/>
                <a:gd name="connsiteY28" fmla="*/ 80962 h 140493"/>
                <a:gd name="connsiteX29" fmla="*/ 66675 w 456414"/>
                <a:gd name="connsiteY29" fmla="*/ 76200 h 140493"/>
                <a:gd name="connsiteX30" fmla="*/ 59531 w 456414"/>
                <a:gd name="connsiteY30" fmla="*/ 69056 h 140493"/>
                <a:gd name="connsiteX31" fmla="*/ 52387 w 456414"/>
                <a:gd name="connsiteY31" fmla="*/ 54768 h 140493"/>
                <a:gd name="connsiteX32" fmla="*/ 45244 w 456414"/>
                <a:gd name="connsiteY32" fmla="*/ 47625 h 140493"/>
                <a:gd name="connsiteX33" fmla="*/ 33337 w 456414"/>
                <a:gd name="connsiteY33" fmla="*/ 38100 h 140493"/>
                <a:gd name="connsiteX34" fmla="*/ 28575 w 456414"/>
                <a:gd name="connsiteY34" fmla="*/ 30956 h 140493"/>
                <a:gd name="connsiteX35" fmla="*/ 26194 w 456414"/>
                <a:gd name="connsiteY35" fmla="*/ 23812 h 140493"/>
                <a:gd name="connsiteX36" fmla="*/ 16669 w 456414"/>
                <a:gd name="connsiteY36" fmla="*/ 9525 h 140493"/>
                <a:gd name="connsiteX37" fmla="*/ 0 w 456414"/>
                <a:gd name="connsiteY37" fmla="*/ 0 h 140493"/>
                <a:gd name="connsiteX0" fmla="*/ 0 w 456846"/>
                <a:gd name="connsiteY0" fmla="*/ 0 h 140493"/>
                <a:gd name="connsiteX1" fmla="*/ 0 w 456846"/>
                <a:gd name="connsiteY1" fmla="*/ 0 h 140493"/>
                <a:gd name="connsiteX2" fmla="*/ 21431 w 456846"/>
                <a:gd name="connsiteY2" fmla="*/ 4762 h 140493"/>
                <a:gd name="connsiteX3" fmla="*/ 33337 w 456846"/>
                <a:gd name="connsiteY3" fmla="*/ 11906 h 140493"/>
                <a:gd name="connsiteX4" fmla="*/ 54769 w 456846"/>
                <a:gd name="connsiteY4" fmla="*/ 14287 h 140493"/>
                <a:gd name="connsiteX5" fmla="*/ 171450 w 456846"/>
                <a:gd name="connsiteY5" fmla="*/ 11906 h 140493"/>
                <a:gd name="connsiteX6" fmla="*/ 190500 w 456846"/>
                <a:gd name="connsiteY6" fmla="*/ 9525 h 140493"/>
                <a:gd name="connsiteX7" fmla="*/ 259556 w 456846"/>
                <a:gd name="connsiteY7" fmla="*/ 7143 h 140493"/>
                <a:gd name="connsiteX8" fmla="*/ 309562 w 456846"/>
                <a:gd name="connsiteY8" fmla="*/ 4762 h 140493"/>
                <a:gd name="connsiteX9" fmla="*/ 319087 w 456846"/>
                <a:gd name="connsiteY9" fmla="*/ 7143 h 140493"/>
                <a:gd name="connsiteX10" fmla="*/ 323850 w 456846"/>
                <a:gd name="connsiteY10" fmla="*/ 19050 h 140493"/>
                <a:gd name="connsiteX11" fmla="*/ 330994 w 456846"/>
                <a:gd name="connsiteY11" fmla="*/ 40481 h 140493"/>
                <a:gd name="connsiteX12" fmla="*/ 342900 w 456846"/>
                <a:gd name="connsiteY12" fmla="*/ 47625 h 140493"/>
                <a:gd name="connsiteX13" fmla="*/ 354806 w 456846"/>
                <a:gd name="connsiteY13" fmla="*/ 57150 h 140493"/>
                <a:gd name="connsiteX14" fmla="*/ 361950 w 456846"/>
                <a:gd name="connsiteY14" fmla="*/ 64293 h 140493"/>
                <a:gd name="connsiteX15" fmla="*/ 376237 w 456846"/>
                <a:gd name="connsiteY15" fmla="*/ 71437 h 140493"/>
                <a:gd name="connsiteX16" fmla="*/ 402431 w 456846"/>
                <a:gd name="connsiteY16" fmla="*/ 85725 h 140493"/>
                <a:gd name="connsiteX17" fmla="*/ 411956 w 456846"/>
                <a:gd name="connsiteY17" fmla="*/ 88106 h 140493"/>
                <a:gd name="connsiteX18" fmla="*/ 416719 w 456846"/>
                <a:gd name="connsiteY18" fmla="*/ 97631 h 140493"/>
                <a:gd name="connsiteX19" fmla="*/ 431006 w 456846"/>
                <a:gd name="connsiteY19" fmla="*/ 126206 h 140493"/>
                <a:gd name="connsiteX20" fmla="*/ 433387 w 456846"/>
                <a:gd name="connsiteY20" fmla="*/ 133350 h 140493"/>
                <a:gd name="connsiteX21" fmla="*/ 114300 w 456846"/>
                <a:gd name="connsiteY21" fmla="*/ 140493 h 140493"/>
                <a:gd name="connsiteX22" fmla="*/ 107156 w 456846"/>
                <a:gd name="connsiteY22" fmla="*/ 133350 h 140493"/>
                <a:gd name="connsiteX23" fmla="*/ 102394 w 456846"/>
                <a:gd name="connsiteY23" fmla="*/ 123825 h 140493"/>
                <a:gd name="connsiteX24" fmla="*/ 95250 w 456846"/>
                <a:gd name="connsiteY24" fmla="*/ 111918 h 140493"/>
                <a:gd name="connsiteX25" fmla="*/ 88106 w 456846"/>
                <a:gd name="connsiteY25" fmla="*/ 104775 h 140493"/>
                <a:gd name="connsiteX26" fmla="*/ 78581 w 456846"/>
                <a:gd name="connsiteY26" fmla="*/ 88106 h 140493"/>
                <a:gd name="connsiteX27" fmla="*/ 73819 w 456846"/>
                <a:gd name="connsiteY27" fmla="*/ 80962 h 140493"/>
                <a:gd name="connsiteX28" fmla="*/ 66675 w 456846"/>
                <a:gd name="connsiteY28" fmla="*/ 76200 h 140493"/>
                <a:gd name="connsiteX29" fmla="*/ 59531 w 456846"/>
                <a:gd name="connsiteY29" fmla="*/ 69056 h 140493"/>
                <a:gd name="connsiteX30" fmla="*/ 52387 w 456846"/>
                <a:gd name="connsiteY30" fmla="*/ 54768 h 140493"/>
                <a:gd name="connsiteX31" fmla="*/ 45244 w 456846"/>
                <a:gd name="connsiteY31" fmla="*/ 47625 h 140493"/>
                <a:gd name="connsiteX32" fmla="*/ 33337 w 456846"/>
                <a:gd name="connsiteY32" fmla="*/ 38100 h 140493"/>
                <a:gd name="connsiteX33" fmla="*/ 28575 w 456846"/>
                <a:gd name="connsiteY33" fmla="*/ 30956 h 140493"/>
                <a:gd name="connsiteX34" fmla="*/ 26194 w 456846"/>
                <a:gd name="connsiteY34" fmla="*/ 23812 h 140493"/>
                <a:gd name="connsiteX35" fmla="*/ 16669 w 456846"/>
                <a:gd name="connsiteY35" fmla="*/ 9525 h 140493"/>
                <a:gd name="connsiteX36" fmla="*/ 0 w 456846"/>
                <a:gd name="connsiteY36" fmla="*/ 0 h 140493"/>
                <a:gd name="connsiteX0" fmla="*/ 0 w 450772"/>
                <a:gd name="connsiteY0" fmla="*/ 0 h 140657"/>
                <a:gd name="connsiteX1" fmla="*/ 0 w 450772"/>
                <a:gd name="connsiteY1" fmla="*/ 0 h 140657"/>
                <a:gd name="connsiteX2" fmla="*/ 21431 w 450772"/>
                <a:gd name="connsiteY2" fmla="*/ 4762 h 140657"/>
                <a:gd name="connsiteX3" fmla="*/ 33337 w 450772"/>
                <a:gd name="connsiteY3" fmla="*/ 11906 h 140657"/>
                <a:gd name="connsiteX4" fmla="*/ 54769 w 450772"/>
                <a:gd name="connsiteY4" fmla="*/ 14287 h 140657"/>
                <a:gd name="connsiteX5" fmla="*/ 171450 w 450772"/>
                <a:gd name="connsiteY5" fmla="*/ 11906 h 140657"/>
                <a:gd name="connsiteX6" fmla="*/ 190500 w 450772"/>
                <a:gd name="connsiteY6" fmla="*/ 9525 h 140657"/>
                <a:gd name="connsiteX7" fmla="*/ 259556 w 450772"/>
                <a:gd name="connsiteY7" fmla="*/ 7143 h 140657"/>
                <a:gd name="connsiteX8" fmla="*/ 309562 w 450772"/>
                <a:gd name="connsiteY8" fmla="*/ 4762 h 140657"/>
                <a:gd name="connsiteX9" fmla="*/ 319087 w 450772"/>
                <a:gd name="connsiteY9" fmla="*/ 7143 h 140657"/>
                <a:gd name="connsiteX10" fmla="*/ 323850 w 450772"/>
                <a:gd name="connsiteY10" fmla="*/ 19050 h 140657"/>
                <a:gd name="connsiteX11" fmla="*/ 330994 w 450772"/>
                <a:gd name="connsiteY11" fmla="*/ 40481 h 140657"/>
                <a:gd name="connsiteX12" fmla="*/ 342900 w 450772"/>
                <a:gd name="connsiteY12" fmla="*/ 47625 h 140657"/>
                <a:gd name="connsiteX13" fmla="*/ 354806 w 450772"/>
                <a:gd name="connsiteY13" fmla="*/ 57150 h 140657"/>
                <a:gd name="connsiteX14" fmla="*/ 361950 w 450772"/>
                <a:gd name="connsiteY14" fmla="*/ 64293 h 140657"/>
                <a:gd name="connsiteX15" fmla="*/ 376237 w 450772"/>
                <a:gd name="connsiteY15" fmla="*/ 71437 h 140657"/>
                <a:gd name="connsiteX16" fmla="*/ 402431 w 450772"/>
                <a:gd name="connsiteY16" fmla="*/ 85725 h 140657"/>
                <a:gd name="connsiteX17" fmla="*/ 411956 w 450772"/>
                <a:gd name="connsiteY17" fmla="*/ 88106 h 140657"/>
                <a:gd name="connsiteX18" fmla="*/ 416719 w 450772"/>
                <a:gd name="connsiteY18" fmla="*/ 97631 h 140657"/>
                <a:gd name="connsiteX19" fmla="*/ 431006 w 450772"/>
                <a:gd name="connsiteY19" fmla="*/ 126206 h 140657"/>
                <a:gd name="connsiteX20" fmla="*/ 114300 w 450772"/>
                <a:gd name="connsiteY20" fmla="*/ 140493 h 140657"/>
                <a:gd name="connsiteX21" fmla="*/ 107156 w 450772"/>
                <a:gd name="connsiteY21" fmla="*/ 133350 h 140657"/>
                <a:gd name="connsiteX22" fmla="*/ 102394 w 450772"/>
                <a:gd name="connsiteY22" fmla="*/ 123825 h 140657"/>
                <a:gd name="connsiteX23" fmla="*/ 95250 w 450772"/>
                <a:gd name="connsiteY23" fmla="*/ 111918 h 140657"/>
                <a:gd name="connsiteX24" fmla="*/ 88106 w 450772"/>
                <a:gd name="connsiteY24" fmla="*/ 104775 h 140657"/>
                <a:gd name="connsiteX25" fmla="*/ 78581 w 450772"/>
                <a:gd name="connsiteY25" fmla="*/ 88106 h 140657"/>
                <a:gd name="connsiteX26" fmla="*/ 73819 w 450772"/>
                <a:gd name="connsiteY26" fmla="*/ 80962 h 140657"/>
                <a:gd name="connsiteX27" fmla="*/ 66675 w 450772"/>
                <a:gd name="connsiteY27" fmla="*/ 76200 h 140657"/>
                <a:gd name="connsiteX28" fmla="*/ 59531 w 450772"/>
                <a:gd name="connsiteY28" fmla="*/ 69056 h 140657"/>
                <a:gd name="connsiteX29" fmla="*/ 52387 w 450772"/>
                <a:gd name="connsiteY29" fmla="*/ 54768 h 140657"/>
                <a:gd name="connsiteX30" fmla="*/ 45244 w 450772"/>
                <a:gd name="connsiteY30" fmla="*/ 47625 h 140657"/>
                <a:gd name="connsiteX31" fmla="*/ 33337 w 450772"/>
                <a:gd name="connsiteY31" fmla="*/ 38100 h 140657"/>
                <a:gd name="connsiteX32" fmla="*/ 28575 w 450772"/>
                <a:gd name="connsiteY32" fmla="*/ 30956 h 140657"/>
                <a:gd name="connsiteX33" fmla="*/ 26194 w 450772"/>
                <a:gd name="connsiteY33" fmla="*/ 23812 h 140657"/>
                <a:gd name="connsiteX34" fmla="*/ 16669 w 450772"/>
                <a:gd name="connsiteY34" fmla="*/ 9525 h 140657"/>
                <a:gd name="connsiteX35" fmla="*/ 0 w 450772"/>
                <a:gd name="connsiteY35" fmla="*/ 0 h 140657"/>
                <a:gd name="connsiteX0" fmla="*/ 0 w 431006"/>
                <a:gd name="connsiteY0" fmla="*/ 0 h 140657"/>
                <a:gd name="connsiteX1" fmla="*/ 0 w 431006"/>
                <a:gd name="connsiteY1" fmla="*/ 0 h 140657"/>
                <a:gd name="connsiteX2" fmla="*/ 21431 w 431006"/>
                <a:gd name="connsiteY2" fmla="*/ 4762 h 140657"/>
                <a:gd name="connsiteX3" fmla="*/ 33337 w 431006"/>
                <a:gd name="connsiteY3" fmla="*/ 11906 h 140657"/>
                <a:gd name="connsiteX4" fmla="*/ 54769 w 431006"/>
                <a:gd name="connsiteY4" fmla="*/ 14287 h 140657"/>
                <a:gd name="connsiteX5" fmla="*/ 171450 w 431006"/>
                <a:gd name="connsiteY5" fmla="*/ 11906 h 140657"/>
                <a:gd name="connsiteX6" fmla="*/ 190500 w 431006"/>
                <a:gd name="connsiteY6" fmla="*/ 9525 h 140657"/>
                <a:gd name="connsiteX7" fmla="*/ 259556 w 431006"/>
                <a:gd name="connsiteY7" fmla="*/ 7143 h 140657"/>
                <a:gd name="connsiteX8" fmla="*/ 309562 w 431006"/>
                <a:gd name="connsiteY8" fmla="*/ 4762 h 140657"/>
                <a:gd name="connsiteX9" fmla="*/ 319087 w 431006"/>
                <a:gd name="connsiteY9" fmla="*/ 7143 h 140657"/>
                <a:gd name="connsiteX10" fmla="*/ 323850 w 431006"/>
                <a:gd name="connsiteY10" fmla="*/ 19050 h 140657"/>
                <a:gd name="connsiteX11" fmla="*/ 330994 w 431006"/>
                <a:gd name="connsiteY11" fmla="*/ 40481 h 140657"/>
                <a:gd name="connsiteX12" fmla="*/ 342900 w 431006"/>
                <a:gd name="connsiteY12" fmla="*/ 47625 h 140657"/>
                <a:gd name="connsiteX13" fmla="*/ 354806 w 431006"/>
                <a:gd name="connsiteY13" fmla="*/ 57150 h 140657"/>
                <a:gd name="connsiteX14" fmla="*/ 361950 w 431006"/>
                <a:gd name="connsiteY14" fmla="*/ 64293 h 140657"/>
                <a:gd name="connsiteX15" fmla="*/ 376237 w 431006"/>
                <a:gd name="connsiteY15" fmla="*/ 71437 h 140657"/>
                <a:gd name="connsiteX16" fmla="*/ 402431 w 431006"/>
                <a:gd name="connsiteY16" fmla="*/ 85725 h 140657"/>
                <a:gd name="connsiteX17" fmla="*/ 411956 w 431006"/>
                <a:gd name="connsiteY17" fmla="*/ 88106 h 140657"/>
                <a:gd name="connsiteX18" fmla="*/ 431006 w 431006"/>
                <a:gd name="connsiteY18" fmla="*/ 126206 h 140657"/>
                <a:gd name="connsiteX19" fmla="*/ 114300 w 431006"/>
                <a:gd name="connsiteY19" fmla="*/ 140493 h 140657"/>
                <a:gd name="connsiteX20" fmla="*/ 107156 w 431006"/>
                <a:gd name="connsiteY20" fmla="*/ 133350 h 140657"/>
                <a:gd name="connsiteX21" fmla="*/ 102394 w 431006"/>
                <a:gd name="connsiteY21" fmla="*/ 123825 h 140657"/>
                <a:gd name="connsiteX22" fmla="*/ 95250 w 431006"/>
                <a:gd name="connsiteY22" fmla="*/ 111918 h 140657"/>
                <a:gd name="connsiteX23" fmla="*/ 88106 w 431006"/>
                <a:gd name="connsiteY23" fmla="*/ 104775 h 140657"/>
                <a:gd name="connsiteX24" fmla="*/ 78581 w 431006"/>
                <a:gd name="connsiteY24" fmla="*/ 88106 h 140657"/>
                <a:gd name="connsiteX25" fmla="*/ 73819 w 431006"/>
                <a:gd name="connsiteY25" fmla="*/ 80962 h 140657"/>
                <a:gd name="connsiteX26" fmla="*/ 66675 w 431006"/>
                <a:gd name="connsiteY26" fmla="*/ 76200 h 140657"/>
                <a:gd name="connsiteX27" fmla="*/ 59531 w 431006"/>
                <a:gd name="connsiteY27" fmla="*/ 69056 h 140657"/>
                <a:gd name="connsiteX28" fmla="*/ 52387 w 431006"/>
                <a:gd name="connsiteY28" fmla="*/ 54768 h 140657"/>
                <a:gd name="connsiteX29" fmla="*/ 45244 w 431006"/>
                <a:gd name="connsiteY29" fmla="*/ 47625 h 140657"/>
                <a:gd name="connsiteX30" fmla="*/ 33337 w 431006"/>
                <a:gd name="connsiteY30" fmla="*/ 38100 h 140657"/>
                <a:gd name="connsiteX31" fmla="*/ 28575 w 431006"/>
                <a:gd name="connsiteY31" fmla="*/ 30956 h 140657"/>
                <a:gd name="connsiteX32" fmla="*/ 26194 w 431006"/>
                <a:gd name="connsiteY32" fmla="*/ 23812 h 140657"/>
                <a:gd name="connsiteX33" fmla="*/ 16669 w 431006"/>
                <a:gd name="connsiteY33" fmla="*/ 9525 h 140657"/>
                <a:gd name="connsiteX34" fmla="*/ 0 w 431006"/>
                <a:gd name="connsiteY34" fmla="*/ 0 h 140657"/>
                <a:gd name="connsiteX0" fmla="*/ 0 w 448097"/>
                <a:gd name="connsiteY0" fmla="*/ 0 h 140657"/>
                <a:gd name="connsiteX1" fmla="*/ 0 w 448097"/>
                <a:gd name="connsiteY1" fmla="*/ 0 h 140657"/>
                <a:gd name="connsiteX2" fmla="*/ 21431 w 448097"/>
                <a:gd name="connsiteY2" fmla="*/ 4762 h 140657"/>
                <a:gd name="connsiteX3" fmla="*/ 33337 w 448097"/>
                <a:gd name="connsiteY3" fmla="*/ 11906 h 140657"/>
                <a:gd name="connsiteX4" fmla="*/ 54769 w 448097"/>
                <a:gd name="connsiteY4" fmla="*/ 14287 h 140657"/>
                <a:gd name="connsiteX5" fmla="*/ 171450 w 448097"/>
                <a:gd name="connsiteY5" fmla="*/ 11906 h 140657"/>
                <a:gd name="connsiteX6" fmla="*/ 190500 w 448097"/>
                <a:gd name="connsiteY6" fmla="*/ 9525 h 140657"/>
                <a:gd name="connsiteX7" fmla="*/ 259556 w 448097"/>
                <a:gd name="connsiteY7" fmla="*/ 7143 h 140657"/>
                <a:gd name="connsiteX8" fmla="*/ 309562 w 448097"/>
                <a:gd name="connsiteY8" fmla="*/ 4762 h 140657"/>
                <a:gd name="connsiteX9" fmla="*/ 319087 w 448097"/>
                <a:gd name="connsiteY9" fmla="*/ 7143 h 140657"/>
                <a:gd name="connsiteX10" fmla="*/ 323850 w 448097"/>
                <a:gd name="connsiteY10" fmla="*/ 19050 h 140657"/>
                <a:gd name="connsiteX11" fmla="*/ 330994 w 448097"/>
                <a:gd name="connsiteY11" fmla="*/ 40481 h 140657"/>
                <a:gd name="connsiteX12" fmla="*/ 342900 w 448097"/>
                <a:gd name="connsiteY12" fmla="*/ 47625 h 140657"/>
                <a:gd name="connsiteX13" fmla="*/ 354806 w 448097"/>
                <a:gd name="connsiteY13" fmla="*/ 57150 h 140657"/>
                <a:gd name="connsiteX14" fmla="*/ 361950 w 448097"/>
                <a:gd name="connsiteY14" fmla="*/ 64293 h 140657"/>
                <a:gd name="connsiteX15" fmla="*/ 376237 w 448097"/>
                <a:gd name="connsiteY15" fmla="*/ 71437 h 140657"/>
                <a:gd name="connsiteX16" fmla="*/ 402431 w 448097"/>
                <a:gd name="connsiteY16" fmla="*/ 85725 h 140657"/>
                <a:gd name="connsiteX17" fmla="*/ 431006 w 448097"/>
                <a:gd name="connsiteY17" fmla="*/ 126206 h 140657"/>
                <a:gd name="connsiteX18" fmla="*/ 114300 w 448097"/>
                <a:gd name="connsiteY18" fmla="*/ 140493 h 140657"/>
                <a:gd name="connsiteX19" fmla="*/ 107156 w 448097"/>
                <a:gd name="connsiteY19" fmla="*/ 133350 h 140657"/>
                <a:gd name="connsiteX20" fmla="*/ 102394 w 448097"/>
                <a:gd name="connsiteY20" fmla="*/ 123825 h 140657"/>
                <a:gd name="connsiteX21" fmla="*/ 95250 w 448097"/>
                <a:gd name="connsiteY21" fmla="*/ 111918 h 140657"/>
                <a:gd name="connsiteX22" fmla="*/ 88106 w 448097"/>
                <a:gd name="connsiteY22" fmla="*/ 104775 h 140657"/>
                <a:gd name="connsiteX23" fmla="*/ 78581 w 448097"/>
                <a:gd name="connsiteY23" fmla="*/ 88106 h 140657"/>
                <a:gd name="connsiteX24" fmla="*/ 73819 w 448097"/>
                <a:gd name="connsiteY24" fmla="*/ 80962 h 140657"/>
                <a:gd name="connsiteX25" fmla="*/ 66675 w 448097"/>
                <a:gd name="connsiteY25" fmla="*/ 76200 h 140657"/>
                <a:gd name="connsiteX26" fmla="*/ 59531 w 448097"/>
                <a:gd name="connsiteY26" fmla="*/ 69056 h 140657"/>
                <a:gd name="connsiteX27" fmla="*/ 52387 w 448097"/>
                <a:gd name="connsiteY27" fmla="*/ 54768 h 140657"/>
                <a:gd name="connsiteX28" fmla="*/ 45244 w 448097"/>
                <a:gd name="connsiteY28" fmla="*/ 47625 h 140657"/>
                <a:gd name="connsiteX29" fmla="*/ 33337 w 448097"/>
                <a:gd name="connsiteY29" fmla="*/ 38100 h 140657"/>
                <a:gd name="connsiteX30" fmla="*/ 28575 w 448097"/>
                <a:gd name="connsiteY30" fmla="*/ 30956 h 140657"/>
                <a:gd name="connsiteX31" fmla="*/ 26194 w 448097"/>
                <a:gd name="connsiteY31" fmla="*/ 23812 h 140657"/>
                <a:gd name="connsiteX32" fmla="*/ 16669 w 448097"/>
                <a:gd name="connsiteY32" fmla="*/ 9525 h 140657"/>
                <a:gd name="connsiteX33" fmla="*/ 0 w 448097"/>
                <a:gd name="connsiteY33" fmla="*/ 0 h 140657"/>
                <a:gd name="connsiteX0" fmla="*/ 0 w 443179"/>
                <a:gd name="connsiteY0" fmla="*/ 0 h 140657"/>
                <a:gd name="connsiteX1" fmla="*/ 0 w 443179"/>
                <a:gd name="connsiteY1" fmla="*/ 0 h 140657"/>
                <a:gd name="connsiteX2" fmla="*/ 21431 w 443179"/>
                <a:gd name="connsiteY2" fmla="*/ 4762 h 140657"/>
                <a:gd name="connsiteX3" fmla="*/ 33337 w 443179"/>
                <a:gd name="connsiteY3" fmla="*/ 11906 h 140657"/>
                <a:gd name="connsiteX4" fmla="*/ 54769 w 443179"/>
                <a:gd name="connsiteY4" fmla="*/ 14287 h 140657"/>
                <a:gd name="connsiteX5" fmla="*/ 171450 w 443179"/>
                <a:gd name="connsiteY5" fmla="*/ 11906 h 140657"/>
                <a:gd name="connsiteX6" fmla="*/ 190500 w 443179"/>
                <a:gd name="connsiteY6" fmla="*/ 9525 h 140657"/>
                <a:gd name="connsiteX7" fmla="*/ 259556 w 443179"/>
                <a:gd name="connsiteY7" fmla="*/ 7143 h 140657"/>
                <a:gd name="connsiteX8" fmla="*/ 309562 w 443179"/>
                <a:gd name="connsiteY8" fmla="*/ 4762 h 140657"/>
                <a:gd name="connsiteX9" fmla="*/ 319087 w 443179"/>
                <a:gd name="connsiteY9" fmla="*/ 7143 h 140657"/>
                <a:gd name="connsiteX10" fmla="*/ 323850 w 443179"/>
                <a:gd name="connsiteY10" fmla="*/ 19050 h 140657"/>
                <a:gd name="connsiteX11" fmla="*/ 330994 w 443179"/>
                <a:gd name="connsiteY11" fmla="*/ 40481 h 140657"/>
                <a:gd name="connsiteX12" fmla="*/ 342900 w 443179"/>
                <a:gd name="connsiteY12" fmla="*/ 47625 h 140657"/>
                <a:gd name="connsiteX13" fmla="*/ 354806 w 443179"/>
                <a:gd name="connsiteY13" fmla="*/ 57150 h 140657"/>
                <a:gd name="connsiteX14" fmla="*/ 361950 w 443179"/>
                <a:gd name="connsiteY14" fmla="*/ 64293 h 140657"/>
                <a:gd name="connsiteX15" fmla="*/ 376237 w 443179"/>
                <a:gd name="connsiteY15" fmla="*/ 71437 h 140657"/>
                <a:gd name="connsiteX16" fmla="*/ 431006 w 443179"/>
                <a:gd name="connsiteY16" fmla="*/ 126206 h 140657"/>
                <a:gd name="connsiteX17" fmla="*/ 114300 w 443179"/>
                <a:gd name="connsiteY17" fmla="*/ 140493 h 140657"/>
                <a:gd name="connsiteX18" fmla="*/ 107156 w 443179"/>
                <a:gd name="connsiteY18" fmla="*/ 133350 h 140657"/>
                <a:gd name="connsiteX19" fmla="*/ 102394 w 443179"/>
                <a:gd name="connsiteY19" fmla="*/ 123825 h 140657"/>
                <a:gd name="connsiteX20" fmla="*/ 95250 w 443179"/>
                <a:gd name="connsiteY20" fmla="*/ 111918 h 140657"/>
                <a:gd name="connsiteX21" fmla="*/ 88106 w 443179"/>
                <a:gd name="connsiteY21" fmla="*/ 104775 h 140657"/>
                <a:gd name="connsiteX22" fmla="*/ 78581 w 443179"/>
                <a:gd name="connsiteY22" fmla="*/ 88106 h 140657"/>
                <a:gd name="connsiteX23" fmla="*/ 73819 w 443179"/>
                <a:gd name="connsiteY23" fmla="*/ 80962 h 140657"/>
                <a:gd name="connsiteX24" fmla="*/ 66675 w 443179"/>
                <a:gd name="connsiteY24" fmla="*/ 76200 h 140657"/>
                <a:gd name="connsiteX25" fmla="*/ 59531 w 443179"/>
                <a:gd name="connsiteY25" fmla="*/ 69056 h 140657"/>
                <a:gd name="connsiteX26" fmla="*/ 52387 w 443179"/>
                <a:gd name="connsiteY26" fmla="*/ 54768 h 140657"/>
                <a:gd name="connsiteX27" fmla="*/ 45244 w 443179"/>
                <a:gd name="connsiteY27" fmla="*/ 47625 h 140657"/>
                <a:gd name="connsiteX28" fmla="*/ 33337 w 443179"/>
                <a:gd name="connsiteY28" fmla="*/ 38100 h 140657"/>
                <a:gd name="connsiteX29" fmla="*/ 28575 w 443179"/>
                <a:gd name="connsiteY29" fmla="*/ 30956 h 140657"/>
                <a:gd name="connsiteX30" fmla="*/ 26194 w 443179"/>
                <a:gd name="connsiteY30" fmla="*/ 23812 h 140657"/>
                <a:gd name="connsiteX31" fmla="*/ 16669 w 443179"/>
                <a:gd name="connsiteY31" fmla="*/ 9525 h 140657"/>
                <a:gd name="connsiteX32" fmla="*/ 0 w 443179"/>
                <a:gd name="connsiteY32" fmla="*/ 0 h 140657"/>
                <a:gd name="connsiteX0" fmla="*/ 0 w 441114"/>
                <a:gd name="connsiteY0" fmla="*/ 0 h 140657"/>
                <a:gd name="connsiteX1" fmla="*/ 0 w 441114"/>
                <a:gd name="connsiteY1" fmla="*/ 0 h 140657"/>
                <a:gd name="connsiteX2" fmla="*/ 21431 w 441114"/>
                <a:gd name="connsiteY2" fmla="*/ 4762 h 140657"/>
                <a:gd name="connsiteX3" fmla="*/ 33337 w 441114"/>
                <a:gd name="connsiteY3" fmla="*/ 11906 h 140657"/>
                <a:gd name="connsiteX4" fmla="*/ 54769 w 441114"/>
                <a:gd name="connsiteY4" fmla="*/ 14287 h 140657"/>
                <a:gd name="connsiteX5" fmla="*/ 171450 w 441114"/>
                <a:gd name="connsiteY5" fmla="*/ 11906 h 140657"/>
                <a:gd name="connsiteX6" fmla="*/ 190500 w 441114"/>
                <a:gd name="connsiteY6" fmla="*/ 9525 h 140657"/>
                <a:gd name="connsiteX7" fmla="*/ 259556 w 441114"/>
                <a:gd name="connsiteY7" fmla="*/ 7143 h 140657"/>
                <a:gd name="connsiteX8" fmla="*/ 309562 w 441114"/>
                <a:gd name="connsiteY8" fmla="*/ 4762 h 140657"/>
                <a:gd name="connsiteX9" fmla="*/ 319087 w 441114"/>
                <a:gd name="connsiteY9" fmla="*/ 7143 h 140657"/>
                <a:gd name="connsiteX10" fmla="*/ 323850 w 441114"/>
                <a:gd name="connsiteY10" fmla="*/ 19050 h 140657"/>
                <a:gd name="connsiteX11" fmla="*/ 330994 w 441114"/>
                <a:gd name="connsiteY11" fmla="*/ 40481 h 140657"/>
                <a:gd name="connsiteX12" fmla="*/ 342900 w 441114"/>
                <a:gd name="connsiteY12" fmla="*/ 47625 h 140657"/>
                <a:gd name="connsiteX13" fmla="*/ 354806 w 441114"/>
                <a:gd name="connsiteY13" fmla="*/ 57150 h 140657"/>
                <a:gd name="connsiteX14" fmla="*/ 361950 w 441114"/>
                <a:gd name="connsiteY14" fmla="*/ 64293 h 140657"/>
                <a:gd name="connsiteX15" fmla="*/ 431006 w 441114"/>
                <a:gd name="connsiteY15" fmla="*/ 126206 h 140657"/>
                <a:gd name="connsiteX16" fmla="*/ 114300 w 441114"/>
                <a:gd name="connsiteY16" fmla="*/ 140493 h 140657"/>
                <a:gd name="connsiteX17" fmla="*/ 107156 w 441114"/>
                <a:gd name="connsiteY17" fmla="*/ 133350 h 140657"/>
                <a:gd name="connsiteX18" fmla="*/ 102394 w 441114"/>
                <a:gd name="connsiteY18" fmla="*/ 123825 h 140657"/>
                <a:gd name="connsiteX19" fmla="*/ 95250 w 441114"/>
                <a:gd name="connsiteY19" fmla="*/ 111918 h 140657"/>
                <a:gd name="connsiteX20" fmla="*/ 88106 w 441114"/>
                <a:gd name="connsiteY20" fmla="*/ 104775 h 140657"/>
                <a:gd name="connsiteX21" fmla="*/ 78581 w 441114"/>
                <a:gd name="connsiteY21" fmla="*/ 88106 h 140657"/>
                <a:gd name="connsiteX22" fmla="*/ 73819 w 441114"/>
                <a:gd name="connsiteY22" fmla="*/ 80962 h 140657"/>
                <a:gd name="connsiteX23" fmla="*/ 66675 w 441114"/>
                <a:gd name="connsiteY23" fmla="*/ 76200 h 140657"/>
                <a:gd name="connsiteX24" fmla="*/ 59531 w 441114"/>
                <a:gd name="connsiteY24" fmla="*/ 69056 h 140657"/>
                <a:gd name="connsiteX25" fmla="*/ 52387 w 441114"/>
                <a:gd name="connsiteY25" fmla="*/ 54768 h 140657"/>
                <a:gd name="connsiteX26" fmla="*/ 45244 w 441114"/>
                <a:gd name="connsiteY26" fmla="*/ 47625 h 140657"/>
                <a:gd name="connsiteX27" fmla="*/ 33337 w 441114"/>
                <a:gd name="connsiteY27" fmla="*/ 38100 h 140657"/>
                <a:gd name="connsiteX28" fmla="*/ 28575 w 441114"/>
                <a:gd name="connsiteY28" fmla="*/ 30956 h 140657"/>
                <a:gd name="connsiteX29" fmla="*/ 26194 w 441114"/>
                <a:gd name="connsiteY29" fmla="*/ 23812 h 140657"/>
                <a:gd name="connsiteX30" fmla="*/ 16669 w 441114"/>
                <a:gd name="connsiteY30" fmla="*/ 9525 h 140657"/>
                <a:gd name="connsiteX31" fmla="*/ 0 w 441114"/>
                <a:gd name="connsiteY31" fmla="*/ 0 h 140657"/>
                <a:gd name="connsiteX0" fmla="*/ 0 w 440303"/>
                <a:gd name="connsiteY0" fmla="*/ 0 h 140657"/>
                <a:gd name="connsiteX1" fmla="*/ 0 w 440303"/>
                <a:gd name="connsiteY1" fmla="*/ 0 h 140657"/>
                <a:gd name="connsiteX2" fmla="*/ 21431 w 440303"/>
                <a:gd name="connsiteY2" fmla="*/ 4762 h 140657"/>
                <a:gd name="connsiteX3" fmla="*/ 33337 w 440303"/>
                <a:gd name="connsiteY3" fmla="*/ 11906 h 140657"/>
                <a:gd name="connsiteX4" fmla="*/ 54769 w 440303"/>
                <a:gd name="connsiteY4" fmla="*/ 14287 h 140657"/>
                <a:gd name="connsiteX5" fmla="*/ 171450 w 440303"/>
                <a:gd name="connsiteY5" fmla="*/ 11906 h 140657"/>
                <a:gd name="connsiteX6" fmla="*/ 190500 w 440303"/>
                <a:gd name="connsiteY6" fmla="*/ 9525 h 140657"/>
                <a:gd name="connsiteX7" fmla="*/ 259556 w 440303"/>
                <a:gd name="connsiteY7" fmla="*/ 7143 h 140657"/>
                <a:gd name="connsiteX8" fmla="*/ 309562 w 440303"/>
                <a:gd name="connsiteY8" fmla="*/ 4762 h 140657"/>
                <a:gd name="connsiteX9" fmla="*/ 319087 w 440303"/>
                <a:gd name="connsiteY9" fmla="*/ 7143 h 140657"/>
                <a:gd name="connsiteX10" fmla="*/ 323850 w 440303"/>
                <a:gd name="connsiteY10" fmla="*/ 19050 h 140657"/>
                <a:gd name="connsiteX11" fmla="*/ 330994 w 440303"/>
                <a:gd name="connsiteY11" fmla="*/ 40481 h 140657"/>
                <a:gd name="connsiteX12" fmla="*/ 342900 w 440303"/>
                <a:gd name="connsiteY12" fmla="*/ 47625 h 140657"/>
                <a:gd name="connsiteX13" fmla="*/ 354806 w 440303"/>
                <a:gd name="connsiteY13" fmla="*/ 57150 h 140657"/>
                <a:gd name="connsiteX14" fmla="*/ 431006 w 440303"/>
                <a:gd name="connsiteY14" fmla="*/ 126206 h 140657"/>
                <a:gd name="connsiteX15" fmla="*/ 114300 w 440303"/>
                <a:gd name="connsiteY15" fmla="*/ 140493 h 140657"/>
                <a:gd name="connsiteX16" fmla="*/ 107156 w 440303"/>
                <a:gd name="connsiteY16" fmla="*/ 133350 h 140657"/>
                <a:gd name="connsiteX17" fmla="*/ 102394 w 440303"/>
                <a:gd name="connsiteY17" fmla="*/ 123825 h 140657"/>
                <a:gd name="connsiteX18" fmla="*/ 95250 w 440303"/>
                <a:gd name="connsiteY18" fmla="*/ 111918 h 140657"/>
                <a:gd name="connsiteX19" fmla="*/ 88106 w 440303"/>
                <a:gd name="connsiteY19" fmla="*/ 104775 h 140657"/>
                <a:gd name="connsiteX20" fmla="*/ 78581 w 440303"/>
                <a:gd name="connsiteY20" fmla="*/ 88106 h 140657"/>
                <a:gd name="connsiteX21" fmla="*/ 73819 w 440303"/>
                <a:gd name="connsiteY21" fmla="*/ 80962 h 140657"/>
                <a:gd name="connsiteX22" fmla="*/ 66675 w 440303"/>
                <a:gd name="connsiteY22" fmla="*/ 76200 h 140657"/>
                <a:gd name="connsiteX23" fmla="*/ 59531 w 440303"/>
                <a:gd name="connsiteY23" fmla="*/ 69056 h 140657"/>
                <a:gd name="connsiteX24" fmla="*/ 52387 w 440303"/>
                <a:gd name="connsiteY24" fmla="*/ 54768 h 140657"/>
                <a:gd name="connsiteX25" fmla="*/ 45244 w 440303"/>
                <a:gd name="connsiteY25" fmla="*/ 47625 h 140657"/>
                <a:gd name="connsiteX26" fmla="*/ 33337 w 440303"/>
                <a:gd name="connsiteY26" fmla="*/ 38100 h 140657"/>
                <a:gd name="connsiteX27" fmla="*/ 28575 w 440303"/>
                <a:gd name="connsiteY27" fmla="*/ 30956 h 140657"/>
                <a:gd name="connsiteX28" fmla="*/ 26194 w 440303"/>
                <a:gd name="connsiteY28" fmla="*/ 23812 h 140657"/>
                <a:gd name="connsiteX29" fmla="*/ 16669 w 440303"/>
                <a:gd name="connsiteY29" fmla="*/ 9525 h 140657"/>
                <a:gd name="connsiteX30" fmla="*/ 0 w 440303"/>
                <a:gd name="connsiteY30" fmla="*/ 0 h 140657"/>
                <a:gd name="connsiteX0" fmla="*/ 0 w 439001"/>
                <a:gd name="connsiteY0" fmla="*/ 0 h 140657"/>
                <a:gd name="connsiteX1" fmla="*/ 0 w 439001"/>
                <a:gd name="connsiteY1" fmla="*/ 0 h 140657"/>
                <a:gd name="connsiteX2" fmla="*/ 21431 w 439001"/>
                <a:gd name="connsiteY2" fmla="*/ 4762 h 140657"/>
                <a:gd name="connsiteX3" fmla="*/ 33337 w 439001"/>
                <a:gd name="connsiteY3" fmla="*/ 11906 h 140657"/>
                <a:gd name="connsiteX4" fmla="*/ 54769 w 439001"/>
                <a:gd name="connsiteY4" fmla="*/ 14287 h 140657"/>
                <a:gd name="connsiteX5" fmla="*/ 171450 w 439001"/>
                <a:gd name="connsiteY5" fmla="*/ 11906 h 140657"/>
                <a:gd name="connsiteX6" fmla="*/ 190500 w 439001"/>
                <a:gd name="connsiteY6" fmla="*/ 9525 h 140657"/>
                <a:gd name="connsiteX7" fmla="*/ 259556 w 439001"/>
                <a:gd name="connsiteY7" fmla="*/ 7143 h 140657"/>
                <a:gd name="connsiteX8" fmla="*/ 309562 w 439001"/>
                <a:gd name="connsiteY8" fmla="*/ 4762 h 140657"/>
                <a:gd name="connsiteX9" fmla="*/ 319087 w 439001"/>
                <a:gd name="connsiteY9" fmla="*/ 7143 h 140657"/>
                <a:gd name="connsiteX10" fmla="*/ 323850 w 439001"/>
                <a:gd name="connsiteY10" fmla="*/ 19050 h 140657"/>
                <a:gd name="connsiteX11" fmla="*/ 330994 w 439001"/>
                <a:gd name="connsiteY11" fmla="*/ 40481 h 140657"/>
                <a:gd name="connsiteX12" fmla="*/ 342900 w 439001"/>
                <a:gd name="connsiteY12" fmla="*/ 47625 h 140657"/>
                <a:gd name="connsiteX13" fmla="*/ 431006 w 439001"/>
                <a:gd name="connsiteY13" fmla="*/ 126206 h 140657"/>
                <a:gd name="connsiteX14" fmla="*/ 114300 w 439001"/>
                <a:gd name="connsiteY14" fmla="*/ 140493 h 140657"/>
                <a:gd name="connsiteX15" fmla="*/ 107156 w 439001"/>
                <a:gd name="connsiteY15" fmla="*/ 133350 h 140657"/>
                <a:gd name="connsiteX16" fmla="*/ 102394 w 439001"/>
                <a:gd name="connsiteY16" fmla="*/ 123825 h 140657"/>
                <a:gd name="connsiteX17" fmla="*/ 95250 w 439001"/>
                <a:gd name="connsiteY17" fmla="*/ 111918 h 140657"/>
                <a:gd name="connsiteX18" fmla="*/ 88106 w 439001"/>
                <a:gd name="connsiteY18" fmla="*/ 104775 h 140657"/>
                <a:gd name="connsiteX19" fmla="*/ 78581 w 439001"/>
                <a:gd name="connsiteY19" fmla="*/ 88106 h 140657"/>
                <a:gd name="connsiteX20" fmla="*/ 73819 w 439001"/>
                <a:gd name="connsiteY20" fmla="*/ 80962 h 140657"/>
                <a:gd name="connsiteX21" fmla="*/ 66675 w 439001"/>
                <a:gd name="connsiteY21" fmla="*/ 76200 h 140657"/>
                <a:gd name="connsiteX22" fmla="*/ 59531 w 439001"/>
                <a:gd name="connsiteY22" fmla="*/ 69056 h 140657"/>
                <a:gd name="connsiteX23" fmla="*/ 52387 w 439001"/>
                <a:gd name="connsiteY23" fmla="*/ 54768 h 140657"/>
                <a:gd name="connsiteX24" fmla="*/ 45244 w 439001"/>
                <a:gd name="connsiteY24" fmla="*/ 47625 h 140657"/>
                <a:gd name="connsiteX25" fmla="*/ 33337 w 439001"/>
                <a:gd name="connsiteY25" fmla="*/ 38100 h 140657"/>
                <a:gd name="connsiteX26" fmla="*/ 28575 w 439001"/>
                <a:gd name="connsiteY26" fmla="*/ 30956 h 140657"/>
                <a:gd name="connsiteX27" fmla="*/ 26194 w 439001"/>
                <a:gd name="connsiteY27" fmla="*/ 23812 h 140657"/>
                <a:gd name="connsiteX28" fmla="*/ 16669 w 439001"/>
                <a:gd name="connsiteY28" fmla="*/ 9525 h 140657"/>
                <a:gd name="connsiteX29" fmla="*/ 0 w 439001"/>
                <a:gd name="connsiteY29" fmla="*/ 0 h 140657"/>
                <a:gd name="connsiteX0" fmla="*/ 0 w 437824"/>
                <a:gd name="connsiteY0" fmla="*/ 0 h 140657"/>
                <a:gd name="connsiteX1" fmla="*/ 0 w 437824"/>
                <a:gd name="connsiteY1" fmla="*/ 0 h 140657"/>
                <a:gd name="connsiteX2" fmla="*/ 21431 w 437824"/>
                <a:gd name="connsiteY2" fmla="*/ 4762 h 140657"/>
                <a:gd name="connsiteX3" fmla="*/ 33337 w 437824"/>
                <a:gd name="connsiteY3" fmla="*/ 11906 h 140657"/>
                <a:gd name="connsiteX4" fmla="*/ 54769 w 437824"/>
                <a:gd name="connsiteY4" fmla="*/ 14287 h 140657"/>
                <a:gd name="connsiteX5" fmla="*/ 171450 w 437824"/>
                <a:gd name="connsiteY5" fmla="*/ 11906 h 140657"/>
                <a:gd name="connsiteX6" fmla="*/ 190500 w 437824"/>
                <a:gd name="connsiteY6" fmla="*/ 9525 h 140657"/>
                <a:gd name="connsiteX7" fmla="*/ 259556 w 437824"/>
                <a:gd name="connsiteY7" fmla="*/ 7143 h 140657"/>
                <a:gd name="connsiteX8" fmla="*/ 309562 w 437824"/>
                <a:gd name="connsiteY8" fmla="*/ 4762 h 140657"/>
                <a:gd name="connsiteX9" fmla="*/ 319087 w 437824"/>
                <a:gd name="connsiteY9" fmla="*/ 7143 h 140657"/>
                <a:gd name="connsiteX10" fmla="*/ 323850 w 437824"/>
                <a:gd name="connsiteY10" fmla="*/ 19050 h 140657"/>
                <a:gd name="connsiteX11" fmla="*/ 330994 w 437824"/>
                <a:gd name="connsiteY11" fmla="*/ 40481 h 140657"/>
                <a:gd name="connsiteX12" fmla="*/ 431006 w 437824"/>
                <a:gd name="connsiteY12" fmla="*/ 126206 h 140657"/>
                <a:gd name="connsiteX13" fmla="*/ 114300 w 437824"/>
                <a:gd name="connsiteY13" fmla="*/ 140493 h 140657"/>
                <a:gd name="connsiteX14" fmla="*/ 107156 w 437824"/>
                <a:gd name="connsiteY14" fmla="*/ 133350 h 140657"/>
                <a:gd name="connsiteX15" fmla="*/ 102394 w 437824"/>
                <a:gd name="connsiteY15" fmla="*/ 123825 h 140657"/>
                <a:gd name="connsiteX16" fmla="*/ 95250 w 437824"/>
                <a:gd name="connsiteY16" fmla="*/ 111918 h 140657"/>
                <a:gd name="connsiteX17" fmla="*/ 88106 w 437824"/>
                <a:gd name="connsiteY17" fmla="*/ 104775 h 140657"/>
                <a:gd name="connsiteX18" fmla="*/ 78581 w 437824"/>
                <a:gd name="connsiteY18" fmla="*/ 88106 h 140657"/>
                <a:gd name="connsiteX19" fmla="*/ 73819 w 437824"/>
                <a:gd name="connsiteY19" fmla="*/ 80962 h 140657"/>
                <a:gd name="connsiteX20" fmla="*/ 66675 w 437824"/>
                <a:gd name="connsiteY20" fmla="*/ 76200 h 140657"/>
                <a:gd name="connsiteX21" fmla="*/ 59531 w 437824"/>
                <a:gd name="connsiteY21" fmla="*/ 69056 h 140657"/>
                <a:gd name="connsiteX22" fmla="*/ 52387 w 437824"/>
                <a:gd name="connsiteY22" fmla="*/ 54768 h 140657"/>
                <a:gd name="connsiteX23" fmla="*/ 45244 w 437824"/>
                <a:gd name="connsiteY23" fmla="*/ 47625 h 140657"/>
                <a:gd name="connsiteX24" fmla="*/ 33337 w 437824"/>
                <a:gd name="connsiteY24" fmla="*/ 38100 h 140657"/>
                <a:gd name="connsiteX25" fmla="*/ 28575 w 437824"/>
                <a:gd name="connsiteY25" fmla="*/ 30956 h 140657"/>
                <a:gd name="connsiteX26" fmla="*/ 26194 w 437824"/>
                <a:gd name="connsiteY26" fmla="*/ 23812 h 140657"/>
                <a:gd name="connsiteX27" fmla="*/ 16669 w 437824"/>
                <a:gd name="connsiteY27" fmla="*/ 9525 h 140657"/>
                <a:gd name="connsiteX28" fmla="*/ 0 w 437824"/>
                <a:gd name="connsiteY28" fmla="*/ 0 h 140657"/>
                <a:gd name="connsiteX0" fmla="*/ 0 w 437195"/>
                <a:gd name="connsiteY0" fmla="*/ 0 h 140786"/>
                <a:gd name="connsiteX1" fmla="*/ 0 w 437195"/>
                <a:gd name="connsiteY1" fmla="*/ 0 h 140786"/>
                <a:gd name="connsiteX2" fmla="*/ 21431 w 437195"/>
                <a:gd name="connsiteY2" fmla="*/ 4762 h 140786"/>
                <a:gd name="connsiteX3" fmla="*/ 33337 w 437195"/>
                <a:gd name="connsiteY3" fmla="*/ 11906 h 140786"/>
                <a:gd name="connsiteX4" fmla="*/ 54769 w 437195"/>
                <a:gd name="connsiteY4" fmla="*/ 14287 h 140786"/>
                <a:gd name="connsiteX5" fmla="*/ 171450 w 437195"/>
                <a:gd name="connsiteY5" fmla="*/ 11906 h 140786"/>
                <a:gd name="connsiteX6" fmla="*/ 190500 w 437195"/>
                <a:gd name="connsiteY6" fmla="*/ 9525 h 140786"/>
                <a:gd name="connsiteX7" fmla="*/ 259556 w 437195"/>
                <a:gd name="connsiteY7" fmla="*/ 7143 h 140786"/>
                <a:gd name="connsiteX8" fmla="*/ 309562 w 437195"/>
                <a:gd name="connsiteY8" fmla="*/ 4762 h 140786"/>
                <a:gd name="connsiteX9" fmla="*/ 319087 w 437195"/>
                <a:gd name="connsiteY9" fmla="*/ 7143 h 140786"/>
                <a:gd name="connsiteX10" fmla="*/ 323850 w 437195"/>
                <a:gd name="connsiteY10" fmla="*/ 19050 h 140786"/>
                <a:gd name="connsiteX11" fmla="*/ 431006 w 437195"/>
                <a:gd name="connsiteY11" fmla="*/ 126206 h 140786"/>
                <a:gd name="connsiteX12" fmla="*/ 114300 w 437195"/>
                <a:gd name="connsiteY12" fmla="*/ 140493 h 140786"/>
                <a:gd name="connsiteX13" fmla="*/ 107156 w 437195"/>
                <a:gd name="connsiteY13" fmla="*/ 133350 h 140786"/>
                <a:gd name="connsiteX14" fmla="*/ 102394 w 437195"/>
                <a:gd name="connsiteY14" fmla="*/ 123825 h 140786"/>
                <a:gd name="connsiteX15" fmla="*/ 95250 w 437195"/>
                <a:gd name="connsiteY15" fmla="*/ 111918 h 140786"/>
                <a:gd name="connsiteX16" fmla="*/ 88106 w 437195"/>
                <a:gd name="connsiteY16" fmla="*/ 104775 h 140786"/>
                <a:gd name="connsiteX17" fmla="*/ 78581 w 437195"/>
                <a:gd name="connsiteY17" fmla="*/ 88106 h 140786"/>
                <a:gd name="connsiteX18" fmla="*/ 73819 w 437195"/>
                <a:gd name="connsiteY18" fmla="*/ 80962 h 140786"/>
                <a:gd name="connsiteX19" fmla="*/ 66675 w 437195"/>
                <a:gd name="connsiteY19" fmla="*/ 76200 h 140786"/>
                <a:gd name="connsiteX20" fmla="*/ 59531 w 437195"/>
                <a:gd name="connsiteY20" fmla="*/ 69056 h 140786"/>
                <a:gd name="connsiteX21" fmla="*/ 52387 w 437195"/>
                <a:gd name="connsiteY21" fmla="*/ 54768 h 140786"/>
                <a:gd name="connsiteX22" fmla="*/ 45244 w 437195"/>
                <a:gd name="connsiteY22" fmla="*/ 47625 h 140786"/>
                <a:gd name="connsiteX23" fmla="*/ 33337 w 437195"/>
                <a:gd name="connsiteY23" fmla="*/ 38100 h 140786"/>
                <a:gd name="connsiteX24" fmla="*/ 28575 w 437195"/>
                <a:gd name="connsiteY24" fmla="*/ 30956 h 140786"/>
                <a:gd name="connsiteX25" fmla="*/ 26194 w 437195"/>
                <a:gd name="connsiteY25" fmla="*/ 23812 h 140786"/>
                <a:gd name="connsiteX26" fmla="*/ 16669 w 437195"/>
                <a:gd name="connsiteY26" fmla="*/ 9525 h 140786"/>
                <a:gd name="connsiteX27" fmla="*/ 0 w 437195"/>
                <a:gd name="connsiteY27" fmla="*/ 0 h 140786"/>
                <a:gd name="connsiteX0" fmla="*/ 0 w 436843"/>
                <a:gd name="connsiteY0" fmla="*/ 2318 h 143685"/>
                <a:gd name="connsiteX1" fmla="*/ 0 w 436843"/>
                <a:gd name="connsiteY1" fmla="*/ 2318 h 143685"/>
                <a:gd name="connsiteX2" fmla="*/ 21431 w 436843"/>
                <a:gd name="connsiteY2" fmla="*/ 7080 h 143685"/>
                <a:gd name="connsiteX3" fmla="*/ 33337 w 436843"/>
                <a:gd name="connsiteY3" fmla="*/ 14224 h 143685"/>
                <a:gd name="connsiteX4" fmla="*/ 54769 w 436843"/>
                <a:gd name="connsiteY4" fmla="*/ 16605 h 143685"/>
                <a:gd name="connsiteX5" fmla="*/ 171450 w 436843"/>
                <a:gd name="connsiteY5" fmla="*/ 14224 h 143685"/>
                <a:gd name="connsiteX6" fmla="*/ 190500 w 436843"/>
                <a:gd name="connsiteY6" fmla="*/ 11843 h 143685"/>
                <a:gd name="connsiteX7" fmla="*/ 259556 w 436843"/>
                <a:gd name="connsiteY7" fmla="*/ 9461 h 143685"/>
                <a:gd name="connsiteX8" fmla="*/ 309562 w 436843"/>
                <a:gd name="connsiteY8" fmla="*/ 7080 h 143685"/>
                <a:gd name="connsiteX9" fmla="*/ 319087 w 436843"/>
                <a:gd name="connsiteY9" fmla="*/ 9461 h 143685"/>
                <a:gd name="connsiteX10" fmla="*/ 431006 w 436843"/>
                <a:gd name="connsiteY10" fmla="*/ 128524 h 143685"/>
                <a:gd name="connsiteX11" fmla="*/ 114300 w 436843"/>
                <a:gd name="connsiteY11" fmla="*/ 142811 h 143685"/>
                <a:gd name="connsiteX12" fmla="*/ 107156 w 436843"/>
                <a:gd name="connsiteY12" fmla="*/ 135668 h 143685"/>
                <a:gd name="connsiteX13" fmla="*/ 102394 w 436843"/>
                <a:gd name="connsiteY13" fmla="*/ 126143 h 143685"/>
                <a:gd name="connsiteX14" fmla="*/ 95250 w 436843"/>
                <a:gd name="connsiteY14" fmla="*/ 114236 h 143685"/>
                <a:gd name="connsiteX15" fmla="*/ 88106 w 436843"/>
                <a:gd name="connsiteY15" fmla="*/ 107093 h 143685"/>
                <a:gd name="connsiteX16" fmla="*/ 78581 w 436843"/>
                <a:gd name="connsiteY16" fmla="*/ 90424 h 143685"/>
                <a:gd name="connsiteX17" fmla="*/ 73819 w 436843"/>
                <a:gd name="connsiteY17" fmla="*/ 83280 h 143685"/>
                <a:gd name="connsiteX18" fmla="*/ 66675 w 436843"/>
                <a:gd name="connsiteY18" fmla="*/ 78518 h 143685"/>
                <a:gd name="connsiteX19" fmla="*/ 59531 w 436843"/>
                <a:gd name="connsiteY19" fmla="*/ 71374 h 143685"/>
                <a:gd name="connsiteX20" fmla="*/ 52387 w 436843"/>
                <a:gd name="connsiteY20" fmla="*/ 57086 h 143685"/>
                <a:gd name="connsiteX21" fmla="*/ 45244 w 436843"/>
                <a:gd name="connsiteY21" fmla="*/ 49943 h 143685"/>
                <a:gd name="connsiteX22" fmla="*/ 33337 w 436843"/>
                <a:gd name="connsiteY22" fmla="*/ 40418 h 143685"/>
                <a:gd name="connsiteX23" fmla="*/ 28575 w 436843"/>
                <a:gd name="connsiteY23" fmla="*/ 33274 h 143685"/>
                <a:gd name="connsiteX24" fmla="*/ 26194 w 436843"/>
                <a:gd name="connsiteY24" fmla="*/ 26130 h 143685"/>
                <a:gd name="connsiteX25" fmla="*/ 16669 w 436843"/>
                <a:gd name="connsiteY25" fmla="*/ 11843 h 143685"/>
                <a:gd name="connsiteX26" fmla="*/ 0 w 436843"/>
                <a:gd name="connsiteY26" fmla="*/ 2318 h 143685"/>
                <a:gd name="connsiteX0" fmla="*/ 0 w 436843"/>
                <a:gd name="connsiteY0" fmla="*/ 0 h 141367"/>
                <a:gd name="connsiteX1" fmla="*/ 0 w 436843"/>
                <a:gd name="connsiteY1" fmla="*/ 0 h 141367"/>
                <a:gd name="connsiteX2" fmla="*/ 21431 w 436843"/>
                <a:gd name="connsiteY2" fmla="*/ 4762 h 141367"/>
                <a:gd name="connsiteX3" fmla="*/ 33337 w 436843"/>
                <a:gd name="connsiteY3" fmla="*/ 11906 h 141367"/>
                <a:gd name="connsiteX4" fmla="*/ 54769 w 436843"/>
                <a:gd name="connsiteY4" fmla="*/ 14287 h 141367"/>
                <a:gd name="connsiteX5" fmla="*/ 171450 w 436843"/>
                <a:gd name="connsiteY5" fmla="*/ 11906 h 141367"/>
                <a:gd name="connsiteX6" fmla="*/ 190500 w 436843"/>
                <a:gd name="connsiteY6" fmla="*/ 9525 h 141367"/>
                <a:gd name="connsiteX7" fmla="*/ 259556 w 436843"/>
                <a:gd name="connsiteY7" fmla="*/ 7143 h 141367"/>
                <a:gd name="connsiteX8" fmla="*/ 319087 w 436843"/>
                <a:gd name="connsiteY8" fmla="*/ 7143 h 141367"/>
                <a:gd name="connsiteX9" fmla="*/ 431006 w 436843"/>
                <a:gd name="connsiteY9" fmla="*/ 126206 h 141367"/>
                <a:gd name="connsiteX10" fmla="*/ 114300 w 436843"/>
                <a:gd name="connsiteY10" fmla="*/ 140493 h 141367"/>
                <a:gd name="connsiteX11" fmla="*/ 107156 w 436843"/>
                <a:gd name="connsiteY11" fmla="*/ 133350 h 141367"/>
                <a:gd name="connsiteX12" fmla="*/ 102394 w 436843"/>
                <a:gd name="connsiteY12" fmla="*/ 123825 h 141367"/>
                <a:gd name="connsiteX13" fmla="*/ 95250 w 436843"/>
                <a:gd name="connsiteY13" fmla="*/ 111918 h 141367"/>
                <a:gd name="connsiteX14" fmla="*/ 88106 w 436843"/>
                <a:gd name="connsiteY14" fmla="*/ 104775 h 141367"/>
                <a:gd name="connsiteX15" fmla="*/ 78581 w 436843"/>
                <a:gd name="connsiteY15" fmla="*/ 88106 h 141367"/>
                <a:gd name="connsiteX16" fmla="*/ 73819 w 436843"/>
                <a:gd name="connsiteY16" fmla="*/ 80962 h 141367"/>
                <a:gd name="connsiteX17" fmla="*/ 66675 w 436843"/>
                <a:gd name="connsiteY17" fmla="*/ 76200 h 141367"/>
                <a:gd name="connsiteX18" fmla="*/ 59531 w 436843"/>
                <a:gd name="connsiteY18" fmla="*/ 69056 h 141367"/>
                <a:gd name="connsiteX19" fmla="*/ 52387 w 436843"/>
                <a:gd name="connsiteY19" fmla="*/ 54768 h 141367"/>
                <a:gd name="connsiteX20" fmla="*/ 45244 w 436843"/>
                <a:gd name="connsiteY20" fmla="*/ 47625 h 141367"/>
                <a:gd name="connsiteX21" fmla="*/ 33337 w 436843"/>
                <a:gd name="connsiteY21" fmla="*/ 38100 h 141367"/>
                <a:gd name="connsiteX22" fmla="*/ 28575 w 436843"/>
                <a:gd name="connsiteY22" fmla="*/ 30956 h 141367"/>
                <a:gd name="connsiteX23" fmla="*/ 26194 w 436843"/>
                <a:gd name="connsiteY23" fmla="*/ 23812 h 141367"/>
                <a:gd name="connsiteX24" fmla="*/ 16669 w 436843"/>
                <a:gd name="connsiteY24" fmla="*/ 9525 h 141367"/>
                <a:gd name="connsiteX25" fmla="*/ 0 w 436843"/>
                <a:gd name="connsiteY25" fmla="*/ 0 h 141367"/>
                <a:gd name="connsiteX0" fmla="*/ 0 w 437676"/>
                <a:gd name="connsiteY0" fmla="*/ 1081 h 142448"/>
                <a:gd name="connsiteX1" fmla="*/ 0 w 437676"/>
                <a:gd name="connsiteY1" fmla="*/ 1081 h 142448"/>
                <a:gd name="connsiteX2" fmla="*/ 21431 w 437676"/>
                <a:gd name="connsiteY2" fmla="*/ 5843 h 142448"/>
                <a:gd name="connsiteX3" fmla="*/ 33337 w 437676"/>
                <a:gd name="connsiteY3" fmla="*/ 12987 h 142448"/>
                <a:gd name="connsiteX4" fmla="*/ 54769 w 437676"/>
                <a:gd name="connsiteY4" fmla="*/ 15368 h 142448"/>
                <a:gd name="connsiteX5" fmla="*/ 171450 w 437676"/>
                <a:gd name="connsiteY5" fmla="*/ 12987 h 142448"/>
                <a:gd name="connsiteX6" fmla="*/ 190500 w 437676"/>
                <a:gd name="connsiteY6" fmla="*/ 10606 h 142448"/>
                <a:gd name="connsiteX7" fmla="*/ 319087 w 437676"/>
                <a:gd name="connsiteY7" fmla="*/ 8224 h 142448"/>
                <a:gd name="connsiteX8" fmla="*/ 431006 w 437676"/>
                <a:gd name="connsiteY8" fmla="*/ 127287 h 142448"/>
                <a:gd name="connsiteX9" fmla="*/ 114300 w 437676"/>
                <a:gd name="connsiteY9" fmla="*/ 141574 h 142448"/>
                <a:gd name="connsiteX10" fmla="*/ 107156 w 437676"/>
                <a:gd name="connsiteY10" fmla="*/ 134431 h 142448"/>
                <a:gd name="connsiteX11" fmla="*/ 102394 w 437676"/>
                <a:gd name="connsiteY11" fmla="*/ 124906 h 142448"/>
                <a:gd name="connsiteX12" fmla="*/ 95250 w 437676"/>
                <a:gd name="connsiteY12" fmla="*/ 112999 h 142448"/>
                <a:gd name="connsiteX13" fmla="*/ 88106 w 437676"/>
                <a:gd name="connsiteY13" fmla="*/ 105856 h 142448"/>
                <a:gd name="connsiteX14" fmla="*/ 78581 w 437676"/>
                <a:gd name="connsiteY14" fmla="*/ 89187 h 142448"/>
                <a:gd name="connsiteX15" fmla="*/ 73819 w 437676"/>
                <a:gd name="connsiteY15" fmla="*/ 82043 h 142448"/>
                <a:gd name="connsiteX16" fmla="*/ 66675 w 437676"/>
                <a:gd name="connsiteY16" fmla="*/ 77281 h 142448"/>
                <a:gd name="connsiteX17" fmla="*/ 59531 w 437676"/>
                <a:gd name="connsiteY17" fmla="*/ 70137 h 142448"/>
                <a:gd name="connsiteX18" fmla="*/ 52387 w 437676"/>
                <a:gd name="connsiteY18" fmla="*/ 55849 h 142448"/>
                <a:gd name="connsiteX19" fmla="*/ 45244 w 437676"/>
                <a:gd name="connsiteY19" fmla="*/ 48706 h 142448"/>
                <a:gd name="connsiteX20" fmla="*/ 33337 w 437676"/>
                <a:gd name="connsiteY20" fmla="*/ 39181 h 142448"/>
                <a:gd name="connsiteX21" fmla="*/ 28575 w 437676"/>
                <a:gd name="connsiteY21" fmla="*/ 32037 h 142448"/>
                <a:gd name="connsiteX22" fmla="*/ 26194 w 437676"/>
                <a:gd name="connsiteY22" fmla="*/ 24893 h 142448"/>
                <a:gd name="connsiteX23" fmla="*/ 16669 w 437676"/>
                <a:gd name="connsiteY23" fmla="*/ 10606 h 142448"/>
                <a:gd name="connsiteX24" fmla="*/ 0 w 437676"/>
                <a:gd name="connsiteY24" fmla="*/ 1081 h 142448"/>
                <a:gd name="connsiteX0" fmla="*/ 0 w 437829"/>
                <a:gd name="connsiteY0" fmla="*/ 457 h 141824"/>
                <a:gd name="connsiteX1" fmla="*/ 0 w 437829"/>
                <a:gd name="connsiteY1" fmla="*/ 457 h 141824"/>
                <a:gd name="connsiteX2" fmla="*/ 21431 w 437829"/>
                <a:gd name="connsiteY2" fmla="*/ 5219 h 141824"/>
                <a:gd name="connsiteX3" fmla="*/ 33337 w 437829"/>
                <a:gd name="connsiteY3" fmla="*/ 12363 h 141824"/>
                <a:gd name="connsiteX4" fmla="*/ 54769 w 437829"/>
                <a:gd name="connsiteY4" fmla="*/ 14744 h 141824"/>
                <a:gd name="connsiteX5" fmla="*/ 171450 w 437829"/>
                <a:gd name="connsiteY5" fmla="*/ 12363 h 141824"/>
                <a:gd name="connsiteX6" fmla="*/ 319087 w 437829"/>
                <a:gd name="connsiteY6" fmla="*/ 7600 h 141824"/>
                <a:gd name="connsiteX7" fmla="*/ 431006 w 437829"/>
                <a:gd name="connsiteY7" fmla="*/ 126663 h 141824"/>
                <a:gd name="connsiteX8" fmla="*/ 114300 w 437829"/>
                <a:gd name="connsiteY8" fmla="*/ 140950 h 141824"/>
                <a:gd name="connsiteX9" fmla="*/ 107156 w 437829"/>
                <a:gd name="connsiteY9" fmla="*/ 133807 h 141824"/>
                <a:gd name="connsiteX10" fmla="*/ 102394 w 437829"/>
                <a:gd name="connsiteY10" fmla="*/ 124282 h 141824"/>
                <a:gd name="connsiteX11" fmla="*/ 95250 w 437829"/>
                <a:gd name="connsiteY11" fmla="*/ 112375 h 141824"/>
                <a:gd name="connsiteX12" fmla="*/ 88106 w 437829"/>
                <a:gd name="connsiteY12" fmla="*/ 105232 h 141824"/>
                <a:gd name="connsiteX13" fmla="*/ 78581 w 437829"/>
                <a:gd name="connsiteY13" fmla="*/ 88563 h 141824"/>
                <a:gd name="connsiteX14" fmla="*/ 73819 w 437829"/>
                <a:gd name="connsiteY14" fmla="*/ 81419 h 141824"/>
                <a:gd name="connsiteX15" fmla="*/ 66675 w 437829"/>
                <a:gd name="connsiteY15" fmla="*/ 76657 h 141824"/>
                <a:gd name="connsiteX16" fmla="*/ 59531 w 437829"/>
                <a:gd name="connsiteY16" fmla="*/ 69513 h 141824"/>
                <a:gd name="connsiteX17" fmla="*/ 52387 w 437829"/>
                <a:gd name="connsiteY17" fmla="*/ 55225 h 141824"/>
                <a:gd name="connsiteX18" fmla="*/ 45244 w 437829"/>
                <a:gd name="connsiteY18" fmla="*/ 48082 h 141824"/>
                <a:gd name="connsiteX19" fmla="*/ 33337 w 437829"/>
                <a:gd name="connsiteY19" fmla="*/ 38557 h 141824"/>
                <a:gd name="connsiteX20" fmla="*/ 28575 w 437829"/>
                <a:gd name="connsiteY20" fmla="*/ 31413 h 141824"/>
                <a:gd name="connsiteX21" fmla="*/ 26194 w 437829"/>
                <a:gd name="connsiteY21" fmla="*/ 24269 h 141824"/>
                <a:gd name="connsiteX22" fmla="*/ 16669 w 437829"/>
                <a:gd name="connsiteY22" fmla="*/ 9982 h 141824"/>
                <a:gd name="connsiteX23" fmla="*/ 0 w 437829"/>
                <a:gd name="connsiteY23" fmla="*/ 457 h 141824"/>
                <a:gd name="connsiteX0" fmla="*/ 0 w 437829"/>
                <a:gd name="connsiteY0" fmla="*/ 0 h 141367"/>
                <a:gd name="connsiteX1" fmla="*/ 0 w 437829"/>
                <a:gd name="connsiteY1" fmla="*/ 0 h 141367"/>
                <a:gd name="connsiteX2" fmla="*/ 21431 w 437829"/>
                <a:gd name="connsiteY2" fmla="*/ 4762 h 141367"/>
                <a:gd name="connsiteX3" fmla="*/ 33337 w 437829"/>
                <a:gd name="connsiteY3" fmla="*/ 11906 h 141367"/>
                <a:gd name="connsiteX4" fmla="*/ 54769 w 437829"/>
                <a:gd name="connsiteY4" fmla="*/ 14287 h 141367"/>
                <a:gd name="connsiteX5" fmla="*/ 319087 w 437829"/>
                <a:gd name="connsiteY5" fmla="*/ 7143 h 141367"/>
                <a:gd name="connsiteX6" fmla="*/ 431006 w 437829"/>
                <a:gd name="connsiteY6" fmla="*/ 126206 h 141367"/>
                <a:gd name="connsiteX7" fmla="*/ 114300 w 437829"/>
                <a:gd name="connsiteY7" fmla="*/ 140493 h 141367"/>
                <a:gd name="connsiteX8" fmla="*/ 107156 w 437829"/>
                <a:gd name="connsiteY8" fmla="*/ 133350 h 141367"/>
                <a:gd name="connsiteX9" fmla="*/ 102394 w 437829"/>
                <a:gd name="connsiteY9" fmla="*/ 123825 h 141367"/>
                <a:gd name="connsiteX10" fmla="*/ 95250 w 437829"/>
                <a:gd name="connsiteY10" fmla="*/ 111918 h 141367"/>
                <a:gd name="connsiteX11" fmla="*/ 88106 w 437829"/>
                <a:gd name="connsiteY11" fmla="*/ 104775 h 141367"/>
                <a:gd name="connsiteX12" fmla="*/ 78581 w 437829"/>
                <a:gd name="connsiteY12" fmla="*/ 88106 h 141367"/>
                <a:gd name="connsiteX13" fmla="*/ 73819 w 437829"/>
                <a:gd name="connsiteY13" fmla="*/ 80962 h 141367"/>
                <a:gd name="connsiteX14" fmla="*/ 66675 w 437829"/>
                <a:gd name="connsiteY14" fmla="*/ 76200 h 141367"/>
                <a:gd name="connsiteX15" fmla="*/ 59531 w 437829"/>
                <a:gd name="connsiteY15" fmla="*/ 69056 h 141367"/>
                <a:gd name="connsiteX16" fmla="*/ 52387 w 437829"/>
                <a:gd name="connsiteY16" fmla="*/ 54768 h 141367"/>
                <a:gd name="connsiteX17" fmla="*/ 45244 w 437829"/>
                <a:gd name="connsiteY17" fmla="*/ 47625 h 141367"/>
                <a:gd name="connsiteX18" fmla="*/ 33337 w 437829"/>
                <a:gd name="connsiteY18" fmla="*/ 38100 h 141367"/>
                <a:gd name="connsiteX19" fmla="*/ 28575 w 437829"/>
                <a:gd name="connsiteY19" fmla="*/ 30956 h 141367"/>
                <a:gd name="connsiteX20" fmla="*/ 26194 w 437829"/>
                <a:gd name="connsiteY20" fmla="*/ 23812 h 141367"/>
                <a:gd name="connsiteX21" fmla="*/ 16669 w 437829"/>
                <a:gd name="connsiteY21" fmla="*/ 9525 h 141367"/>
                <a:gd name="connsiteX22" fmla="*/ 0 w 437829"/>
                <a:gd name="connsiteY22" fmla="*/ 0 h 141367"/>
                <a:gd name="connsiteX0" fmla="*/ 0 w 439170"/>
                <a:gd name="connsiteY0" fmla="*/ 174 h 141541"/>
                <a:gd name="connsiteX1" fmla="*/ 0 w 439170"/>
                <a:gd name="connsiteY1" fmla="*/ 174 h 141541"/>
                <a:gd name="connsiteX2" fmla="*/ 21431 w 439170"/>
                <a:gd name="connsiteY2" fmla="*/ 4936 h 141541"/>
                <a:gd name="connsiteX3" fmla="*/ 33337 w 439170"/>
                <a:gd name="connsiteY3" fmla="*/ 12080 h 141541"/>
                <a:gd name="connsiteX4" fmla="*/ 319087 w 439170"/>
                <a:gd name="connsiteY4" fmla="*/ 7317 h 141541"/>
                <a:gd name="connsiteX5" fmla="*/ 431006 w 439170"/>
                <a:gd name="connsiteY5" fmla="*/ 126380 h 141541"/>
                <a:gd name="connsiteX6" fmla="*/ 114300 w 439170"/>
                <a:gd name="connsiteY6" fmla="*/ 140667 h 141541"/>
                <a:gd name="connsiteX7" fmla="*/ 107156 w 439170"/>
                <a:gd name="connsiteY7" fmla="*/ 133524 h 141541"/>
                <a:gd name="connsiteX8" fmla="*/ 102394 w 439170"/>
                <a:gd name="connsiteY8" fmla="*/ 123999 h 141541"/>
                <a:gd name="connsiteX9" fmla="*/ 95250 w 439170"/>
                <a:gd name="connsiteY9" fmla="*/ 112092 h 141541"/>
                <a:gd name="connsiteX10" fmla="*/ 88106 w 439170"/>
                <a:gd name="connsiteY10" fmla="*/ 104949 h 141541"/>
                <a:gd name="connsiteX11" fmla="*/ 78581 w 439170"/>
                <a:gd name="connsiteY11" fmla="*/ 88280 h 141541"/>
                <a:gd name="connsiteX12" fmla="*/ 73819 w 439170"/>
                <a:gd name="connsiteY12" fmla="*/ 81136 h 141541"/>
                <a:gd name="connsiteX13" fmla="*/ 66675 w 439170"/>
                <a:gd name="connsiteY13" fmla="*/ 76374 h 141541"/>
                <a:gd name="connsiteX14" fmla="*/ 59531 w 439170"/>
                <a:gd name="connsiteY14" fmla="*/ 69230 h 141541"/>
                <a:gd name="connsiteX15" fmla="*/ 52387 w 439170"/>
                <a:gd name="connsiteY15" fmla="*/ 54942 h 141541"/>
                <a:gd name="connsiteX16" fmla="*/ 45244 w 439170"/>
                <a:gd name="connsiteY16" fmla="*/ 47799 h 141541"/>
                <a:gd name="connsiteX17" fmla="*/ 33337 w 439170"/>
                <a:gd name="connsiteY17" fmla="*/ 38274 h 141541"/>
                <a:gd name="connsiteX18" fmla="*/ 28575 w 439170"/>
                <a:gd name="connsiteY18" fmla="*/ 31130 h 141541"/>
                <a:gd name="connsiteX19" fmla="*/ 26194 w 439170"/>
                <a:gd name="connsiteY19" fmla="*/ 23986 h 141541"/>
                <a:gd name="connsiteX20" fmla="*/ 16669 w 439170"/>
                <a:gd name="connsiteY20" fmla="*/ 9699 h 141541"/>
                <a:gd name="connsiteX21" fmla="*/ 0 w 439170"/>
                <a:gd name="connsiteY21" fmla="*/ 174 h 141541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95190 w 446391"/>
                <a:gd name="connsiteY9" fmla="*/ 106998 h 143590"/>
                <a:gd name="connsiteX10" fmla="*/ 85665 w 446391"/>
                <a:gd name="connsiteY10" fmla="*/ 90329 h 143590"/>
                <a:gd name="connsiteX11" fmla="*/ 80903 w 446391"/>
                <a:gd name="connsiteY11" fmla="*/ 83185 h 143590"/>
                <a:gd name="connsiteX12" fmla="*/ 73759 w 446391"/>
                <a:gd name="connsiteY12" fmla="*/ 78423 h 143590"/>
                <a:gd name="connsiteX13" fmla="*/ 66615 w 446391"/>
                <a:gd name="connsiteY13" fmla="*/ 71279 h 143590"/>
                <a:gd name="connsiteX14" fmla="*/ 59471 w 446391"/>
                <a:gd name="connsiteY14" fmla="*/ 56991 h 143590"/>
                <a:gd name="connsiteX15" fmla="*/ 52328 w 446391"/>
                <a:gd name="connsiteY15" fmla="*/ 49848 h 143590"/>
                <a:gd name="connsiteX16" fmla="*/ 40421 w 446391"/>
                <a:gd name="connsiteY16" fmla="*/ 40323 h 143590"/>
                <a:gd name="connsiteX17" fmla="*/ 35659 w 446391"/>
                <a:gd name="connsiteY17" fmla="*/ 33179 h 143590"/>
                <a:gd name="connsiteX18" fmla="*/ 33278 w 446391"/>
                <a:gd name="connsiteY18" fmla="*/ 26035 h 143590"/>
                <a:gd name="connsiteX19" fmla="*/ 23753 w 446391"/>
                <a:gd name="connsiteY19" fmla="*/ 11748 h 143590"/>
                <a:gd name="connsiteX20" fmla="*/ 7084 w 446391"/>
                <a:gd name="connsiteY20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102334 w 446391"/>
                <a:gd name="connsiteY8" fmla="*/ 114141 h 143590"/>
                <a:gd name="connsiteX9" fmla="*/ 85665 w 446391"/>
                <a:gd name="connsiteY9" fmla="*/ 90329 h 143590"/>
                <a:gd name="connsiteX10" fmla="*/ 80903 w 446391"/>
                <a:gd name="connsiteY10" fmla="*/ 83185 h 143590"/>
                <a:gd name="connsiteX11" fmla="*/ 73759 w 446391"/>
                <a:gd name="connsiteY11" fmla="*/ 78423 h 143590"/>
                <a:gd name="connsiteX12" fmla="*/ 66615 w 446391"/>
                <a:gd name="connsiteY12" fmla="*/ 71279 h 143590"/>
                <a:gd name="connsiteX13" fmla="*/ 59471 w 446391"/>
                <a:gd name="connsiteY13" fmla="*/ 56991 h 143590"/>
                <a:gd name="connsiteX14" fmla="*/ 52328 w 446391"/>
                <a:gd name="connsiteY14" fmla="*/ 49848 h 143590"/>
                <a:gd name="connsiteX15" fmla="*/ 40421 w 446391"/>
                <a:gd name="connsiteY15" fmla="*/ 40323 h 143590"/>
                <a:gd name="connsiteX16" fmla="*/ 35659 w 446391"/>
                <a:gd name="connsiteY16" fmla="*/ 33179 h 143590"/>
                <a:gd name="connsiteX17" fmla="*/ 33278 w 446391"/>
                <a:gd name="connsiteY17" fmla="*/ 26035 h 143590"/>
                <a:gd name="connsiteX18" fmla="*/ 23753 w 446391"/>
                <a:gd name="connsiteY18" fmla="*/ 11748 h 143590"/>
                <a:gd name="connsiteX19" fmla="*/ 7084 w 446391"/>
                <a:gd name="connsiteY19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109478 w 446391"/>
                <a:gd name="connsiteY7" fmla="*/ 126048 h 143590"/>
                <a:gd name="connsiteX8" fmla="*/ 85665 w 446391"/>
                <a:gd name="connsiteY8" fmla="*/ 90329 h 143590"/>
                <a:gd name="connsiteX9" fmla="*/ 80903 w 446391"/>
                <a:gd name="connsiteY9" fmla="*/ 83185 h 143590"/>
                <a:gd name="connsiteX10" fmla="*/ 73759 w 446391"/>
                <a:gd name="connsiteY10" fmla="*/ 78423 h 143590"/>
                <a:gd name="connsiteX11" fmla="*/ 66615 w 446391"/>
                <a:gd name="connsiteY11" fmla="*/ 71279 h 143590"/>
                <a:gd name="connsiteX12" fmla="*/ 59471 w 446391"/>
                <a:gd name="connsiteY12" fmla="*/ 56991 h 143590"/>
                <a:gd name="connsiteX13" fmla="*/ 52328 w 446391"/>
                <a:gd name="connsiteY13" fmla="*/ 49848 h 143590"/>
                <a:gd name="connsiteX14" fmla="*/ 40421 w 446391"/>
                <a:gd name="connsiteY14" fmla="*/ 40323 h 143590"/>
                <a:gd name="connsiteX15" fmla="*/ 35659 w 446391"/>
                <a:gd name="connsiteY15" fmla="*/ 33179 h 143590"/>
                <a:gd name="connsiteX16" fmla="*/ 33278 w 446391"/>
                <a:gd name="connsiteY16" fmla="*/ 26035 h 143590"/>
                <a:gd name="connsiteX17" fmla="*/ 23753 w 446391"/>
                <a:gd name="connsiteY17" fmla="*/ 11748 h 143590"/>
                <a:gd name="connsiteX18" fmla="*/ 7084 w 446391"/>
                <a:gd name="connsiteY18" fmla="*/ 2223 h 143590"/>
                <a:gd name="connsiteX0" fmla="*/ 7084 w 446391"/>
                <a:gd name="connsiteY0" fmla="*/ 2223 h 143590"/>
                <a:gd name="connsiteX1" fmla="*/ 7084 w 446391"/>
                <a:gd name="connsiteY1" fmla="*/ 2223 h 143590"/>
                <a:gd name="connsiteX2" fmla="*/ 28515 w 446391"/>
                <a:gd name="connsiteY2" fmla="*/ 6985 h 143590"/>
                <a:gd name="connsiteX3" fmla="*/ 326171 w 446391"/>
                <a:gd name="connsiteY3" fmla="*/ 9366 h 143590"/>
                <a:gd name="connsiteX4" fmla="*/ 438090 w 446391"/>
                <a:gd name="connsiteY4" fmla="*/ 128429 h 143590"/>
                <a:gd name="connsiteX5" fmla="*/ 121384 w 446391"/>
                <a:gd name="connsiteY5" fmla="*/ 142716 h 143590"/>
                <a:gd name="connsiteX6" fmla="*/ 114240 w 446391"/>
                <a:gd name="connsiteY6" fmla="*/ 135573 h 143590"/>
                <a:gd name="connsiteX7" fmla="*/ 85665 w 446391"/>
                <a:gd name="connsiteY7" fmla="*/ 90329 h 143590"/>
                <a:gd name="connsiteX8" fmla="*/ 80903 w 446391"/>
                <a:gd name="connsiteY8" fmla="*/ 83185 h 143590"/>
                <a:gd name="connsiteX9" fmla="*/ 73759 w 446391"/>
                <a:gd name="connsiteY9" fmla="*/ 78423 h 143590"/>
                <a:gd name="connsiteX10" fmla="*/ 66615 w 446391"/>
                <a:gd name="connsiteY10" fmla="*/ 71279 h 143590"/>
                <a:gd name="connsiteX11" fmla="*/ 59471 w 446391"/>
                <a:gd name="connsiteY11" fmla="*/ 56991 h 143590"/>
                <a:gd name="connsiteX12" fmla="*/ 52328 w 446391"/>
                <a:gd name="connsiteY12" fmla="*/ 49848 h 143590"/>
                <a:gd name="connsiteX13" fmla="*/ 40421 w 446391"/>
                <a:gd name="connsiteY13" fmla="*/ 40323 h 143590"/>
                <a:gd name="connsiteX14" fmla="*/ 35659 w 446391"/>
                <a:gd name="connsiteY14" fmla="*/ 33179 h 143590"/>
                <a:gd name="connsiteX15" fmla="*/ 33278 w 446391"/>
                <a:gd name="connsiteY15" fmla="*/ 26035 h 143590"/>
                <a:gd name="connsiteX16" fmla="*/ 23753 w 446391"/>
                <a:gd name="connsiteY16" fmla="*/ 11748 h 143590"/>
                <a:gd name="connsiteX17" fmla="*/ 7084 w 446391"/>
                <a:gd name="connsiteY17" fmla="*/ 2223 h 143590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80903 w 446391"/>
                <a:gd name="connsiteY7" fmla="*/ 83185 h 146846"/>
                <a:gd name="connsiteX8" fmla="*/ 73759 w 446391"/>
                <a:gd name="connsiteY8" fmla="*/ 78423 h 146846"/>
                <a:gd name="connsiteX9" fmla="*/ 66615 w 446391"/>
                <a:gd name="connsiteY9" fmla="*/ 71279 h 146846"/>
                <a:gd name="connsiteX10" fmla="*/ 59471 w 446391"/>
                <a:gd name="connsiteY10" fmla="*/ 56991 h 146846"/>
                <a:gd name="connsiteX11" fmla="*/ 52328 w 446391"/>
                <a:gd name="connsiteY11" fmla="*/ 49848 h 146846"/>
                <a:gd name="connsiteX12" fmla="*/ 40421 w 446391"/>
                <a:gd name="connsiteY12" fmla="*/ 40323 h 146846"/>
                <a:gd name="connsiteX13" fmla="*/ 35659 w 446391"/>
                <a:gd name="connsiteY13" fmla="*/ 33179 h 146846"/>
                <a:gd name="connsiteX14" fmla="*/ 33278 w 446391"/>
                <a:gd name="connsiteY14" fmla="*/ 26035 h 146846"/>
                <a:gd name="connsiteX15" fmla="*/ 23753 w 446391"/>
                <a:gd name="connsiteY15" fmla="*/ 11748 h 146846"/>
                <a:gd name="connsiteX16" fmla="*/ 7084 w 446391"/>
                <a:gd name="connsiteY16" fmla="*/ 2223 h 146846"/>
                <a:gd name="connsiteX0" fmla="*/ 7084 w 446391"/>
                <a:gd name="connsiteY0" fmla="*/ 2223 h 146846"/>
                <a:gd name="connsiteX1" fmla="*/ 7084 w 446391"/>
                <a:gd name="connsiteY1" fmla="*/ 2223 h 146846"/>
                <a:gd name="connsiteX2" fmla="*/ 28515 w 446391"/>
                <a:gd name="connsiteY2" fmla="*/ 6985 h 146846"/>
                <a:gd name="connsiteX3" fmla="*/ 326171 w 446391"/>
                <a:gd name="connsiteY3" fmla="*/ 9366 h 146846"/>
                <a:gd name="connsiteX4" fmla="*/ 438090 w 446391"/>
                <a:gd name="connsiteY4" fmla="*/ 128429 h 146846"/>
                <a:gd name="connsiteX5" fmla="*/ 121384 w 446391"/>
                <a:gd name="connsiteY5" fmla="*/ 142716 h 146846"/>
                <a:gd name="connsiteX6" fmla="*/ 85665 w 446391"/>
                <a:gd name="connsiteY6" fmla="*/ 90329 h 146846"/>
                <a:gd name="connsiteX7" fmla="*/ 73759 w 446391"/>
                <a:gd name="connsiteY7" fmla="*/ 78423 h 146846"/>
                <a:gd name="connsiteX8" fmla="*/ 66615 w 446391"/>
                <a:gd name="connsiteY8" fmla="*/ 71279 h 146846"/>
                <a:gd name="connsiteX9" fmla="*/ 59471 w 446391"/>
                <a:gd name="connsiteY9" fmla="*/ 56991 h 146846"/>
                <a:gd name="connsiteX10" fmla="*/ 52328 w 446391"/>
                <a:gd name="connsiteY10" fmla="*/ 49848 h 146846"/>
                <a:gd name="connsiteX11" fmla="*/ 40421 w 446391"/>
                <a:gd name="connsiteY11" fmla="*/ 40323 h 146846"/>
                <a:gd name="connsiteX12" fmla="*/ 35659 w 446391"/>
                <a:gd name="connsiteY12" fmla="*/ 33179 h 146846"/>
                <a:gd name="connsiteX13" fmla="*/ 33278 w 446391"/>
                <a:gd name="connsiteY13" fmla="*/ 26035 h 146846"/>
                <a:gd name="connsiteX14" fmla="*/ 23753 w 446391"/>
                <a:gd name="connsiteY14" fmla="*/ 11748 h 146846"/>
                <a:gd name="connsiteX15" fmla="*/ 7084 w 446391"/>
                <a:gd name="connsiteY15" fmla="*/ 2223 h 146846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66615 w 446391"/>
                <a:gd name="connsiteY7" fmla="*/ 71279 h 147718"/>
                <a:gd name="connsiteX8" fmla="*/ 59471 w 446391"/>
                <a:gd name="connsiteY8" fmla="*/ 56991 h 147718"/>
                <a:gd name="connsiteX9" fmla="*/ 52328 w 446391"/>
                <a:gd name="connsiteY9" fmla="*/ 49848 h 147718"/>
                <a:gd name="connsiteX10" fmla="*/ 40421 w 446391"/>
                <a:gd name="connsiteY10" fmla="*/ 40323 h 147718"/>
                <a:gd name="connsiteX11" fmla="*/ 35659 w 446391"/>
                <a:gd name="connsiteY11" fmla="*/ 33179 h 147718"/>
                <a:gd name="connsiteX12" fmla="*/ 33278 w 446391"/>
                <a:gd name="connsiteY12" fmla="*/ 26035 h 147718"/>
                <a:gd name="connsiteX13" fmla="*/ 23753 w 446391"/>
                <a:gd name="connsiteY13" fmla="*/ 11748 h 147718"/>
                <a:gd name="connsiteX14" fmla="*/ 7084 w 446391"/>
                <a:gd name="connsiteY14" fmla="*/ 2223 h 147718"/>
                <a:gd name="connsiteX0" fmla="*/ 7084 w 446391"/>
                <a:gd name="connsiteY0" fmla="*/ 2223 h 147718"/>
                <a:gd name="connsiteX1" fmla="*/ 7084 w 446391"/>
                <a:gd name="connsiteY1" fmla="*/ 2223 h 147718"/>
                <a:gd name="connsiteX2" fmla="*/ 28515 w 446391"/>
                <a:gd name="connsiteY2" fmla="*/ 6985 h 147718"/>
                <a:gd name="connsiteX3" fmla="*/ 326171 w 446391"/>
                <a:gd name="connsiteY3" fmla="*/ 9366 h 147718"/>
                <a:gd name="connsiteX4" fmla="*/ 438090 w 446391"/>
                <a:gd name="connsiteY4" fmla="*/ 128429 h 147718"/>
                <a:gd name="connsiteX5" fmla="*/ 121384 w 446391"/>
                <a:gd name="connsiteY5" fmla="*/ 142716 h 147718"/>
                <a:gd name="connsiteX6" fmla="*/ 73759 w 446391"/>
                <a:gd name="connsiteY6" fmla="*/ 78423 h 147718"/>
                <a:gd name="connsiteX7" fmla="*/ 59471 w 446391"/>
                <a:gd name="connsiteY7" fmla="*/ 56991 h 147718"/>
                <a:gd name="connsiteX8" fmla="*/ 52328 w 446391"/>
                <a:gd name="connsiteY8" fmla="*/ 49848 h 147718"/>
                <a:gd name="connsiteX9" fmla="*/ 40421 w 446391"/>
                <a:gd name="connsiteY9" fmla="*/ 40323 h 147718"/>
                <a:gd name="connsiteX10" fmla="*/ 35659 w 446391"/>
                <a:gd name="connsiteY10" fmla="*/ 33179 h 147718"/>
                <a:gd name="connsiteX11" fmla="*/ 33278 w 446391"/>
                <a:gd name="connsiteY11" fmla="*/ 26035 h 147718"/>
                <a:gd name="connsiteX12" fmla="*/ 23753 w 446391"/>
                <a:gd name="connsiteY12" fmla="*/ 11748 h 147718"/>
                <a:gd name="connsiteX13" fmla="*/ 7084 w 446391"/>
                <a:gd name="connsiteY13" fmla="*/ 2223 h 147718"/>
                <a:gd name="connsiteX0" fmla="*/ 7084 w 446391"/>
                <a:gd name="connsiteY0" fmla="*/ 2223 h 149292"/>
                <a:gd name="connsiteX1" fmla="*/ 7084 w 446391"/>
                <a:gd name="connsiteY1" fmla="*/ 2223 h 149292"/>
                <a:gd name="connsiteX2" fmla="*/ 28515 w 446391"/>
                <a:gd name="connsiteY2" fmla="*/ 6985 h 149292"/>
                <a:gd name="connsiteX3" fmla="*/ 326171 w 446391"/>
                <a:gd name="connsiteY3" fmla="*/ 9366 h 149292"/>
                <a:gd name="connsiteX4" fmla="*/ 438090 w 446391"/>
                <a:gd name="connsiteY4" fmla="*/ 128429 h 149292"/>
                <a:gd name="connsiteX5" fmla="*/ 121384 w 446391"/>
                <a:gd name="connsiteY5" fmla="*/ 142716 h 149292"/>
                <a:gd name="connsiteX6" fmla="*/ 59471 w 446391"/>
                <a:gd name="connsiteY6" fmla="*/ 56991 h 149292"/>
                <a:gd name="connsiteX7" fmla="*/ 52328 w 446391"/>
                <a:gd name="connsiteY7" fmla="*/ 49848 h 149292"/>
                <a:gd name="connsiteX8" fmla="*/ 40421 w 446391"/>
                <a:gd name="connsiteY8" fmla="*/ 40323 h 149292"/>
                <a:gd name="connsiteX9" fmla="*/ 35659 w 446391"/>
                <a:gd name="connsiteY9" fmla="*/ 33179 h 149292"/>
                <a:gd name="connsiteX10" fmla="*/ 33278 w 446391"/>
                <a:gd name="connsiteY10" fmla="*/ 26035 h 149292"/>
                <a:gd name="connsiteX11" fmla="*/ 23753 w 446391"/>
                <a:gd name="connsiteY11" fmla="*/ 11748 h 149292"/>
                <a:gd name="connsiteX12" fmla="*/ 7084 w 446391"/>
                <a:gd name="connsiteY12" fmla="*/ 2223 h 149292"/>
                <a:gd name="connsiteX0" fmla="*/ 7084 w 446391"/>
                <a:gd name="connsiteY0" fmla="*/ 2223 h 149818"/>
                <a:gd name="connsiteX1" fmla="*/ 7084 w 446391"/>
                <a:gd name="connsiteY1" fmla="*/ 2223 h 149818"/>
                <a:gd name="connsiteX2" fmla="*/ 28515 w 446391"/>
                <a:gd name="connsiteY2" fmla="*/ 6985 h 149818"/>
                <a:gd name="connsiteX3" fmla="*/ 326171 w 446391"/>
                <a:gd name="connsiteY3" fmla="*/ 9366 h 149818"/>
                <a:gd name="connsiteX4" fmla="*/ 438090 w 446391"/>
                <a:gd name="connsiteY4" fmla="*/ 128429 h 149818"/>
                <a:gd name="connsiteX5" fmla="*/ 121384 w 446391"/>
                <a:gd name="connsiteY5" fmla="*/ 142716 h 149818"/>
                <a:gd name="connsiteX6" fmla="*/ 52328 w 446391"/>
                <a:gd name="connsiteY6" fmla="*/ 49848 h 149818"/>
                <a:gd name="connsiteX7" fmla="*/ 40421 w 446391"/>
                <a:gd name="connsiteY7" fmla="*/ 40323 h 149818"/>
                <a:gd name="connsiteX8" fmla="*/ 35659 w 446391"/>
                <a:gd name="connsiteY8" fmla="*/ 33179 h 149818"/>
                <a:gd name="connsiteX9" fmla="*/ 33278 w 446391"/>
                <a:gd name="connsiteY9" fmla="*/ 26035 h 149818"/>
                <a:gd name="connsiteX10" fmla="*/ 23753 w 446391"/>
                <a:gd name="connsiteY10" fmla="*/ 11748 h 149818"/>
                <a:gd name="connsiteX11" fmla="*/ 7084 w 446391"/>
                <a:gd name="connsiteY11" fmla="*/ 2223 h 149818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5659 w 446391"/>
                <a:gd name="connsiteY7" fmla="*/ 33179 h 150520"/>
                <a:gd name="connsiteX8" fmla="*/ 33278 w 446391"/>
                <a:gd name="connsiteY8" fmla="*/ 26035 h 150520"/>
                <a:gd name="connsiteX9" fmla="*/ 23753 w 446391"/>
                <a:gd name="connsiteY9" fmla="*/ 11748 h 150520"/>
                <a:gd name="connsiteX10" fmla="*/ 7084 w 446391"/>
                <a:gd name="connsiteY10" fmla="*/ 2223 h 150520"/>
                <a:gd name="connsiteX0" fmla="*/ 7084 w 446391"/>
                <a:gd name="connsiteY0" fmla="*/ 2223 h 150520"/>
                <a:gd name="connsiteX1" fmla="*/ 7084 w 446391"/>
                <a:gd name="connsiteY1" fmla="*/ 2223 h 150520"/>
                <a:gd name="connsiteX2" fmla="*/ 28515 w 446391"/>
                <a:gd name="connsiteY2" fmla="*/ 6985 h 150520"/>
                <a:gd name="connsiteX3" fmla="*/ 326171 w 446391"/>
                <a:gd name="connsiteY3" fmla="*/ 9366 h 150520"/>
                <a:gd name="connsiteX4" fmla="*/ 438090 w 446391"/>
                <a:gd name="connsiteY4" fmla="*/ 128429 h 150520"/>
                <a:gd name="connsiteX5" fmla="*/ 121384 w 446391"/>
                <a:gd name="connsiteY5" fmla="*/ 142716 h 150520"/>
                <a:gd name="connsiteX6" fmla="*/ 40421 w 446391"/>
                <a:gd name="connsiteY6" fmla="*/ 40323 h 150520"/>
                <a:gd name="connsiteX7" fmla="*/ 33278 w 446391"/>
                <a:gd name="connsiteY7" fmla="*/ 26035 h 150520"/>
                <a:gd name="connsiteX8" fmla="*/ 23753 w 446391"/>
                <a:gd name="connsiteY8" fmla="*/ 11748 h 150520"/>
                <a:gd name="connsiteX9" fmla="*/ 7084 w 446391"/>
                <a:gd name="connsiteY9" fmla="*/ 2223 h 150520"/>
                <a:gd name="connsiteX0" fmla="*/ 7084 w 446391"/>
                <a:gd name="connsiteY0" fmla="*/ 2223 h 151574"/>
                <a:gd name="connsiteX1" fmla="*/ 7084 w 446391"/>
                <a:gd name="connsiteY1" fmla="*/ 2223 h 151574"/>
                <a:gd name="connsiteX2" fmla="*/ 28515 w 446391"/>
                <a:gd name="connsiteY2" fmla="*/ 6985 h 151574"/>
                <a:gd name="connsiteX3" fmla="*/ 326171 w 446391"/>
                <a:gd name="connsiteY3" fmla="*/ 9366 h 151574"/>
                <a:gd name="connsiteX4" fmla="*/ 438090 w 446391"/>
                <a:gd name="connsiteY4" fmla="*/ 128429 h 151574"/>
                <a:gd name="connsiteX5" fmla="*/ 121384 w 446391"/>
                <a:gd name="connsiteY5" fmla="*/ 142716 h 151574"/>
                <a:gd name="connsiteX6" fmla="*/ 33278 w 446391"/>
                <a:gd name="connsiteY6" fmla="*/ 26035 h 151574"/>
                <a:gd name="connsiteX7" fmla="*/ 23753 w 446391"/>
                <a:gd name="connsiteY7" fmla="*/ 11748 h 151574"/>
                <a:gd name="connsiteX8" fmla="*/ 7084 w 446391"/>
                <a:gd name="connsiteY8" fmla="*/ 2223 h 151574"/>
                <a:gd name="connsiteX0" fmla="*/ 7084 w 446391"/>
                <a:gd name="connsiteY0" fmla="*/ 2223 h 152628"/>
                <a:gd name="connsiteX1" fmla="*/ 7084 w 446391"/>
                <a:gd name="connsiteY1" fmla="*/ 2223 h 152628"/>
                <a:gd name="connsiteX2" fmla="*/ 28515 w 446391"/>
                <a:gd name="connsiteY2" fmla="*/ 6985 h 152628"/>
                <a:gd name="connsiteX3" fmla="*/ 326171 w 446391"/>
                <a:gd name="connsiteY3" fmla="*/ 9366 h 152628"/>
                <a:gd name="connsiteX4" fmla="*/ 438090 w 446391"/>
                <a:gd name="connsiteY4" fmla="*/ 128429 h 152628"/>
                <a:gd name="connsiteX5" fmla="*/ 121384 w 446391"/>
                <a:gd name="connsiteY5" fmla="*/ 142716 h 152628"/>
                <a:gd name="connsiteX6" fmla="*/ 23753 w 446391"/>
                <a:gd name="connsiteY6" fmla="*/ 11748 h 152628"/>
                <a:gd name="connsiteX7" fmla="*/ 7084 w 446391"/>
                <a:gd name="connsiteY7" fmla="*/ 2223 h 152628"/>
                <a:gd name="connsiteX0" fmla="*/ 7084 w 446391"/>
                <a:gd name="connsiteY0" fmla="*/ 2223 h 153332"/>
                <a:gd name="connsiteX1" fmla="*/ 7084 w 446391"/>
                <a:gd name="connsiteY1" fmla="*/ 2223 h 153332"/>
                <a:gd name="connsiteX2" fmla="*/ 28515 w 446391"/>
                <a:gd name="connsiteY2" fmla="*/ 6985 h 153332"/>
                <a:gd name="connsiteX3" fmla="*/ 326171 w 446391"/>
                <a:gd name="connsiteY3" fmla="*/ 9366 h 153332"/>
                <a:gd name="connsiteX4" fmla="*/ 438090 w 446391"/>
                <a:gd name="connsiteY4" fmla="*/ 128429 h 153332"/>
                <a:gd name="connsiteX5" fmla="*/ 121384 w 446391"/>
                <a:gd name="connsiteY5" fmla="*/ 142716 h 153332"/>
                <a:gd name="connsiteX6" fmla="*/ 7084 w 446391"/>
                <a:gd name="connsiteY6" fmla="*/ 2223 h 153332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55238"/>
                <a:gd name="connsiteX1" fmla="*/ 0 w 439565"/>
                <a:gd name="connsiteY1" fmla="*/ 4129 h 155238"/>
                <a:gd name="connsiteX2" fmla="*/ 319087 w 439565"/>
                <a:gd name="connsiteY2" fmla="*/ 11272 h 155238"/>
                <a:gd name="connsiteX3" fmla="*/ 431006 w 439565"/>
                <a:gd name="connsiteY3" fmla="*/ 130335 h 155238"/>
                <a:gd name="connsiteX4" fmla="*/ 114300 w 439565"/>
                <a:gd name="connsiteY4" fmla="*/ 144622 h 155238"/>
                <a:gd name="connsiteX5" fmla="*/ 0 w 439565"/>
                <a:gd name="connsiteY5" fmla="*/ 4129 h 155238"/>
                <a:gd name="connsiteX0" fmla="*/ 0 w 439565"/>
                <a:gd name="connsiteY0" fmla="*/ 4129 h 146850"/>
                <a:gd name="connsiteX1" fmla="*/ 0 w 439565"/>
                <a:gd name="connsiteY1" fmla="*/ 4129 h 146850"/>
                <a:gd name="connsiteX2" fmla="*/ 319087 w 439565"/>
                <a:gd name="connsiteY2" fmla="*/ 11272 h 146850"/>
                <a:gd name="connsiteX3" fmla="*/ 431006 w 439565"/>
                <a:gd name="connsiteY3" fmla="*/ 130335 h 146850"/>
                <a:gd name="connsiteX4" fmla="*/ 114300 w 439565"/>
                <a:gd name="connsiteY4" fmla="*/ 144622 h 146850"/>
                <a:gd name="connsiteX5" fmla="*/ 0 w 439565"/>
                <a:gd name="connsiteY5" fmla="*/ 4129 h 146850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55972"/>
                <a:gd name="connsiteX1" fmla="*/ 0 w 439565"/>
                <a:gd name="connsiteY1" fmla="*/ 5146 h 155972"/>
                <a:gd name="connsiteX2" fmla="*/ 319087 w 439565"/>
                <a:gd name="connsiteY2" fmla="*/ 12289 h 155972"/>
                <a:gd name="connsiteX3" fmla="*/ 431006 w 439565"/>
                <a:gd name="connsiteY3" fmla="*/ 145639 h 155972"/>
                <a:gd name="connsiteX4" fmla="*/ 114300 w 439565"/>
                <a:gd name="connsiteY4" fmla="*/ 145639 h 155972"/>
                <a:gd name="connsiteX5" fmla="*/ 0 w 439565"/>
                <a:gd name="connsiteY5" fmla="*/ 5146 h 155972"/>
                <a:gd name="connsiteX0" fmla="*/ 0 w 439565"/>
                <a:gd name="connsiteY0" fmla="*/ 5146 h 146056"/>
                <a:gd name="connsiteX1" fmla="*/ 0 w 439565"/>
                <a:gd name="connsiteY1" fmla="*/ 5146 h 146056"/>
                <a:gd name="connsiteX2" fmla="*/ 319087 w 439565"/>
                <a:gd name="connsiteY2" fmla="*/ 12289 h 146056"/>
                <a:gd name="connsiteX3" fmla="*/ 431006 w 439565"/>
                <a:gd name="connsiteY3" fmla="*/ 145639 h 146056"/>
                <a:gd name="connsiteX4" fmla="*/ 114300 w 439565"/>
                <a:gd name="connsiteY4" fmla="*/ 145639 h 146056"/>
                <a:gd name="connsiteX5" fmla="*/ 0 w 439565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5146 h 146056"/>
                <a:gd name="connsiteX1" fmla="*/ 0 w 431006"/>
                <a:gd name="connsiteY1" fmla="*/ 5146 h 146056"/>
                <a:gd name="connsiteX2" fmla="*/ 319087 w 431006"/>
                <a:gd name="connsiteY2" fmla="*/ 12289 h 146056"/>
                <a:gd name="connsiteX3" fmla="*/ 431006 w 431006"/>
                <a:gd name="connsiteY3" fmla="*/ 145639 h 146056"/>
                <a:gd name="connsiteX4" fmla="*/ 114300 w 431006"/>
                <a:gd name="connsiteY4" fmla="*/ 145639 h 146056"/>
                <a:gd name="connsiteX5" fmla="*/ 0 w 431006"/>
                <a:gd name="connsiteY5" fmla="*/ 5146 h 146056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0 w 431006"/>
                <a:gd name="connsiteY0" fmla="*/ 0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5" fmla="*/ 0 w 431006"/>
                <a:gd name="connsiteY5" fmla="*/ 0 h 140910"/>
                <a:gd name="connsiteX0" fmla="*/ 23636 w 454642"/>
                <a:gd name="connsiteY0" fmla="*/ 11906 h 140910"/>
                <a:gd name="connsiteX1" fmla="*/ 23636 w 454642"/>
                <a:gd name="connsiteY1" fmla="*/ 0 h 140910"/>
                <a:gd name="connsiteX2" fmla="*/ 342723 w 454642"/>
                <a:gd name="connsiteY2" fmla="*/ 7143 h 140910"/>
                <a:gd name="connsiteX3" fmla="*/ 454642 w 454642"/>
                <a:gd name="connsiteY3" fmla="*/ 140493 h 140910"/>
                <a:gd name="connsiteX4" fmla="*/ 137936 w 454642"/>
                <a:gd name="connsiteY4" fmla="*/ 140493 h 140910"/>
                <a:gd name="connsiteX5" fmla="*/ 23636 w 454642"/>
                <a:gd name="connsiteY5" fmla="*/ 11906 h 14091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22675 w 439381"/>
                <a:gd name="connsiteY0" fmla="*/ 149213 h 149630"/>
                <a:gd name="connsiteX1" fmla="*/ 8375 w 439381"/>
                <a:gd name="connsiteY1" fmla="*/ 8720 h 149630"/>
                <a:gd name="connsiteX2" fmla="*/ 327462 w 439381"/>
                <a:gd name="connsiteY2" fmla="*/ 15863 h 149630"/>
                <a:gd name="connsiteX3" fmla="*/ 439381 w 439381"/>
                <a:gd name="connsiteY3" fmla="*/ 149213 h 149630"/>
                <a:gd name="connsiteX4" fmla="*/ 122675 w 439381"/>
                <a:gd name="connsiteY4" fmla="*/ 149213 h 149630"/>
                <a:gd name="connsiteX0" fmla="*/ 114300 w 431006"/>
                <a:gd name="connsiteY0" fmla="*/ 149213 h 149630"/>
                <a:gd name="connsiteX1" fmla="*/ 0 w 431006"/>
                <a:gd name="connsiteY1" fmla="*/ 8720 h 149630"/>
                <a:gd name="connsiteX2" fmla="*/ 319087 w 431006"/>
                <a:gd name="connsiteY2" fmla="*/ 15863 h 149630"/>
                <a:gd name="connsiteX3" fmla="*/ 431006 w 431006"/>
                <a:gd name="connsiteY3" fmla="*/ 149213 h 149630"/>
                <a:gd name="connsiteX4" fmla="*/ 114300 w 431006"/>
                <a:gd name="connsiteY4" fmla="*/ 149213 h 14963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40493 h 140910"/>
                <a:gd name="connsiteX1" fmla="*/ 0 w 431006"/>
                <a:gd name="connsiteY1" fmla="*/ 0 h 140910"/>
                <a:gd name="connsiteX2" fmla="*/ 319087 w 431006"/>
                <a:gd name="connsiteY2" fmla="*/ 7143 h 140910"/>
                <a:gd name="connsiteX3" fmla="*/ 431006 w 431006"/>
                <a:gd name="connsiteY3" fmla="*/ 140493 h 140910"/>
                <a:gd name="connsiteX4" fmla="*/ 114300 w 431006"/>
                <a:gd name="connsiteY4" fmla="*/ 140493 h 140910"/>
                <a:gd name="connsiteX0" fmla="*/ 114300 w 431006"/>
                <a:gd name="connsiteY0" fmla="*/ 133350 h 133767"/>
                <a:gd name="connsiteX1" fmla="*/ 0 w 431006"/>
                <a:gd name="connsiteY1" fmla="*/ 0 h 133767"/>
                <a:gd name="connsiteX2" fmla="*/ 319087 w 431006"/>
                <a:gd name="connsiteY2" fmla="*/ 0 h 133767"/>
                <a:gd name="connsiteX3" fmla="*/ 431006 w 431006"/>
                <a:gd name="connsiteY3" fmla="*/ 133350 h 133767"/>
                <a:gd name="connsiteX4" fmla="*/ 114300 w 431006"/>
                <a:gd name="connsiteY4" fmla="*/ 133350 h 133767"/>
                <a:gd name="connsiteX0" fmla="*/ 114300 w 431006"/>
                <a:gd name="connsiteY0" fmla="*/ 133350 h 133350"/>
                <a:gd name="connsiteX1" fmla="*/ 0 w 431006"/>
                <a:gd name="connsiteY1" fmla="*/ 0 h 133350"/>
                <a:gd name="connsiteX2" fmla="*/ 319087 w 431006"/>
                <a:gd name="connsiteY2" fmla="*/ 0 h 133350"/>
                <a:gd name="connsiteX3" fmla="*/ 431006 w 431006"/>
                <a:gd name="connsiteY3" fmla="*/ 133350 h 133350"/>
                <a:gd name="connsiteX4" fmla="*/ 114300 w 431006"/>
                <a:gd name="connsiteY4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1006" h="133350">
                  <a:moveTo>
                    <a:pt x="114300" y="133350"/>
                  </a:moveTo>
                  <a:cubicBezTo>
                    <a:pt x="68659" y="78979"/>
                    <a:pt x="53975" y="65088"/>
                    <a:pt x="0" y="0"/>
                  </a:cubicBezTo>
                  <a:lnTo>
                    <a:pt x="319087" y="0"/>
                  </a:lnTo>
                  <a:cubicBezTo>
                    <a:pt x="371871" y="56753"/>
                    <a:pt x="381794" y="80169"/>
                    <a:pt x="431006" y="133350"/>
                  </a:cubicBezTo>
                  <a:lnTo>
                    <a:pt x="114300" y="133350"/>
                  </a:lnTo>
                  <a:close/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63" name="Straight Arrow Connector 62"/>
          <p:cNvCxnSpPr>
            <a:cxnSpLocks noChangeAspect="1"/>
          </p:cNvCxnSpPr>
          <p:nvPr/>
        </p:nvCxnSpPr>
        <p:spPr bwMode="auto">
          <a:xfrm>
            <a:off x="4773415" y="2709901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4499095" y="2684051"/>
            <a:ext cx="27432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71" name="Straight Arrow Connector 70"/>
          <p:cNvCxnSpPr>
            <a:cxnSpLocks noChangeAspect="1"/>
          </p:cNvCxnSpPr>
          <p:nvPr/>
        </p:nvCxnSpPr>
        <p:spPr bwMode="auto">
          <a:xfrm>
            <a:off x="4121217" y="1956244"/>
            <a:ext cx="257756" cy="274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3088275" y="2293017"/>
            <a:ext cx="1156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</a:t>
            </a:r>
            <a:r>
              <a:rPr lang="en-US" sz="1200" baseline="-25000" dirty="0" err="1" smtClean="0">
                <a:solidFill>
                  <a:srgbClr val="006600"/>
                </a:solidFill>
                <a:sym typeface="Symbol"/>
              </a:rPr>
              <a:t>yx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-5.3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834525" y="3018414"/>
            <a:ext cx="12159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  <a:sym typeface="Symbol"/>
              </a:rPr>
              <a:t></a:t>
            </a:r>
            <a:r>
              <a:rPr lang="en-US" sz="1200" baseline="-25000" dirty="0" smtClean="0">
                <a:solidFill>
                  <a:srgbClr val="006600"/>
                </a:solidFill>
                <a:sym typeface="Symbol"/>
              </a:rPr>
              <a:t>y</a:t>
            </a:r>
            <a:r>
              <a:rPr lang="en-US" sz="1200" dirty="0" smtClean="0">
                <a:solidFill>
                  <a:srgbClr val="006600"/>
                </a:solidFill>
                <a:sym typeface="Symbol"/>
              </a:rPr>
              <a:t>=-43.9 </a:t>
            </a:r>
            <a:r>
              <a:rPr lang="en-US" sz="1200" dirty="0" err="1" smtClean="0">
                <a:solidFill>
                  <a:srgbClr val="006600"/>
                </a:solidFill>
                <a:sym typeface="Symbol"/>
              </a:rPr>
              <a:t>kPa</a:t>
            </a:r>
            <a:endParaRPr lang="en-US" sz="1200" dirty="0">
              <a:solidFill>
                <a:srgbClr val="00660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 bwMode="auto">
          <a:xfrm rot="-7860000" flipH="1" flipV="1">
            <a:off x="4160671" y="2606850"/>
            <a:ext cx="27432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2521916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2443652" y="3623462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2443652" y="3541015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H="1">
            <a:off x="2443652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6" name="Oval 25"/>
          <p:cNvSpPr>
            <a:spLocks noChangeAspect="1"/>
          </p:cNvSpPr>
          <p:nvPr/>
        </p:nvSpPr>
        <p:spPr bwMode="auto">
          <a:xfrm>
            <a:off x="2391589" y="4165089"/>
            <a:ext cx="91440" cy="91440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2392866" y="348690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5813502" y="3627567"/>
            <a:ext cx="914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6760917" y="3653023"/>
            <a:ext cx="0" cy="4114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Oval 65"/>
          <p:cNvSpPr/>
          <p:nvPr/>
        </p:nvSpPr>
        <p:spPr bwMode="auto">
          <a:xfrm>
            <a:off x="6722439" y="3590012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409660" name="Picture 6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1" y="4839581"/>
            <a:ext cx="4602804" cy="1023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2" name="Picture 6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017" y="4741292"/>
            <a:ext cx="4486938" cy="1288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090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the Circular X-Section Maximum Stress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9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9pPr>
          </a:lstStyle>
          <a:p>
            <a:fld id="{91C14FF9-0FDA-4166-8E83-AB7F65757835}" type="slidenum">
              <a:rPr lang="en-US" smtClean="0"/>
              <a:pPr/>
              <a:t>9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1752600" y="283920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2430966" y="224839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1226634" y="353317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323673" y="198418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39643" y="33839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37309" y="354101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514494" y="45522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 bwMode="auto">
          <a:xfrm>
            <a:off x="6069119" y="2926899"/>
            <a:ext cx="1371600" cy="137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47485" y="2336080"/>
            <a:ext cx="12686" cy="2548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543153" y="3620863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619015" y="205908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6162" y="347161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6753828" y="3628705"/>
            <a:ext cx="1077185" cy="10519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31013" y="46399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34" name="Oval 33"/>
          <p:cNvSpPr/>
          <p:nvPr/>
        </p:nvSpPr>
        <p:spPr bwMode="auto">
          <a:xfrm>
            <a:off x="1528021" y="3722809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3084873" y="3101717"/>
            <a:ext cx="224579" cy="2286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69549" y="33438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 rot="120000">
            <a:off x="6784928" y="3651157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H="1">
            <a:off x="5813502" y="3627567"/>
            <a:ext cx="914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>
            <a:off x="6760917" y="3653023"/>
            <a:ext cx="0" cy="4114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711" y="3173966"/>
            <a:ext cx="644618" cy="226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159" y="3606189"/>
            <a:ext cx="737119" cy="2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365" y="4248870"/>
            <a:ext cx="721792" cy="220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916" y="4318258"/>
            <a:ext cx="505419" cy="233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330317"/>
            <a:ext cx="432809" cy="216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727" y="3565829"/>
            <a:ext cx="501143" cy="271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>
            <a:off x="2465334" y="3554246"/>
            <a:ext cx="280393" cy="2825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flipH="1">
            <a:off x="2530192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rot="120000">
            <a:off x="6855554" y="3717743"/>
            <a:ext cx="285753" cy="2674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121100" y="3533173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1442583" y="1600200"/>
            <a:ext cx="1995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Normal St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841804" y="1600200"/>
            <a:ext cx="1804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hear Stress</a:t>
            </a:r>
            <a:endParaRPr lang="en-US" dirty="0">
              <a:solidFill>
                <a:srgbClr val="99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704796" y="3533173"/>
            <a:ext cx="0" cy="11887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2458486" y="4714770"/>
            <a:ext cx="228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H="1" flipV="1">
            <a:off x="2143174" y="2075474"/>
            <a:ext cx="287792" cy="13961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1968340" y="1857091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</a:t>
            </a:r>
            <a:endParaRPr lang="en-US" sz="1200" dirty="0"/>
          </a:p>
        </p:txBody>
      </p:sp>
      <p:cxnSp>
        <p:nvCxnSpPr>
          <p:cNvPr id="78" name="Straight Arrow Connector 77"/>
          <p:cNvCxnSpPr/>
          <p:nvPr/>
        </p:nvCxnSpPr>
        <p:spPr bwMode="auto">
          <a:xfrm rot="780000" flipH="1">
            <a:off x="930028" y="3002362"/>
            <a:ext cx="2555484" cy="11469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499632" y="3671672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</a:t>
            </a:r>
            <a:endParaRPr lang="en-US" sz="1200" dirty="0"/>
          </a:p>
        </p:txBody>
      </p:sp>
      <p:sp>
        <p:nvSpPr>
          <p:cNvPr id="80" name="TextBox 79"/>
          <p:cNvSpPr txBox="1"/>
          <p:nvPr/>
        </p:nvSpPr>
        <p:spPr>
          <a:xfrm rot="4643966">
            <a:off x="1854949" y="2274049"/>
            <a:ext cx="705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Neutral</a:t>
            </a:r>
          </a:p>
          <a:p>
            <a:r>
              <a:rPr lang="en-US" sz="1000" dirty="0" smtClean="0">
                <a:solidFill>
                  <a:srgbClr val="0033CC"/>
                </a:solidFill>
              </a:rPr>
              <a:t>Axis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>
            <a:off x="2443652" y="3623462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>
            <a:off x="2443652" y="3541015"/>
            <a:ext cx="0" cy="10972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H="1">
            <a:off x="2443652" y="3533173"/>
            <a:ext cx="1828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2469335" y="3695503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2449130" y="3596268"/>
            <a:ext cx="231797" cy="10156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400638" y="3494261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>
            <a:off x="5841804" y="4038600"/>
            <a:ext cx="914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9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5824654" y="3646252"/>
            <a:ext cx="0" cy="3657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9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-60000" flipH="1">
            <a:off x="5434884" y="3267759"/>
            <a:ext cx="2211132" cy="9167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-1380000" flipH="1">
            <a:off x="5781624" y="3835800"/>
            <a:ext cx="100584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5102705" y="4089655"/>
            <a:ext cx="3738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’’</a:t>
            </a:r>
            <a:endParaRPr lang="en-US" sz="1200" dirty="0"/>
          </a:p>
        </p:txBody>
      </p:sp>
      <p:cxnSp>
        <p:nvCxnSpPr>
          <p:cNvPr id="86" name="Straight Arrow Connector 85"/>
          <p:cNvCxnSpPr>
            <a:cxnSpLocks noChangeAspect="1"/>
          </p:cNvCxnSpPr>
          <p:nvPr/>
        </p:nvCxnSpPr>
        <p:spPr bwMode="auto">
          <a:xfrm rot="420000" flipH="1" flipV="1">
            <a:off x="6101841" y="2454049"/>
            <a:ext cx="1296355" cy="228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6" name="Oval 65"/>
          <p:cNvSpPr/>
          <p:nvPr/>
        </p:nvSpPr>
        <p:spPr bwMode="auto">
          <a:xfrm>
            <a:off x="6735336" y="3589186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1723131" y="3618354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Oval 86"/>
          <p:cNvSpPr>
            <a:spLocks noChangeAspect="1"/>
          </p:cNvSpPr>
          <p:nvPr/>
        </p:nvSpPr>
        <p:spPr bwMode="auto">
          <a:xfrm>
            <a:off x="3071702" y="3360958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071609" y="208154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dirty="0" smtClean="0"/>
              <a:t>’’</a:t>
            </a:r>
            <a:endParaRPr lang="en-US" sz="1200" dirty="0"/>
          </a:p>
        </p:txBody>
      </p:sp>
      <p:pic>
        <p:nvPicPr>
          <p:cNvPr id="410711" name="Picture 8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94" y="2309803"/>
            <a:ext cx="1840170" cy="617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713" name="Picture 8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888" y="2223551"/>
            <a:ext cx="1858928" cy="615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715" name="Picture 9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975" y="4815053"/>
            <a:ext cx="3169574" cy="109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719" name="Picture 9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162" y="4457229"/>
            <a:ext cx="2923698" cy="114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99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73" grpId="0"/>
      <p:bldP spid="79" grpId="0"/>
      <p:bldP spid="80" grpId="0"/>
      <p:bldP spid="85" grpId="0"/>
      <p:bldP spid="23" grpId="0" animBg="1"/>
      <p:bldP spid="87" grpId="0" animBg="1"/>
      <p:bldP spid="88" grpId="0"/>
    </p:bld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220</TotalTime>
  <Words>465</Words>
  <Application>Microsoft Office PowerPoint</Application>
  <PresentationFormat>On-screen Show (4:3)</PresentationFormat>
  <Paragraphs>222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rofile</vt:lpstr>
      <vt:lpstr>Equation</vt:lpstr>
      <vt:lpstr>MER311: Advanced Strength of Materials</vt:lpstr>
      <vt:lpstr>Example Continuation</vt:lpstr>
      <vt:lpstr>At the Wall</vt:lpstr>
      <vt:lpstr>Calculating the State of Stress Using Strength of Materials</vt:lpstr>
      <vt:lpstr>Forces and Couples Related to Normal and Shear Stress @ 1</vt:lpstr>
      <vt:lpstr>Forces and Couples Related to Normal and Shear Stress @ 2</vt:lpstr>
      <vt:lpstr>Forces and Couples Related to Normal and Shear Stress @ 3</vt:lpstr>
      <vt:lpstr>Forces and Couples Related to Normal and Shear Stress @ 4</vt:lpstr>
      <vt:lpstr>For the Circular X-Section Maximum Stresses</vt:lpstr>
      <vt:lpstr>Only a Component of the Shear Stress Important</vt:lpstr>
      <vt:lpstr>Forces and Couples Related to Normal and Shear Stress @ 5</vt:lpstr>
      <vt:lpstr>Forces and Couples Related to Normal and Shear Stress @ 6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204</cp:revision>
  <cp:lastPrinted>2016-03-30T11:48:14Z</cp:lastPrinted>
  <dcterms:created xsi:type="dcterms:W3CDTF">2000-05-18T05:09:09Z</dcterms:created>
  <dcterms:modified xsi:type="dcterms:W3CDTF">2016-04-01T13:54:37Z</dcterms:modified>
</cp:coreProperties>
</file>